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5.xml" ContentType="application/vnd.openxmlformats-officedocument.drawingml.chart+xml"/>
  <Override PartName="/ppt/notesSlides/notesSlide13.xml" ContentType="application/vnd.openxmlformats-officedocument.presentationml.notesSlide+xml"/>
  <Override PartName="/ppt/charts/chart6.xml" ContentType="application/vnd.openxmlformats-officedocument.drawingml.chart+xml"/>
  <Override PartName="/ppt/drawings/drawing1.xml" ContentType="application/vnd.openxmlformats-officedocument.drawingml.chartshapes+xml"/>
  <Override PartName="/ppt/notesSlides/notesSlide14.xml" ContentType="application/vnd.openxmlformats-officedocument.presentationml.notesSlide+xml"/>
  <Override PartName="/ppt/charts/chart7.xml" ContentType="application/vnd.openxmlformats-officedocument.drawingml.chart+xml"/>
  <Override PartName="/ppt/notesSlides/notesSlide15.xml" ContentType="application/vnd.openxmlformats-officedocument.presentationml.notesSlide+xml"/>
  <Override PartName="/ppt/charts/chart8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8" r:id="rId2"/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</p:sldIdLst>
  <p:sldSz cx="9144000" cy="6858000" type="screen4x3"/>
  <p:notesSz cx="6797675" cy="9874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797" autoAdjust="0"/>
    <p:restoredTop sz="93529" autoAdjust="0"/>
  </p:normalViewPr>
  <p:slideViewPr>
    <p:cSldViewPr>
      <p:cViewPr varScale="1">
        <p:scale>
          <a:sx n="102" d="100"/>
          <a:sy n="102" d="100"/>
        </p:scale>
        <p:origin x="-19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KCL%20Other%20Data%20Analysis\2014-09\2014_09_09__FractionCollectionDATA__PSI__Part-analysed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H:\2014_09_28__PSI__AllGroups__QC-D_UV210_traces_overlay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H:\2014_09_28__PSI__AllGroups__QC-E_UV210_traces_overlay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H:\KCL%20MS%20Data%20Processing\2014%2011%2023\2014_11_25__Collated_Piscina2_Matlab_Analyses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H:\KCL%20MS%20Data%20Processing\2014%2011%2023\2014_11_25__Collated_Piscina2_Matlab_Analyse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H:\KCL%20MS%20Data%20Processing\2014%2011%2023\2014_11_25__Collated_Piscina2_Matlab_Analyse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H:\KCL%20MS%20Data%20Processing\2014%2011%2023\2014_11_25__Collated_Piscina2_Matlab_Analys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'Sheet2 (3)'!$C$2:$C$61</c:f>
              <c:numCache>
                <c:formatCode>0.00</c:formatCode>
                <c:ptCount val="60"/>
                <c:pt idx="0">
                  <c:v>4.9012164897112518</c:v>
                </c:pt>
                <c:pt idx="1">
                  <c:v>4.5351419694656494</c:v>
                </c:pt>
                <c:pt idx="2">
                  <c:v>4.1613279109020631</c:v>
                </c:pt>
                <c:pt idx="3">
                  <c:v>4.2962613534129881</c:v>
                </c:pt>
                <c:pt idx="4">
                  <c:v>5.1200294877198811</c:v>
                </c:pt>
                <c:pt idx="5">
                  <c:v>4.6113440697912411</c:v>
                </c:pt>
                <c:pt idx="6">
                  <c:v>4.6410343634875151</c:v>
                </c:pt>
                <c:pt idx="7">
                  <c:v>4.7171449021012428</c:v>
                </c:pt>
                <c:pt idx="8">
                  <c:v>5.238058374266612</c:v>
                </c:pt>
                <c:pt idx="9">
                  <c:v>4.6779955155319062</c:v>
                </c:pt>
                <c:pt idx="10">
                  <c:v>4.7810317883097468</c:v>
                </c:pt>
                <c:pt idx="11">
                  <c:v>4.5434093355123624</c:v>
                </c:pt>
                <c:pt idx="12">
                  <c:v>5.3477890297530051</c:v>
                </c:pt>
                <c:pt idx="13">
                  <c:v>4.3214678578764438</c:v>
                </c:pt>
                <c:pt idx="14">
                  <c:v>4.4143154194049403</c:v>
                </c:pt>
                <c:pt idx="15">
                  <c:v>5.062366268098593</c:v>
                </c:pt>
                <c:pt idx="16">
                  <c:v>4.6849423322388679</c:v>
                </c:pt>
                <c:pt idx="17">
                  <c:v>4.4963375684611346</c:v>
                </c:pt>
                <c:pt idx="18">
                  <c:v>5.2634478762227257</c:v>
                </c:pt>
                <c:pt idx="19">
                  <c:v>5.1850546995348523</c:v>
                </c:pt>
                <c:pt idx="20">
                  <c:v>4.5982682305901399</c:v>
                </c:pt>
                <c:pt idx="21">
                  <c:v>4.7567597909707464</c:v>
                </c:pt>
                <c:pt idx="22">
                  <c:v>4.285191689442251</c:v>
                </c:pt>
                <c:pt idx="23">
                  <c:v>5.0023881794716063</c:v>
                </c:pt>
                <c:pt idx="24">
                  <c:v>4.8389490434254476</c:v>
                </c:pt>
                <c:pt idx="25">
                  <c:v>4.8133936849007988</c:v>
                </c:pt>
                <c:pt idx="26">
                  <c:v>4.8615054860124092</c:v>
                </c:pt>
                <c:pt idx="27">
                  <c:v>4.3474470789562298</c:v>
                </c:pt>
                <c:pt idx="28">
                  <c:v>4.169882428094887</c:v>
                </c:pt>
                <c:pt idx="29">
                  <c:v>4.271366723922764</c:v>
                </c:pt>
                <c:pt idx="30">
                  <c:v>4.4802912477712118</c:v>
                </c:pt>
                <c:pt idx="31">
                  <c:v>4.4109784755091841</c:v>
                </c:pt>
                <c:pt idx="32">
                  <c:v>4.7986937099838025</c:v>
                </c:pt>
                <c:pt idx="33">
                  <c:v>4.929137980398326</c:v>
                </c:pt>
                <c:pt idx="34">
                  <c:v>5.027222304420282</c:v>
                </c:pt>
                <c:pt idx="35">
                  <c:v>4.4787061537057307</c:v>
                </c:pt>
                <c:pt idx="36">
                  <c:v>4.4129919418583432</c:v>
                </c:pt>
                <c:pt idx="37">
                  <c:v>4.3805165169769982</c:v>
                </c:pt>
                <c:pt idx="38">
                  <c:v>4.1457928879343067</c:v>
                </c:pt>
                <c:pt idx="39">
                  <c:v>4.1352045313545291</c:v>
                </c:pt>
                <c:pt idx="40">
                  <c:v>5.2103142779538238</c:v>
                </c:pt>
                <c:pt idx="41">
                  <c:v>4.404545139290315</c:v>
                </c:pt>
                <c:pt idx="42">
                  <c:v>4.5864624822695026</c:v>
                </c:pt>
                <c:pt idx="43">
                  <c:v>4.8197694879920139</c:v>
                </c:pt>
                <c:pt idx="44">
                  <c:v>5.0511235340274645</c:v>
                </c:pt>
                <c:pt idx="45">
                  <c:v>5.0047064078274026</c:v>
                </c:pt>
                <c:pt idx="46">
                  <c:v>4.2266492282586761</c:v>
                </c:pt>
                <c:pt idx="47">
                  <c:v>4.8843465497208642</c:v>
                </c:pt>
                <c:pt idx="48">
                  <c:v>5.1091027008025138</c:v>
                </c:pt>
                <c:pt idx="49">
                  <c:v>5.0612518489765081</c:v>
                </c:pt>
                <c:pt idx="50">
                  <c:v>4.1812211633649206</c:v>
                </c:pt>
                <c:pt idx="51">
                  <c:v>5.0185222326460597</c:v>
                </c:pt>
                <c:pt idx="52">
                  <c:v>5.0878314269378428</c:v>
                </c:pt>
                <c:pt idx="53">
                  <c:v>4.9572480568488126</c:v>
                </c:pt>
                <c:pt idx="54">
                  <c:v>4.7636856781134416</c:v>
                </c:pt>
                <c:pt idx="55">
                  <c:v>4.7414359145359839</c:v>
                </c:pt>
                <c:pt idx="56">
                  <c:v>4.5694981555397716</c:v>
                </c:pt>
                <c:pt idx="57">
                  <c:v>4.725301551017993</c:v>
                </c:pt>
                <c:pt idx="58">
                  <c:v>4.2439041953125001</c:v>
                </c:pt>
                <c:pt idx="59">
                  <c:v>5.6755721061789757</c:v>
                </c:pt>
              </c:numCache>
            </c:numRef>
          </c:xVal>
          <c:yVal>
            <c:numRef>
              <c:f>'Sheet2 (3)'!$D$2:$D$61</c:f>
              <c:numCache>
                <c:formatCode>0.00</c:formatCode>
                <c:ptCount val="60"/>
                <c:pt idx="0">
                  <c:v>4.7570413201128439</c:v>
                </c:pt>
                <c:pt idx="1">
                  <c:v>4.4708132259975741</c:v>
                </c:pt>
                <c:pt idx="2">
                  <c:v>4.0009511635619228</c:v>
                </c:pt>
                <c:pt idx="3">
                  <c:v>4.1868061076897334</c:v>
                </c:pt>
                <c:pt idx="4">
                  <c:v>5.009646859663679</c:v>
                </c:pt>
                <c:pt idx="5">
                  <c:v>4.3439334987720022</c:v>
                </c:pt>
                <c:pt idx="6">
                  <c:v>4.4713708634647737</c:v>
                </c:pt>
                <c:pt idx="7">
                  <c:v>4.6012703199617953</c:v>
                </c:pt>
                <c:pt idx="8">
                  <c:v>5.5852681215036153</c:v>
                </c:pt>
                <c:pt idx="9">
                  <c:v>4.5970671612771188</c:v>
                </c:pt>
                <c:pt idx="10">
                  <c:v>4.6776099247771707</c:v>
                </c:pt>
                <c:pt idx="11">
                  <c:v>6.2162473827323632</c:v>
                </c:pt>
                <c:pt idx="12">
                  <c:v>5.1957094646313617</c:v>
                </c:pt>
                <c:pt idx="13">
                  <c:v>4.6616782961855412</c:v>
                </c:pt>
                <c:pt idx="14">
                  <c:v>4.5071405853933095</c:v>
                </c:pt>
                <c:pt idx="15">
                  <c:v>5.0507092523998454</c:v>
                </c:pt>
                <c:pt idx="16">
                  <c:v>4.8499592342157465</c:v>
                </c:pt>
                <c:pt idx="17">
                  <c:v>4.5947958501493478</c:v>
                </c:pt>
                <c:pt idx="18">
                  <c:v>5.1903865098501942</c:v>
                </c:pt>
                <c:pt idx="19">
                  <c:v>5.1156406115329371</c:v>
                </c:pt>
                <c:pt idx="20">
                  <c:v>4.4237552265748903</c:v>
                </c:pt>
                <c:pt idx="21">
                  <c:v>5.1707654182272158</c:v>
                </c:pt>
                <c:pt idx="22">
                  <c:v>4.6687669821506885</c:v>
                </c:pt>
                <c:pt idx="23">
                  <c:v>5.5069383867013073</c:v>
                </c:pt>
                <c:pt idx="24">
                  <c:v>4.7199275517090129</c:v>
                </c:pt>
                <c:pt idx="25">
                  <c:v>4.3821283651101792</c:v>
                </c:pt>
                <c:pt idx="26">
                  <c:v>4.7408042136097341</c:v>
                </c:pt>
                <c:pt idx="27">
                  <c:v>3.8059818621134327</c:v>
                </c:pt>
                <c:pt idx="28">
                  <c:v>4.3730182940455977</c:v>
                </c:pt>
                <c:pt idx="29">
                  <c:v>4.6302271769450316</c:v>
                </c:pt>
                <c:pt idx="30">
                  <c:v>4.5396212341362787</c:v>
                </c:pt>
                <c:pt idx="31">
                  <c:v>4.3490846424034775</c:v>
                </c:pt>
                <c:pt idx="32">
                  <c:v>5.02358525655817</c:v>
                </c:pt>
                <c:pt idx="33">
                  <c:v>5.0295397182113755</c:v>
                </c:pt>
                <c:pt idx="34">
                  <c:v>5.2573779309862614</c:v>
                </c:pt>
                <c:pt idx="35">
                  <c:v>3.8507833181069508</c:v>
                </c:pt>
                <c:pt idx="36">
                  <c:v>4.4788837381180375</c:v>
                </c:pt>
                <c:pt idx="37">
                  <c:v>4.5293836486856529</c:v>
                </c:pt>
                <c:pt idx="38">
                  <c:v>4.3306301779846645</c:v>
                </c:pt>
                <c:pt idx="39">
                  <c:v>4.3171186870697973</c:v>
                </c:pt>
                <c:pt idx="40">
                  <c:v>4.8356374170352048</c:v>
                </c:pt>
                <c:pt idx="41">
                  <c:v>4.3134888938825604</c:v>
                </c:pt>
                <c:pt idx="42">
                  <c:v>4.5863404243711621</c:v>
                </c:pt>
                <c:pt idx="43">
                  <c:v>4.5019415726640091</c:v>
                </c:pt>
                <c:pt idx="44">
                  <c:v>5.5847400466042201</c:v>
                </c:pt>
                <c:pt idx="45">
                  <c:v>4.9225136218888119</c:v>
                </c:pt>
                <c:pt idx="46">
                  <c:v>4.3768308968946261</c:v>
                </c:pt>
                <c:pt idx="47">
                  <c:v>4.3715368474645269</c:v>
                </c:pt>
                <c:pt idx="48">
                  <c:v>4.8466471413119345</c:v>
                </c:pt>
                <c:pt idx="49">
                  <c:v>5.2574455355896736</c:v>
                </c:pt>
                <c:pt idx="50">
                  <c:v>4.4104378016592563</c:v>
                </c:pt>
                <c:pt idx="51">
                  <c:v>5.0547581409785183</c:v>
                </c:pt>
                <c:pt idx="52">
                  <c:v>4.9683545638907356</c:v>
                </c:pt>
                <c:pt idx="53">
                  <c:v>4.6310436106929913</c:v>
                </c:pt>
                <c:pt idx="54">
                  <c:v>5.024466513109533</c:v>
                </c:pt>
                <c:pt idx="55">
                  <c:v>4.6969427620738626</c:v>
                </c:pt>
                <c:pt idx="56">
                  <c:v>4.5238234449573875</c:v>
                </c:pt>
                <c:pt idx="57">
                  <c:v>4.6735683501420446</c:v>
                </c:pt>
                <c:pt idx="58">
                  <c:v>3.8591877155294081</c:v>
                </c:pt>
                <c:pt idx="59">
                  <c:v>5.10059678267045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725120"/>
        <c:axId val="85821312"/>
      </c:scatterChart>
      <c:valAx>
        <c:axId val="84725120"/>
        <c:scaling>
          <c:orientation val="minMax"/>
          <c:max val="6.5"/>
          <c:min val="3.5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rotein recovered from</a:t>
                </a:r>
                <a:r>
                  <a:rPr lang="en-GB" sz="1200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200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‘first’ sample / </a:t>
                </a:r>
                <a:r>
                  <a:rPr lang="en-GB" sz="1200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mg</a:t>
                </a:r>
                <a:endParaRPr lang="en-GB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23794925634295713"/>
              <c:y val="0.94439731803241789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5821312"/>
        <c:crosses val="autoZero"/>
        <c:crossBetween val="midCat"/>
      </c:valAx>
      <c:valAx>
        <c:axId val="85821312"/>
        <c:scaling>
          <c:orientation val="minMax"/>
          <c:max val="6.5"/>
          <c:min val="3.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tein </a:t>
                </a:r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recovered from </a:t>
                </a:r>
                <a:r>
                  <a:rPr lang="en-GB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‘second’ sample </a:t>
                </a:r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/ mg</a:t>
                </a:r>
              </a:p>
            </c:rich>
          </c:tx>
          <c:layout>
            <c:manualLayout>
              <c:xMode val="edge"/>
              <c:yMode val="edge"/>
              <c:x val="0"/>
              <c:y val="5.6640620929268005E-2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472512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pPr>
            <a:r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Retention time stability</a:t>
            </a:r>
            <a:r>
              <a:rPr lang="en-GB" sz="1400" baseline="0">
                <a:latin typeface="Arial" panose="020B0604020202020204" pitchFamily="34" charset="0"/>
                <a:cs typeface="Arial" panose="020B0604020202020204" pitchFamily="34" charset="0"/>
              </a:rPr>
              <a:t> for Piscina-2</a:t>
            </a:r>
            <a:endParaRPr lang="en-GB" sz="1400">
              <a:latin typeface="Arial" panose="020B0604020202020204" pitchFamily="34" charset="0"/>
              <a:cs typeface="Arial" panose="020B0604020202020204" pitchFamily="34" charset="0"/>
            </a:endParaRPr>
          </a:p>
        </c:rich>
      </c:tx>
      <c:layout>
        <c:manualLayout>
          <c:xMode val="edge"/>
          <c:yMode val="edge"/>
          <c:x val="0.23289859789823178"/>
          <c:y val="8.5858585858585856E-2"/>
        </c:manualLayout>
      </c:layout>
      <c:overlay val="1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TStabilities!$F$1</c:f>
              <c:strCache>
                <c:ptCount val="1"/>
                <c:pt idx="0">
                  <c:v>INTSTD</c:v>
                </c:pt>
              </c:strCache>
            </c:strRef>
          </c:tx>
          <c:marker>
            <c:symbol val="circle"/>
            <c:size val="6"/>
          </c:marker>
          <c:cat>
            <c:strRef>
              <c:f>RTStabilities!$D$2:$D$197</c:f>
              <c:strCache>
                <c:ptCount val="196"/>
                <c:pt idx="0">
                  <c:v>2014_08_14__04</c:v>
                </c:pt>
                <c:pt idx="1">
                  <c:v>2014_08_14__05</c:v>
                </c:pt>
                <c:pt idx="2">
                  <c:v>2014_08_14__06</c:v>
                </c:pt>
                <c:pt idx="3">
                  <c:v>2014_08_14__07</c:v>
                </c:pt>
                <c:pt idx="4">
                  <c:v>2014_08_14__08</c:v>
                </c:pt>
                <c:pt idx="5">
                  <c:v>2014_08_14__09</c:v>
                </c:pt>
                <c:pt idx="6">
                  <c:v>2014_08_14__10</c:v>
                </c:pt>
                <c:pt idx="7">
                  <c:v>2014_08_14__11</c:v>
                </c:pt>
                <c:pt idx="8">
                  <c:v>2014_08_14__12</c:v>
                </c:pt>
                <c:pt idx="9">
                  <c:v>2014_08_14__13</c:v>
                </c:pt>
                <c:pt idx="10">
                  <c:v>2014_08_14__14</c:v>
                </c:pt>
                <c:pt idx="11">
                  <c:v>2014_08_14__15</c:v>
                </c:pt>
                <c:pt idx="12">
                  <c:v>2014_08_14__16</c:v>
                </c:pt>
                <c:pt idx="13">
                  <c:v>2014_08_14__17</c:v>
                </c:pt>
                <c:pt idx="14">
                  <c:v>2014_08_15__01</c:v>
                </c:pt>
                <c:pt idx="15">
                  <c:v>2014_08_15__02</c:v>
                </c:pt>
                <c:pt idx="16">
                  <c:v>2014_08_15__03</c:v>
                </c:pt>
                <c:pt idx="17">
                  <c:v>2014_08_15__04</c:v>
                </c:pt>
                <c:pt idx="18">
                  <c:v>2014_08_15__05</c:v>
                </c:pt>
                <c:pt idx="19">
                  <c:v>2014_08_15__06</c:v>
                </c:pt>
                <c:pt idx="20">
                  <c:v>2014_08_15__07</c:v>
                </c:pt>
                <c:pt idx="21">
                  <c:v>2014_08_15__08</c:v>
                </c:pt>
                <c:pt idx="22">
                  <c:v>2014_08_15__09</c:v>
                </c:pt>
                <c:pt idx="23">
                  <c:v>2014_08_15__10</c:v>
                </c:pt>
                <c:pt idx="24">
                  <c:v>2014_08_15__11</c:v>
                </c:pt>
                <c:pt idx="25">
                  <c:v>2014_08_15__12</c:v>
                </c:pt>
                <c:pt idx="26">
                  <c:v>2014_08_15__13</c:v>
                </c:pt>
                <c:pt idx="27">
                  <c:v>2014_08_15__14</c:v>
                </c:pt>
                <c:pt idx="28">
                  <c:v>2014_08_15__15</c:v>
                </c:pt>
                <c:pt idx="29">
                  <c:v>2014_08_15__16</c:v>
                </c:pt>
                <c:pt idx="30">
                  <c:v>2014_08_15__17</c:v>
                </c:pt>
                <c:pt idx="31">
                  <c:v>2014_08_15__18</c:v>
                </c:pt>
                <c:pt idx="32">
                  <c:v>2014_08_15__19</c:v>
                </c:pt>
                <c:pt idx="33">
                  <c:v>2014_08_15__20</c:v>
                </c:pt>
                <c:pt idx="34">
                  <c:v>2014_08_15__21</c:v>
                </c:pt>
                <c:pt idx="35">
                  <c:v>2014_08_15__22</c:v>
                </c:pt>
                <c:pt idx="36">
                  <c:v>2014_08_15__23</c:v>
                </c:pt>
                <c:pt idx="37">
                  <c:v>2014_08_15__24</c:v>
                </c:pt>
                <c:pt idx="38">
                  <c:v>2014_08_15__25</c:v>
                </c:pt>
                <c:pt idx="39">
                  <c:v>2014_08_15__26</c:v>
                </c:pt>
                <c:pt idx="40">
                  <c:v>2014_08_15__27</c:v>
                </c:pt>
                <c:pt idx="41">
                  <c:v>2014_08_15__28</c:v>
                </c:pt>
                <c:pt idx="42">
                  <c:v>2014_08_16__01</c:v>
                </c:pt>
                <c:pt idx="43">
                  <c:v>2014_08_16__02</c:v>
                </c:pt>
                <c:pt idx="44">
                  <c:v>2014_08_16__03</c:v>
                </c:pt>
                <c:pt idx="45">
                  <c:v>2014_08_16__04</c:v>
                </c:pt>
                <c:pt idx="46">
                  <c:v>2014_08_16__05</c:v>
                </c:pt>
                <c:pt idx="47">
                  <c:v>2014_08_16__06</c:v>
                </c:pt>
                <c:pt idx="48">
                  <c:v>2014_08_16__07</c:v>
                </c:pt>
                <c:pt idx="49">
                  <c:v>2014_08_16__08</c:v>
                </c:pt>
                <c:pt idx="50">
                  <c:v>2014_08_16__09</c:v>
                </c:pt>
                <c:pt idx="51">
                  <c:v>2014_08_16__10</c:v>
                </c:pt>
                <c:pt idx="52">
                  <c:v>2014_08_16__11</c:v>
                </c:pt>
                <c:pt idx="53">
                  <c:v>2014_08_16__12</c:v>
                </c:pt>
                <c:pt idx="54">
                  <c:v>2014_08_16__13</c:v>
                </c:pt>
                <c:pt idx="55">
                  <c:v>2014_08_16__14</c:v>
                </c:pt>
                <c:pt idx="56">
                  <c:v>2014_08_18__01</c:v>
                </c:pt>
                <c:pt idx="57">
                  <c:v>2014_08_18__02</c:v>
                </c:pt>
                <c:pt idx="58">
                  <c:v>2014_08_18__03</c:v>
                </c:pt>
                <c:pt idx="59">
                  <c:v>2014_08_18__04</c:v>
                </c:pt>
                <c:pt idx="60">
                  <c:v>2014_08_18__05</c:v>
                </c:pt>
                <c:pt idx="61">
                  <c:v>2014_08_18__06</c:v>
                </c:pt>
                <c:pt idx="62">
                  <c:v>2014_08_18__07</c:v>
                </c:pt>
                <c:pt idx="63">
                  <c:v>2014_08_18__08</c:v>
                </c:pt>
                <c:pt idx="64">
                  <c:v>2014_08_18__09</c:v>
                </c:pt>
                <c:pt idx="65">
                  <c:v>2014_08_18__10</c:v>
                </c:pt>
                <c:pt idx="66">
                  <c:v>2014_08_18__11</c:v>
                </c:pt>
                <c:pt idx="67">
                  <c:v>2014_08_18__12</c:v>
                </c:pt>
                <c:pt idx="68">
                  <c:v>2014_08_18__13</c:v>
                </c:pt>
                <c:pt idx="69">
                  <c:v>2014_08_18__14</c:v>
                </c:pt>
                <c:pt idx="70">
                  <c:v>2014_08_18__15</c:v>
                </c:pt>
                <c:pt idx="71">
                  <c:v>2014_08_20__01</c:v>
                </c:pt>
                <c:pt idx="72">
                  <c:v>2014_08_20__02</c:v>
                </c:pt>
                <c:pt idx="73">
                  <c:v>2014_08_20__03</c:v>
                </c:pt>
                <c:pt idx="74">
                  <c:v>2014_08_20__04</c:v>
                </c:pt>
                <c:pt idx="75">
                  <c:v>2014_08_20__05</c:v>
                </c:pt>
                <c:pt idx="76">
                  <c:v>2014_08_20__06</c:v>
                </c:pt>
                <c:pt idx="77">
                  <c:v>2014_08_20__07</c:v>
                </c:pt>
                <c:pt idx="78">
                  <c:v>2014_08_20__08</c:v>
                </c:pt>
                <c:pt idx="79">
                  <c:v>2014_08_20__09</c:v>
                </c:pt>
                <c:pt idx="80">
                  <c:v>2014_08_20__10</c:v>
                </c:pt>
                <c:pt idx="81">
                  <c:v>2014_08_20__11</c:v>
                </c:pt>
                <c:pt idx="82">
                  <c:v>2014_08_20__12</c:v>
                </c:pt>
                <c:pt idx="83">
                  <c:v>2014_08_20__13</c:v>
                </c:pt>
                <c:pt idx="84">
                  <c:v>2014_08_20__14</c:v>
                </c:pt>
                <c:pt idx="85">
                  <c:v>2014_08_20__15</c:v>
                </c:pt>
                <c:pt idx="86">
                  <c:v>2014_08_20__16</c:v>
                </c:pt>
                <c:pt idx="87">
                  <c:v>2014_08_20__17</c:v>
                </c:pt>
                <c:pt idx="88">
                  <c:v>2014_08_20__18</c:v>
                </c:pt>
                <c:pt idx="89">
                  <c:v>2014_08_20__19</c:v>
                </c:pt>
                <c:pt idx="90">
                  <c:v>2014_08_20__20</c:v>
                </c:pt>
                <c:pt idx="91">
                  <c:v>2014_08_20__21</c:v>
                </c:pt>
                <c:pt idx="92">
                  <c:v>2014_08_20__22</c:v>
                </c:pt>
                <c:pt idx="93">
                  <c:v>2014_08_20__23</c:v>
                </c:pt>
                <c:pt idx="94">
                  <c:v>2014_08_20__24</c:v>
                </c:pt>
                <c:pt idx="95">
                  <c:v>2014_08_22__01</c:v>
                </c:pt>
                <c:pt idx="96">
                  <c:v>2014_08_22__02</c:v>
                </c:pt>
                <c:pt idx="97">
                  <c:v>2014_08_22__03</c:v>
                </c:pt>
                <c:pt idx="98">
                  <c:v>2014_08_22__04</c:v>
                </c:pt>
                <c:pt idx="99">
                  <c:v>2014_08_22__05</c:v>
                </c:pt>
                <c:pt idx="100">
                  <c:v>2014_08_22__06</c:v>
                </c:pt>
                <c:pt idx="101">
                  <c:v>2014_08_22__07</c:v>
                </c:pt>
                <c:pt idx="102">
                  <c:v>2014_08_22__08</c:v>
                </c:pt>
                <c:pt idx="103">
                  <c:v>2014_08_22__09</c:v>
                </c:pt>
                <c:pt idx="104">
                  <c:v>2014_08_22__10</c:v>
                </c:pt>
                <c:pt idx="105">
                  <c:v>2014_08_22__11</c:v>
                </c:pt>
                <c:pt idx="106">
                  <c:v>2014_08_22__12</c:v>
                </c:pt>
                <c:pt idx="107">
                  <c:v>2014_08_22__13</c:v>
                </c:pt>
                <c:pt idx="108">
                  <c:v>2014_08_22__14</c:v>
                </c:pt>
                <c:pt idx="109">
                  <c:v>2014_08_22__15</c:v>
                </c:pt>
                <c:pt idx="110">
                  <c:v>2014_08_22__16</c:v>
                </c:pt>
                <c:pt idx="111">
                  <c:v>2014_08_25__01</c:v>
                </c:pt>
                <c:pt idx="112">
                  <c:v>2014_08_25__02</c:v>
                </c:pt>
                <c:pt idx="113">
                  <c:v>2014_08_25__03</c:v>
                </c:pt>
                <c:pt idx="114">
                  <c:v>2014_08_25__04</c:v>
                </c:pt>
                <c:pt idx="115">
                  <c:v>2014_08_25__05</c:v>
                </c:pt>
                <c:pt idx="116">
                  <c:v>2014_08_25__06</c:v>
                </c:pt>
                <c:pt idx="117">
                  <c:v>2014_08_25__07</c:v>
                </c:pt>
                <c:pt idx="118">
                  <c:v>2014_08_25__08</c:v>
                </c:pt>
                <c:pt idx="119">
                  <c:v>2014_08_25__09</c:v>
                </c:pt>
                <c:pt idx="120">
                  <c:v>2014_08_25__10</c:v>
                </c:pt>
                <c:pt idx="121">
                  <c:v>2014_08_25__11</c:v>
                </c:pt>
                <c:pt idx="122">
                  <c:v>2014_08_25__12</c:v>
                </c:pt>
                <c:pt idx="123">
                  <c:v>2014_08_25__13</c:v>
                </c:pt>
                <c:pt idx="124">
                  <c:v>2014_08_25__14</c:v>
                </c:pt>
                <c:pt idx="125">
                  <c:v>2014_08_25__15</c:v>
                </c:pt>
                <c:pt idx="126">
                  <c:v>2014_08_25__16</c:v>
                </c:pt>
                <c:pt idx="127">
                  <c:v>2014_08_25__17</c:v>
                </c:pt>
                <c:pt idx="128">
                  <c:v>2014_08_25__18</c:v>
                </c:pt>
                <c:pt idx="129">
                  <c:v>2014_08_25__19</c:v>
                </c:pt>
                <c:pt idx="130">
                  <c:v>2014_08_25__20</c:v>
                </c:pt>
                <c:pt idx="131">
                  <c:v>2014_08_25__21</c:v>
                </c:pt>
                <c:pt idx="132">
                  <c:v>2014_08_25__22</c:v>
                </c:pt>
                <c:pt idx="133">
                  <c:v>2014_08_25__23</c:v>
                </c:pt>
                <c:pt idx="134">
                  <c:v>2014_08_25__24</c:v>
                </c:pt>
                <c:pt idx="135">
                  <c:v>2014_08_25__25</c:v>
                </c:pt>
                <c:pt idx="136">
                  <c:v>2014_08_25__26</c:v>
                </c:pt>
                <c:pt idx="137">
                  <c:v>2014_08_25__27</c:v>
                </c:pt>
                <c:pt idx="138">
                  <c:v>2014_08_25__28</c:v>
                </c:pt>
                <c:pt idx="139">
                  <c:v>2014_08_28__01</c:v>
                </c:pt>
                <c:pt idx="140">
                  <c:v>2014_08_28__02</c:v>
                </c:pt>
                <c:pt idx="141">
                  <c:v>2014_08_28__03</c:v>
                </c:pt>
                <c:pt idx="142">
                  <c:v>2014_08_28__04</c:v>
                </c:pt>
                <c:pt idx="143">
                  <c:v>2014_08_28__05</c:v>
                </c:pt>
                <c:pt idx="144">
                  <c:v>2014_08_28__06</c:v>
                </c:pt>
                <c:pt idx="145">
                  <c:v>2014_08_28__07</c:v>
                </c:pt>
                <c:pt idx="146">
                  <c:v>2014_08_28__08</c:v>
                </c:pt>
                <c:pt idx="147">
                  <c:v>2014_08_28__09</c:v>
                </c:pt>
                <c:pt idx="148">
                  <c:v>2014_08_28__10</c:v>
                </c:pt>
                <c:pt idx="149">
                  <c:v>2014_08_28__11</c:v>
                </c:pt>
                <c:pt idx="150">
                  <c:v>2014_08_28__12</c:v>
                </c:pt>
                <c:pt idx="151">
                  <c:v>2014_08_28__13</c:v>
                </c:pt>
                <c:pt idx="152">
                  <c:v>2014_08_28__14</c:v>
                </c:pt>
                <c:pt idx="166">
                  <c:v>2014_09_04__01</c:v>
                </c:pt>
                <c:pt idx="167">
                  <c:v>2014_09_04__02</c:v>
                </c:pt>
                <c:pt idx="168">
                  <c:v>2014_09_04__03</c:v>
                </c:pt>
                <c:pt idx="169">
                  <c:v>2014_09_04__04</c:v>
                </c:pt>
                <c:pt idx="170">
                  <c:v>2014_09_04__05</c:v>
                </c:pt>
                <c:pt idx="171">
                  <c:v>2014_09_04__06</c:v>
                </c:pt>
                <c:pt idx="172">
                  <c:v>2014_09_04__07</c:v>
                </c:pt>
                <c:pt idx="173">
                  <c:v>2014_09_04__08</c:v>
                </c:pt>
                <c:pt idx="174">
                  <c:v>2014_09_04__09</c:v>
                </c:pt>
                <c:pt idx="175">
                  <c:v>2014_09_04__10</c:v>
                </c:pt>
                <c:pt idx="176">
                  <c:v>2014_09_04__11</c:v>
                </c:pt>
                <c:pt idx="177">
                  <c:v>2014_09_04__12</c:v>
                </c:pt>
                <c:pt idx="178">
                  <c:v>2014_09_04__13</c:v>
                </c:pt>
                <c:pt idx="179">
                  <c:v>2014_09_04__14</c:v>
                </c:pt>
                <c:pt idx="180">
                  <c:v>2014_09_04__15</c:v>
                </c:pt>
                <c:pt idx="181">
                  <c:v>2014_09_05__01</c:v>
                </c:pt>
                <c:pt idx="182">
                  <c:v>2014_09_05__02</c:v>
                </c:pt>
                <c:pt idx="183">
                  <c:v>2014_09_05__03</c:v>
                </c:pt>
                <c:pt idx="184">
                  <c:v>2014_09_05__04</c:v>
                </c:pt>
                <c:pt idx="185">
                  <c:v>2014_09_05__05</c:v>
                </c:pt>
                <c:pt idx="186">
                  <c:v>2014_09_05__06</c:v>
                </c:pt>
                <c:pt idx="187">
                  <c:v>2014_09_05__07</c:v>
                </c:pt>
                <c:pt idx="188">
                  <c:v>2014_09_05__08</c:v>
                </c:pt>
                <c:pt idx="189">
                  <c:v>2014_09_05__09</c:v>
                </c:pt>
                <c:pt idx="190">
                  <c:v>2014_09_05__10</c:v>
                </c:pt>
                <c:pt idx="191">
                  <c:v>2014_09_05__11</c:v>
                </c:pt>
                <c:pt idx="192">
                  <c:v>2014_09_05__12</c:v>
                </c:pt>
                <c:pt idx="193">
                  <c:v>2014_09_05__13</c:v>
                </c:pt>
                <c:pt idx="194">
                  <c:v>2014_09_05__14</c:v>
                </c:pt>
                <c:pt idx="195">
                  <c:v>2014_09_05__15</c:v>
                </c:pt>
              </c:strCache>
            </c:strRef>
          </c:cat>
          <c:val>
            <c:numRef>
              <c:f>RTStabilities!$F$2:$F$197</c:f>
              <c:numCache>
                <c:formatCode>General</c:formatCode>
                <c:ptCount val="196"/>
                <c:pt idx="13">
                  <c:v>4.7080000000000002</c:v>
                </c:pt>
                <c:pt idx="27">
                  <c:v>4.7050000000000001</c:v>
                </c:pt>
                <c:pt idx="41">
                  <c:v>4.7069999999999999</c:v>
                </c:pt>
                <c:pt idx="55">
                  <c:v>4.7110000000000003</c:v>
                </c:pt>
                <c:pt idx="70">
                  <c:v>4.7229999999999999</c:v>
                </c:pt>
                <c:pt idx="90">
                  <c:v>4.7069999999999999</c:v>
                </c:pt>
                <c:pt idx="93">
                  <c:v>4.7050000000000001</c:v>
                </c:pt>
                <c:pt idx="109">
                  <c:v>4.7030000000000003</c:v>
                </c:pt>
                <c:pt idx="124">
                  <c:v>4.694</c:v>
                </c:pt>
                <c:pt idx="138">
                  <c:v>4.6929999999999996</c:v>
                </c:pt>
                <c:pt idx="152">
                  <c:v>4.7119999999999997</c:v>
                </c:pt>
                <c:pt idx="165">
                  <c:v>4.7750000000000004</c:v>
                </c:pt>
                <c:pt idx="179">
                  <c:v>4.7050000000000001</c:v>
                </c:pt>
                <c:pt idx="194">
                  <c:v>4.706000000000000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RTStabilities!$G$1</c:f>
              <c:strCache>
                <c:ptCount val="1"/>
                <c:pt idx="0">
                  <c:v>Digest marker</c:v>
                </c:pt>
              </c:strCache>
            </c:strRef>
          </c:tx>
          <c:marker>
            <c:symbol val="circle"/>
            <c:size val="6"/>
          </c:marker>
          <c:cat>
            <c:strRef>
              <c:f>RTStabilities!$D$2:$D$197</c:f>
              <c:strCache>
                <c:ptCount val="196"/>
                <c:pt idx="0">
                  <c:v>2014_08_14__04</c:v>
                </c:pt>
                <c:pt idx="1">
                  <c:v>2014_08_14__05</c:v>
                </c:pt>
                <c:pt idx="2">
                  <c:v>2014_08_14__06</c:v>
                </c:pt>
                <c:pt idx="3">
                  <c:v>2014_08_14__07</c:v>
                </c:pt>
                <c:pt idx="4">
                  <c:v>2014_08_14__08</c:v>
                </c:pt>
                <c:pt idx="5">
                  <c:v>2014_08_14__09</c:v>
                </c:pt>
                <c:pt idx="6">
                  <c:v>2014_08_14__10</c:v>
                </c:pt>
                <c:pt idx="7">
                  <c:v>2014_08_14__11</c:v>
                </c:pt>
                <c:pt idx="8">
                  <c:v>2014_08_14__12</c:v>
                </c:pt>
                <c:pt idx="9">
                  <c:v>2014_08_14__13</c:v>
                </c:pt>
                <c:pt idx="10">
                  <c:v>2014_08_14__14</c:v>
                </c:pt>
                <c:pt idx="11">
                  <c:v>2014_08_14__15</c:v>
                </c:pt>
                <c:pt idx="12">
                  <c:v>2014_08_14__16</c:v>
                </c:pt>
                <c:pt idx="13">
                  <c:v>2014_08_14__17</c:v>
                </c:pt>
                <c:pt idx="14">
                  <c:v>2014_08_15__01</c:v>
                </c:pt>
                <c:pt idx="15">
                  <c:v>2014_08_15__02</c:v>
                </c:pt>
                <c:pt idx="16">
                  <c:v>2014_08_15__03</c:v>
                </c:pt>
                <c:pt idx="17">
                  <c:v>2014_08_15__04</c:v>
                </c:pt>
                <c:pt idx="18">
                  <c:v>2014_08_15__05</c:v>
                </c:pt>
                <c:pt idx="19">
                  <c:v>2014_08_15__06</c:v>
                </c:pt>
                <c:pt idx="20">
                  <c:v>2014_08_15__07</c:v>
                </c:pt>
                <c:pt idx="21">
                  <c:v>2014_08_15__08</c:v>
                </c:pt>
                <c:pt idx="22">
                  <c:v>2014_08_15__09</c:v>
                </c:pt>
                <c:pt idx="23">
                  <c:v>2014_08_15__10</c:v>
                </c:pt>
                <c:pt idx="24">
                  <c:v>2014_08_15__11</c:v>
                </c:pt>
                <c:pt idx="25">
                  <c:v>2014_08_15__12</c:v>
                </c:pt>
                <c:pt idx="26">
                  <c:v>2014_08_15__13</c:v>
                </c:pt>
                <c:pt idx="27">
                  <c:v>2014_08_15__14</c:v>
                </c:pt>
                <c:pt idx="28">
                  <c:v>2014_08_15__15</c:v>
                </c:pt>
                <c:pt idx="29">
                  <c:v>2014_08_15__16</c:v>
                </c:pt>
                <c:pt idx="30">
                  <c:v>2014_08_15__17</c:v>
                </c:pt>
                <c:pt idx="31">
                  <c:v>2014_08_15__18</c:v>
                </c:pt>
                <c:pt idx="32">
                  <c:v>2014_08_15__19</c:v>
                </c:pt>
                <c:pt idx="33">
                  <c:v>2014_08_15__20</c:v>
                </c:pt>
                <c:pt idx="34">
                  <c:v>2014_08_15__21</c:v>
                </c:pt>
                <c:pt idx="35">
                  <c:v>2014_08_15__22</c:v>
                </c:pt>
                <c:pt idx="36">
                  <c:v>2014_08_15__23</c:v>
                </c:pt>
                <c:pt idx="37">
                  <c:v>2014_08_15__24</c:v>
                </c:pt>
                <c:pt idx="38">
                  <c:v>2014_08_15__25</c:v>
                </c:pt>
                <c:pt idx="39">
                  <c:v>2014_08_15__26</c:v>
                </c:pt>
                <c:pt idx="40">
                  <c:v>2014_08_15__27</c:v>
                </c:pt>
                <c:pt idx="41">
                  <c:v>2014_08_15__28</c:v>
                </c:pt>
                <c:pt idx="42">
                  <c:v>2014_08_16__01</c:v>
                </c:pt>
                <c:pt idx="43">
                  <c:v>2014_08_16__02</c:v>
                </c:pt>
                <c:pt idx="44">
                  <c:v>2014_08_16__03</c:v>
                </c:pt>
                <c:pt idx="45">
                  <c:v>2014_08_16__04</c:v>
                </c:pt>
                <c:pt idx="46">
                  <c:v>2014_08_16__05</c:v>
                </c:pt>
                <c:pt idx="47">
                  <c:v>2014_08_16__06</c:v>
                </c:pt>
                <c:pt idx="48">
                  <c:v>2014_08_16__07</c:v>
                </c:pt>
                <c:pt idx="49">
                  <c:v>2014_08_16__08</c:v>
                </c:pt>
                <c:pt idx="50">
                  <c:v>2014_08_16__09</c:v>
                </c:pt>
                <c:pt idx="51">
                  <c:v>2014_08_16__10</c:v>
                </c:pt>
                <c:pt idx="52">
                  <c:v>2014_08_16__11</c:v>
                </c:pt>
                <c:pt idx="53">
                  <c:v>2014_08_16__12</c:v>
                </c:pt>
                <c:pt idx="54">
                  <c:v>2014_08_16__13</c:v>
                </c:pt>
                <c:pt idx="55">
                  <c:v>2014_08_16__14</c:v>
                </c:pt>
                <c:pt idx="56">
                  <c:v>2014_08_18__01</c:v>
                </c:pt>
                <c:pt idx="57">
                  <c:v>2014_08_18__02</c:v>
                </c:pt>
                <c:pt idx="58">
                  <c:v>2014_08_18__03</c:v>
                </c:pt>
                <c:pt idx="59">
                  <c:v>2014_08_18__04</c:v>
                </c:pt>
                <c:pt idx="60">
                  <c:v>2014_08_18__05</c:v>
                </c:pt>
                <c:pt idx="61">
                  <c:v>2014_08_18__06</c:v>
                </c:pt>
                <c:pt idx="62">
                  <c:v>2014_08_18__07</c:v>
                </c:pt>
                <c:pt idx="63">
                  <c:v>2014_08_18__08</c:v>
                </c:pt>
                <c:pt idx="64">
                  <c:v>2014_08_18__09</c:v>
                </c:pt>
                <c:pt idx="65">
                  <c:v>2014_08_18__10</c:v>
                </c:pt>
                <c:pt idx="66">
                  <c:v>2014_08_18__11</c:v>
                </c:pt>
                <c:pt idx="67">
                  <c:v>2014_08_18__12</c:v>
                </c:pt>
                <c:pt idx="68">
                  <c:v>2014_08_18__13</c:v>
                </c:pt>
                <c:pt idx="69">
                  <c:v>2014_08_18__14</c:v>
                </c:pt>
                <c:pt idx="70">
                  <c:v>2014_08_18__15</c:v>
                </c:pt>
                <c:pt idx="71">
                  <c:v>2014_08_20__01</c:v>
                </c:pt>
                <c:pt idx="72">
                  <c:v>2014_08_20__02</c:v>
                </c:pt>
                <c:pt idx="73">
                  <c:v>2014_08_20__03</c:v>
                </c:pt>
                <c:pt idx="74">
                  <c:v>2014_08_20__04</c:v>
                </c:pt>
                <c:pt idx="75">
                  <c:v>2014_08_20__05</c:v>
                </c:pt>
                <c:pt idx="76">
                  <c:v>2014_08_20__06</c:v>
                </c:pt>
                <c:pt idx="77">
                  <c:v>2014_08_20__07</c:v>
                </c:pt>
                <c:pt idx="78">
                  <c:v>2014_08_20__08</c:v>
                </c:pt>
                <c:pt idx="79">
                  <c:v>2014_08_20__09</c:v>
                </c:pt>
                <c:pt idx="80">
                  <c:v>2014_08_20__10</c:v>
                </c:pt>
                <c:pt idx="81">
                  <c:v>2014_08_20__11</c:v>
                </c:pt>
                <c:pt idx="82">
                  <c:v>2014_08_20__12</c:v>
                </c:pt>
                <c:pt idx="83">
                  <c:v>2014_08_20__13</c:v>
                </c:pt>
                <c:pt idx="84">
                  <c:v>2014_08_20__14</c:v>
                </c:pt>
                <c:pt idx="85">
                  <c:v>2014_08_20__15</c:v>
                </c:pt>
                <c:pt idx="86">
                  <c:v>2014_08_20__16</c:v>
                </c:pt>
                <c:pt idx="87">
                  <c:v>2014_08_20__17</c:v>
                </c:pt>
                <c:pt idx="88">
                  <c:v>2014_08_20__18</c:v>
                </c:pt>
                <c:pt idx="89">
                  <c:v>2014_08_20__19</c:v>
                </c:pt>
                <c:pt idx="90">
                  <c:v>2014_08_20__20</c:v>
                </c:pt>
                <c:pt idx="91">
                  <c:v>2014_08_20__21</c:v>
                </c:pt>
                <c:pt idx="92">
                  <c:v>2014_08_20__22</c:v>
                </c:pt>
                <c:pt idx="93">
                  <c:v>2014_08_20__23</c:v>
                </c:pt>
                <c:pt idx="94">
                  <c:v>2014_08_20__24</c:v>
                </c:pt>
                <c:pt idx="95">
                  <c:v>2014_08_22__01</c:v>
                </c:pt>
                <c:pt idx="96">
                  <c:v>2014_08_22__02</c:v>
                </c:pt>
                <c:pt idx="97">
                  <c:v>2014_08_22__03</c:v>
                </c:pt>
                <c:pt idx="98">
                  <c:v>2014_08_22__04</c:v>
                </c:pt>
                <c:pt idx="99">
                  <c:v>2014_08_22__05</c:v>
                </c:pt>
                <c:pt idx="100">
                  <c:v>2014_08_22__06</c:v>
                </c:pt>
                <c:pt idx="101">
                  <c:v>2014_08_22__07</c:v>
                </c:pt>
                <c:pt idx="102">
                  <c:v>2014_08_22__08</c:v>
                </c:pt>
                <c:pt idx="103">
                  <c:v>2014_08_22__09</c:v>
                </c:pt>
                <c:pt idx="104">
                  <c:v>2014_08_22__10</c:v>
                </c:pt>
                <c:pt idx="105">
                  <c:v>2014_08_22__11</c:v>
                </c:pt>
                <c:pt idx="106">
                  <c:v>2014_08_22__12</c:v>
                </c:pt>
                <c:pt idx="107">
                  <c:v>2014_08_22__13</c:v>
                </c:pt>
                <c:pt idx="108">
                  <c:v>2014_08_22__14</c:v>
                </c:pt>
                <c:pt idx="109">
                  <c:v>2014_08_22__15</c:v>
                </c:pt>
                <c:pt idx="110">
                  <c:v>2014_08_22__16</c:v>
                </c:pt>
                <c:pt idx="111">
                  <c:v>2014_08_25__01</c:v>
                </c:pt>
                <c:pt idx="112">
                  <c:v>2014_08_25__02</c:v>
                </c:pt>
                <c:pt idx="113">
                  <c:v>2014_08_25__03</c:v>
                </c:pt>
                <c:pt idx="114">
                  <c:v>2014_08_25__04</c:v>
                </c:pt>
                <c:pt idx="115">
                  <c:v>2014_08_25__05</c:v>
                </c:pt>
                <c:pt idx="116">
                  <c:v>2014_08_25__06</c:v>
                </c:pt>
                <c:pt idx="117">
                  <c:v>2014_08_25__07</c:v>
                </c:pt>
                <c:pt idx="118">
                  <c:v>2014_08_25__08</c:v>
                </c:pt>
                <c:pt idx="119">
                  <c:v>2014_08_25__09</c:v>
                </c:pt>
                <c:pt idx="120">
                  <c:v>2014_08_25__10</c:v>
                </c:pt>
                <c:pt idx="121">
                  <c:v>2014_08_25__11</c:v>
                </c:pt>
                <c:pt idx="122">
                  <c:v>2014_08_25__12</c:v>
                </c:pt>
                <c:pt idx="123">
                  <c:v>2014_08_25__13</c:v>
                </c:pt>
                <c:pt idx="124">
                  <c:v>2014_08_25__14</c:v>
                </c:pt>
                <c:pt idx="125">
                  <c:v>2014_08_25__15</c:v>
                </c:pt>
                <c:pt idx="126">
                  <c:v>2014_08_25__16</c:v>
                </c:pt>
                <c:pt idx="127">
                  <c:v>2014_08_25__17</c:v>
                </c:pt>
                <c:pt idx="128">
                  <c:v>2014_08_25__18</c:v>
                </c:pt>
                <c:pt idx="129">
                  <c:v>2014_08_25__19</c:v>
                </c:pt>
                <c:pt idx="130">
                  <c:v>2014_08_25__20</c:v>
                </c:pt>
                <c:pt idx="131">
                  <c:v>2014_08_25__21</c:v>
                </c:pt>
                <c:pt idx="132">
                  <c:v>2014_08_25__22</c:v>
                </c:pt>
                <c:pt idx="133">
                  <c:v>2014_08_25__23</c:v>
                </c:pt>
                <c:pt idx="134">
                  <c:v>2014_08_25__24</c:v>
                </c:pt>
                <c:pt idx="135">
                  <c:v>2014_08_25__25</c:v>
                </c:pt>
                <c:pt idx="136">
                  <c:v>2014_08_25__26</c:v>
                </c:pt>
                <c:pt idx="137">
                  <c:v>2014_08_25__27</c:v>
                </c:pt>
                <c:pt idx="138">
                  <c:v>2014_08_25__28</c:v>
                </c:pt>
                <c:pt idx="139">
                  <c:v>2014_08_28__01</c:v>
                </c:pt>
                <c:pt idx="140">
                  <c:v>2014_08_28__02</c:v>
                </c:pt>
                <c:pt idx="141">
                  <c:v>2014_08_28__03</c:v>
                </c:pt>
                <c:pt idx="142">
                  <c:v>2014_08_28__04</c:v>
                </c:pt>
                <c:pt idx="143">
                  <c:v>2014_08_28__05</c:v>
                </c:pt>
                <c:pt idx="144">
                  <c:v>2014_08_28__06</c:v>
                </c:pt>
                <c:pt idx="145">
                  <c:v>2014_08_28__07</c:v>
                </c:pt>
                <c:pt idx="146">
                  <c:v>2014_08_28__08</c:v>
                </c:pt>
                <c:pt idx="147">
                  <c:v>2014_08_28__09</c:v>
                </c:pt>
                <c:pt idx="148">
                  <c:v>2014_08_28__10</c:v>
                </c:pt>
                <c:pt idx="149">
                  <c:v>2014_08_28__11</c:v>
                </c:pt>
                <c:pt idx="150">
                  <c:v>2014_08_28__12</c:v>
                </c:pt>
                <c:pt idx="151">
                  <c:v>2014_08_28__13</c:v>
                </c:pt>
                <c:pt idx="152">
                  <c:v>2014_08_28__14</c:v>
                </c:pt>
                <c:pt idx="166">
                  <c:v>2014_09_04__01</c:v>
                </c:pt>
                <c:pt idx="167">
                  <c:v>2014_09_04__02</c:v>
                </c:pt>
                <c:pt idx="168">
                  <c:v>2014_09_04__03</c:v>
                </c:pt>
                <c:pt idx="169">
                  <c:v>2014_09_04__04</c:v>
                </c:pt>
                <c:pt idx="170">
                  <c:v>2014_09_04__05</c:v>
                </c:pt>
                <c:pt idx="171">
                  <c:v>2014_09_04__06</c:v>
                </c:pt>
                <c:pt idx="172">
                  <c:v>2014_09_04__07</c:v>
                </c:pt>
                <c:pt idx="173">
                  <c:v>2014_09_04__08</c:v>
                </c:pt>
                <c:pt idx="174">
                  <c:v>2014_09_04__09</c:v>
                </c:pt>
                <c:pt idx="175">
                  <c:v>2014_09_04__10</c:v>
                </c:pt>
                <c:pt idx="176">
                  <c:v>2014_09_04__11</c:v>
                </c:pt>
                <c:pt idx="177">
                  <c:v>2014_09_04__12</c:v>
                </c:pt>
                <c:pt idx="178">
                  <c:v>2014_09_04__13</c:v>
                </c:pt>
                <c:pt idx="179">
                  <c:v>2014_09_04__14</c:v>
                </c:pt>
                <c:pt idx="180">
                  <c:v>2014_09_04__15</c:v>
                </c:pt>
                <c:pt idx="181">
                  <c:v>2014_09_05__01</c:v>
                </c:pt>
                <c:pt idx="182">
                  <c:v>2014_09_05__02</c:v>
                </c:pt>
                <c:pt idx="183">
                  <c:v>2014_09_05__03</c:v>
                </c:pt>
                <c:pt idx="184">
                  <c:v>2014_09_05__04</c:v>
                </c:pt>
                <c:pt idx="185">
                  <c:v>2014_09_05__05</c:v>
                </c:pt>
                <c:pt idx="186">
                  <c:v>2014_09_05__06</c:v>
                </c:pt>
                <c:pt idx="187">
                  <c:v>2014_09_05__07</c:v>
                </c:pt>
                <c:pt idx="188">
                  <c:v>2014_09_05__08</c:v>
                </c:pt>
                <c:pt idx="189">
                  <c:v>2014_09_05__09</c:v>
                </c:pt>
                <c:pt idx="190">
                  <c:v>2014_09_05__10</c:v>
                </c:pt>
                <c:pt idx="191">
                  <c:v>2014_09_05__11</c:v>
                </c:pt>
                <c:pt idx="192">
                  <c:v>2014_09_05__12</c:v>
                </c:pt>
                <c:pt idx="193">
                  <c:v>2014_09_05__13</c:v>
                </c:pt>
                <c:pt idx="194">
                  <c:v>2014_09_05__14</c:v>
                </c:pt>
                <c:pt idx="195">
                  <c:v>2014_09_05__15</c:v>
                </c:pt>
              </c:strCache>
            </c:strRef>
          </c:cat>
          <c:val>
            <c:numRef>
              <c:f>RTStabilities!$G$2:$G$197</c:f>
              <c:numCache>
                <c:formatCode>General</c:formatCode>
                <c:ptCount val="196"/>
                <c:pt idx="0" formatCode="0.000">
                  <c:v>5.1070000000000002</c:v>
                </c:pt>
                <c:pt idx="2" formatCode="0.000">
                  <c:v>5.1040000000000001</c:v>
                </c:pt>
                <c:pt idx="3" formatCode="0.000">
                  <c:v>5.0949999999999998</c:v>
                </c:pt>
                <c:pt idx="4" formatCode="0.000">
                  <c:v>5.0970000000000004</c:v>
                </c:pt>
                <c:pt idx="5" formatCode="0.000">
                  <c:v>5.0960000000000001</c:v>
                </c:pt>
                <c:pt idx="6" formatCode="0.000">
                  <c:v>5.0990000000000002</c:v>
                </c:pt>
                <c:pt idx="7" formatCode="0.000">
                  <c:v>5.1059999999999999</c:v>
                </c:pt>
                <c:pt idx="8" formatCode="0.000">
                  <c:v>5.093</c:v>
                </c:pt>
                <c:pt idx="9" formatCode="0.000">
                  <c:v>5.1020000000000003</c:v>
                </c:pt>
                <c:pt idx="10" formatCode="0.000">
                  <c:v>5.093</c:v>
                </c:pt>
                <c:pt idx="11" formatCode="0.000">
                  <c:v>5.0880000000000001</c:v>
                </c:pt>
                <c:pt idx="12" formatCode="0.000">
                  <c:v>5.0910000000000002</c:v>
                </c:pt>
                <c:pt idx="15" formatCode="0.000">
                  <c:v>5.0910000000000002</c:v>
                </c:pt>
                <c:pt idx="16" formatCode="0.000">
                  <c:v>5.0860000000000003</c:v>
                </c:pt>
                <c:pt idx="17" formatCode="0.000">
                  <c:v>5.0890000000000004</c:v>
                </c:pt>
                <c:pt idx="19" formatCode="0.000">
                  <c:v>5.0860000000000003</c:v>
                </c:pt>
                <c:pt idx="20" formatCode="0.000">
                  <c:v>5.0890000000000004</c:v>
                </c:pt>
                <c:pt idx="21" formatCode="0.000">
                  <c:v>5.0910000000000002</c:v>
                </c:pt>
                <c:pt idx="22" formatCode="0.000">
                  <c:v>5.0880000000000001</c:v>
                </c:pt>
                <c:pt idx="23" formatCode="0.000">
                  <c:v>5.093</c:v>
                </c:pt>
                <c:pt idx="24" formatCode="0.000">
                  <c:v>5.0970000000000004</c:v>
                </c:pt>
                <c:pt idx="25" formatCode="0.000">
                  <c:v>5.0880000000000001</c:v>
                </c:pt>
                <c:pt idx="26" formatCode="0.000">
                  <c:v>5.0869999999999997</c:v>
                </c:pt>
                <c:pt idx="29" formatCode="0.000">
                  <c:v>5.0960000000000001</c:v>
                </c:pt>
                <c:pt idx="30" formatCode="0.000">
                  <c:v>5.0979999999999999</c:v>
                </c:pt>
                <c:pt idx="31" formatCode="0.000">
                  <c:v>5.0990000000000002</c:v>
                </c:pt>
                <c:pt idx="32" formatCode="0.000">
                  <c:v>5.0910000000000002</c:v>
                </c:pt>
                <c:pt idx="33" formatCode="0.000">
                  <c:v>5.0970000000000004</c:v>
                </c:pt>
                <c:pt idx="34" formatCode="0.000">
                  <c:v>5.0880000000000001</c:v>
                </c:pt>
                <c:pt idx="35" formatCode="0.000">
                  <c:v>5.0990000000000002</c:v>
                </c:pt>
                <c:pt idx="36" formatCode="0.000">
                  <c:v>5.0960000000000001</c:v>
                </c:pt>
                <c:pt idx="37" formatCode="0.000">
                  <c:v>5.0970000000000004</c:v>
                </c:pt>
                <c:pt idx="39" formatCode="0.000">
                  <c:v>5.093</c:v>
                </c:pt>
                <c:pt idx="40" formatCode="0.000">
                  <c:v>5.0970000000000004</c:v>
                </c:pt>
                <c:pt idx="44" formatCode="0.000">
                  <c:v>5.0999999999999996</c:v>
                </c:pt>
                <c:pt idx="45" formatCode="0.000">
                  <c:v>5.1020000000000003</c:v>
                </c:pt>
                <c:pt idx="46" formatCode="0.000">
                  <c:v>5.1040000000000001</c:v>
                </c:pt>
                <c:pt idx="47" formatCode="0.000">
                  <c:v>5.1070000000000002</c:v>
                </c:pt>
                <c:pt idx="48" formatCode="0.000">
                  <c:v>5.1059999999999999</c:v>
                </c:pt>
                <c:pt idx="49" formatCode="0.000">
                  <c:v>5.0999999999999996</c:v>
                </c:pt>
                <c:pt idx="50" formatCode="0.000">
                  <c:v>5.0990000000000002</c:v>
                </c:pt>
                <c:pt idx="51" formatCode="0.000">
                  <c:v>5.1020000000000003</c:v>
                </c:pt>
                <c:pt idx="52" formatCode="0.000">
                  <c:v>5.1020000000000003</c:v>
                </c:pt>
                <c:pt idx="53" formatCode="0.000">
                  <c:v>5.0940000000000003</c:v>
                </c:pt>
                <c:pt idx="54" formatCode="0.000">
                  <c:v>5.0999999999999996</c:v>
                </c:pt>
                <c:pt idx="57" formatCode="0.000">
                  <c:v>5.0940000000000003</c:v>
                </c:pt>
                <c:pt idx="59" formatCode="0.000">
                  <c:v>5.0919999999999996</c:v>
                </c:pt>
                <c:pt idx="60" formatCode="0.000">
                  <c:v>5.1029999999999998</c:v>
                </c:pt>
                <c:pt idx="61" formatCode="0.000">
                  <c:v>5.1020000000000003</c:v>
                </c:pt>
                <c:pt idx="62" formatCode="0.000">
                  <c:v>5.101</c:v>
                </c:pt>
                <c:pt idx="63" formatCode="0.000">
                  <c:v>5.0999999999999996</c:v>
                </c:pt>
                <c:pt idx="64" formatCode="0.000">
                  <c:v>5.1319999999999997</c:v>
                </c:pt>
                <c:pt idx="65" formatCode="0.000">
                  <c:v>5.1139999999999999</c:v>
                </c:pt>
                <c:pt idx="66" formatCode="0.000">
                  <c:v>5.1100000000000003</c:v>
                </c:pt>
                <c:pt idx="67" formatCode="0.000">
                  <c:v>5.1070000000000002</c:v>
                </c:pt>
                <c:pt idx="68" formatCode="0.000">
                  <c:v>5.101</c:v>
                </c:pt>
                <c:pt idx="69" formatCode="0.000">
                  <c:v>5.101</c:v>
                </c:pt>
                <c:pt idx="79" formatCode="0.000">
                  <c:v>5.12</c:v>
                </c:pt>
                <c:pt idx="80" formatCode="0.000">
                  <c:v>5.1180000000000003</c:v>
                </c:pt>
                <c:pt idx="81" formatCode="0.000">
                  <c:v>5.1139999999999999</c:v>
                </c:pt>
                <c:pt idx="82" formatCode="0.000">
                  <c:v>5.1139999999999999</c:v>
                </c:pt>
                <c:pt idx="83" formatCode="0.000">
                  <c:v>5.1349999999999998</c:v>
                </c:pt>
                <c:pt idx="84" formatCode="0.000">
                  <c:v>5.1360000000000001</c:v>
                </c:pt>
                <c:pt idx="85" formatCode="0.000">
                  <c:v>5.1150000000000002</c:v>
                </c:pt>
                <c:pt idx="86" formatCode="0.000">
                  <c:v>5.1180000000000003</c:v>
                </c:pt>
                <c:pt idx="87" formatCode="0.000">
                  <c:v>5.1150000000000002</c:v>
                </c:pt>
                <c:pt idx="91" formatCode="0.000">
                  <c:v>5.0860000000000003</c:v>
                </c:pt>
                <c:pt idx="92" formatCode="0.000">
                  <c:v>5.0910000000000002</c:v>
                </c:pt>
                <c:pt idx="97" formatCode="0.000">
                  <c:v>5.08</c:v>
                </c:pt>
                <c:pt idx="98" formatCode="0.000">
                  <c:v>5.08</c:v>
                </c:pt>
                <c:pt idx="99" formatCode="0.000">
                  <c:v>5.0759999999999996</c:v>
                </c:pt>
                <c:pt idx="101" formatCode="0.000">
                  <c:v>5.0810000000000004</c:v>
                </c:pt>
                <c:pt idx="102" formatCode="0.000">
                  <c:v>5.0819999999999999</c:v>
                </c:pt>
                <c:pt idx="103" formatCode="0.000">
                  <c:v>5.0830000000000002</c:v>
                </c:pt>
                <c:pt idx="104" formatCode="0.000">
                  <c:v>5.0869999999999997</c:v>
                </c:pt>
                <c:pt idx="105" formatCode="0.000">
                  <c:v>5.09</c:v>
                </c:pt>
                <c:pt idx="106" formatCode="0.000">
                  <c:v>5.0949999999999998</c:v>
                </c:pt>
                <c:pt idx="107" formatCode="0.000">
                  <c:v>5.0780000000000003</c:v>
                </c:pt>
                <c:pt idx="108" formatCode="0.000">
                  <c:v>5.08</c:v>
                </c:pt>
                <c:pt idx="112" formatCode="0.000">
                  <c:v>5.0970000000000004</c:v>
                </c:pt>
                <c:pt idx="113" formatCode="0.000">
                  <c:v>5.0919999999999996</c:v>
                </c:pt>
                <c:pt idx="114" formatCode="0.000">
                  <c:v>5.0869999999999997</c:v>
                </c:pt>
                <c:pt idx="115" formatCode="0.000">
                  <c:v>5.0860000000000003</c:v>
                </c:pt>
                <c:pt idx="116" formatCode="0.000">
                  <c:v>5.0880000000000001</c:v>
                </c:pt>
                <c:pt idx="117" formatCode="0.000">
                  <c:v>5.0910000000000002</c:v>
                </c:pt>
                <c:pt idx="118" formatCode="0.000">
                  <c:v>5.0910000000000002</c:v>
                </c:pt>
                <c:pt idx="119" formatCode="0.000">
                  <c:v>5.09</c:v>
                </c:pt>
                <c:pt idx="120" formatCode="0.000">
                  <c:v>5.1050000000000004</c:v>
                </c:pt>
                <c:pt idx="121" formatCode="0.000">
                  <c:v>5.09</c:v>
                </c:pt>
                <c:pt idx="122" formatCode="0.000">
                  <c:v>5.08</c:v>
                </c:pt>
                <c:pt idx="123" formatCode="0.000">
                  <c:v>5.0780000000000003</c:v>
                </c:pt>
                <c:pt idx="126" formatCode="0.000">
                  <c:v>5.0860000000000003</c:v>
                </c:pt>
                <c:pt idx="128" formatCode="0.000">
                  <c:v>5.085</c:v>
                </c:pt>
                <c:pt idx="129" formatCode="0.000">
                  <c:v>5.0880000000000001</c:v>
                </c:pt>
                <c:pt idx="130" formatCode="0.000">
                  <c:v>5.0979999999999999</c:v>
                </c:pt>
                <c:pt idx="131" formatCode="0.000">
                  <c:v>5.0979999999999999</c:v>
                </c:pt>
                <c:pt idx="132" formatCode="0.000">
                  <c:v>5.0970000000000004</c:v>
                </c:pt>
                <c:pt idx="133" formatCode="0.000">
                  <c:v>5.0949999999999998</c:v>
                </c:pt>
                <c:pt idx="134" formatCode="0.000">
                  <c:v>5.0880000000000001</c:v>
                </c:pt>
                <c:pt idx="135" formatCode="0.000">
                  <c:v>5.09</c:v>
                </c:pt>
                <c:pt idx="136" formatCode="0.000">
                  <c:v>5.0819999999999999</c:v>
                </c:pt>
                <c:pt idx="137" formatCode="0.000">
                  <c:v>5.0789999999999997</c:v>
                </c:pt>
                <c:pt idx="140" formatCode="0.000">
                  <c:v>5.09</c:v>
                </c:pt>
                <c:pt idx="141" formatCode="0.000">
                  <c:v>5.0919999999999996</c:v>
                </c:pt>
                <c:pt idx="142" formatCode="0.000">
                  <c:v>5.093</c:v>
                </c:pt>
                <c:pt idx="143" formatCode="0.000">
                  <c:v>5.0990000000000002</c:v>
                </c:pt>
                <c:pt idx="144" formatCode="0.000">
                  <c:v>5.1109999999999998</c:v>
                </c:pt>
                <c:pt idx="145" formatCode="0.000">
                  <c:v>5.1130000000000004</c:v>
                </c:pt>
                <c:pt idx="146" formatCode="0.000">
                  <c:v>5.0990000000000002</c:v>
                </c:pt>
                <c:pt idx="147" formatCode="0.000">
                  <c:v>5.0970000000000004</c:v>
                </c:pt>
                <c:pt idx="148" formatCode="0.000">
                  <c:v>5.1159999999999997</c:v>
                </c:pt>
                <c:pt idx="150" formatCode="0.000">
                  <c:v>5.0960000000000001</c:v>
                </c:pt>
                <c:pt idx="151" formatCode="0.000">
                  <c:v>5.0949999999999998</c:v>
                </c:pt>
                <c:pt idx="153" formatCode="0.000">
                  <c:v>5.0890000000000004</c:v>
                </c:pt>
                <c:pt idx="155" formatCode="0.000">
                  <c:v>5.1040000000000001</c:v>
                </c:pt>
                <c:pt idx="156" formatCode="0.000">
                  <c:v>5.1079999999999997</c:v>
                </c:pt>
                <c:pt idx="157" formatCode="0.000">
                  <c:v>5.1029999999999998</c:v>
                </c:pt>
                <c:pt idx="158" formatCode="0.000">
                  <c:v>5.1029999999999998</c:v>
                </c:pt>
                <c:pt idx="159" formatCode="0.000">
                  <c:v>5.1059999999999999</c:v>
                </c:pt>
                <c:pt idx="160" formatCode="0.000">
                  <c:v>5.109</c:v>
                </c:pt>
                <c:pt idx="161" formatCode="0.000">
                  <c:v>5.1059999999999999</c:v>
                </c:pt>
                <c:pt idx="162" formatCode="0.000">
                  <c:v>5.1070000000000002</c:v>
                </c:pt>
                <c:pt idx="163" formatCode="0.000">
                  <c:v>5.1020000000000003</c:v>
                </c:pt>
                <c:pt idx="164" formatCode="0.000">
                  <c:v>5.0919999999999996</c:v>
                </c:pt>
                <c:pt idx="167" formatCode="0.000">
                  <c:v>5.0970000000000004</c:v>
                </c:pt>
                <c:pt idx="168" formatCode="0.000">
                  <c:v>5.0819999999999999</c:v>
                </c:pt>
                <c:pt idx="169" formatCode="0.000">
                  <c:v>5.0940000000000003</c:v>
                </c:pt>
                <c:pt idx="170" formatCode="0.000">
                  <c:v>5.0979999999999999</c:v>
                </c:pt>
                <c:pt idx="171" formatCode="0.000">
                  <c:v>5.0919999999999996</c:v>
                </c:pt>
                <c:pt idx="172" formatCode="0.000">
                  <c:v>5.085</c:v>
                </c:pt>
                <c:pt idx="173" formatCode="0.000">
                  <c:v>5.0860000000000003</c:v>
                </c:pt>
                <c:pt idx="174" formatCode="0.000">
                  <c:v>5.0919999999999996</c:v>
                </c:pt>
                <c:pt idx="175" formatCode="0.000">
                  <c:v>5.0960000000000001</c:v>
                </c:pt>
                <c:pt idx="176" formatCode="0.000">
                  <c:v>5.0919999999999996</c:v>
                </c:pt>
                <c:pt idx="177" formatCode="0.000">
                  <c:v>5.0860000000000003</c:v>
                </c:pt>
                <c:pt idx="178" formatCode="0.000">
                  <c:v>5.0839999999999996</c:v>
                </c:pt>
                <c:pt idx="182" formatCode="0.000">
                  <c:v>5.1050000000000004</c:v>
                </c:pt>
                <c:pt idx="183" formatCode="0.000">
                  <c:v>5.1050000000000004</c:v>
                </c:pt>
                <c:pt idx="184" formatCode="0.000">
                  <c:v>5.0960000000000001</c:v>
                </c:pt>
                <c:pt idx="185" formatCode="0.000">
                  <c:v>5.0979999999999999</c:v>
                </c:pt>
                <c:pt idx="186" formatCode="0.000">
                  <c:v>5.0979999999999999</c:v>
                </c:pt>
                <c:pt idx="187" formatCode="0.000">
                  <c:v>5.1040000000000001</c:v>
                </c:pt>
                <c:pt idx="188" formatCode="0.000">
                  <c:v>5.1040000000000001</c:v>
                </c:pt>
                <c:pt idx="189" formatCode="0.000">
                  <c:v>5.1040000000000001</c:v>
                </c:pt>
                <c:pt idx="190" formatCode="0.000">
                  <c:v>5.1020000000000003</c:v>
                </c:pt>
                <c:pt idx="191" formatCode="0.000">
                  <c:v>5.1020000000000003</c:v>
                </c:pt>
                <c:pt idx="192" formatCode="0.000">
                  <c:v>5.0960000000000001</c:v>
                </c:pt>
                <c:pt idx="193" formatCode="0.000">
                  <c:v>5.10200000000000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7548672"/>
        <c:axId val="87550976"/>
      </c:lineChart>
      <c:catAx>
        <c:axId val="87548672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GB" sz="1400" dirty="0"/>
                  <a:t>Sample </a:t>
                </a:r>
                <a:r>
                  <a:rPr lang="en-GB" sz="1400" dirty="0" smtClean="0"/>
                  <a:t>running order</a:t>
                </a:r>
                <a:endParaRPr lang="en-GB" sz="1400" dirty="0"/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87550976"/>
        <c:crosses val="autoZero"/>
        <c:auto val="1"/>
        <c:lblAlgn val="ctr"/>
        <c:lblOffset val="100"/>
        <c:noMultiLvlLbl val="0"/>
      </c:catAx>
      <c:valAx>
        <c:axId val="87550976"/>
        <c:scaling>
          <c:orientation val="minMax"/>
          <c:max val="5.4300000000000015"/>
          <c:min val="4.5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GB" sz="1200"/>
                  <a:t>Retention time / mi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7548672"/>
        <c:crosses val="autoZero"/>
        <c:crossBetween val="between"/>
      </c:valAx>
    </c:plotArea>
    <c:legend>
      <c:legendPos val="r"/>
      <c:layout/>
      <c:overlay val="0"/>
    </c:legend>
    <c:plotVisOnly val="1"/>
    <c:dispBlanksAs val="span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GB" dirty="0" smtClean="0"/>
              <a:t>QCs</a:t>
            </a:r>
            <a:r>
              <a:rPr lang="en-GB" baseline="0" dirty="0" smtClean="0"/>
              <a:t> introduced in digestion step </a:t>
            </a:r>
          </a:p>
          <a:p>
            <a:pPr>
              <a:defRPr/>
            </a:pPr>
            <a:r>
              <a:rPr lang="en-GB" baseline="0" dirty="0" smtClean="0"/>
              <a:t>(same extract, different digests)</a:t>
            </a:r>
            <a:endParaRPr lang="en-GB" dirty="0"/>
          </a:p>
        </c:rich>
      </c:tx>
      <c:layout/>
      <c:overlay val="1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Normalised traces'!$C$5</c:f>
              <c:strCache>
                <c:ptCount val="1"/>
                <c:pt idx="0">
                  <c:v>BatchA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C$6:$C$1431</c:f>
              <c:numCache>
                <c:formatCode>0.000</c:formatCode>
                <c:ptCount val="1426"/>
                <c:pt idx="0">
                  <c:v>-0.57315826416009941</c:v>
                </c:pt>
                <c:pt idx="1">
                  <c:v>-0.58841705322259941</c:v>
                </c:pt>
                <c:pt idx="2">
                  <c:v>-0.61130523681639914</c:v>
                </c:pt>
                <c:pt idx="3">
                  <c:v>-0.65279006958009944</c:v>
                </c:pt>
                <c:pt idx="4">
                  <c:v>-0.68044662475580253</c:v>
                </c:pt>
                <c:pt idx="5">
                  <c:v>-0.65422058105470171</c:v>
                </c:pt>
                <c:pt idx="6">
                  <c:v>-0.54550170898439632</c:v>
                </c:pt>
                <c:pt idx="7">
                  <c:v>-0.38051605224610086</c:v>
                </c:pt>
                <c:pt idx="8">
                  <c:v>-0.17118453979490056</c:v>
                </c:pt>
                <c:pt idx="9">
                  <c:v>8.5353851318402008E-2</c:v>
                </c:pt>
                <c:pt idx="10">
                  <c:v>0.3557205200196023</c:v>
                </c:pt>
                <c:pt idx="11">
                  <c:v>0.58841705322269888</c:v>
                </c:pt>
                <c:pt idx="12">
                  <c:v>0.74148178100590201</c:v>
                </c:pt>
                <c:pt idx="13">
                  <c:v>0.83541870117190342</c:v>
                </c:pt>
                <c:pt idx="14">
                  <c:v>0.89311599731450286</c:v>
                </c:pt>
                <c:pt idx="15">
                  <c:v>0.9202957153321023</c:v>
                </c:pt>
                <c:pt idx="16">
                  <c:v>0.91457366943360086</c:v>
                </c:pt>
                <c:pt idx="17">
                  <c:v>0.87928771972659803</c:v>
                </c:pt>
                <c:pt idx="18">
                  <c:v>0.82731246948240056</c:v>
                </c:pt>
                <c:pt idx="19">
                  <c:v>0.75960159301759944</c:v>
                </c:pt>
                <c:pt idx="20">
                  <c:v>0.68187713623049717</c:v>
                </c:pt>
                <c:pt idx="21">
                  <c:v>0.60415267944340201</c:v>
                </c:pt>
                <c:pt idx="22">
                  <c:v>0.53930282592779832</c:v>
                </c:pt>
                <c:pt idx="23">
                  <c:v>0.48685073852539773</c:v>
                </c:pt>
                <c:pt idx="24">
                  <c:v>0.44441223144529829</c:v>
                </c:pt>
                <c:pt idx="25">
                  <c:v>0.41151046752929688</c:v>
                </c:pt>
                <c:pt idx="26">
                  <c:v>0.38766860961919747</c:v>
                </c:pt>
                <c:pt idx="27">
                  <c:v>0.36096572875980115</c:v>
                </c:pt>
                <c:pt idx="28">
                  <c:v>0.32234191894529829</c:v>
                </c:pt>
                <c:pt idx="29">
                  <c:v>0.27656555175779829</c:v>
                </c:pt>
                <c:pt idx="30">
                  <c:v>0.22649765014649859</c:v>
                </c:pt>
                <c:pt idx="31">
                  <c:v>0.17452239990240059</c:v>
                </c:pt>
                <c:pt idx="32">
                  <c:v>0.11968612670899859</c:v>
                </c:pt>
                <c:pt idx="33">
                  <c:v>7.2956085205099441E-2</c:v>
                </c:pt>
                <c:pt idx="34">
                  <c:v>4.0054321289098027E-2</c:v>
                </c:pt>
                <c:pt idx="35">
                  <c:v>1.7166137695298289E-2</c:v>
                </c:pt>
                <c:pt idx="36">
                  <c:v>0</c:v>
                </c:pt>
                <c:pt idx="37">
                  <c:v>-1.1444091796896316E-2</c:v>
                </c:pt>
                <c:pt idx="38">
                  <c:v>-1.7166137695298289E-2</c:v>
                </c:pt>
                <c:pt idx="39">
                  <c:v>-3.0040740966796875E-2</c:v>
                </c:pt>
                <c:pt idx="40">
                  <c:v>-5.5313110351498551E-2</c:v>
                </c:pt>
                <c:pt idx="41">
                  <c:v>-9.012222290039773E-2</c:v>
                </c:pt>
                <c:pt idx="42">
                  <c:v>-0.12302398681639914</c:v>
                </c:pt>
                <c:pt idx="43">
                  <c:v>-0.14638900756830253</c:v>
                </c:pt>
                <c:pt idx="44">
                  <c:v>-0.16164779663080253</c:v>
                </c:pt>
                <c:pt idx="45">
                  <c:v>-0.16927719116210227</c:v>
                </c:pt>
                <c:pt idx="46">
                  <c:v>-0.17118453979490056</c:v>
                </c:pt>
                <c:pt idx="47">
                  <c:v>-0.17070770263669743</c:v>
                </c:pt>
                <c:pt idx="48">
                  <c:v>-0.17690658569330253</c:v>
                </c:pt>
                <c:pt idx="49">
                  <c:v>-0.20408630371090197</c:v>
                </c:pt>
                <c:pt idx="50">
                  <c:v>-0.24747848510740056</c:v>
                </c:pt>
                <c:pt idx="51">
                  <c:v>-0.3004074096678977</c:v>
                </c:pt>
                <c:pt idx="52">
                  <c:v>-0.3552436828612997</c:v>
                </c:pt>
                <c:pt idx="53">
                  <c:v>-0.41484832763669743</c:v>
                </c:pt>
                <c:pt idx="54">
                  <c:v>-0.47349929809570313</c:v>
                </c:pt>
                <c:pt idx="55">
                  <c:v>-0.52165985107419743</c:v>
                </c:pt>
                <c:pt idx="56">
                  <c:v>-0.55932998657220168</c:v>
                </c:pt>
                <c:pt idx="57">
                  <c:v>-0.59080123901360082</c:v>
                </c:pt>
                <c:pt idx="58">
                  <c:v>-0.62179565429689632</c:v>
                </c:pt>
                <c:pt idx="59">
                  <c:v>-0.64563751220700283</c:v>
                </c:pt>
                <c:pt idx="60">
                  <c:v>-0.66757202148439632</c:v>
                </c:pt>
                <c:pt idx="61">
                  <c:v>-0.68330764770509944</c:v>
                </c:pt>
                <c:pt idx="62">
                  <c:v>-0.69808959960939632</c:v>
                </c:pt>
                <c:pt idx="63">
                  <c:v>-0.70762634277340197</c:v>
                </c:pt>
                <c:pt idx="64">
                  <c:v>-0.70810317993159799</c:v>
                </c:pt>
                <c:pt idx="65">
                  <c:v>-0.70047378540039773</c:v>
                </c:pt>
                <c:pt idx="66">
                  <c:v>-0.68569183349610086</c:v>
                </c:pt>
                <c:pt idx="67">
                  <c:v>-0.66852569580080257</c:v>
                </c:pt>
                <c:pt idx="68">
                  <c:v>-0.64563751220700283</c:v>
                </c:pt>
                <c:pt idx="69">
                  <c:v>-0.61559677124019885</c:v>
                </c:pt>
                <c:pt idx="70">
                  <c:v>-0.58221817016600141</c:v>
                </c:pt>
                <c:pt idx="71">
                  <c:v>-0.54883956909179688</c:v>
                </c:pt>
                <c:pt idx="72">
                  <c:v>-0.51021575927730112</c:v>
                </c:pt>
                <c:pt idx="73">
                  <c:v>-0.45728683471679688</c:v>
                </c:pt>
                <c:pt idx="74">
                  <c:v>-0.39100646972649855</c:v>
                </c:pt>
                <c:pt idx="75">
                  <c:v>-0.31661987304689632</c:v>
                </c:pt>
                <c:pt idx="76">
                  <c:v>-0.22935867309570313</c:v>
                </c:pt>
                <c:pt idx="77">
                  <c:v>-0.12731552124019885</c:v>
                </c:pt>
                <c:pt idx="78">
                  <c:v>-5.2452087401988479E-3</c:v>
                </c:pt>
                <c:pt idx="79">
                  <c:v>0.15020370483399859</c:v>
                </c:pt>
                <c:pt idx="80">
                  <c:v>0.36859512329100141</c:v>
                </c:pt>
                <c:pt idx="81">
                  <c:v>0.67234039306639914</c:v>
                </c:pt>
                <c:pt idx="82">
                  <c:v>1.0766983032226989</c:v>
                </c:pt>
                <c:pt idx="83">
                  <c:v>1.6055107116699006</c:v>
                </c:pt>
                <c:pt idx="84">
                  <c:v>2.2764205932616974</c:v>
                </c:pt>
                <c:pt idx="85">
                  <c:v>3.0989646911621023</c:v>
                </c:pt>
                <c:pt idx="86">
                  <c:v>4.0731430053711009</c:v>
                </c:pt>
                <c:pt idx="87">
                  <c:v>5.2113533020020029</c:v>
                </c:pt>
                <c:pt idx="88">
                  <c:v>6.5460205078125</c:v>
                </c:pt>
                <c:pt idx="89">
                  <c:v>8.1143379211425994</c:v>
                </c:pt>
                <c:pt idx="90">
                  <c:v>9.9663734436035014</c:v>
                </c:pt>
                <c:pt idx="91">
                  <c:v>12.146472930908203</c:v>
                </c:pt>
                <c:pt idx="92">
                  <c:v>14.710903167724599</c:v>
                </c:pt>
                <c:pt idx="93">
                  <c:v>17.721176147461001</c:v>
                </c:pt>
                <c:pt idx="94">
                  <c:v>21.231651306152401</c:v>
                </c:pt>
                <c:pt idx="95">
                  <c:v>25.282859802246101</c:v>
                </c:pt>
                <c:pt idx="96">
                  <c:v>29.942035675048899</c:v>
                </c:pt>
                <c:pt idx="97">
                  <c:v>35.406112670898501</c:v>
                </c:pt>
                <c:pt idx="98">
                  <c:v>42.118072509765653</c:v>
                </c:pt>
                <c:pt idx="99">
                  <c:v>50.756931304931669</c:v>
                </c:pt>
                <c:pt idx="100">
                  <c:v>62.014102935791001</c:v>
                </c:pt>
                <c:pt idx="101">
                  <c:v>76.318264007568402</c:v>
                </c:pt>
                <c:pt idx="102">
                  <c:v>93.716144561767607</c:v>
                </c:pt>
                <c:pt idx="103">
                  <c:v>113.9264106750489</c:v>
                </c:pt>
                <c:pt idx="104">
                  <c:v>136.38639450073251</c:v>
                </c:pt>
                <c:pt idx="105">
                  <c:v>160.3503227233887</c:v>
                </c:pt>
                <c:pt idx="106">
                  <c:v>185.13822555541969</c:v>
                </c:pt>
                <c:pt idx="107">
                  <c:v>210.39772033691369</c:v>
                </c:pt>
                <c:pt idx="108">
                  <c:v>236.13691329956069</c:v>
                </c:pt>
                <c:pt idx="109">
                  <c:v>262.5570297241207</c:v>
                </c:pt>
                <c:pt idx="110">
                  <c:v>289.85166549682572</c:v>
                </c:pt>
                <c:pt idx="111">
                  <c:v>318.14861297607467</c:v>
                </c:pt>
                <c:pt idx="112">
                  <c:v>347.53656387329067</c:v>
                </c:pt>
                <c:pt idx="113">
                  <c:v>378.10754776000965</c:v>
                </c:pt>
                <c:pt idx="114">
                  <c:v>410.02655029296875</c:v>
                </c:pt>
                <c:pt idx="115">
                  <c:v>443.53103637695267</c:v>
                </c:pt>
                <c:pt idx="116">
                  <c:v>478.91378402709972</c:v>
                </c:pt>
                <c:pt idx="117">
                  <c:v>516.43562316894565</c:v>
                </c:pt>
                <c:pt idx="118">
                  <c:v>556.2682151794437</c:v>
                </c:pt>
                <c:pt idx="119">
                  <c:v>598.41680526733364</c:v>
                </c:pt>
                <c:pt idx="120">
                  <c:v>642.66014099121071</c:v>
                </c:pt>
                <c:pt idx="121">
                  <c:v>688.57479095458962</c:v>
                </c:pt>
                <c:pt idx="122">
                  <c:v>735.55374145507767</c:v>
                </c:pt>
                <c:pt idx="123">
                  <c:v>782.86886215209972</c:v>
                </c:pt>
                <c:pt idx="124">
                  <c:v>829.65946197509766</c:v>
                </c:pt>
                <c:pt idx="125">
                  <c:v>875.09584426879871</c:v>
                </c:pt>
                <c:pt idx="126">
                  <c:v>918.41316223144565</c:v>
                </c:pt>
                <c:pt idx="127">
                  <c:v>958.98532867431663</c:v>
                </c:pt>
                <c:pt idx="128">
                  <c:v>996.30737304687466</c:v>
                </c:pt>
                <c:pt idx="129">
                  <c:v>1030.0784111022947</c:v>
                </c:pt>
                <c:pt idx="130">
                  <c:v>1060.2512359619188</c:v>
                </c:pt>
                <c:pt idx="131">
                  <c:v>1086.8840217590287</c:v>
                </c:pt>
                <c:pt idx="132">
                  <c:v>1110.1007461547886</c:v>
                </c:pt>
                <c:pt idx="133">
                  <c:v>1130.0487518310588</c:v>
                </c:pt>
                <c:pt idx="134">
                  <c:v>1147.1080780029288</c:v>
                </c:pt>
                <c:pt idx="135">
                  <c:v>1161.7040634155287</c:v>
                </c:pt>
                <c:pt idx="136">
                  <c:v>1174.0498542785688</c:v>
                </c:pt>
                <c:pt idx="137">
                  <c:v>1184.3724250793487</c:v>
                </c:pt>
                <c:pt idx="138">
                  <c:v>1192.9831504821786</c:v>
                </c:pt>
                <c:pt idx="139">
                  <c:v>1200.2725601196287</c:v>
                </c:pt>
                <c:pt idx="140">
                  <c:v>1206.4490318298388</c:v>
                </c:pt>
                <c:pt idx="141">
                  <c:v>1211.5569114685086</c:v>
                </c:pt>
                <c:pt idx="142">
                  <c:v>1215.9233093261687</c:v>
                </c:pt>
                <c:pt idx="143">
                  <c:v>1219.7523117065386</c:v>
                </c:pt>
                <c:pt idx="144">
                  <c:v>1223.2093811035186</c:v>
                </c:pt>
                <c:pt idx="145">
                  <c:v>1226.3498306274387</c:v>
                </c:pt>
                <c:pt idx="146">
                  <c:v>1229.1474342346187</c:v>
                </c:pt>
                <c:pt idx="147">
                  <c:v>1231.7023277282688</c:v>
                </c:pt>
                <c:pt idx="148">
                  <c:v>1233.9582443237286</c:v>
                </c:pt>
                <c:pt idx="149">
                  <c:v>1236.0520362853986</c:v>
                </c:pt>
                <c:pt idx="150">
                  <c:v>1237.9570007324187</c:v>
                </c:pt>
                <c:pt idx="151">
                  <c:v>1239.6216392517088</c:v>
                </c:pt>
                <c:pt idx="152">
                  <c:v>1241.0635948181186</c:v>
                </c:pt>
                <c:pt idx="153">
                  <c:v>1242.3987388610888</c:v>
                </c:pt>
                <c:pt idx="154">
                  <c:v>1243.7257766723587</c:v>
                </c:pt>
                <c:pt idx="155">
                  <c:v>1244.9631690978986</c:v>
                </c:pt>
                <c:pt idx="156">
                  <c:v>1246.1037635803186</c:v>
                </c:pt>
                <c:pt idx="157">
                  <c:v>1247.1585273742687</c:v>
                </c:pt>
                <c:pt idx="158">
                  <c:v>1248.1713294982887</c:v>
                </c:pt>
                <c:pt idx="159">
                  <c:v>1249.0477561950686</c:v>
                </c:pt>
                <c:pt idx="160">
                  <c:v>1249.7777938842787</c:v>
                </c:pt>
                <c:pt idx="161">
                  <c:v>1250.3681182861287</c:v>
                </c:pt>
                <c:pt idx="162">
                  <c:v>1250.7719993591286</c:v>
                </c:pt>
                <c:pt idx="163">
                  <c:v>1251.0547637939487</c:v>
                </c:pt>
                <c:pt idx="164">
                  <c:v>1251.2607574462886</c:v>
                </c:pt>
                <c:pt idx="165">
                  <c:v>1251.4367103576687</c:v>
                </c:pt>
                <c:pt idx="166">
                  <c:v>1251.5196800231886</c:v>
                </c:pt>
                <c:pt idx="167">
                  <c:v>1251.4948844909686</c:v>
                </c:pt>
                <c:pt idx="168">
                  <c:v>1251.4925003051787</c:v>
                </c:pt>
                <c:pt idx="169">
                  <c:v>1251.4424324035688</c:v>
                </c:pt>
                <c:pt idx="170">
                  <c:v>1251.3055801391586</c:v>
                </c:pt>
                <c:pt idx="171">
                  <c:v>1251.1043548583987</c:v>
                </c:pt>
                <c:pt idx="172">
                  <c:v>1250.9193420410186</c:v>
                </c:pt>
                <c:pt idx="173">
                  <c:v>1250.7472038269086</c:v>
                </c:pt>
                <c:pt idx="174">
                  <c:v>1250.4644393920887</c:v>
                </c:pt>
                <c:pt idx="175">
                  <c:v>1250.0338554382288</c:v>
                </c:pt>
                <c:pt idx="176">
                  <c:v>1249.5412826538086</c:v>
                </c:pt>
                <c:pt idx="177">
                  <c:v>1249.0220069885286</c:v>
                </c:pt>
                <c:pt idx="178">
                  <c:v>1248.4054565429687</c:v>
                </c:pt>
                <c:pt idx="179">
                  <c:v>1247.6692199706986</c:v>
                </c:pt>
                <c:pt idx="180">
                  <c:v>1246.8414306640586</c:v>
                </c:pt>
                <c:pt idx="181">
                  <c:v>1246.0384368896487</c:v>
                </c:pt>
                <c:pt idx="182">
                  <c:v>1245.1982498168986</c:v>
                </c:pt>
                <c:pt idx="183">
                  <c:v>1244.2374229431186</c:v>
                </c:pt>
                <c:pt idx="184">
                  <c:v>1243.2003021240187</c:v>
                </c:pt>
                <c:pt idx="185">
                  <c:v>1242.0635223388688</c:v>
                </c:pt>
                <c:pt idx="186">
                  <c:v>1240.8671379089387</c:v>
                </c:pt>
                <c:pt idx="187">
                  <c:v>1239.5977973937986</c:v>
                </c:pt>
                <c:pt idx="188">
                  <c:v>1238.2836341857887</c:v>
                </c:pt>
                <c:pt idx="189">
                  <c:v>1236.8965148925786</c:v>
                </c:pt>
                <c:pt idx="190">
                  <c:v>1235.3692054748487</c:v>
                </c:pt>
                <c:pt idx="191">
                  <c:v>1233.7217330932588</c:v>
                </c:pt>
                <c:pt idx="192">
                  <c:v>1232.0194244384786</c:v>
                </c:pt>
                <c:pt idx="193">
                  <c:v>1230.2842140197786</c:v>
                </c:pt>
                <c:pt idx="194">
                  <c:v>1228.5184860229488</c:v>
                </c:pt>
                <c:pt idx="195">
                  <c:v>1226.6149520873987</c:v>
                </c:pt>
                <c:pt idx="196">
                  <c:v>1224.5121002197286</c:v>
                </c:pt>
                <c:pt idx="197">
                  <c:v>1222.2485542297386</c:v>
                </c:pt>
                <c:pt idx="198">
                  <c:v>1219.8863029479987</c:v>
                </c:pt>
                <c:pt idx="199">
                  <c:v>1217.4611091613788</c:v>
                </c:pt>
                <c:pt idx="200">
                  <c:v>1214.8962020873987</c:v>
                </c:pt>
                <c:pt idx="201">
                  <c:v>1212.2268676757787</c:v>
                </c:pt>
                <c:pt idx="202">
                  <c:v>1209.5351219177287</c:v>
                </c:pt>
                <c:pt idx="203">
                  <c:v>1206.7446708679188</c:v>
                </c:pt>
                <c:pt idx="204">
                  <c:v>1203.7458419799786</c:v>
                </c:pt>
                <c:pt idx="205">
                  <c:v>1200.4299163818387</c:v>
                </c:pt>
                <c:pt idx="206">
                  <c:v>1196.8293190002487</c:v>
                </c:pt>
                <c:pt idx="207">
                  <c:v>1192.9817199706986</c:v>
                </c:pt>
                <c:pt idx="208">
                  <c:v>1188.8780593872086</c:v>
                </c:pt>
                <c:pt idx="209">
                  <c:v>1184.5378875732388</c:v>
                </c:pt>
                <c:pt idx="210">
                  <c:v>1179.8419952392587</c:v>
                </c:pt>
                <c:pt idx="211">
                  <c:v>1174.7007369995088</c:v>
                </c:pt>
                <c:pt idx="212">
                  <c:v>1169.0721511840786</c:v>
                </c:pt>
                <c:pt idx="213">
                  <c:v>1162.9958152770987</c:v>
                </c:pt>
                <c:pt idx="214">
                  <c:v>1156.4598083496087</c:v>
                </c:pt>
                <c:pt idx="215">
                  <c:v>1149.4646072387686</c:v>
                </c:pt>
                <c:pt idx="216">
                  <c:v>1142.1380043029787</c:v>
                </c:pt>
                <c:pt idx="217">
                  <c:v>1134.6182823181186</c:v>
                </c:pt>
                <c:pt idx="218">
                  <c:v>1126.9526481628386</c:v>
                </c:pt>
                <c:pt idx="219">
                  <c:v>1119.1191673278786</c:v>
                </c:pt>
                <c:pt idx="220">
                  <c:v>1111.0792160034187</c:v>
                </c:pt>
                <c:pt idx="221">
                  <c:v>1102.8137207031286</c:v>
                </c:pt>
                <c:pt idx="222">
                  <c:v>1094.1891670227087</c:v>
                </c:pt>
                <c:pt idx="223">
                  <c:v>1085.0553512573288</c:v>
                </c:pt>
                <c:pt idx="224">
                  <c:v>1075.2263069152787</c:v>
                </c:pt>
                <c:pt idx="225">
                  <c:v>1064.5761489868187</c:v>
                </c:pt>
                <c:pt idx="226">
                  <c:v>1053.0066490173388</c:v>
                </c:pt>
                <c:pt idx="227">
                  <c:v>1040.4539108276367</c:v>
                </c:pt>
                <c:pt idx="228">
                  <c:v>1026.9384384155278</c:v>
                </c:pt>
                <c:pt idx="229">
                  <c:v>1012.6614570617677</c:v>
                </c:pt>
                <c:pt idx="230">
                  <c:v>997.99489974975563</c:v>
                </c:pt>
                <c:pt idx="231">
                  <c:v>983.42609405517567</c:v>
                </c:pt>
                <c:pt idx="232">
                  <c:v>969.37131881713867</c:v>
                </c:pt>
                <c:pt idx="233">
                  <c:v>955.99699020385765</c:v>
                </c:pt>
                <c:pt idx="234">
                  <c:v>943.07994842529263</c:v>
                </c:pt>
                <c:pt idx="235">
                  <c:v>930.01937866210972</c:v>
                </c:pt>
                <c:pt idx="236">
                  <c:v>916.13101959228572</c:v>
                </c:pt>
                <c:pt idx="237">
                  <c:v>900.82931518554665</c:v>
                </c:pt>
                <c:pt idx="238">
                  <c:v>883.91113281249966</c:v>
                </c:pt>
                <c:pt idx="239">
                  <c:v>865.64493179321266</c:v>
                </c:pt>
                <c:pt idx="240">
                  <c:v>846.8036651611327</c:v>
                </c:pt>
                <c:pt idx="241">
                  <c:v>828.54509353637673</c:v>
                </c:pt>
                <c:pt idx="242">
                  <c:v>812.16382980346668</c:v>
                </c:pt>
                <c:pt idx="243">
                  <c:v>798.98643493652366</c:v>
                </c:pt>
                <c:pt idx="244">
                  <c:v>790.12680053710972</c:v>
                </c:pt>
                <c:pt idx="245">
                  <c:v>786.16333007812466</c:v>
                </c:pt>
                <c:pt idx="246">
                  <c:v>786.86952590942371</c:v>
                </c:pt>
                <c:pt idx="247">
                  <c:v>791.15056991577171</c:v>
                </c:pt>
                <c:pt idx="248">
                  <c:v>797.34468460082962</c:v>
                </c:pt>
                <c:pt idx="249">
                  <c:v>803.53450775146462</c:v>
                </c:pt>
                <c:pt idx="250">
                  <c:v>807.80601501464866</c:v>
                </c:pt>
                <c:pt idx="251">
                  <c:v>808.44259262084972</c:v>
                </c:pt>
                <c:pt idx="252">
                  <c:v>804.07571792602562</c:v>
                </c:pt>
                <c:pt idx="253">
                  <c:v>793.70164871215866</c:v>
                </c:pt>
                <c:pt idx="254">
                  <c:v>776.59845352172863</c:v>
                </c:pt>
                <c:pt idx="255">
                  <c:v>752.32505798339866</c:v>
                </c:pt>
                <c:pt idx="256">
                  <c:v>720.99447250366165</c:v>
                </c:pt>
                <c:pt idx="257">
                  <c:v>683.55321884155262</c:v>
                </c:pt>
                <c:pt idx="258">
                  <c:v>641.88814163207962</c:v>
                </c:pt>
                <c:pt idx="259">
                  <c:v>598.53124618530262</c:v>
                </c:pt>
                <c:pt idx="260">
                  <c:v>556.18524551391567</c:v>
                </c:pt>
                <c:pt idx="261">
                  <c:v>517.13800430297874</c:v>
                </c:pt>
                <c:pt idx="262">
                  <c:v>482.90967941284168</c:v>
                </c:pt>
                <c:pt idx="263">
                  <c:v>454.12397384643566</c:v>
                </c:pt>
                <c:pt idx="264">
                  <c:v>430.67693710327171</c:v>
                </c:pt>
                <c:pt idx="265">
                  <c:v>412.05549240112271</c:v>
                </c:pt>
                <c:pt idx="266">
                  <c:v>397.55535125732467</c:v>
                </c:pt>
                <c:pt idx="267">
                  <c:v>386.42692565917969</c:v>
                </c:pt>
                <c:pt idx="268">
                  <c:v>377.88772583007767</c:v>
                </c:pt>
                <c:pt idx="269">
                  <c:v>371.18816375732467</c:v>
                </c:pt>
                <c:pt idx="270">
                  <c:v>365.64731597900368</c:v>
                </c:pt>
                <c:pt idx="271">
                  <c:v>360.72874069213867</c:v>
                </c:pt>
                <c:pt idx="272">
                  <c:v>356.12726211547874</c:v>
                </c:pt>
                <c:pt idx="273">
                  <c:v>351.83668136596668</c:v>
                </c:pt>
                <c:pt idx="274">
                  <c:v>348.10972213745072</c:v>
                </c:pt>
                <c:pt idx="275">
                  <c:v>345.35169601440475</c:v>
                </c:pt>
                <c:pt idx="276">
                  <c:v>343.95980834960972</c:v>
                </c:pt>
                <c:pt idx="277">
                  <c:v>344.16198730468773</c:v>
                </c:pt>
                <c:pt idx="278">
                  <c:v>345.94726562499966</c:v>
                </c:pt>
                <c:pt idx="279">
                  <c:v>349.07388687133766</c:v>
                </c:pt>
                <c:pt idx="280">
                  <c:v>353.17420959472668</c:v>
                </c:pt>
                <c:pt idx="281">
                  <c:v>357.87868499755871</c:v>
                </c:pt>
                <c:pt idx="282">
                  <c:v>362.89596557617165</c:v>
                </c:pt>
                <c:pt idx="283">
                  <c:v>368.13831329345669</c:v>
                </c:pt>
                <c:pt idx="284">
                  <c:v>373.68440628051769</c:v>
                </c:pt>
                <c:pt idx="285">
                  <c:v>379.68111038207974</c:v>
                </c:pt>
                <c:pt idx="286">
                  <c:v>386.20519638061569</c:v>
                </c:pt>
                <c:pt idx="287">
                  <c:v>393.12744140624966</c:v>
                </c:pt>
                <c:pt idx="288">
                  <c:v>400.10261535644565</c:v>
                </c:pt>
                <c:pt idx="289">
                  <c:v>406.52275085449276</c:v>
                </c:pt>
                <c:pt idx="290">
                  <c:v>411.64922714233376</c:v>
                </c:pt>
                <c:pt idx="291">
                  <c:v>414.70003128051769</c:v>
                </c:pt>
                <c:pt idx="292">
                  <c:v>414.99805450439464</c:v>
                </c:pt>
                <c:pt idx="293">
                  <c:v>412.10412979125965</c:v>
                </c:pt>
                <c:pt idx="294">
                  <c:v>405.8914184570317</c:v>
                </c:pt>
                <c:pt idx="295">
                  <c:v>396.57068252563465</c:v>
                </c:pt>
                <c:pt idx="296">
                  <c:v>384.56678390502975</c:v>
                </c:pt>
                <c:pt idx="297">
                  <c:v>370.47958374023472</c:v>
                </c:pt>
                <c:pt idx="298">
                  <c:v>354.99238967895474</c:v>
                </c:pt>
                <c:pt idx="299">
                  <c:v>338.78278732299771</c:v>
                </c:pt>
                <c:pt idx="300">
                  <c:v>322.4420547485347</c:v>
                </c:pt>
                <c:pt idx="301">
                  <c:v>306.40840530395474</c:v>
                </c:pt>
                <c:pt idx="302">
                  <c:v>291.00275039672869</c:v>
                </c:pt>
                <c:pt idx="303">
                  <c:v>276.42774581909168</c:v>
                </c:pt>
                <c:pt idx="304">
                  <c:v>262.80021667480469</c:v>
                </c:pt>
                <c:pt idx="305">
                  <c:v>250.1587867736817</c:v>
                </c:pt>
                <c:pt idx="306">
                  <c:v>238.50059509277369</c:v>
                </c:pt>
                <c:pt idx="307">
                  <c:v>227.8156280517577</c:v>
                </c:pt>
                <c:pt idx="308">
                  <c:v>218.1024551391597</c:v>
                </c:pt>
                <c:pt idx="309">
                  <c:v>209.36918258666969</c:v>
                </c:pt>
                <c:pt idx="310">
                  <c:v>201.6372680664067</c:v>
                </c:pt>
                <c:pt idx="311">
                  <c:v>194.95487213134771</c:v>
                </c:pt>
                <c:pt idx="312">
                  <c:v>189.39542770385771</c:v>
                </c:pt>
                <c:pt idx="313">
                  <c:v>185.06669998168971</c:v>
                </c:pt>
                <c:pt idx="314">
                  <c:v>182.10172653198271</c:v>
                </c:pt>
                <c:pt idx="315">
                  <c:v>180.64737319946269</c:v>
                </c:pt>
                <c:pt idx="316">
                  <c:v>180.87339401245069</c:v>
                </c:pt>
                <c:pt idx="317">
                  <c:v>182.9247474670407</c:v>
                </c:pt>
                <c:pt idx="318">
                  <c:v>186.90252304077171</c:v>
                </c:pt>
                <c:pt idx="319">
                  <c:v>192.7819252014157</c:v>
                </c:pt>
                <c:pt idx="320">
                  <c:v>200.37794113159171</c:v>
                </c:pt>
                <c:pt idx="321">
                  <c:v>209.2914581298827</c:v>
                </c:pt>
                <c:pt idx="322">
                  <c:v>218.8997268676757</c:v>
                </c:pt>
                <c:pt idx="323">
                  <c:v>228.41930389404271</c:v>
                </c:pt>
                <c:pt idx="324">
                  <c:v>236.99045181274371</c:v>
                </c:pt>
                <c:pt idx="325">
                  <c:v>243.8163757324217</c:v>
                </c:pt>
                <c:pt idx="326">
                  <c:v>248.27051162719769</c:v>
                </c:pt>
                <c:pt idx="327">
                  <c:v>249.99094009399371</c:v>
                </c:pt>
                <c:pt idx="328">
                  <c:v>248.90851974487271</c:v>
                </c:pt>
                <c:pt idx="329">
                  <c:v>245.2058792114257</c:v>
                </c:pt>
                <c:pt idx="330">
                  <c:v>239.25924301147469</c:v>
                </c:pt>
                <c:pt idx="331">
                  <c:v>231.5397262573247</c:v>
                </c:pt>
                <c:pt idx="332">
                  <c:v>222.54323959350569</c:v>
                </c:pt>
                <c:pt idx="333">
                  <c:v>212.71610260009771</c:v>
                </c:pt>
                <c:pt idx="334">
                  <c:v>202.43692398071269</c:v>
                </c:pt>
                <c:pt idx="335">
                  <c:v>192.0189857482907</c:v>
                </c:pt>
                <c:pt idx="336">
                  <c:v>181.71024322509771</c:v>
                </c:pt>
                <c:pt idx="337">
                  <c:v>171.70381546020468</c:v>
                </c:pt>
                <c:pt idx="338">
                  <c:v>162.1370315551757</c:v>
                </c:pt>
                <c:pt idx="339">
                  <c:v>153.1181335449217</c:v>
                </c:pt>
                <c:pt idx="340">
                  <c:v>144.7210311889649</c:v>
                </c:pt>
                <c:pt idx="341">
                  <c:v>136.99054718017578</c:v>
                </c:pt>
                <c:pt idx="342">
                  <c:v>129.9314498901368</c:v>
                </c:pt>
                <c:pt idx="343">
                  <c:v>123.53610992431641</c:v>
                </c:pt>
                <c:pt idx="344">
                  <c:v>117.78163909912109</c:v>
                </c:pt>
                <c:pt idx="345">
                  <c:v>112.6399040222168</c:v>
                </c:pt>
                <c:pt idx="346">
                  <c:v>108.07943344116211</c:v>
                </c:pt>
                <c:pt idx="347">
                  <c:v>104.0644645690918</c:v>
                </c:pt>
                <c:pt idx="348">
                  <c:v>100.55923461914071</c:v>
                </c:pt>
                <c:pt idx="349">
                  <c:v>97.520828247070298</c:v>
                </c:pt>
                <c:pt idx="350">
                  <c:v>94.913005828857507</c:v>
                </c:pt>
                <c:pt idx="351">
                  <c:v>92.70524978637701</c:v>
                </c:pt>
                <c:pt idx="352">
                  <c:v>90.865135192871094</c:v>
                </c:pt>
                <c:pt idx="353">
                  <c:v>89.365482330322294</c:v>
                </c:pt>
                <c:pt idx="354">
                  <c:v>88.192462921142607</c:v>
                </c:pt>
                <c:pt idx="355">
                  <c:v>87.326526641845703</c:v>
                </c:pt>
                <c:pt idx="356">
                  <c:v>86.741447448730497</c:v>
                </c:pt>
                <c:pt idx="357">
                  <c:v>86.409568786621094</c:v>
                </c:pt>
                <c:pt idx="358">
                  <c:v>86.308002471923899</c:v>
                </c:pt>
                <c:pt idx="359">
                  <c:v>86.40766143798831</c:v>
                </c:pt>
                <c:pt idx="360">
                  <c:v>86.669445037841797</c:v>
                </c:pt>
                <c:pt idx="361">
                  <c:v>87.059974670410199</c:v>
                </c:pt>
                <c:pt idx="362">
                  <c:v>87.554454803466797</c:v>
                </c:pt>
                <c:pt idx="363">
                  <c:v>88.140010833740291</c:v>
                </c:pt>
                <c:pt idx="364">
                  <c:v>88.802337646484403</c:v>
                </c:pt>
                <c:pt idx="365">
                  <c:v>89.529037475585994</c:v>
                </c:pt>
                <c:pt idx="366">
                  <c:v>90.314865112304702</c:v>
                </c:pt>
                <c:pt idx="367">
                  <c:v>91.153621673583999</c:v>
                </c:pt>
                <c:pt idx="368">
                  <c:v>92.042922973632798</c:v>
                </c:pt>
                <c:pt idx="369">
                  <c:v>92.965126037597699</c:v>
                </c:pt>
                <c:pt idx="370">
                  <c:v>93.892097473144602</c:v>
                </c:pt>
                <c:pt idx="371">
                  <c:v>94.782829284667997</c:v>
                </c:pt>
                <c:pt idx="372">
                  <c:v>95.587253570556697</c:v>
                </c:pt>
                <c:pt idx="373">
                  <c:v>96.244812011718807</c:v>
                </c:pt>
                <c:pt idx="374">
                  <c:v>96.68350219726571</c:v>
                </c:pt>
                <c:pt idx="375">
                  <c:v>96.822738647460994</c:v>
                </c:pt>
                <c:pt idx="376">
                  <c:v>96.601963043212891</c:v>
                </c:pt>
                <c:pt idx="377">
                  <c:v>95.975875854492202</c:v>
                </c:pt>
                <c:pt idx="378">
                  <c:v>94.910144805908203</c:v>
                </c:pt>
                <c:pt idx="379">
                  <c:v>93.392848968505902</c:v>
                </c:pt>
                <c:pt idx="380">
                  <c:v>91.438293457031307</c:v>
                </c:pt>
                <c:pt idx="381">
                  <c:v>89.086532592773494</c:v>
                </c:pt>
                <c:pt idx="382">
                  <c:v>86.381912231445298</c:v>
                </c:pt>
                <c:pt idx="383">
                  <c:v>83.387851715087891</c:v>
                </c:pt>
                <c:pt idx="384">
                  <c:v>80.184459686279297</c:v>
                </c:pt>
                <c:pt idx="385">
                  <c:v>76.855182647705107</c:v>
                </c:pt>
                <c:pt idx="386">
                  <c:v>73.477268218994197</c:v>
                </c:pt>
                <c:pt idx="387">
                  <c:v>70.123195648193402</c:v>
                </c:pt>
                <c:pt idx="388">
                  <c:v>66.853523254394602</c:v>
                </c:pt>
                <c:pt idx="389">
                  <c:v>63.707828521728501</c:v>
                </c:pt>
                <c:pt idx="390">
                  <c:v>60.716629028320298</c:v>
                </c:pt>
                <c:pt idx="391">
                  <c:v>57.903289794921903</c:v>
                </c:pt>
                <c:pt idx="392">
                  <c:v>55.283069610595732</c:v>
                </c:pt>
                <c:pt idx="393">
                  <c:v>52.855968475341832</c:v>
                </c:pt>
                <c:pt idx="394">
                  <c:v>50.628662109375028</c:v>
                </c:pt>
                <c:pt idx="395">
                  <c:v>48.608779907226591</c:v>
                </c:pt>
                <c:pt idx="396">
                  <c:v>46.796321868896513</c:v>
                </c:pt>
                <c:pt idx="397">
                  <c:v>45.176029205322294</c:v>
                </c:pt>
                <c:pt idx="398">
                  <c:v>43.726444244384787</c:v>
                </c:pt>
                <c:pt idx="399">
                  <c:v>42.438983917236357</c:v>
                </c:pt>
                <c:pt idx="400">
                  <c:v>41.305541992187528</c:v>
                </c:pt>
                <c:pt idx="401">
                  <c:v>40.309906005859403</c:v>
                </c:pt>
                <c:pt idx="402">
                  <c:v>39.432525634765653</c:v>
                </c:pt>
                <c:pt idx="403">
                  <c:v>38.661003112792997</c:v>
                </c:pt>
                <c:pt idx="404">
                  <c:v>37.994384765625028</c:v>
                </c:pt>
                <c:pt idx="405">
                  <c:v>37.427425384521513</c:v>
                </c:pt>
                <c:pt idx="406">
                  <c:v>36.941528320312528</c:v>
                </c:pt>
                <c:pt idx="407">
                  <c:v>36.521911621093778</c:v>
                </c:pt>
                <c:pt idx="408">
                  <c:v>36.1590385437012</c:v>
                </c:pt>
                <c:pt idx="409">
                  <c:v>35.855770111084013</c:v>
                </c:pt>
                <c:pt idx="410">
                  <c:v>35.608768463134794</c:v>
                </c:pt>
                <c:pt idx="411">
                  <c:v>35.402297973632798</c:v>
                </c:pt>
                <c:pt idx="412">
                  <c:v>35.221576690673899</c:v>
                </c:pt>
                <c:pt idx="413">
                  <c:v>35.062789916992202</c:v>
                </c:pt>
                <c:pt idx="414">
                  <c:v>34.927845001220703</c:v>
                </c:pt>
                <c:pt idx="415">
                  <c:v>34.806728363037102</c:v>
                </c:pt>
                <c:pt idx="416">
                  <c:v>34.691333770752003</c:v>
                </c:pt>
                <c:pt idx="417">
                  <c:v>34.571647644042997</c:v>
                </c:pt>
                <c:pt idx="418">
                  <c:v>34.460544586181697</c:v>
                </c:pt>
                <c:pt idx="419">
                  <c:v>34.360408782958999</c:v>
                </c:pt>
                <c:pt idx="420">
                  <c:v>34.268856048583999</c:v>
                </c:pt>
                <c:pt idx="421">
                  <c:v>34.182071685791001</c:v>
                </c:pt>
                <c:pt idx="422">
                  <c:v>34.093856811523501</c:v>
                </c:pt>
                <c:pt idx="423">
                  <c:v>34.008026123046903</c:v>
                </c:pt>
                <c:pt idx="424">
                  <c:v>33.918857574462898</c:v>
                </c:pt>
                <c:pt idx="425">
                  <c:v>33.825874328613303</c:v>
                </c:pt>
                <c:pt idx="426">
                  <c:v>33.727645874023501</c:v>
                </c:pt>
                <c:pt idx="427">
                  <c:v>33.627033233642599</c:v>
                </c:pt>
                <c:pt idx="428">
                  <c:v>33.5235595703125</c:v>
                </c:pt>
                <c:pt idx="429">
                  <c:v>33.416271209716797</c:v>
                </c:pt>
                <c:pt idx="430">
                  <c:v>33.311843872070298</c:v>
                </c:pt>
                <c:pt idx="431">
                  <c:v>33.208370208740298</c:v>
                </c:pt>
                <c:pt idx="432">
                  <c:v>33.100128173828196</c:v>
                </c:pt>
                <c:pt idx="433">
                  <c:v>32.986640930175803</c:v>
                </c:pt>
                <c:pt idx="434">
                  <c:v>32.879352569580099</c:v>
                </c:pt>
                <c:pt idx="435">
                  <c:v>32.789230346679702</c:v>
                </c:pt>
                <c:pt idx="436">
                  <c:v>32.712936401367202</c:v>
                </c:pt>
                <c:pt idx="437">
                  <c:v>32.658576965332102</c:v>
                </c:pt>
                <c:pt idx="438">
                  <c:v>32.637119293212898</c:v>
                </c:pt>
                <c:pt idx="439">
                  <c:v>32.660961151123104</c:v>
                </c:pt>
                <c:pt idx="440">
                  <c:v>32.735347747802798</c:v>
                </c:pt>
                <c:pt idx="441">
                  <c:v>32.866001129150398</c:v>
                </c:pt>
                <c:pt idx="442">
                  <c:v>33.057689666748104</c:v>
                </c:pt>
                <c:pt idx="443">
                  <c:v>33.315658569336001</c:v>
                </c:pt>
                <c:pt idx="444">
                  <c:v>33.6456298828125</c:v>
                </c:pt>
                <c:pt idx="445">
                  <c:v>34.051895141601598</c:v>
                </c:pt>
                <c:pt idx="446">
                  <c:v>34.533023834228501</c:v>
                </c:pt>
                <c:pt idx="447">
                  <c:v>35.091400146484403</c:v>
                </c:pt>
                <c:pt idx="448">
                  <c:v>35.734176635742216</c:v>
                </c:pt>
                <c:pt idx="449">
                  <c:v>36.459445953369169</c:v>
                </c:pt>
                <c:pt idx="450">
                  <c:v>37.259578704834013</c:v>
                </c:pt>
                <c:pt idx="451">
                  <c:v>38.120269775390653</c:v>
                </c:pt>
                <c:pt idx="452">
                  <c:v>39.030075073242223</c:v>
                </c:pt>
                <c:pt idx="453">
                  <c:v>39.971828460693388</c:v>
                </c:pt>
                <c:pt idx="454">
                  <c:v>40.926456451416044</c:v>
                </c:pt>
                <c:pt idx="455">
                  <c:v>41.870594024658232</c:v>
                </c:pt>
                <c:pt idx="456">
                  <c:v>42.785644531250028</c:v>
                </c:pt>
                <c:pt idx="457">
                  <c:v>43.655395507812528</c:v>
                </c:pt>
                <c:pt idx="458">
                  <c:v>44.475555419921903</c:v>
                </c:pt>
                <c:pt idx="459">
                  <c:v>45.243263244628935</c:v>
                </c:pt>
                <c:pt idx="460">
                  <c:v>45.957565307617216</c:v>
                </c:pt>
                <c:pt idx="461">
                  <c:v>46.630859375000028</c:v>
                </c:pt>
                <c:pt idx="462">
                  <c:v>47.276020050048864</c:v>
                </c:pt>
                <c:pt idx="463">
                  <c:v>47.911167144775419</c:v>
                </c:pt>
                <c:pt idx="464">
                  <c:v>48.543930053710973</c:v>
                </c:pt>
                <c:pt idx="465">
                  <c:v>49.181461334228544</c:v>
                </c:pt>
                <c:pt idx="466">
                  <c:v>49.821853637695341</c:v>
                </c:pt>
                <c:pt idx="467">
                  <c:v>50.458431243896513</c:v>
                </c:pt>
                <c:pt idx="468">
                  <c:v>51.081180572509794</c:v>
                </c:pt>
                <c:pt idx="469">
                  <c:v>51.6772270202637</c:v>
                </c:pt>
                <c:pt idx="470">
                  <c:v>52.229881286621122</c:v>
                </c:pt>
                <c:pt idx="471">
                  <c:v>52.710533142089872</c:v>
                </c:pt>
                <c:pt idx="472">
                  <c:v>53.094863891601591</c:v>
                </c:pt>
                <c:pt idx="473">
                  <c:v>53.350925445556669</c:v>
                </c:pt>
                <c:pt idx="474">
                  <c:v>53.45487594604495</c:v>
                </c:pt>
                <c:pt idx="475">
                  <c:v>53.3862113952637</c:v>
                </c:pt>
                <c:pt idx="476">
                  <c:v>53.127765655517607</c:v>
                </c:pt>
                <c:pt idx="477">
                  <c:v>52.675724029541044</c:v>
                </c:pt>
                <c:pt idx="478">
                  <c:v>52.032947540283232</c:v>
                </c:pt>
                <c:pt idx="479">
                  <c:v>51.217555999755888</c:v>
                </c:pt>
                <c:pt idx="480">
                  <c:v>50.249099731445341</c:v>
                </c:pt>
                <c:pt idx="481">
                  <c:v>49.143791198730497</c:v>
                </c:pt>
                <c:pt idx="482">
                  <c:v>47.921180725097678</c:v>
                </c:pt>
                <c:pt idx="483">
                  <c:v>46.604633331298864</c:v>
                </c:pt>
                <c:pt idx="484">
                  <c:v>45.220851898193388</c:v>
                </c:pt>
                <c:pt idx="485">
                  <c:v>43.798923492431669</c:v>
                </c:pt>
                <c:pt idx="486">
                  <c:v>42.353153228759794</c:v>
                </c:pt>
                <c:pt idx="487">
                  <c:v>40.900707244873068</c:v>
                </c:pt>
                <c:pt idx="488">
                  <c:v>39.464473724365263</c:v>
                </c:pt>
                <c:pt idx="489">
                  <c:v>38.064002990722678</c:v>
                </c:pt>
                <c:pt idx="490">
                  <c:v>36.710739135742216</c:v>
                </c:pt>
                <c:pt idx="491">
                  <c:v>35.407066345214901</c:v>
                </c:pt>
                <c:pt idx="492">
                  <c:v>34.165382385253899</c:v>
                </c:pt>
                <c:pt idx="493">
                  <c:v>32.989025115966797</c:v>
                </c:pt>
                <c:pt idx="494">
                  <c:v>31.874656677246101</c:v>
                </c:pt>
                <c:pt idx="495">
                  <c:v>30.823707580566399</c:v>
                </c:pt>
                <c:pt idx="496">
                  <c:v>29.843807220458999</c:v>
                </c:pt>
                <c:pt idx="497">
                  <c:v>28.939247131347699</c:v>
                </c:pt>
                <c:pt idx="498">
                  <c:v>28.1071662902832</c:v>
                </c:pt>
                <c:pt idx="499">
                  <c:v>27.355670928955099</c:v>
                </c:pt>
                <c:pt idx="500">
                  <c:v>26.689529418945302</c:v>
                </c:pt>
                <c:pt idx="501">
                  <c:v>26.105880737304702</c:v>
                </c:pt>
                <c:pt idx="502">
                  <c:v>25.597095489501999</c:v>
                </c:pt>
                <c:pt idx="503">
                  <c:v>25.163173675537099</c:v>
                </c:pt>
                <c:pt idx="504">
                  <c:v>24.808883666992202</c:v>
                </c:pt>
                <c:pt idx="505">
                  <c:v>24.532794952392599</c:v>
                </c:pt>
                <c:pt idx="506">
                  <c:v>24.331569671630902</c:v>
                </c:pt>
                <c:pt idx="507">
                  <c:v>24.201869964599599</c:v>
                </c:pt>
                <c:pt idx="508">
                  <c:v>24.1465568542481</c:v>
                </c:pt>
                <c:pt idx="509">
                  <c:v>24.164676666259801</c:v>
                </c:pt>
                <c:pt idx="510">
                  <c:v>24.255752563476602</c:v>
                </c:pt>
                <c:pt idx="511">
                  <c:v>24.4135856628418</c:v>
                </c:pt>
                <c:pt idx="512">
                  <c:v>24.639606475830099</c:v>
                </c:pt>
                <c:pt idx="513">
                  <c:v>24.9366760253907</c:v>
                </c:pt>
                <c:pt idx="514">
                  <c:v>25.301933288574201</c:v>
                </c:pt>
                <c:pt idx="515">
                  <c:v>25.731086730957099</c:v>
                </c:pt>
                <c:pt idx="516">
                  <c:v>26.214599609375</c:v>
                </c:pt>
                <c:pt idx="517">
                  <c:v>26.755332946777401</c:v>
                </c:pt>
                <c:pt idx="518">
                  <c:v>27.355670928955099</c:v>
                </c:pt>
                <c:pt idx="519">
                  <c:v>28.017997741699201</c:v>
                </c:pt>
                <c:pt idx="520">
                  <c:v>28.744697570800799</c:v>
                </c:pt>
                <c:pt idx="521">
                  <c:v>29.535293579101602</c:v>
                </c:pt>
                <c:pt idx="522">
                  <c:v>30.392169952392599</c:v>
                </c:pt>
                <c:pt idx="523">
                  <c:v>31.316757202148501</c:v>
                </c:pt>
                <c:pt idx="524">
                  <c:v>32.305240631103501</c:v>
                </c:pt>
                <c:pt idx="525">
                  <c:v>33.353805541992202</c:v>
                </c:pt>
                <c:pt idx="526">
                  <c:v>34.453868865966797</c:v>
                </c:pt>
                <c:pt idx="527">
                  <c:v>35.600185394287102</c:v>
                </c:pt>
                <c:pt idx="528">
                  <c:v>36.778926849365263</c:v>
                </c:pt>
                <c:pt idx="529">
                  <c:v>37.967681884765653</c:v>
                </c:pt>
                <c:pt idx="530">
                  <c:v>39.137840270996122</c:v>
                </c:pt>
                <c:pt idx="531">
                  <c:v>40.255069732666044</c:v>
                </c:pt>
                <c:pt idx="532">
                  <c:v>41.288375854492223</c:v>
                </c:pt>
                <c:pt idx="533">
                  <c:v>42.203903198242223</c:v>
                </c:pt>
                <c:pt idx="534">
                  <c:v>42.97351837158206</c:v>
                </c:pt>
                <c:pt idx="535">
                  <c:v>43.573856353759794</c:v>
                </c:pt>
                <c:pt idx="536">
                  <c:v>43.988704681396513</c:v>
                </c:pt>
                <c:pt idx="537">
                  <c:v>44.214725494384787</c:v>
                </c:pt>
                <c:pt idx="538">
                  <c:v>44.244289398193388</c:v>
                </c:pt>
                <c:pt idx="539">
                  <c:v>44.074058532714872</c:v>
                </c:pt>
                <c:pt idx="540">
                  <c:v>43.716907501220732</c:v>
                </c:pt>
                <c:pt idx="541">
                  <c:v>43.188095092773473</c:v>
                </c:pt>
                <c:pt idx="542">
                  <c:v>42.507171630859403</c:v>
                </c:pt>
                <c:pt idx="543">
                  <c:v>41.690826416015653</c:v>
                </c:pt>
                <c:pt idx="544">
                  <c:v>40.771007537841818</c:v>
                </c:pt>
                <c:pt idx="545">
                  <c:v>39.775848388671903</c:v>
                </c:pt>
                <c:pt idx="546">
                  <c:v>38.712024688720732</c:v>
                </c:pt>
                <c:pt idx="547">
                  <c:v>37.592887878417997</c:v>
                </c:pt>
                <c:pt idx="548">
                  <c:v>36.431312561035185</c:v>
                </c:pt>
                <c:pt idx="549">
                  <c:v>35.256385803222699</c:v>
                </c:pt>
                <c:pt idx="550">
                  <c:v>34.073352813720703</c:v>
                </c:pt>
                <c:pt idx="551">
                  <c:v>32.889842987060604</c:v>
                </c:pt>
                <c:pt idx="552">
                  <c:v>31.7268371582032</c:v>
                </c:pt>
                <c:pt idx="553">
                  <c:v>30.603408813476598</c:v>
                </c:pt>
                <c:pt idx="554">
                  <c:v>29.5252799987793</c:v>
                </c:pt>
                <c:pt idx="555">
                  <c:v>28.479099273681701</c:v>
                </c:pt>
                <c:pt idx="556">
                  <c:v>27.471065521240302</c:v>
                </c:pt>
                <c:pt idx="557">
                  <c:v>26.5121459960938</c:v>
                </c:pt>
                <c:pt idx="558">
                  <c:v>25.607109069824201</c:v>
                </c:pt>
                <c:pt idx="559">
                  <c:v>24.750709533691399</c:v>
                </c:pt>
                <c:pt idx="560">
                  <c:v>23.943901062011701</c:v>
                </c:pt>
                <c:pt idx="561">
                  <c:v>23.193359375</c:v>
                </c:pt>
                <c:pt idx="562">
                  <c:v>22.492408752441399</c:v>
                </c:pt>
                <c:pt idx="563">
                  <c:v>21.829605102539102</c:v>
                </c:pt>
                <c:pt idx="564">
                  <c:v>21.199226379394599</c:v>
                </c:pt>
                <c:pt idx="565">
                  <c:v>20.605564117431701</c:v>
                </c:pt>
                <c:pt idx="566">
                  <c:v>20.050048828125</c:v>
                </c:pt>
                <c:pt idx="567">
                  <c:v>19.53125</c:v>
                </c:pt>
                <c:pt idx="568">
                  <c:v>19.049167633056701</c:v>
                </c:pt>
                <c:pt idx="569">
                  <c:v>18.602848052978501</c:v>
                </c:pt>
                <c:pt idx="570">
                  <c:v>18.1889533996582</c:v>
                </c:pt>
                <c:pt idx="571">
                  <c:v>17.802238464355501</c:v>
                </c:pt>
                <c:pt idx="572">
                  <c:v>17.435073852539102</c:v>
                </c:pt>
                <c:pt idx="573">
                  <c:v>17.0903205871582</c:v>
                </c:pt>
                <c:pt idx="574">
                  <c:v>16.767024993896499</c:v>
                </c:pt>
                <c:pt idx="575">
                  <c:v>16.4637565612793</c:v>
                </c:pt>
                <c:pt idx="576">
                  <c:v>16.179561614990302</c:v>
                </c:pt>
                <c:pt idx="577">
                  <c:v>15.912532806396499</c:v>
                </c:pt>
                <c:pt idx="578">
                  <c:v>15.6626701354981</c:v>
                </c:pt>
                <c:pt idx="579">
                  <c:v>15.425205230712901</c:v>
                </c:pt>
                <c:pt idx="580">
                  <c:v>15.199184417724599</c:v>
                </c:pt>
                <c:pt idx="581">
                  <c:v>14.9874687194825</c:v>
                </c:pt>
                <c:pt idx="582">
                  <c:v>14.791965484619201</c:v>
                </c:pt>
                <c:pt idx="583">
                  <c:v>14.6141052246094</c:v>
                </c:pt>
                <c:pt idx="584">
                  <c:v>14.455795288086001</c:v>
                </c:pt>
                <c:pt idx="585">
                  <c:v>14.318466186523501</c:v>
                </c:pt>
                <c:pt idx="586">
                  <c:v>14.2016410827637</c:v>
                </c:pt>
                <c:pt idx="587">
                  <c:v>14.101982116699201</c:v>
                </c:pt>
                <c:pt idx="588">
                  <c:v>14.014244079589901</c:v>
                </c:pt>
                <c:pt idx="589">
                  <c:v>13.941764831543001</c:v>
                </c:pt>
                <c:pt idx="590">
                  <c:v>13.884067535400401</c:v>
                </c:pt>
                <c:pt idx="591">
                  <c:v>13.844013214111399</c:v>
                </c:pt>
                <c:pt idx="592">
                  <c:v>13.823509216308601</c:v>
                </c:pt>
                <c:pt idx="593">
                  <c:v>13.831138610839901</c:v>
                </c:pt>
                <c:pt idx="594">
                  <c:v>13.8621330261231</c:v>
                </c:pt>
                <c:pt idx="595">
                  <c:v>13.907432556152401</c:v>
                </c:pt>
                <c:pt idx="596">
                  <c:v>13.964176177978501</c:v>
                </c:pt>
                <c:pt idx="597">
                  <c:v>14.031410217285199</c:v>
                </c:pt>
                <c:pt idx="598">
                  <c:v>14.111518859863299</c:v>
                </c:pt>
                <c:pt idx="599">
                  <c:v>14.193534851074201</c:v>
                </c:pt>
                <c:pt idx="600">
                  <c:v>14.286518096923899</c:v>
                </c:pt>
                <c:pt idx="601">
                  <c:v>14.3966674804688</c:v>
                </c:pt>
                <c:pt idx="602">
                  <c:v>14.5258903503418</c:v>
                </c:pt>
                <c:pt idx="603">
                  <c:v>14.66703414917</c:v>
                </c:pt>
                <c:pt idx="604">
                  <c:v>14.818191528320302</c:v>
                </c:pt>
                <c:pt idx="605">
                  <c:v>14.9874687194825</c:v>
                </c:pt>
                <c:pt idx="606">
                  <c:v>15.1743888854981</c:v>
                </c:pt>
                <c:pt idx="607">
                  <c:v>15.3765678405762</c:v>
                </c:pt>
                <c:pt idx="608">
                  <c:v>15.5940055847168</c:v>
                </c:pt>
                <c:pt idx="609">
                  <c:v>15.828609466552802</c:v>
                </c:pt>
                <c:pt idx="610">
                  <c:v>16.076087951660199</c:v>
                </c:pt>
                <c:pt idx="611">
                  <c:v>16.335487365722699</c:v>
                </c:pt>
                <c:pt idx="612">
                  <c:v>16.610145568847699</c:v>
                </c:pt>
                <c:pt idx="613">
                  <c:v>16.903877258300799</c:v>
                </c:pt>
                <c:pt idx="614">
                  <c:v>17.210006713867202</c:v>
                </c:pt>
                <c:pt idx="615">
                  <c:v>17.5204277038575</c:v>
                </c:pt>
                <c:pt idx="616">
                  <c:v>17.84086227417</c:v>
                </c:pt>
                <c:pt idx="617">
                  <c:v>18.176555633545</c:v>
                </c:pt>
                <c:pt idx="618">
                  <c:v>18.526554107666001</c:v>
                </c:pt>
                <c:pt idx="619">
                  <c:v>18.885612487793001</c:v>
                </c:pt>
                <c:pt idx="620">
                  <c:v>19.255638122558601</c:v>
                </c:pt>
                <c:pt idx="621">
                  <c:v>19.647121429443402</c:v>
                </c:pt>
                <c:pt idx="622">
                  <c:v>20.0610160827637</c:v>
                </c:pt>
                <c:pt idx="623">
                  <c:v>20.489692687988299</c:v>
                </c:pt>
                <c:pt idx="624">
                  <c:v>20.927906036376999</c:v>
                </c:pt>
                <c:pt idx="625">
                  <c:v>21.372795104980501</c:v>
                </c:pt>
                <c:pt idx="626">
                  <c:v>21.834373474121101</c:v>
                </c:pt>
                <c:pt idx="627">
                  <c:v>22.309780120849599</c:v>
                </c:pt>
                <c:pt idx="628">
                  <c:v>22.7971076965332</c:v>
                </c:pt>
                <c:pt idx="629">
                  <c:v>23.298740386962901</c:v>
                </c:pt>
                <c:pt idx="630">
                  <c:v>23.821353912353501</c:v>
                </c:pt>
                <c:pt idx="631">
                  <c:v>24.370670318603501</c:v>
                </c:pt>
                <c:pt idx="632">
                  <c:v>24.941444396972699</c:v>
                </c:pt>
                <c:pt idx="633">
                  <c:v>25.540351867675799</c:v>
                </c:pt>
                <c:pt idx="634">
                  <c:v>26.1726379394532</c:v>
                </c:pt>
                <c:pt idx="635">
                  <c:v>26.8478393554688</c:v>
                </c:pt>
                <c:pt idx="636">
                  <c:v>27.571201324462901</c:v>
                </c:pt>
                <c:pt idx="637">
                  <c:v>28.352260589599599</c:v>
                </c:pt>
                <c:pt idx="638">
                  <c:v>29.203414916992202</c:v>
                </c:pt>
                <c:pt idx="639">
                  <c:v>30.1399230957032</c:v>
                </c:pt>
                <c:pt idx="640">
                  <c:v>31.170845031738303</c:v>
                </c:pt>
                <c:pt idx="641">
                  <c:v>32.303810119628899</c:v>
                </c:pt>
                <c:pt idx="642">
                  <c:v>33.5497856140137</c:v>
                </c:pt>
                <c:pt idx="643">
                  <c:v>34.925460815429702</c:v>
                </c:pt>
                <c:pt idx="644">
                  <c:v>36.446094512939482</c:v>
                </c:pt>
                <c:pt idx="645">
                  <c:v>38.137912750244169</c:v>
                </c:pt>
                <c:pt idx="646">
                  <c:v>40.031433105468778</c:v>
                </c:pt>
                <c:pt idx="647">
                  <c:v>42.15717315673831</c:v>
                </c:pt>
                <c:pt idx="648">
                  <c:v>44.54374313354495</c:v>
                </c:pt>
                <c:pt idx="649">
                  <c:v>47.222137451171903</c:v>
                </c:pt>
                <c:pt idx="650">
                  <c:v>50.218105316162138</c:v>
                </c:pt>
                <c:pt idx="651">
                  <c:v>53.540706634521513</c:v>
                </c:pt>
                <c:pt idx="652">
                  <c:v>57.212352752685604</c:v>
                </c:pt>
                <c:pt idx="653">
                  <c:v>61.315536499023501</c:v>
                </c:pt>
                <c:pt idx="654">
                  <c:v>66.038131713867202</c:v>
                </c:pt>
                <c:pt idx="655">
                  <c:v>71.668148040771499</c:v>
                </c:pt>
                <c:pt idx="656">
                  <c:v>78.519344329833999</c:v>
                </c:pt>
                <c:pt idx="657">
                  <c:v>86.8029594421387</c:v>
                </c:pt>
                <c:pt idx="658">
                  <c:v>96.556663513183594</c:v>
                </c:pt>
                <c:pt idx="659">
                  <c:v>107.6269149780274</c:v>
                </c:pt>
                <c:pt idx="660">
                  <c:v>119.6784973144532</c:v>
                </c:pt>
                <c:pt idx="661">
                  <c:v>132.20548629760751</c:v>
                </c:pt>
                <c:pt idx="662">
                  <c:v>144.63663101196289</c:v>
                </c:pt>
                <c:pt idx="663">
                  <c:v>156.52370452880871</c:v>
                </c:pt>
                <c:pt idx="664">
                  <c:v>167.6273345947267</c:v>
                </c:pt>
                <c:pt idx="665">
                  <c:v>177.89649963378869</c:v>
                </c:pt>
                <c:pt idx="666">
                  <c:v>187.41750717163069</c:v>
                </c:pt>
                <c:pt idx="667">
                  <c:v>196.39444351196269</c:v>
                </c:pt>
                <c:pt idx="668">
                  <c:v>205.0805091857907</c:v>
                </c:pt>
                <c:pt idx="669">
                  <c:v>213.58919143676769</c:v>
                </c:pt>
                <c:pt idx="670">
                  <c:v>221.78316116332971</c:v>
                </c:pt>
                <c:pt idx="671">
                  <c:v>229.31385040283169</c:v>
                </c:pt>
                <c:pt idx="672">
                  <c:v>235.7416152954097</c:v>
                </c:pt>
                <c:pt idx="673">
                  <c:v>240.70167541503869</c:v>
                </c:pt>
                <c:pt idx="674">
                  <c:v>244.00949478149371</c:v>
                </c:pt>
                <c:pt idx="675">
                  <c:v>245.76520919799771</c:v>
                </c:pt>
                <c:pt idx="676">
                  <c:v>246.36077880859369</c:v>
                </c:pt>
                <c:pt idx="677">
                  <c:v>246.38605117797869</c:v>
                </c:pt>
                <c:pt idx="678">
                  <c:v>246.51575088500971</c:v>
                </c:pt>
                <c:pt idx="679">
                  <c:v>247.37644195556669</c:v>
                </c:pt>
                <c:pt idx="680">
                  <c:v>249.5231628417967</c:v>
                </c:pt>
                <c:pt idx="681">
                  <c:v>253.49235534667969</c:v>
                </c:pt>
                <c:pt idx="682">
                  <c:v>259.80854034423874</c:v>
                </c:pt>
                <c:pt idx="683">
                  <c:v>268.8741683959957</c:v>
                </c:pt>
                <c:pt idx="684">
                  <c:v>280.73453903198271</c:v>
                </c:pt>
                <c:pt idx="685">
                  <c:v>294.90947723388672</c:v>
                </c:pt>
                <c:pt idx="686">
                  <c:v>310.2960586547847</c:v>
                </c:pt>
                <c:pt idx="687">
                  <c:v>325.22678375244175</c:v>
                </c:pt>
                <c:pt idx="688">
                  <c:v>337.74518966674771</c:v>
                </c:pt>
                <c:pt idx="689">
                  <c:v>346.11082077026367</c:v>
                </c:pt>
                <c:pt idx="690">
                  <c:v>349.44868087768566</c:v>
                </c:pt>
                <c:pt idx="691">
                  <c:v>348.3214378356937</c:v>
                </c:pt>
                <c:pt idx="692">
                  <c:v>345.03746032714866</c:v>
                </c:pt>
                <c:pt idx="693">
                  <c:v>343.22738647460972</c:v>
                </c:pt>
                <c:pt idx="694">
                  <c:v>346.81367874145474</c:v>
                </c:pt>
                <c:pt idx="695">
                  <c:v>359.12609100341774</c:v>
                </c:pt>
                <c:pt idx="696">
                  <c:v>382.62510299682572</c:v>
                </c:pt>
                <c:pt idx="697">
                  <c:v>418.4951782226567</c:v>
                </c:pt>
                <c:pt idx="698">
                  <c:v>465.35587310791072</c:v>
                </c:pt>
                <c:pt idx="699">
                  <c:v>518.37110519409168</c:v>
                </c:pt>
                <c:pt idx="700">
                  <c:v>569.9481964111327</c:v>
                </c:pt>
                <c:pt idx="701">
                  <c:v>611.71102523803665</c:v>
                </c:pt>
                <c:pt idx="702">
                  <c:v>636.21091842651367</c:v>
                </c:pt>
                <c:pt idx="703">
                  <c:v>638.46397399902366</c:v>
                </c:pt>
                <c:pt idx="704">
                  <c:v>617.72394180297863</c:v>
                </c:pt>
                <c:pt idx="705">
                  <c:v>578.50503921508766</c:v>
                </c:pt>
                <c:pt idx="706">
                  <c:v>529.53577041625965</c:v>
                </c:pt>
                <c:pt idx="707">
                  <c:v>480.79538345336971</c:v>
                </c:pt>
                <c:pt idx="708">
                  <c:v>440.38820266723667</c:v>
                </c:pt>
                <c:pt idx="709">
                  <c:v>412.73212432861374</c:v>
                </c:pt>
                <c:pt idx="710">
                  <c:v>398.72169494628872</c:v>
                </c:pt>
                <c:pt idx="711">
                  <c:v>397.10998535156273</c:v>
                </c:pt>
                <c:pt idx="712">
                  <c:v>405.79605102539074</c:v>
                </c:pt>
                <c:pt idx="713">
                  <c:v>421.97799682617165</c:v>
                </c:pt>
                <c:pt idx="714">
                  <c:v>441.87402725219772</c:v>
                </c:pt>
                <c:pt idx="715">
                  <c:v>461.01903915405273</c:v>
                </c:pt>
                <c:pt idx="716">
                  <c:v>475.19826889038075</c:v>
                </c:pt>
                <c:pt idx="717">
                  <c:v>481.40382766723667</c:v>
                </c:pt>
                <c:pt idx="718">
                  <c:v>478.12175750732467</c:v>
                </c:pt>
                <c:pt idx="719">
                  <c:v>465.15369415283169</c:v>
                </c:pt>
                <c:pt idx="720">
                  <c:v>443.37606430053665</c:v>
                </c:pt>
                <c:pt idx="721">
                  <c:v>414.52646255493175</c:v>
                </c:pt>
                <c:pt idx="722">
                  <c:v>380.78689575195267</c:v>
                </c:pt>
                <c:pt idx="723">
                  <c:v>344.00129318237271</c:v>
                </c:pt>
                <c:pt idx="724">
                  <c:v>305.64212799072266</c:v>
                </c:pt>
                <c:pt idx="725">
                  <c:v>268.25761795043968</c:v>
                </c:pt>
                <c:pt idx="726">
                  <c:v>237.1940612792967</c:v>
                </c:pt>
                <c:pt idx="727">
                  <c:v>219.73133087158169</c:v>
                </c:pt>
                <c:pt idx="728">
                  <c:v>221.02546691894571</c:v>
                </c:pt>
                <c:pt idx="729">
                  <c:v>240.42272567749069</c:v>
                </c:pt>
                <c:pt idx="730">
                  <c:v>271.64220809936569</c:v>
                </c:pt>
                <c:pt idx="731">
                  <c:v>305.91154098510765</c:v>
                </c:pt>
                <c:pt idx="732">
                  <c:v>334.43212509155273</c:v>
                </c:pt>
                <c:pt idx="733">
                  <c:v>349.77722167968773</c:v>
                </c:pt>
                <c:pt idx="734">
                  <c:v>348.3128547668457</c:v>
                </c:pt>
                <c:pt idx="735">
                  <c:v>332.70168304443371</c:v>
                </c:pt>
                <c:pt idx="736">
                  <c:v>310.78863143920876</c:v>
                </c:pt>
                <c:pt idx="737">
                  <c:v>290.47346115112271</c:v>
                </c:pt>
                <c:pt idx="738">
                  <c:v>275.24375915527366</c:v>
                </c:pt>
                <c:pt idx="739">
                  <c:v>263.9751434326177</c:v>
                </c:pt>
                <c:pt idx="740">
                  <c:v>253.38411331176769</c:v>
                </c:pt>
                <c:pt idx="741">
                  <c:v>239.93825912475569</c:v>
                </c:pt>
                <c:pt idx="742">
                  <c:v>220.8538055419927</c:v>
                </c:pt>
                <c:pt idx="743">
                  <c:v>195.35255432128869</c:v>
                </c:pt>
                <c:pt idx="744">
                  <c:v>165.6608581542967</c:v>
                </c:pt>
                <c:pt idx="745">
                  <c:v>136.2223625183106</c:v>
                </c:pt>
                <c:pt idx="746">
                  <c:v>111.3696098327637</c:v>
                </c:pt>
                <c:pt idx="747">
                  <c:v>93.359947204589901</c:v>
                </c:pt>
                <c:pt idx="748">
                  <c:v>82.029819488525391</c:v>
                </c:pt>
                <c:pt idx="749">
                  <c:v>75.676918029785199</c:v>
                </c:pt>
                <c:pt idx="750">
                  <c:v>72.272300720214901</c:v>
                </c:pt>
                <c:pt idx="751">
                  <c:v>70.250988006591797</c:v>
                </c:pt>
                <c:pt idx="752">
                  <c:v>68.6907768249512</c:v>
                </c:pt>
                <c:pt idx="753">
                  <c:v>67.124843597412095</c:v>
                </c:pt>
                <c:pt idx="754">
                  <c:v>65.352439880371094</c:v>
                </c:pt>
                <c:pt idx="755">
                  <c:v>63.403129577636705</c:v>
                </c:pt>
                <c:pt idx="756">
                  <c:v>61.444282531738303</c:v>
                </c:pt>
                <c:pt idx="757">
                  <c:v>59.681415557861399</c:v>
                </c:pt>
                <c:pt idx="758">
                  <c:v>58.420658111572301</c:v>
                </c:pt>
                <c:pt idx="759">
                  <c:v>58.266162872314503</c:v>
                </c:pt>
                <c:pt idx="760">
                  <c:v>60.135841369628899</c:v>
                </c:pt>
                <c:pt idx="761">
                  <c:v>64.885616302490305</c:v>
                </c:pt>
                <c:pt idx="762">
                  <c:v>72.887897491455107</c:v>
                </c:pt>
                <c:pt idx="763">
                  <c:v>83.861827850341797</c:v>
                </c:pt>
                <c:pt idx="764">
                  <c:v>96.930503845214901</c:v>
                </c:pt>
                <c:pt idx="765">
                  <c:v>110.72540283203131</c:v>
                </c:pt>
                <c:pt idx="766">
                  <c:v>123.598575592041</c:v>
                </c:pt>
                <c:pt idx="767">
                  <c:v>134.0441703796387</c:v>
                </c:pt>
                <c:pt idx="768">
                  <c:v>141.0899162292481</c:v>
                </c:pt>
                <c:pt idx="769">
                  <c:v>144.45924758911138</c:v>
                </c:pt>
                <c:pt idx="770">
                  <c:v>144.42825317382818</c:v>
                </c:pt>
                <c:pt idx="771">
                  <c:v>141.60060882568359</c:v>
                </c:pt>
                <c:pt idx="772">
                  <c:v>136.74354553222662</c:v>
                </c:pt>
                <c:pt idx="773">
                  <c:v>130.67817687988281</c:v>
                </c:pt>
                <c:pt idx="774">
                  <c:v>124.1765022277832</c:v>
                </c:pt>
                <c:pt idx="775">
                  <c:v>117.7935600280762</c:v>
                </c:pt>
                <c:pt idx="776">
                  <c:v>111.77158355712891</c:v>
                </c:pt>
                <c:pt idx="777">
                  <c:v>106.0862541198731</c:v>
                </c:pt>
                <c:pt idx="778">
                  <c:v>100.6183624267578</c:v>
                </c:pt>
                <c:pt idx="779">
                  <c:v>95.283508300781307</c:v>
                </c:pt>
                <c:pt idx="780">
                  <c:v>90.066432952880902</c:v>
                </c:pt>
                <c:pt idx="781">
                  <c:v>85.014343261718807</c:v>
                </c:pt>
                <c:pt idx="782">
                  <c:v>80.237388610839901</c:v>
                </c:pt>
                <c:pt idx="783">
                  <c:v>75.857162475585994</c:v>
                </c:pt>
                <c:pt idx="784">
                  <c:v>71.937084197998104</c:v>
                </c:pt>
                <c:pt idx="785">
                  <c:v>68.428039550781307</c:v>
                </c:pt>
                <c:pt idx="786">
                  <c:v>65.220355987548899</c:v>
                </c:pt>
                <c:pt idx="787">
                  <c:v>62.225818634033203</c:v>
                </c:pt>
                <c:pt idx="788">
                  <c:v>59.419155120849602</c:v>
                </c:pt>
                <c:pt idx="789">
                  <c:v>56.834220886230497</c:v>
                </c:pt>
                <c:pt idx="790">
                  <c:v>54.508209228515653</c:v>
                </c:pt>
                <c:pt idx="791">
                  <c:v>52.465438842773473</c:v>
                </c:pt>
                <c:pt idx="792">
                  <c:v>50.704479217529332</c:v>
                </c:pt>
                <c:pt idx="793">
                  <c:v>49.211025238037138</c:v>
                </c:pt>
                <c:pt idx="794">
                  <c:v>47.961235046386747</c:v>
                </c:pt>
                <c:pt idx="795">
                  <c:v>46.909809112548864</c:v>
                </c:pt>
                <c:pt idx="796">
                  <c:v>45.977592468261747</c:v>
                </c:pt>
                <c:pt idx="797">
                  <c:v>45.060157775878935</c:v>
                </c:pt>
                <c:pt idx="798">
                  <c:v>44.071674346923864</c:v>
                </c:pt>
                <c:pt idx="799">
                  <c:v>42.969703674316428</c:v>
                </c:pt>
                <c:pt idx="800">
                  <c:v>41.764736175537138</c:v>
                </c:pt>
                <c:pt idx="801">
                  <c:v>40.502071380615263</c:v>
                </c:pt>
                <c:pt idx="802">
                  <c:v>39.253234863281278</c:v>
                </c:pt>
                <c:pt idx="803">
                  <c:v>38.089752197265653</c:v>
                </c:pt>
                <c:pt idx="804">
                  <c:v>37.041187286376982</c:v>
                </c:pt>
                <c:pt idx="805">
                  <c:v>36.093235015869169</c:v>
                </c:pt>
                <c:pt idx="806">
                  <c:v>35.210609436035199</c:v>
                </c:pt>
                <c:pt idx="807">
                  <c:v>34.364223480224602</c:v>
                </c:pt>
                <c:pt idx="808">
                  <c:v>33.536434173583999</c:v>
                </c:pt>
                <c:pt idx="809">
                  <c:v>32.730579376220703</c:v>
                </c:pt>
                <c:pt idx="810">
                  <c:v>31.9628715515137</c:v>
                </c:pt>
                <c:pt idx="811">
                  <c:v>31.2533378601075</c:v>
                </c:pt>
                <c:pt idx="812">
                  <c:v>30.605792999267599</c:v>
                </c:pt>
                <c:pt idx="813">
                  <c:v>30.019760131836001</c:v>
                </c:pt>
                <c:pt idx="814">
                  <c:v>29.490470886230501</c:v>
                </c:pt>
                <c:pt idx="815">
                  <c:v>29.005050659179702</c:v>
                </c:pt>
                <c:pt idx="816">
                  <c:v>28.545856475830099</c:v>
                </c:pt>
                <c:pt idx="817">
                  <c:v>28.096199035644599</c:v>
                </c:pt>
                <c:pt idx="818">
                  <c:v>27.642250061035199</c:v>
                </c:pt>
                <c:pt idx="819">
                  <c:v>27.163028717041001</c:v>
                </c:pt>
                <c:pt idx="820">
                  <c:v>26.638507843017599</c:v>
                </c:pt>
                <c:pt idx="821">
                  <c:v>26.06201171875</c:v>
                </c:pt>
                <c:pt idx="822">
                  <c:v>25.446414947509801</c:v>
                </c:pt>
                <c:pt idx="823">
                  <c:v>24.816513061523501</c:v>
                </c:pt>
                <c:pt idx="824">
                  <c:v>24.199008941650401</c:v>
                </c:pt>
                <c:pt idx="825">
                  <c:v>23.618221282958999</c:v>
                </c:pt>
                <c:pt idx="826">
                  <c:v>23.0903625488282</c:v>
                </c:pt>
                <c:pt idx="827">
                  <c:v>22.6211547851563</c:v>
                </c:pt>
                <c:pt idx="828">
                  <c:v>22.208213806152401</c:v>
                </c:pt>
                <c:pt idx="829">
                  <c:v>21.842002868652401</c:v>
                </c:pt>
                <c:pt idx="830">
                  <c:v>21.5110778808594</c:v>
                </c:pt>
                <c:pt idx="831">
                  <c:v>21.199226379394599</c:v>
                </c:pt>
                <c:pt idx="832">
                  <c:v>20.894050598144599</c:v>
                </c:pt>
                <c:pt idx="833">
                  <c:v>20.586967468261701</c:v>
                </c:pt>
                <c:pt idx="834">
                  <c:v>20.273208618164102</c:v>
                </c:pt>
                <c:pt idx="835">
                  <c:v>19.945144653320302</c:v>
                </c:pt>
                <c:pt idx="836">
                  <c:v>19.600868225097699</c:v>
                </c:pt>
                <c:pt idx="837">
                  <c:v>19.240379333496101</c:v>
                </c:pt>
                <c:pt idx="838">
                  <c:v>18.864631652832099</c:v>
                </c:pt>
                <c:pt idx="839">
                  <c:v>18.467903137207099</c:v>
                </c:pt>
                <c:pt idx="840">
                  <c:v>18.0511474609375</c:v>
                </c:pt>
                <c:pt idx="841">
                  <c:v>17.6234245300293</c:v>
                </c:pt>
                <c:pt idx="842">
                  <c:v>17.198562622070302</c:v>
                </c:pt>
                <c:pt idx="843">
                  <c:v>16.788959503173899</c:v>
                </c:pt>
                <c:pt idx="844">
                  <c:v>16.408920288086001</c:v>
                </c:pt>
                <c:pt idx="845">
                  <c:v>16.075611114501999</c:v>
                </c:pt>
                <c:pt idx="846">
                  <c:v>15.795707702636701</c:v>
                </c:pt>
                <c:pt idx="847">
                  <c:v>15.5634880065918</c:v>
                </c:pt>
                <c:pt idx="848">
                  <c:v>15.362739562988299</c:v>
                </c:pt>
                <c:pt idx="849">
                  <c:v>15.176773071289102</c:v>
                </c:pt>
                <c:pt idx="850">
                  <c:v>14.9912834167481</c:v>
                </c:pt>
                <c:pt idx="851">
                  <c:v>14.795780181884801</c:v>
                </c:pt>
                <c:pt idx="852">
                  <c:v>14.589786529541001</c:v>
                </c:pt>
                <c:pt idx="853">
                  <c:v>14.391422271728501</c:v>
                </c:pt>
                <c:pt idx="854">
                  <c:v>14.241695404052802</c:v>
                </c:pt>
                <c:pt idx="855">
                  <c:v>14.2054557800293</c:v>
                </c:pt>
                <c:pt idx="856">
                  <c:v>14.4000053405762</c:v>
                </c:pt>
                <c:pt idx="857">
                  <c:v>15.009880065918001</c:v>
                </c:pt>
                <c:pt idx="858">
                  <c:v>16.283035278320302</c:v>
                </c:pt>
                <c:pt idx="859">
                  <c:v>18.454074859619201</c:v>
                </c:pt>
                <c:pt idx="860">
                  <c:v>21.597862243652401</c:v>
                </c:pt>
                <c:pt idx="861">
                  <c:v>25.505542755126999</c:v>
                </c:pt>
                <c:pt idx="862">
                  <c:v>29.631614685058601</c:v>
                </c:pt>
                <c:pt idx="863">
                  <c:v>33.209800720214901</c:v>
                </c:pt>
                <c:pt idx="864">
                  <c:v>35.463333129882798</c:v>
                </c:pt>
                <c:pt idx="865">
                  <c:v>35.843849182128935</c:v>
                </c:pt>
                <c:pt idx="866">
                  <c:v>34.215450286865298</c:v>
                </c:pt>
                <c:pt idx="867">
                  <c:v>30.897617340087898</c:v>
                </c:pt>
                <c:pt idx="868">
                  <c:v>26.568412780761701</c:v>
                </c:pt>
                <c:pt idx="869">
                  <c:v>22.03369140625</c:v>
                </c:pt>
                <c:pt idx="870">
                  <c:v>17.974853515625</c:v>
                </c:pt>
                <c:pt idx="871">
                  <c:v>14.780044555664102</c:v>
                </c:pt>
                <c:pt idx="872">
                  <c:v>12.5198364257813</c:v>
                </c:pt>
                <c:pt idx="873">
                  <c:v>11.047840118408203</c:v>
                </c:pt>
                <c:pt idx="874">
                  <c:v>10.129451751708999</c:v>
                </c:pt>
                <c:pt idx="875">
                  <c:v>9.5419883728027983</c:v>
                </c:pt>
                <c:pt idx="876">
                  <c:v>9.1142654418946023</c:v>
                </c:pt>
                <c:pt idx="877">
                  <c:v>8.7442398071288991</c:v>
                </c:pt>
                <c:pt idx="878">
                  <c:v>8.3770751953125</c:v>
                </c:pt>
                <c:pt idx="879">
                  <c:v>7.9970359802246023</c:v>
                </c:pt>
                <c:pt idx="880">
                  <c:v>7.6031684875488992</c:v>
                </c:pt>
                <c:pt idx="881">
                  <c:v>7.2059631347657032</c:v>
                </c:pt>
                <c:pt idx="882">
                  <c:v>6.8254470825196023</c:v>
                </c:pt>
                <c:pt idx="883">
                  <c:v>6.4768791198731037</c:v>
                </c:pt>
                <c:pt idx="884">
                  <c:v>6.1693191528321023</c:v>
                </c:pt>
                <c:pt idx="885">
                  <c:v>5.8932304382325</c:v>
                </c:pt>
                <c:pt idx="886">
                  <c:v>5.6324005126952983</c:v>
                </c:pt>
                <c:pt idx="887">
                  <c:v>5.3753852844238992</c:v>
                </c:pt>
                <c:pt idx="888">
                  <c:v>5.1202774047851989</c:v>
                </c:pt>
                <c:pt idx="889">
                  <c:v>4.8699378967285014</c:v>
                </c:pt>
                <c:pt idx="890">
                  <c:v>4.6248435974121023</c:v>
                </c:pt>
                <c:pt idx="891">
                  <c:v>4.3921470642089986</c:v>
                </c:pt>
                <c:pt idx="892">
                  <c:v>4.180908203125</c:v>
                </c:pt>
                <c:pt idx="893">
                  <c:v>4.0092468261719034</c:v>
                </c:pt>
                <c:pt idx="894">
                  <c:v>3.8928985595702983</c:v>
                </c:pt>
                <c:pt idx="895">
                  <c:v>3.8504600524902983</c:v>
                </c:pt>
                <c:pt idx="896">
                  <c:v>3.8962364196777983</c:v>
                </c:pt>
                <c:pt idx="897">
                  <c:v>4.0206909179687997</c:v>
                </c:pt>
                <c:pt idx="898">
                  <c:v>4.1966438293457031</c:v>
                </c:pt>
                <c:pt idx="899">
                  <c:v>4.3764114379883026</c:v>
                </c:pt>
                <c:pt idx="900">
                  <c:v>4.5323371887207031</c:v>
                </c:pt>
                <c:pt idx="901">
                  <c:v>4.6525001525878977</c:v>
                </c:pt>
                <c:pt idx="902">
                  <c:v>4.7435760498047017</c:v>
                </c:pt>
                <c:pt idx="903">
                  <c:v>4.8389434814452983</c:v>
                </c:pt>
                <c:pt idx="904">
                  <c:v>4.9967765808106037</c:v>
                </c:pt>
                <c:pt idx="905">
                  <c:v>5.2838325500488992</c:v>
                </c:pt>
                <c:pt idx="906">
                  <c:v>5.7210922241211009</c:v>
                </c:pt>
                <c:pt idx="907">
                  <c:v>6.249904632568402</c:v>
                </c:pt>
                <c:pt idx="908">
                  <c:v>6.7439079284667969</c:v>
                </c:pt>
                <c:pt idx="909">
                  <c:v>7.043361663818402</c:v>
                </c:pt>
                <c:pt idx="910">
                  <c:v>7.0123672485351989</c:v>
                </c:pt>
                <c:pt idx="911">
                  <c:v>6.5746307373047017</c:v>
                </c:pt>
                <c:pt idx="912">
                  <c:v>5.7396888732910014</c:v>
                </c:pt>
                <c:pt idx="913">
                  <c:v>4.6110153198241974</c:v>
                </c:pt>
                <c:pt idx="914">
                  <c:v>3.350734710693402</c:v>
                </c:pt>
                <c:pt idx="915">
                  <c:v>2.1343231201172017</c:v>
                </c:pt>
                <c:pt idx="916">
                  <c:v>1.0852813720702983</c:v>
                </c:pt>
                <c:pt idx="917">
                  <c:v>0.25749206542970171</c:v>
                </c:pt>
                <c:pt idx="918">
                  <c:v>-0.36334991455080257</c:v>
                </c:pt>
                <c:pt idx="919">
                  <c:v>-0.82159042358399859</c:v>
                </c:pt>
                <c:pt idx="920">
                  <c:v>-1.1625289916991974</c:v>
                </c:pt>
                <c:pt idx="921">
                  <c:v>-1.4200210571288991</c:v>
                </c:pt>
                <c:pt idx="922">
                  <c:v>-1.6088485717773011</c:v>
                </c:pt>
                <c:pt idx="923">
                  <c:v>-1.739501953125</c:v>
                </c:pt>
                <c:pt idx="924">
                  <c:v>-1.8086433410643963</c:v>
                </c:pt>
                <c:pt idx="925">
                  <c:v>-1.8110275268553977</c:v>
                </c:pt>
                <c:pt idx="926">
                  <c:v>-1.7347335815428977</c:v>
                </c:pt>
                <c:pt idx="927">
                  <c:v>-1.5649795532225994</c:v>
                </c:pt>
                <c:pt idx="928">
                  <c:v>-1.2845993041991974</c:v>
                </c:pt>
                <c:pt idx="929">
                  <c:v>-0.88119506835939632</c:v>
                </c:pt>
                <c:pt idx="930">
                  <c:v>-0.36096572875970168</c:v>
                </c:pt>
                <c:pt idx="931">
                  <c:v>0.25224685668950286</c:v>
                </c:pt>
                <c:pt idx="932">
                  <c:v>0.91981887817389918</c:v>
                </c:pt>
                <c:pt idx="933">
                  <c:v>1.5935897827149006</c:v>
                </c:pt>
                <c:pt idx="934">
                  <c:v>2.2211074829101989</c:v>
                </c:pt>
                <c:pt idx="935">
                  <c:v>2.7413368225098012</c:v>
                </c:pt>
                <c:pt idx="936">
                  <c:v>3.0803680419922017</c:v>
                </c:pt>
                <c:pt idx="937">
                  <c:v>3.1638145446777983</c:v>
                </c:pt>
                <c:pt idx="938">
                  <c:v>2.9273033142089986</c:v>
                </c:pt>
                <c:pt idx="939">
                  <c:v>2.3493766784667969</c:v>
                </c:pt>
                <c:pt idx="940">
                  <c:v>1.4443397521973012</c:v>
                </c:pt>
                <c:pt idx="941">
                  <c:v>0.26798248291019888</c:v>
                </c:pt>
                <c:pt idx="942">
                  <c:v>-1.0900497436523011</c:v>
                </c:pt>
                <c:pt idx="943">
                  <c:v>-2.5157928466797017</c:v>
                </c:pt>
                <c:pt idx="944">
                  <c:v>-3.8981437683104971</c:v>
                </c:pt>
                <c:pt idx="945">
                  <c:v>-5.1689147949218963</c:v>
                </c:pt>
                <c:pt idx="946">
                  <c:v>-6.2971115112303977</c:v>
                </c:pt>
                <c:pt idx="947">
                  <c:v>-7.2793960571288991</c:v>
                </c:pt>
                <c:pt idx="948">
                  <c:v>-8.123874664306598</c:v>
                </c:pt>
                <c:pt idx="949">
                  <c:v>-8.8376998901366974</c:v>
                </c:pt>
                <c:pt idx="950">
                  <c:v>-9.4337463378905966</c:v>
                </c:pt>
                <c:pt idx="951">
                  <c:v>-9.9248886108398011</c:v>
                </c:pt>
                <c:pt idx="952">
                  <c:v>-10.323524475097599</c:v>
                </c:pt>
                <c:pt idx="953">
                  <c:v>-10.630607604980398</c:v>
                </c:pt>
                <c:pt idx="954">
                  <c:v>-10.857105255126896</c:v>
                </c:pt>
                <c:pt idx="955">
                  <c:v>-11.033535003662102</c:v>
                </c:pt>
                <c:pt idx="956">
                  <c:v>-11.186599731445298</c:v>
                </c:pt>
                <c:pt idx="957">
                  <c:v>-11.337757110595703</c:v>
                </c:pt>
                <c:pt idx="958">
                  <c:v>-11.505126953125</c:v>
                </c:pt>
                <c:pt idx="959">
                  <c:v>-11.716365814208999</c:v>
                </c:pt>
                <c:pt idx="960">
                  <c:v>-11.977672576904297</c:v>
                </c:pt>
                <c:pt idx="961">
                  <c:v>-12.273788452148402</c:v>
                </c:pt>
                <c:pt idx="962">
                  <c:v>-12.583255767822202</c:v>
                </c:pt>
                <c:pt idx="963">
                  <c:v>-12.891769409179702</c:v>
                </c:pt>
                <c:pt idx="964">
                  <c:v>-13.197898864746101</c:v>
                </c:pt>
                <c:pt idx="965">
                  <c:v>-13.497352600097599</c:v>
                </c:pt>
                <c:pt idx="966">
                  <c:v>-13.7939453125</c:v>
                </c:pt>
                <c:pt idx="967">
                  <c:v>-14.082908630371101</c:v>
                </c:pt>
                <c:pt idx="968">
                  <c:v>-14.360427856445298</c:v>
                </c:pt>
                <c:pt idx="969">
                  <c:v>-14.5950317382812</c:v>
                </c:pt>
                <c:pt idx="970">
                  <c:v>-14.694690704345703</c:v>
                </c:pt>
                <c:pt idx="971">
                  <c:v>-14.521598815917898</c:v>
                </c:pt>
                <c:pt idx="972">
                  <c:v>-13.967514038085902</c:v>
                </c:pt>
                <c:pt idx="973">
                  <c:v>-13.068199157714801</c:v>
                </c:pt>
                <c:pt idx="974">
                  <c:v>-11.988639831542898</c:v>
                </c:pt>
                <c:pt idx="975">
                  <c:v>-10.973930358886697</c:v>
                </c:pt>
                <c:pt idx="976">
                  <c:v>-10.286331176757798</c:v>
                </c:pt>
                <c:pt idx="977">
                  <c:v>-10.179519653320298</c:v>
                </c:pt>
                <c:pt idx="978">
                  <c:v>-10.793209075927699</c:v>
                </c:pt>
                <c:pt idx="979">
                  <c:v>-12.057781219482401</c:v>
                </c:pt>
                <c:pt idx="980">
                  <c:v>-13.729095458984396</c:v>
                </c:pt>
                <c:pt idx="981">
                  <c:v>-15.516757965087898</c:v>
                </c:pt>
                <c:pt idx="982">
                  <c:v>-17.183303833007798</c:v>
                </c:pt>
                <c:pt idx="983">
                  <c:v>-18.5742378234863</c:v>
                </c:pt>
                <c:pt idx="984">
                  <c:v>-19.645214080810504</c:v>
                </c:pt>
                <c:pt idx="985">
                  <c:v>-20.442485809326101</c:v>
                </c:pt>
                <c:pt idx="986">
                  <c:v>-21.051883697509695</c:v>
                </c:pt>
                <c:pt idx="987">
                  <c:v>-21.549224853515597</c:v>
                </c:pt>
                <c:pt idx="988">
                  <c:v>-21.982669830322195</c:v>
                </c:pt>
                <c:pt idx="989">
                  <c:v>-22.375583648681598</c:v>
                </c:pt>
                <c:pt idx="990">
                  <c:v>-22.729396820068303</c:v>
                </c:pt>
                <c:pt idx="991">
                  <c:v>-23.041725158691406</c:v>
                </c:pt>
                <c:pt idx="992">
                  <c:v>-23.313999176025405</c:v>
                </c:pt>
                <c:pt idx="993">
                  <c:v>-23.551464080810504</c:v>
                </c:pt>
                <c:pt idx="994">
                  <c:v>-23.7579345703125</c:v>
                </c:pt>
                <c:pt idx="995">
                  <c:v>-23.931026458740206</c:v>
                </c:pt>
                <c:pt idx="996">
                  <c:v>-24.052619934082003</c:v>
                </c:pt>
                <c:pt idx="997">
                  <c:v>-24.103641510009695</c:v>
                </c:pt>
                <c:pt idx="998">
                  <c:v>-24.0979194641113</c:v>
                </c:pt>
                <c:pt idx="999">
                  <c:v>-24.096965789794893</c:v>
                </c:pt>
                <c:pt idx="1000">
                  <c:v>-24.169445037841797</c:v>
                </c:pt>
                <c:pt idx="1001">
                  <c:v>-24.3573188781738</c:v>
                </c:pt>
                <c:pt idx="1002">
                  <c:v>-24.672985076904297</c:v>
                </c:pt>
                <c:pt idx="1003">
                  <c:v>-25.117874145507798</c:v>
                </c:pt>
                <c:pt idx="1004">
                  <c:v>-25.671005249023395</c:v>
                </c:pt>
                <c:pt idx="1005">
                  <c:v>-26.2646675109863</c:v>
                </c:pt>
                <c:pt idx="1006">
                  <c:v>-26.827812194824205</c:v>
                </c:pt>
                <c:pt idx="1007">
                  <c:v>-27.315616607666001</c:v>
                </c:pt>
                <c:pt idx="1008">
                  <c:v>-27.731418609619098</c:v>
                </c:pt>
                <c:pt idx="1009">
                  <c:v>-28.093814849853501</c:v>
                </c:pt>
                <c:pt idx="1010">
                  <c:v>-28.410911560058594</c:v>
                </c:pt>
                <c:pt idx="1011">
                  <c:v>-28.693199157714801</c:v>
                </c:pt>
                <c:pt idx="1012">
                  <c:v>-28.950691223144503</c:v>
                </c:pt>
                <c:pt idx="1013">
                  <c:v>-29.197692871093693</c:v>
                </c:pt>
                <c:pt idx="1014">
                  <c:v>-29.447078704833999</c:v>
                </c:pt>
                <c:pt idx="1015">
                  <c:v>-29.703617095947195</c:v>
                </c:pt>
                <c:pt idx="1016">
                  <c:v>-29.966831207275405</c:v>
                </c:pt>
                <c:pt idx="1017">
                  <c:v>-30.230522155761705</c:v>
                </c:pt>
                <c:pt idx="1018">
                  <c:v>-30.485153198242202</c:v>
                </c:pt>
                <c:pt idx="1019">
                  <c:v>-30.722141265869098</c:v>
                </c:pt>
                <c:pt idx="1020">
                  <c:v>-30.930995941162095</c:v>
                </c:pt>
                <c:pt idx="1021">
                  <c:v>-31.109809875488295</c:v>
                </c:pt>
                <c:pt idx="1022">
                  <c:v>-31.277656555175795</c:v>
                </c:pt>
                <c:pt idx="1023">
                  <c:v>-31.460762023925795</c:v>
                </c:pt>
                <c:pt idx="1024">
                  <c:v>-31.684398651123004</c:v>
                </c:pt>
                <c:pt idx="1025">
                  <c:v>-31.958103179931598</c:v>
                </c:pt>
                <c:pt idx="1026">
                  <c:v>-32.285213470458999</c:v>
                </c:pt>
                <c:pt idx="1027">
                  <c:v>-32.655715942382798</c:v>
                </c:pt>
                <c:pt idx="1028">
                  <c:v>-33.044338226318303</c:v>
                </c:pt>
                <c:pt idx="1029">
                  <c:v>-33.419609069824205</c:v>
                </c:pt>
                <c:pt idx="1030">
                  <c:v>-33.764362335205107</c:v>
                </c:pt>
                <c:pt idx="1031">
                  <c:v>-34.071445465087905</c:v>
                </c:pt>
                <c:pt idx="1032">
                  <c:v>-34.346103668212905</c:v>
                </c:pt>
                <c:pt idx="1033">
                  <c:v>-34.594535827636705</c:v>
                </c:pt>
                <c:pt idx="1034">
                  <c:v>-34.830570220947195</c:v>
                </c:pt>
                <c:pt idx="1035">
                  <c:v>-35.063266754150405</c:v>
                </c:pt>
                <c:pt idx="1036">
                  <c:v>-35.292625427246094</c:v>
                </c:pt>
                <c:pt idx="1037">
                  <c:v>-35.518169403076101</c:v>
                </c:pt>
                <c:pt idx="1038">
                  <c:v>-35.742759704589801</c:v>
                </c:pt>
                <c:pt idx="1039">
                  <c:v>-35.977363586425795</c:v>
                </c:pt>
                <c:pt idx="1040">
                  <c:v>-36.220073699951101</c:v>
                </c:pt>
                <c:pt idx="1041">
                  <c:v>-36.4727973937988</c:v>
                </c:pt>
                <c:pt idx="1042">
                  <c:v>-36.730766296386705</c:v>
                </c:pt>
                <c:pt idx="1043">
                  <c:v>-36.995410919189396</c:v>
                </c:pt>
                <c:pt idx="1044">
                  <c:v>-37.262439727783203</c:v>
                </c:pt>
                <c:pt idx="1045">
                  <c:v>-37.526607513427706</c:v>
                </c:pt>
                <c:pt idx="1046">
                  <c:v>-37.787914276123004</c:v>
                </c:pt>
                <c:pt idx="1047">
                  <c:v>-38.038730621337905</c:v>
                </c:pt>
                <c:pt idx="1048">
                  <c:v>-38.272857666015597</c:v>
                </c:pt>
                <c:pt idx="1049">
                  <c:v>-38.492202758789006</c:v>
                </c:pt>
                <c:pt idx="1050">
                  <c:v>-38.705348968505803</c:v>
                </c:pt>
                <c:pt idx="1051">
                  <c:v>-38.922309875488295</c:v>
                </c:pt>
                <c:pt idx="1052">
                  <c:v>-39.148330688476506</c:v>
                </c:pt>
                <c:pt idx="1053">
                  <c:v>-39.384841918945298</c:v>
                </c:pt>
                <c:pt idx="1054">
                  <c:v>-39.636611938476506</c:v>
                </c:pt>
                <c:pt idx="1055">
                  <c:v>-39.898395538330107</c:v>
                </c:pt>
                <c:pt idx="1056">
                  <c:v>-40.156841278076101</c:v>
                </c:pt>
                <c:pt idx="1057">
                  <c:v>-40.398120880126896</c:v>
                </c:pt>
                <c:pt idx="1058">
                  <c:v>-40.620803833007798</c:v>
                </c:pt>
                <c:pt idx="1059">
                  <c:v>-40.835380554199205</c:v>
                </c:pt>
                <c:pt idx="1060">
                  <c:v>-41.046142578125</c:v>
                </c:pt>
                <c:pt idx="1061">
                  <c:v>-41.260242462158203</c:v>
                </c:pt>
                <c:pt idx="1062">
                  <c:v>-41.483879089355398</c:v>
                </c:pt>
                <c:pt idx="1063">
                  <c:v>-41.719436645507798</c:v>
                </c:pt>
                <c:pt idx="1064">
                  <c:v>-41.962146759033203</c:v>
                </c:pt>
                <c:pt idx="1065">
                  <c:v>-42.197227478027301</c:v>
                </c:pt>
                <c:pt idx="1066">
                  <c:v>-42.418479919433594</c:v>
                </c:pt>
                <c:pt idx="1067">
                  <c:v>-42.630195617675795</c:v>
                </c:pt>
                <c:pt idx="1068">
                  <c:v>-42.830944061279297</c:v>
                </c:pt>
                <c:pt idx="1069">
                  <c:v>-43.027400970458999</c:v>
                </c:pt>
                <c:pt idx="1070">
                  <c:v>-43.221473693847599</c:v>
                </c:pt>
                <c:pt idx="1071">
                  <c:v>-43.427467346191406</c:v>
                </c:pt>
                <c:pt idx="1072">
                  <c:v>-43.651580810546903</c:v>
                </c:pt>
                <c:pt idx="1073">
                  <c:v>-43.886661529541001</c:v>
                </c:pt>
                <c:pt idx="1074">
                  <c:v>-44.129371643066406</c:v>
                </c:pt>
                <c:pt idx="1075">
                  <c:v>-44.370174407958999</c:v>
                </c:pt>
                <c:pt idx="1076">
                  <c:v>-44.608592987060504</c:v>
                </c:pt>
                <c:pt idx="1077">
                  <c:v>-44.831275939941406</c:v>
                </c:pt>
                <c:pt idx="1078">
                  <c:v>-45.024394989013601</c:v>
                </c:pt>
                <c:pt idx="1079">
                  <c:v>-45.177459716796903</c:v>
                </c:pt>
                <c:pt idx="1080">
                  <c:v>-45.296192169189396</c:v>
                </c:pt>
                <c:pt idx="1081">
                  <c:v>-45.400619506835895</c:v>
                </c:pt>
                <c:pt idx="1082">
                  <c:v>-45.508384704589801</c:v>
                </c:pt>
                <c:pt idx="1083">
                  <c:v>-45.614719390869098</c:v>
                </c:pt>
                <c:pt idx="1084">
                  <c:v>-45.702457427978501</c:v>
                </c:pt>
                <c:pt idx="1085">
                  <c:v>-45.776844024658203</c:v>
                </c:pt>
                <c:pt idx="1086">
                  <c:v>-45.866966247558594</c:v>
                </c:pt>
                <c:pt idx="1087">
                  <c:v>-46.004295349121094</c:v>
                </c:pt>
                <c:pt idx="1088">
                  <c:v>-46.201705932617202</c:v>
                </c:pt>
                <c:pt idx="1089">
                  <c:v>-46.470642089843693</c:v>
                </c:pt>
                <c:pt idx="1090">
                  <c:v>-46.821594238281193</c:v>
                </c:pt>
                <c:pt idx="1091">
                  <c:v>-47.242641448974595</c:v>
                </c:pt>
                <c:pt idx="1092">
                  <c:v>-47.686576843261705</c:v>
                </c:pt>
                <c:pt idx="1093">
                  <c:v>-48.095226287841797</c:v>
                </c:pt>
                <c:pt idx="1094">
                  <c:v>-48.439979553222599</c:v>
                </c:pt>
                <c:pt idx="1095">
                  <c:v>-48.722743988037095</c:v>
                </c:pt>
                <c:pt idx="1096">
                  <c:v>-48.962116241455107</c:v>
                </c:pt>
                <c:pt idx="1097">
                  <c:v>-49.182891845703097</c:v>
                </c:pt>
                <c:pt idx="1098">
                  <c:v>-49.398422241210895</c:v>
                </c:pt>
                <c:pt idx="1099">
                  <c:v>-49.620628356933594</c:v>
                </c:pt>
                <c:pt idx="1100">
                  <c:v>-49.851417541503906</c:v>
                </c:pt>
                <c:pt idx="1101">
                  <c:v>-50.088882446289006</c:v>
                </c:pt>
                <c:pt idx="1102">
                  <c:v>-50.330162048339801</c:v>
                </c:pt>
                <c:pt idx="1103">
                  <c:v>-50.566673278808594</c:v>
                </c:pt>
                <c:pt idx="1104">
                  <c:v>-50.7855415344238</c:v>
                </c:pt>
                <c:pt idx="1105">
                  <c:v>-50.970077514648395</c:v>
                </c:pt>
                <c:pt idx="1106">
                  <c:v>-51.111698150634695</c:v>
                </c:pt>
                <c:pt idx="1107">
                  <c:v>-51.226615905761705</c:v>
                </c:pt>
                <c:pt idx="1108">
                  <c:v>-51.338195800781193</c:v>
                </c:pt>
                <c:pt idx="1109">
                  <c:v>-51.458358764648395</c:v>
                </c:pt>
                <c:pt idx="1110">
                  <c:v>-51.592826843261705</c:v>
                </c:pt>
                <c:pt idx="1111">
                  <c:v>-51.749229431152301</c:v>
                </c:pt>
                <c:pt idx="1112">
                  <c:v>-51.926136016845703</c:v>
                </c:pt>
                <c:pt idx="1113">
                  <c:v>-52.101612091064396</c:v>
                </c:pt>
                <c:pt idx="1114">
                  <c:v>-52.248001098632798</c:v>
                </c:pt>
                <c:pt idx="1115">
                  <c:v>-52.363395690917898</c:v>
                </c:pt>
                <c:pt idx="1116">
                  <c:v>-52.456855773925795</c:v>
                </c:pt>
                <c:pt idx="1117">
                  <c:v>-52.536964416503906</c:v>
                </c:pt>
                <c:pt idx="1118">
                  <c:v>-52.608489990234403</c:v>
                </c:pt>
                <c:pt idx="1119">
                  <c:v>-52.668094635009695</c:v>
                </c:pt>
                <c:pt idx="1120">
                  <c:v>-52.711486816406193</c:v>
                </c:pt>
                <c:pt idx="1121">
                  <c:v>-52.738189697265597</c:v>
                </c:pt>
                <c:pt idx="1122">
                  <c:v>-52.745819091796903</c:v>
                </c:pt>
                <c:pt idx="1123">
                  <c:v>-52.729606628417898</c:v>
                </c:pt>
                <c:pt idx="1124">
                  <c:v>-52.684307098388601</c:v>
                </c:pt>
                <c:pt idx="1125">
                  <c:v>-52.615642547607393</c:v>
                </c:pt>
                <c:pt idx="1126">
                  <c:v>-52.536964416503906</c:v>
                </c:pt>
                <c:pt idx="1127">
                  <c:v>-52.4487495422363</c:v>
                </c:pt>
                <c:pt idx="1128">
                  <c:v>-52.354812622070298</c:v>
                </c:pt>
                <c:pt idx="1129">
                  <c:v>-52.260875701904297</c:v>
                </c:pt>
                <c:pt idx="1130">
                  <c:v>-52.187919616699205</c:v>
                </c:pt>
                <c:pt idx="1131">
                  <c:v>-52.152156829833999</c:v>
                </c:pt>
                <c:pt idx="1132">
                  <c:v>-52.155017852783203</c:v>
                </c:pt>
                <c:pt idx="1133">
                  <c:v>-52.191257476806598</c:v>
                </c:pt>
                <c:pt idx="1134">
                  <c:v>-52.252292633056598</c:v>
                </c:pt>
                <c:pt idx="1135">
                  <c:v>-52.331924438476506</c:v>
                </c:pt>
                <c:pt idx="1136">
                  <c:v>-52.415847778320298</c:v>
                </c:pt>
                <c:pt idx="1137">
                  <c:v>-52.489280700683594</c:v>
                </c:pt>
                <c:pt idx="1138">
                  <c:v>-52.545070648193303</c:v>
                </c:pt>
                <c:pt idx="1139">
                  <c:v>-52.592754364013601</c:v>
                </c:pt>
                <c:pt idx="1140">
                  <c:v>-52.641868591308594</c:v>
                </c:pt>
                <c:pt idx="1141">
                  <c:v>-52.703857421875</c:v>
                </c:pt>
                <c:pt idx="1142">
                  <c:v>-52.783012390136705</c:v>
                </c:pt>
                <c:pt idx="1143">
                  <c:v>-52.880764007568303</c:v>
                </c:pt>
                <c:pt idx="1144">
                  <c:v>-52.998542785644503</c:v>
                </c:pt>
                <c:pt idx="1145">
                  <c:v>-53.133487701416001</c:v>
                </c:pt>
                <c:pt idx="1146">
                  <c:v>-53.281784057617202</c:v>
                </c:pt>
                <c:pt idx="1147">
                  <c:v>-53.432464599609403</c:v>
                </c:pt>
                <c:pt idx="1148">
                  <c:v>-53.581237792968693</c:v>
                </c:pt>
                <c:pt idx="1149">
                  <c:v>-53.724765777587905</c:v>
                </c:pt>
                <c:pt idx="1150">
                  <c:v>-53.864002227783203</c:v>
                </c:pt>
                <c:pt idx="1151">
                  <c:v>-53.988456726074205</c:v>
                </c:pt>
                <c:pt idx="1152">
                  <c:v>-54.097652435302706</c:v>
                </c:pt>
                <c:pt idx="1153">
                  <c:v>-54.204463958740206</c:v>
                </c:pt>
                <c:pt idx="1154">
                  <c:v>-54.326534271240206</c:v>
                </c:pt>
                <c:pt idx="1155">
                  <c:v>-54.476737976074304</c:v>
                </c:pt>
                <c:pt idx="1156">
                  <c:v>-54.6593666076663</c:v>
                </c:pt>
                <c:pt idx="1157">
                  <c:v>-54.8834800720213</c:v>
                </c:pt>
                <c:pt idx="1158">
                  <c:v>-55.144309997558295</c:v>
                </c:pt>
                <c:pt idx="1159">
                  <c:v>-55.428028106689297</c:v>
                </c:pt>
                <c:pt idx="1160">
                  <c:v>-55.712699890136307</c:v>
                </c:pt>
                <c:pt idx="1161">
                  <c:v>-55.985927581787294</c:v>
                </c:pt>
                <c:pt idx="1162">
                  <c:v>-56.245326995849297</c:v>
                </c:pt>
                <c:pt idx="1163">
                  <c:v>-56.486129760742301</c:v>
                </c:pt>
                <c:pt idx="1164">
                  <c:v>-56.709766387939297</c:v>
                </c:pt>
                <c:pt idx="1165">
                  <c:v>-56.9176673889163</c:v>
                </c:pt>
                <c:pt idx="1166">
                  <c:v>-57.120323181152301</c:v>
                </c:pt>
                <c:pt idx="1167">
                  <c:v>-57.312965393066307</c:v>
                </c:pt>
                <c:pt idx="1168">
                  <c:v>-57.486534118652301</c:v>
                </c:pt>
                <c:pt idx="1169">
                  <c:v>-57.628154754638302</c:v>
                </c:pt>
                <c:pt idx="1170">
                  <c:v>-57.730674743652301</c:v>
                </c:pt>
                <c:pt idx="1171">
                  <c:v>-57.792186737060305</c:v>
                </c:pt>
                <c:pt idx="1172">
                  <c:v>-57.815074920654297</c:v>
                </c:pt>
                <c:pt idx="1173">
                  <c:v>-57.812690734863295</c:v>
                </c:pt>
                <c:pt idx="1174">
                  <c:v>-57.799339294433295</c:v>
                </c:pt>
                <c:pt idx="1175">
                  <c:v>-57.788848876953296</c:v>
                </c:pt>
                <c:pt idx="1176">
                  <c:v>-57.780742645263302</c:v>
                </c:pt>
                <c:pt idx="1177">
                  <c:v>-57.771682739257301</c:v>
                </c:pt>
                <c:pt idx="1178">
                  <c:v>-57.753086090088303</c:v>
                </c:pt>
                <c:pt idx="1179">
                  <c:v>-57.715892791748303</c:v>
                </c:pt>
                <c:pt idx="1180">
                  <c:v>-57.649612426757301</c:v>
                </c:pt>
                <c:pt idx="1181">
                  <c:v>-57.543754577636307</c:v>
                </c:pt>
                <c:pt idx="1182">
                  <c:v>-57.404518127441307</c:v>
                </c:pt>
                <c:pt idx="1183">
                  <c:v>-57.233810424804304</c:v>
                </c:pt>
                <c:pt idx="1184">
                  <c:v>-57.040691375732294</c:v>
                </c:pt>
                <c:pt idx="1185">
                  <c:v>-56.840419769287294</c:v>
                </c:pt>
                <c:pt idx="1186">
                  <c:v>-56.670665740966299</c:v>
                </c:pt>
                <c:pt idx="1187">
                  <c:v>-56.5752983093263</c:v>
                </c:pt>
                <c:pt idx="1188">
                  <c:v>-56.587696075439297</c:v>
                </c:pt>
                <c:pt idx="1189">
                  <c:v>-56.721687316894304</c:v>
                </c:pt>
                <c:pt idx="1190">
                  <c:v>-56.964874267578296</c:v>
                </c:pt>
                <c:pt idx="1191">
                  <c:v>-57.289600372314297</c:v>
                </c:pt>
                <c:pt idx="1192">
                  <c:v>-57.6539039611813</c:v>
                </c:pt>
                <c:pt idx="1193">
                  <c:v>-58.016777038574304</c:v>
                </c:pt>
                <c:pt idx="1194">
                  <c:v>-58.341979980468295</c:v>
                </c:pt>
                <c:pt idx="1195">
                  <c:v>-58.616161346435305</c:v>
                </c:pt>
                <c:pt idx="1196">
                  <c:v>-58.840751647949304</c:v>
                </c:pt>
                <c:pt idx="1197">
                  <c:v>-59.026241302490305</c:v>
                </c:pt>
                <c:pt idx="1198">
                  <c:v>-59.180259704590298</c:v>
                </c:pt>
                <c:pt idx="1199">
                  <c:v>-59.307098388672301</c:v>
                </c:pt>
                <c:pt idx="1200">
                  <c:v>-59.414863586425298</c:v>
                </c:pt>
                <c:pt idx="1201">
                  <c:v>-59.503078460693303</c:v>
                </c:pt>
                <c:pt idx="1202">
                  <c:v>-59.5726966857913</c:v>
                </c:pt>
                <c:pt idx="1203">
                  <c:v>-59.622287750244297</c:v>
                </c:pt>
                <c:pt idx="1204">
                  <c:v>-59.648990631103302</c:v>
                </c:pt>
                <c:pt idx="1205">
                  <c:v>-59.647560119629304</c:v>
                </c:pt>
                <c:pt idx="1206">
                  <c:v>-59.604167938232294</c:v>
                </c:pt>
                <c:pt idx="1207">
                  <c:v>-59.505939483642294</c:v>
                </c:pt>
                <c:pt idx="1208">
                  <c:v>-59.332847595215298</c:v>
                </c:pt>
                <c:pt idx="1209">
                  <c:v>-59.069156646728302</c:v>
                </c:pt>
                <c:pt idx="1210">
                  <c:v>-58.712959289550298</c:v>
                </c:pt>
                <c:pt idx="1211">
                  <c:v>-58.274745941162294</c:v>
                </c:pt>
                <c:pt idx="1212">
                  <c:v>-57.780265808105298</c:v>
                </c:pt>
                <c:pt idx="1213">
                  <c:v>-57.264804840088303</c:v>
                </c:pt>
                <c:pt idx="1214">
                  <c:v>-56.767940521240305</c:v>
                </c:pt>
                <c:pt idx="1215">
                  <c:v>-56.318283081054304</c:v>
                </c:pt>
                <c:pt idx="1216">
                  <c:v>-55.925846099853302</c:v>
                </c:pt>
                <c:pt idx="1217">
                  <c:v>-55.586338043213303</c:v>
                </c:pt>
                <c:pt idx="1218">
                  <c:v>-55.289268493652301</c:v>
                </c:pt>
                <c:pt idx="1219">
                  <c:v>-55.018424987793296</c:v>
                </c:pt>
                <c:pt idx="1220">
                  <c:v>-54.743289947509297</c:v>
                </c:pt>
                <c:pt idx="1221">
                  <c:v>-54.430007934570298</c:v>
                </c:pt>
                <c:pt idx="1222">
                  <c:v>-54.051399230957003</c:v>
                </c:pt>
                <c:pt idx="1223">
                  <c:v>-53.580760955810504</c:v>
                </c:pt>
                <c:pt idx="1224">
                  <c:v>-52.981853485107393</c:v>
                </c:pt>
                <c:pt idx="1225">
                  <c:v>-52.222728729248004</c:v>
                </c:pt>
                <c:pt idx="1226">
                  <c:v>-51.290988922119098</c:v>
                </c:pt>
                <c:pt idx="1227">
                  <c:v>-50.182342529296903</c:v>
                </c:pt>
                <c:pt idx="1228">
                  <c:v>-48.887729644775405</c:v>
                </c:pt>
                <c:pt idx="1229">
                  <c:v>-47.393798828125</c:v>
                </c:pt>
                <c:pt idx="1230">
                  <c:v>-45.703887939453097</c:v>
                </c:pt>
                <c:pt idx="1231">
                  <c:v>-43.824672698974595</c:v>
                </c:pt>
                <c:pt idx="1232">
                  <c:v>-41.7523384094238</c:v>
                </c:pt>
                <c:pt idx="1233">
                  <c:v>-39.484977722167898</c:v>
                </c:pt>
                <c:pt idx="1234">
                  <c:v>-37.025928497314396</c:v>
                </c:pt>
                <c:pt idx="1235">
                  <c:v>-34.395217895507798</c:v>
                </c:pt>
                <c:pt idx="1236">
                  <c:v>-31.604290008544893</c:v>
                </c:pt>
                <c:pt idx="1237">
                  <c:v>-28.667926788330107</c:v>
                </c:pt>
                <c:pt idx="1238">
                  <c:v>-25.606632232666001</c:v>
                </c:pt>
                <c:pt idx="1239">
                  <c:v>-22.453784942626896</c:v>
                </c:pt>
                <c:pt idx="1240">
                  <c:v>-19.258022308349595</c:v>
                </c:pt>
                <c:pt idx="1241">
                  <c:v>-16.070842742919901</c:v>
                </c:pt>
                <c:pt idx="1242">
                  <c:v>-12.945652008056598</c:v>
                </c:pt>
                <c:pt idx="1243">
                  <c:v>-9.9325180053711009</c:v>
                </c:pt>
                <c:pt idx="1244">
                  <c:v>-7.0853233337401988</c:v>
                </c:pt>
                <c:pt idx="1245">
                  <c:v>-4.4746398925780966</c:v>
                </c:pt>
                <c:pt idx="1246">
                  <c:v>-2.1634101867675994</c:v>
                </c:pt>
                <c:pt idx="1247">
                  <c:v>-0.19884109497070313</c:v>
                </c:pt>
                <c:pt idx="1248">
                  <c:v>1.382350921630902</c:v>
                </c:pt>
                <c:pt idx="1249">
                  <c:v>2.5467872619628977</c:v>
                </c:pt>
                <c:pt idx="1250">
                  <c:v>3.2801628112792969</c:v>
                </c:pt>
                <c:pt idx="1251">
                  <c:v>3.6125183105469034</c:v>
                </c:pt>
                <c:pt idx="1252">
                  <c:v>3.5963058471679972</c:v>
                </c:pt>
                <c:pt idx="1253">
                  <c:v>3.2811164855957031</c:v>
                </c:pt>
                <c:pt idx="1254">
                  <c:v>2.710342407226598</c:v>
                </c:pt>
                <c:pt idx="1255">
                  <c:v>1.9197463989258026</c:v>
                </c:pt>
                <c:pt idx="1256">
                  <c:v>0.93841552734379974</c:v>
                </c:pt>
                <c:pt idx="1257">
                  <c:v>-0.22315979003899855</c:v>
                </c:pt>
                <c:pt idx="1258">
                  <c:v>-1.5668869018553977</c:v>
                </c:pt>
                <c:pt idx="1259">
                  <c:v>-3.0851364135741974</c:v>
                </c:pt>
                <c:pt idx="1260">
                  <c:v>-4.7645568847655966</c:v>
                </c:pt>
                <c:pt idx="1261">
                  <c:v>-6.5970420837401988</c:v>
                </c:pt>
                <c:pt idx="1262">
                  <c:v>-8.5740089416503977</c:v>
                </c:pt>
                <c:pt idx="1263">
                  <c:v>-10.653018951416001</c:v>
                </c:pt>
                <c:pt idx="1264">
                  <c:v>-12.7453804016113</c:v>
                </c:pt>
                <c:pt idx="1265">
                  <c:v>-14.753818511962898</c:v>
                </c:pt>
                <c:pt idx="1266">
                  <c:v>-16.628742218017599</c:v>
                </c:pt>
                <c:pt idx="1267">
                  <c:v>-18.385410308837898</c:v>
                </c:pt>
                <c:pt idx="1268">
                  <c:v>-20.086765289306598</c:v>
                </c:pt>
                <c:pt idx="1269">
                  <c:v>-21.816730499267607</c:v>
                </c:pt>
                <c:pt idx="1270">
                  <c:v>-23.673534393310504</c:v>
                </c:pt>
                <c:pt idx="1271">
                  <c:v>-25.738716125488295</c:v>
                </c:pt>
                <c:pt idx="1272">
                  <c:v>-28.0303955078125</c:v>
                </c:pt>
                <c:pt idx="1273">
                  <c:v>-30.493259429931598</c:v>
                </c:pt>
                <c:pt idx="1274">
                  <c:v>-33.035755157470703</c:v>
                </c:pt>
                <c:pt idx="1275">
                  <c:v>-35.592079162597599</c:v>
                </c:pt>
                <c:pt idx="1276">
                  <c:v>-38.129806518554702</c:v>
                </c:pt>
                <c:pt idx="1277">
                  <c:v>-40.654659271240206</c:v>
                </c:pt>
                <c:pt idx="1278">
                  <c:v>-43.191432952880803</c:v>
                </c:pt>
                <c:pt idx="1279">
                  <c:v>-45.7611083984375</c:v>
                </c:pt>
                <c:pt idx="1280">
                  <c:v>-48.372745513916001</c:v>
                </c:pt>
                <c:pt idx="1281">
                  <c:v>-51.013469696044893</c:v>
                </c:pt>
                <c:pt idx="1282">
                  <c:v>-53.665637969970703</c:v>
                </c:pt>
                <c:pt idx="1283">
                  <c:v>-56.305408477783303</c:v>
                </c:pt>
                <c:pt idx="1284">
                  <c:v>-58.903217315673302</c:v>
                </c:pt>
                <c:pt idx="1285">
                  <c:v>-61.437606811523295</c:v>
                </c:pt>
                <c:pt idx="1286">
                  <c:v>-63.889026641845305</c:v>
                </c:pt>
                <c:pt idx="1287">
                  <c:v>-66.246509552002294</c:v>
                </c:pt>
                <c:pt idx="1288">
                  <c:v>-68.500041961670306</c:v>
                </c:pt>
                <c:pt idx="1289">
                  <c:v>-70.648670196533303</c:v>
                </c:pt>
                <c:pt idx="1290">
                  <c:v>-72.700023651123303</c:v>
                </c:pt>
                <c:pt idx="1291">
                  <c:v>-74.661731719970305</c:v>
                </c:pt>
                <c:pt idx="1292">
                  <c:v>-76.539993286132301</c:v>
                </c:pt>
                <c:pt idx="1293">
                  <c:v>-78.328132629394304</c:v>
                </c:pt>
                <c:pt idx="1294">
                  <c:v>-80.021858215332301</c:v>
                </c:pt>
                <c:pt idx="1295">
                  <c:v>-81.610679626465298</c:v>
                </c:pt>
                <c:pt idx="1296">
                  <c:v>-83.076477050781307</c:v>
                </c:pt>
                <c:pt idx="1297">
                  <c:v>-84.396839141845305</c:v>
                </c:pt>
                <c:pt idx="1298">
                  <c:v>-85.549831390381286</c:v>
                </c:pt>
                <c:pt idx="1299">
                  <c:v>-86.528778076172301</c:v>
                </c:pt>
                <c:pt idx="1300">
                  <c:v>-87.327957153320313</c:v>
                </c:pt>
                <c:pt idx="1301">
                  <c:v>-87.954521179199304</c:v>
                </c:pt>
                <c:pt idx="1302">
                  <c:v>-88.419914245605298</c:v>
                </c:pt>
                <c:pt idx="1303">
                  <c:v>-88.74130249023429</c:v>
                </c:pt>
                <c:pt idx="1304">
                  <c:v>-88.9344215393063</c:v>
                </c:pt>
                <c:pt idx="1305">
                  <c:v>-89.007854461670291</c:v>
                </c:pt>
                <c:pt idx="1306">
                  <c:v>-88.972568511963289</c:v>
                </c:pt>
                <c:pt idx="1307">
                  <c:v>-88.833808898925298</c:v>
                </c:pt>
                <c:pt idx="1308">
                  <c:v>-88.584899902343295</c:v>
                </c:pt>
                <c:pt idx="1309">
                  <c:v>-88.210105895996293</c:v>
                </c:pt>
                <c:pt idx="1310">
                  <c:v>-87.694168090820313</c:v>
                </c:pt>
                <c:pt idx="1311">
                  <c:v>-87.028503417968295</c:v>
                </c:pt>
                <c:pt idx="1312">
                  <c:v>-86.204528808593295</c:v>
                </c:pt>
                <c:pt idx="1313">
                  <c:v>-85.21461486816429</c:v>
                </c:pt>
                <c:pt idx="1314">
                  <c:v>-84.055900573730298</c:v>
                </c:pt>
                <c:pt idx="1315">
                  <c:v>-82.740306854248303</c:v>
                </c:pt>
                <c:pt idx="1316">
                  <c:v>-81.278800964355298</c:v>
                </c:pt>
                <c:pt idx="1317">
                  <c:v>-79.6837806701663</c:v>
                </c:pt>
                <c:pt idx="1318">
                  <c:v>-77.965736389160298</c:v>
                </c:pt>
                <c:pt idx="1319">
                  <c:v>-76.136589050293296</c:v>
                </c:pt>
                <c:pt idx="1320">
                  <c:v>-74.211597442627294</c:v>
                </c:pt>
                <c:pt idx="1321">
                  <c:v>-72.194576263427294</c:v>
                </c:pt>
                <c:pt idx="1322">
                  <c:v>-70.100784301757301</c:v>
                </c:pt>
                <c:pt idx="1323">
                  <c:v>-67.932128906250298</c:v>
                </c:pt>
                <c:pt idx="1324">
                  <c:v>-65.695285797119297</c:v>
                </c:pt>
                <c:pt idx="1325">
                  <c:v>-63.401222229004304</c:v>
                </c:pt>
                <c:pt idx="1326">
                  <c:v>-61.060428619384297</c:v>
                </c:pt>
                <c:pt idx="1327">
                  <c:v>-58.690071105957301</c:v>
                </c:pt>
                <c:pt idx="1328">
                  <c:v>-56.295394897461293</c:v>
                </c:pt>
                <c:pt idx="1329">
                  <c:v>-53.890228271484403</c:v>
                </c:pt>
                <c:pt idx="1330">
                  <c:v>-51.484107971191406</c:v>
                </c:pt>
                <c:pt idx="1331">
                  <c:v>-49.084663391113295</c:v>
                </c:pt>
                <c:pt idx="1332">
                  <c:v>-46.698093414306598</c:v>
                </c:pt>
                <c:pt idx="1333">
                  <c:v>-44.325828552246094</c:v>
                </c:pt>
                <c:pt idx="1334">
                  <c:v>-41.9769287109375</c:v>
                </c:pt>
                <c:pt idx="1335">
                  <c:v>-39.669036865234403</c:v>
                </c:pt>
                <c:pt idx="1336">
                  <c:v>-37.413120269775405</c:v>
                </c:pt>
                <c:pt idx="1337">
                  <c:v>-35.210609436035099</c:v>
                </c:pt>
                <c:pt idx="1338">
                  <c:v>-33.059120178222599</c:v>
                </c:pt>
                <c:pt idx="1339">
                  <c:v>-30.960559844970703</c:v>
                </c:pt>
                <c:pt idx="1340">
                  <c:v>-28.923034667968693</c:v>
                </c:pt>
                <c:pt idx="1341">
                  <c:v>-26.941776275634695</c:v>
                </c:pt>
                <c:pt idx="1342">
                  <c:v>-25.023937225341797</c:v>
                </c:pt>
                <c:pt idx="1343">
                  <c:v>-23.175716400146499</c:v>
                </c:pt>
                <c:pt idx="1344">
                  <c:v>-21.400928497314396</c:v>
                </c:pt>
                <c:pt idx="1345">
                  <c:v>-19.701004028320298</c:v>
                </c:pt>
                <c:pt idx="1346">
                  <c:v>-18.076419830322202</c:v>
                </c:pt>
                <c:pt idx="1347">
                  <c:v>-16.524791717529297</c:v>
                </c:pt>
                <c:pt idx="1348">
                  <c:v>-15.040874481201101</c:v>
                </c:pt>
                <c:pt idx="1349">
                  <c:v>-13.624668121337898</c:v>
                </c:pt>
                <c:pt idx="1350">
                  <c:v>-12.282848358154297</c:v>
                </c:pt>
                <c:pt idx="1351">
                  <c:v>-11.011600494384702</c:v>
                </c:pt>
                <c:pt idx="1352">
                  <c:v>-9.8090171813964986</c:v>
                </c:pt>
                <c:pt idx="1353">
                  <c:v>-8.6770057678222017</c:v>
                </c:pt>
                <c:pt idx="1354">
                  <c:v>-7.6179504394530966</c:v>
                </c:pt>
                <c:pt idx="1355">
                  <c:v>-6.6289901733398011</c:v>
                </c:pt>
                <c:pt idx="1356">
                  <c:v>-5.7015419006347017</c:v>
                </c:pt>
                <c:pt idx="1357">
                  <c:v>-4.8379898071288991</c:v>
                </c:pt>
                <c:pt idx="1358">
                  <c:v>-4.034519195556598</c:v>
                </c:pt>
                <c:pt idx="1359">
                  <c:v>-3.2906532287597017</c:v>
                </c:pt>
                <c:pt idx="1360">
                  <c:v>-2.6049613952636008</c:v>
                </c:pt>
                <c:pt idx="1361">
                  <c:v>-1.9779205322264986</c:v>
                </c:pt>
                <c:pt idx="1362">
                  <c:v>-1.4109611511229971</c:v>
                </c:pt>
                <c:pt idx="1363">
                  <c:v>-0.90265274047850141</c:v>
                </c:pt>
                <c:pt idx="1364">
                  <c:v>-0.45490264892580257</c:v>
                </c:pt>
                <c:pt idx="1365">
                  <c:v>-6.3419342041001414E-2</c:v>
                </c:pt>
                <c:pt idx="1366">
                  <c:v>0.28181076049810372</c:v>
                </c:pt>
                <c:pt idx="1367">
                  <c:v>0.58650970458990059</c:v>
                </c:pt>
                <c:pt idx="1368">
                  <c:v>0.85210800170899859</c:v>
                </c:pt>
                <c:pt idx="1369">
                  <c:v>1.0819435119628977</c:v>
                </c:pt>
                <c:pt idx="1370">
                  <c:v>1.2822151184082031</c:v>
                </c:pt>
                <c:pt idx="1371">
                  <c:v>1.458644866943402</c:v>
                </c:pt>
                <c:pt idx="1372">
                  <c:v>1.6083717346191975</c:v>
                </c:pt>
                <c:pt idx="1373">
                  <c:v>1.7261505126952983</c:v>
                </c:pt>
                <c:pt idx="1374">
                  <c:v>1.8138885498047017</c:v>
                </c:pt>
                <c:pt idx="1375">
                  <c:v>1.8758773803711009</c:v>
                </c:pt>
                <c:pt idx="1376">
                  <c:v>1.9130706787110014</c:v>
                </c:pt>
                <c:pt idx="1377">
                  <c:v>1.9211769104003977</c:v>
                </c:pt>
                <c:pt idx="1378">
                  <c:v>1.9040107727050994</c:v>
                </c:pt>
                <c:pt idx="1379">
                  <c:v>1.8758773803711009</c:v>
                </c:pt>
                <c:pt idx="1380">
                  <c:v>1.8439292907714986</c:v>
                </c:pt>
                <c:pt idx="1381">
                  <c:v>1.8062591552735014</c:v>
                </c:pt>
                <c:pt idx="1382">
                  <c:v>1.7580986022949006</c:v>
                </c:pt>
                <c:pt idx="1383">
                  <c:v>1.7013549804687997</c:v>
                </c:pt>
                <c:pt idx="1384">
                  <c:v>1.6436576843262003</c:v>
                </c:pt>
                <c:pt idx="1385">
                  <c:v>1.580715179443402</c:v>
                </c:pt>
                <c:pt idx="1386">
                  <c:v>1.5058517456054972</c:v>
                </c:pt>
                <c:pt idx="1387">
                  <c:v>1.4190673828125</c:v>
                </c:pt>
                <c:pt idx="1388">
                  <c:v>1.3294219970702983</c:v>
                </c:pt>
                <c:pt idx="1389">
                  <c:v>1.2407302856446023</c:v>
                </c:pt>
                <c:pt idx="1390">
                  <c:v>1.1510848999024006</c:v>
                </c:pt>
                <c:pt idx="1391">
                  <c:v>1.0590553283691975</c:v>
                </c:pt>
                <c:pt idx="1392">
                  <c:v>0.97322463989259944</c:v>
                </c:pt>
                <c:pt idx="1393">
                  <c:v>0.89073181152350145</c:v>
                </c:pt>
                <c:pt idx="1394">
                  <c:v>0.8087158203125</c:v>
                </c:pt>
                <c:pt idx="1395">
                  <c:v>0.72145462036139918</c:v>
                </c:pt>
                <c:pt idx="1396">
                  <c:v>0.63228607177740059</c:v>
                </c:pt>
                <c:pt idx="1397">
                  <c:v>0.54025650024419747</c:v>
                </c:pt>
                <c:pt idx="1398">
                  <c:v>0.44298171997070313</c:v>
                </c:pt>
                <c:pt idx="1399">
                  <c:v>0.34332275390629974</c:v>
                </c:pt>
                <c:pt idx="1400">
                  <c:v>0.24986267089850145</c:v>
                </c:pt>
                <c:pt idx="1401">
                  <c:v>0.17023086547850141</c:v>
                </c:pt>
                <c:pt idx="1402">
                  <c:v>9.8228454589900593E-2</c:v>
                </c:pt>
                <c:pt idx="1403">
                  <c:v>2.8133392333998586E-2</c:v>
                </c:pt>
                <c:pt idx="1404">
                  <c:v>-3.0994415283203125E-2</c:v>
                </c:pt>
                <c:pt idx="1405">
                  <c:v>-8.2015991210901973E-2</c:v>
                </c:pt>
                <c:pt idx="1406">
                  <c:v>-0.13446807861330257</c:v>
                </c:pt>
                <c:pt idx="1407">
                  <c:v>-0.19741058349610086</c:v>
                </c:pt>
                <c:pt idx="1408">
                  <c:v>-0.26273727416990056</c:v>
                </c:pt>
                <c:pt idx="1409">
                  <c:v>-0.31852722167970171</c:v>
                </c:pt>
                <c:pt idx="1410">
                  <c:v>-0.36954879760740056</c:v>
                </c:pt>
                <c:pt idx="1411">
                  <c:v>-0.4162788391112997</c:v>
                </c:pt>
                <c:pt idx="1412">
                  <c:v>-0.45633316040039773</c:v>
                </c:pt>
                <c:pt idx="1413">
                  <c:v>-0.48875808715820313</c:v>
                </c:pt>
                <c:pt idx="1414">
                  <c:v>-0.51355361938470168</c:v>
                </c:pt>
                <c:pt idx="1415">
                  <c:v>-0.53977966308590197</c:v>
                </c:pt>
                <c:pt idx="1416">
                  <c:v>-0.57411193847649855</c:v>
                </c:pt>
                <c:pt idx="1417">
                  <c:v>-0.61893463134759941</c:v>
                </c:pt>
                <c:pt idx="1418">
                  <c:v>-0.66947937011720171</c:v>
                </c:pt>
                <c:pt idx="1419">
                  <c:v>-0.71001052856439628</c:v>
                </c:pt>
                <c:pt idx="1420">
                  <c:v>-0.74386596679689632</c:v>
                </c:pt>
                <c:pt idx="1421">
                  <c:v>-0.77199935913080253</c:v>
                </c:pt>
                <c:pt idx="1422">
                  <c:v>-0.7977485656737997</c:v>
                </c:pt>
                <c:pt idx="1423">
                  <c:v>-0.82159042358399859</c:v>
                </c:pt>
                <c:pt idx="1424">
                  <c:v>-0.84114074707029829</c:v>
                </c:pt>
                <c:pt idx="1425">
                  <c:v>-0.8411407470702982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Normalised traces'!$E$5</c:f>
              <c:strCache>
                <c:ptCount val="1"/>
                <c:pt idx="0">
                  <c:v>BatchB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E$6:$E$1431</c:f>
              <c:numCache>
                <c:formatCode>0.000</c:formatCode>
                <c:ptCount val="1426"/>
                <c:pt idx="0">
                  <c:v>-0.4162788391112997</c:v>
                </c:pt>
                <c:pt idx="1">
                  <c:v>-0.41913986206050424</c:v>
                </c:pt>
                <c:pt idx="2">
                  <c:v>-0.4467964172362997</c:v>
                </c:pt>
                <c:pt idx="3">
                  <c:v>-0.50306320190430398</c:v>
                </c:pt>
                <c:pt idx="4">
                  <c:v>-0.54740905761720171</c:v>
                </c:pt>
                <c:pt idx="5">
                  <c:v>-0.52738189697269888</c:v>
                </c:pt>
                <c:pt idx="6">
                  <c:v>-0.42200088500980115</c:v>
                </c:pt>
                <c:pt idx="7">
                  <c:v>-0.26273727416990056</c:v>
                </c:pt>
                <c:pt idx="8">
                  <c:v>-5.6743621826200297E-2</c:v>
                </c:pt>
                <c:pt idx="9">
                  <c:v>0.19311904907230115</c:v>
                </c:pt>
                <c:pt idx="10">
                  <c:v>0.44631958007809658</c:v>
                </c:pt>
                <c:pt idx="11">
                  <c:v>0.64945220947269888</c:v>
                </c:pt>
                <c:pt idx="12">
                  <c:v>0.76866149902339487</c:v>
                </c:pt>
                <c:pt idx="13">
                  <c:v>0.83017349243159799</c:v>
                </c:pt>
                <c:pt idx="14">
                  <c:v>0.85353851318360086</c:v>
                </c:pt>
                <c:pt idx="15">
                  <c:v>0.84733963012699576</c:v>
                </c:pt>
                <c:pt idx="16">
                  <c:v>0.80966949462889914</c:v>
                </c:pt>
                <c:pt idx="17">
                  <c:v>0.7433891296387003</c:v>
                </c:pt>
                <c:pt idx="18">
                  <c:v>0.66184997558589487</c:v>
                </c:pt>
                <c:pt idx="19">
                  <c:v>0.57697296142579546</c:v>
                </c:pt>
                <c:pt idx="20">
                  <c:v>0.49304962158199572</c:v>
                </c:pt>
                <c:pt idx="21">
                  <c:v>0.41055679321289773</c:v>
                </c:pt>
                <c:pt idx="22">
                  <c:v>0.335693359375</c:v>
                </c:pt>
                <c:pt idx="23">
                  <c:v>0.27608871459959516</c:v>
                </c:pt>
                <c:pt idx="24">
                  <c:v>0.22649765014649859</c:v>
                </c:pt>
                <c:pt idx="25">
                  <c:v>0.17976760864259944</c:v>
                </c:pt>
                <c:pt idx="26">
                  <c:v>0.14019012451169743</c:v>
                </c:pt>
                <c:pt idx="27">
                  <c:v>0.11301040649409799</c:v>
                </c:pt>
                <c:pt idx="28">
                  <c:v>9.2983245849595164E-2</c:v>
                </c:pt>
                <c:pt idx="29">
                  <c:v>6.9618225097698883E-2</c:v>
                </c:pt>
                <c:pt idx="30">
                  <c:v>4.7206878662095164E-2</c:v>
                </c:pt>
                <c:pt idx="31">
                  <c:v>3.099441528319602E-2</c:v>
                </c:pt>
                <c:pt idx="32">
                  <c:v>1.8119812011697434E-2</c:v>
                </c:pt>
                <c:pt idx="33">
                  <c:v>4.2915344237997033E-3</c:v>
                </c:pt>
                <c:pt idx="34">
                  <c:v>-4.7683715820028283E-3</c:v>
                </c:pt>
                <c:pt idx="35">
                  <c:v>-5.2452087401988479E-3</c:v>
                </c:pt>
                <c:pt idx="36">
                  <c:v>0</c:v>
                </c:pt>
                <c:pt idx="37">
                  <c:v>6.1988830565979924E-3</c:v>
                </c:pt>
                <c:pt idx="38">
                  <c:v>1.4305114746100855E-2</c:v>
                </c:pt>
                <c:pt idx="39">
                  <c:v>2.7656555175795461E-2</c:v>
                </c:pt>
                <c:pt idx="40">
                  <c:v>4.434585571289773E-2</c:v>
                </c:pt>
                <c:pt idx="41">
                  <c:v>6.2942504882798289E-2</c:v>
                </c:pt>
                <c:pt idx="42">
                  <c:v>7.9154968261697434E-2</c:v>
                </c:pt>
                <c:pt idx="43">
                  <c:v>9.2983245849595164E-2</c:v>
                </c:pt>
                <c:pt idx="44">
                  <c:v>0.1025199890137003</c:v>
                </c:pt>
                <c:pt idx="45">
                  <c:v>0.10728836059569602</c:v>
                </c:pt>
                <c:pt idx="46">
                  <c:v>0.1068115234375</c:v>
                </c:pt>
                <c:pt idx="47">
                  <c:v>0.1006126403808949</c:v>
                </c:pt>
                <c:pt idx="48">
                  <c:v>9.1552734375E-2</c:v>
                </c:pt>
                <c:pt idx="49">
                  <c:v>8.4400177001995758E-2</c:v>
                </c:pt>
                <c:pt idx="50">
                  <c:v>8.5353851318394902E-2</c:v>
                </c:pt>
                <c:pt idx="51">
                  <c:v>9.1552734375E-2</c:v>
                </c:pt>
                <c:pt idx="52">
                  <c:v>9.7751617431597992E-2</c:v>
                </c:pt>
                <c:pt idx="53">
                  <c:v>0.10442733764649859</c:v>
                </c:pt>
                <c:pt idx="54">
                  <c:v>0.10919570922849431</c:v>
                </c:pt>
                <c:pt idx="55">
                  <c:v>0.10776519775389914</c:v>
                </c:pt>
                <c:pt idx="56">
                  <c:v>9.2506408691399145E-2</c:v>
                </c:pt>
                <c:pt idx="57">
                  <c:v>6.4849853515596578E-2</c:v>
                </c:pt>
                <c:pt idx="58">
                  <c:v>3.099441528319602E-2</c:v>
                </c:pt>
                <c:pt idx="59">
                  <c:v>-9.5367431639914457E-4</c:v>
                </c:pt>
                <c:pt idx="60">
                  <c:v>-2.7656555175802566E-2</c:v>
                </c:pt>
                <c:pt idx="61">
                  <c:v>-4.7683715820305395E-2</c:v>
                </c:pt>
                <c:pt idx="62">
                  <c:v>-6.103515625E-2</c:v>
                </c:pt>
                <c:pt idx="63">
                  <c:v>-6.9141387939403387E-2</c:v>
                </c:pt>
                <c:pt idx="64">
                  <c:v>-7.2479248046903422E-2</c:v>
                </c:pt>
                <c:pt idx="65">
                  <c:v>-7.9154968261704539E-2</c:v>
                </c:pt>
                <c:pt idx="66">
                  <c:v>-8.6307525634801152E-2</c:v>
                </c:pt>
                <c:pt idx="67">
                  <c:v>-9.0599060058600855E-2</c:v>
                </c:pt>
                <c:pt idx="68">
                  <c:v>-8.2969665527301117E-2</c:v>
                </c:pt>
                <c:pt idx="69">
                  <c:v>-6.103515625E-2</c:v>
                </c:pt>
                <c:pt idx="70">
                  <c:v>-2.8133392334005691E-2</c:v>
                </c:pt>
                <c:pt idx="71">
                  <c:v>1.4305114746100855E-2</c:v>
                </c:pt>
                <c:pt idx="72">
                  <c:v>6.5803527831995723E-2</c:v>
                </c:pt>
                <c:pt idx="73">
                  <c:v>0.12922286987309661</c:v>
                </c:pt>
                <c:pt idx="74">
                  <c:v>0.20599365234379974</c:v>
                </c:pt>
                <c:pt idx="75">
                  <c:v>0.29706954956059661</c:v>
                </c:pt>
                <c:pt idx="76">
                  <c:v>0.40817260742189632</c:v>
                </c:pt>
                <c:pt idx="77">
                  <c:v>0.54407119750980115</c:v>
                </c:pt>
                <c:pt idx="78">
                  <c:v>0.70953369140629974</c:v>
                </c:pt>
                <c:pt idx="79">
                  <c:v>0.92315673828129974</c:v>
                </c:pt>
                <c:pt idx="80">
                  <c:v>1.2216567993163991</c:v>
                </c:pt>
                <c:pt idx="81">
                  <c:v>1.6407966613769958</c:v>
                </c:pt>
                <c:pt idx="82">
                  <c:v>2.2025108337401988</c:v>
                </c:pt>
                <c:pt idx="83">
                  <c:v>2.9268264770507955</c:v>
                </c:pt>
                <c:pt idx="84">
                  <c:v>3.8313865661620952</c:v>
                </c:pt>
                <c:pt idx="85">
                  <c:v>4.929065704345696</c:v>
                </c:pt>
                <c:pt idx="86">
                  <c:v>6.2117576599120952</c:v>
                </c:pt>
                <c:pt idx="87">
                  <c:v>7.6780319213866974</c:v>
                </c:pt>
                <c:pt idx="88">
                  <c:v>9.3450546264649006</c:v>
                </c:pt>
                <c:pt idx="89">
                  <c:v>11.2380981445313</c:v>
                </c:pt>
                <c:pt idx="90">
                  <c:v>13.401031494140597</c:v>
                </c:pt>
                <c:pt idx="91">
                  <c:v>15.891551971435597</c:v>
                </c:pt>
                <c:pt idx="92">
                  <c:v>18.804073333740199</c:v>
                </c:pt>
                <c:pt idx="93">
                  <c:v>22.242069244384798</c:v>
                </c:pt>
                <c:pt idx="94">
                  <c:v>26.302814483642599</c:v>
                </c:pt>
                <c:pt idx="95">
                  <c:v>31.0711860656738</c:v>
                </c:pt>
                <c:pt idx="96">
                  <c:v>36.645412445068366</c:v>
                </c:pt>
                <c:pt idx="97">
                  <c:v>43.26868057250978</c:v>
                </c:pt>
                <c:pt idx="98">
                  <c:v>51.36299133300782</c:v>
                </c:pt>
                <c:pt idx="99">
                  <c:v>61.398029327392599</c:v>
                </c:pt>
                <c:pt idx="100">
                  <c:v>73.729038238525391</c:v>
                </c:pt>
                <c:pt idx="101">
                  <c:v>88.608264923095703</c:v>
                </c:pt>
                <c:pt idx="102">
                  <c:v>106.2488555908203</c:v>
                </c:pt>
                <c:pt idx="103">
                  <c:v>126.66893005371099</c:v>
                </c:pt>
                <c:pt idx="104">
                  <c:v>149.52898025512741</c:v>
                </c:pt>
                <c:pt idx="105">
                  <c:v>174.22389984130839</c:v>
                </c:pt>
                <c:pt idx="106">
                  <c:v>200.13332366943339</c:v>
                </c:pt>
                <c:pt idx="107">
                  <c:v>226.73416137695338</c:v>
                </c:pt>
                <c:pt idx="108">
                  <c:v>253.61299514770539</c:v>
                </c:pt>
                <c:pt idx="109">
                  <c:v>280.48944473266641</c:v>
                </c:pt>
                <c:pt idx="110">
                  <c:v>307.32202529907238</c:v>
                </c:pt>
                <c:pt idx="111">
                  <c:v>334.31863784790039</c:v>
                </c:pt>
                <c:pt idx="112">
                  <c:v>361.88745498657238</c:v>
                </c:pt>
                <c:pt idx="113">
                  <c:v>390.52820205688437</c:v>
                </c:pt>
                <c:pt idx="114">
                  <c:v>420.7067489624024</c:v>
                </c:pt>
                <c:pt idx="115">
                  <c:v>452.81362533569342</c:v>
                </c:pt>
                <c:pt idx="116">
                  <c:v>487.12587356567337</c:v>
                </c:pt>
                <c:pt idx="117">
                  <c:v>523.86951446533237</c:v>
                </c:pt>
                <c:pt idx="118">
                  <c:v>563.16375732421841</c:v>
                </c:pt>
                <c:pt idx="119">
                  <c:v>604.97856140136741</c:v>
                </c:pt>
                <c:pt idx="120">
                  <c:v>649.05118942260742</c:v>
                </c:pt>
                <c:pt idx="121">
                  <c:v>694.8642730712894</c:v>
                </c:pt>
                <c:pt idx="122">
                  <c:v>741.7559623718264</c:v>
                </c:pt>
                <c:pt idx="123">
                  <c:v>788.90800476074241</c:v>
                </c:pt>
                <c:pt idx="124">
                  <c:v>835.4058265686034</c:v>
                </c:pt>
                <c:pt idx="125">
                  <c:v>880.3195953369144</c:v>
                </c:pt>
                <c:pt idx="126">
                  <c:v>922.8777885437014</c:v>
                </c:pt>
                <c:pt idx="127">
                  <c:v>962.55159378051735</c:v>
                </c:pt>
                <c:pt idx="128">
                  <c:v>999.00388717651344</c:v>
                </c:pt>
                <c:pt idx="129">
                  <c:v>1032.0305824279785</c:v>
                </c:pt>
                <c:pt idx="130">
                  <c:v>1061.6059303283705</c:v>
                </c:pt>
                <c:pt idx="131">
                  <c:v>1087.7518653869604</c:v>
                </c:pt>
                <c:pt idx="132">
                  <c:v>1110.6057167053204</c:v>
                </c:pt>
                <c:pt idx="133">
                  <c:v>1130.3386688232404</c:v>
                </c:pt>
                <c:pt idx="134">
                  <c:v>1147.2392082214403</c:v>
                </c:pt>
                <c:pt idx="135">
                  <c:v>1161.6187095642103</c:v>
                </c:pt>
                <c:pt idx="136">
                  <c:v>1173.7589836120603</c:v>
                </c:pt>
                <c:pt idx="137">
                  <c:v>1183.9718818664503</c:v>
                </c:pt>
                <c:pt idx="138">
                  <c:v>1192.5840377807604</c:v>
                </c:pt>
                <c:pt idx="139">
                  <c:v>1199.9244689941404</c:v>
                </c:pt>
                <c:pt idx="140">
                  <c:v>1206.1829566955603</c:v>
                </c:pt>
                <c:pt idx="141">
                  <c:v>1211.4825248718305</c:v>
                </c:pt>
                <c:pt idx="142">
                  <c:v>1216.0277366638204</c:v>
                </c:pt>
                <c:pt idx="143">
                  <c:v>1220.0841903686503</c:v>
                </c:pt>
                <c:pt idx="144">
                  <c:v>1223.7462997436503</c:v>
                </c:pt>
                <c:pt idx="145">
                  <c:v>1227.0116806030303</c:v>
                </c:pt>
                <c:pt idx="146">
                  <c:v>1229.8908233642603</c:v>
                </c:pt>
                <c:pt idx="147">
                  <c:v>1232.5191497802705</c:v>
                </c:pt>
                <c:pt idx="148">
                  <c:v>1234.9333763122604</c:v>
                </c:pt>
                <c:pt idx="149">
                  <c:v>1237.0939254760704</c:v>
                </c:pt>
                <c:pt idx="150">
                  <c:v>1239.0413284301803</c:v>
                </c:pt>
                <c:pt idx="151">
                  <c:v>1240.7789230346705</c:v>
                </c:pt>
                <c:pt idx="152">
                  <c:v>1242.2871589660604</c:v>
                </c:pt>
                <c:pt idx="153">
                  <c:v>1243.5312271118205</c:v>
                </c:pt>
                <c:pt idx="154">
                  <c:v>1244.5397377014203</c:v>
                </c:pt>
                <c:pt idx="155">
                  <c:v>1245.3613281250005</c:v>
                </c:pt>
                <c:pt idx="156">
                  <c:v>1246.0098266601603</c:v>
                </c:pt>
                <c:pt idx="157">
                  <c:v>1246.5600967407204</c:v>
                </c:pt>
                <c:pt idx="158">
                  <c:v>1247.1370697021505</c:v>
                </c:pt>
                <c:pt idx="159">
                  <c:v>1247.7726936340305</c:v>
                </c:pt>
                <c:pt idx="160">
                  <c:v>1248.4073638916004</c:v>
                </c:pt>
                <c:pt idx="161">
                  <c:v>1249.0448951721203</c:v>
                </c:pt>
                <c:pt idx="162">
                  <c:v>1249.6528625488304</c:v>
                </c:pt>
                <c:pt idx="163">
                  <c:v>1250.2489089965804</c:v>
                </c:pt>
                <c:pt idx="164">
                  <c:v>1250.7147789001503</c:v>
                </c:pt>
                <c:pt idx="165">
                  <c:v>1251.0309219360304</c:v>
                </c:pt>
                <c:pt idx="166">
                  <c:v>1251.2292861938504</c:v>
                </c:pt>
                <c:pt idx="167">
                  <c:v>1251.3003349304204</c:v>
                </c:pt>
                <c:pt idx="168">
                  <c:v>1251.2779235839803</c:v>
                </c:pt>
                <c:pt idx="169">
                  <c:v>1251.1587142944304</c:v>
                </c:pt>
                <c:pt idx="170">
                  <c:v>1251.0237693786603</c:v>
                </c:pt>
                <c:pt idx="171">
                  <c:v>1250.8559226989703</c:v>
                </c:pt>
                <c:pt idx="172">
                  <c:v>1250.6437301635704</c:v>
                </c:pt>
                <c:pt idx="173">
                  <c:v>1250.3433227539103</c:v>
                </c:pt>
                <c:pt idx="174">
                  <c:v>1249.9871253967303</c:v>
                </c:pt>
                <c:pt idx="175">
                  <c:v>1249.5732307434105</c:v>
                </c:pt>
                <c:pt idx="176">
                  <c:v>1249.0782737731904</c:v>
                </c:pt>
                <c:pt idx="177">
                  <c:v>1248.5804557800304</c:v>
                </c:pt>
                <c:pt idx="178">
                  <c:v>1248.0444908142103</c:v>
                </c:pt>
                <c:pt idx="179">
                  <c:v>1247.4832534790005</c:v>
                </c:pt>
                <c:pt idx="180">
                  <c:v>1246.7908859252905</c:v>
                </c:pt>
                <c:pt idx="181">
                  <c:v>1245.9402084350604</c:v>
                </c:pt>
                <c:pt idx="182">
                  <c:v>1244.9541091918904</c:v>
                </c:pt>
                <c:pt idx="183">
                  <c:v>1243.7620162963904</c:v>
                </c:pt>
                <c:pt idx="184">
                  <c:v>1242.5107955932604</c:v>
                </c:pt>
                <c:pt idx="185">
                  <c:v>1241.2757873535204</c:v>
                </c:pt>
                <c:pt idx="186">
                  <c:v>1240.1547431945803</c:v>
                </c:pt>
                <c:pt idx="187">
                  <c:v>1239.0527725219704</c:v>
                </c:pt>
                <c:pt idx="188">
                  <c:v>1237.8101348876903</c:v>
                </c:pt>
                <c:pt idx="189">
                  <c:v>1236.4897727966304</c:v>
                </c:pt>
                <c:pt idx="190">
                  <c:v>1235.1121902465804</c:v>
                </c:pt>
                <c:pt idx="191">
                  <c:v>1233.7083816528304</c:v>
                </c:pt>
                <c:pt idx="192">
                  <c:v>1232.1681976318405</c:v>
                </c:pt>
                <c:pt idx="193">
                  <c:v>1230.5250167846705</c:v>
                </c:pt>
                <c:pt idx="194">
                  <c:v>1228.9404869079603</c:v>
                </c:pt>
                <c:pt idx="195">
                  <c:v>1227.3268699646003</c:v>
                </c:pt>
                <c:pt idx="196">
                  <c:v>1225.4886627197304</c:v>
                </c:pt>
                <c:pt idx="197">
                  <c:v>1223.2861518859904</c:v>
                </c:pt>
                <c:pt idx="198">
                  <c:v>1220.8275794982903</c:v>
                </c:pt>
                <c:pt idx="199">
                  <c:v>1218.2226181030303</c:v>
                </c:pt>
                <c:pt idx="200">
                  <c:v>1215.4231071472204</c:v>
                </c:pt>
                <c:pt idx="201">
                  <c:v>1212.4648094177203</c:v>
                </c:pt>
                <c:pt idx="202">
                  <c:v>1209.3968391418505</c:v>
                </c:pt>
                <c:pt idx="203">
                  <c:v>1206.2959671020503</c:v>
                </c:pt>
                <c:pt idx="204">
                  <c:v>1203.0487060546905</c:v>
                </c:pt>
                <c:pt idx="205">
                  <c:v>1199.5201110839803</c:v>
                </c:pt>
                <c:pt idx="206">
                  <c:v>1195.6758499145503</c:v>
                </c:pt>
                <c:pt idx="207">
                  <c:v>1191.4491653442403</c:v>
                </c:pt>
                <c:pt idx="208">
                  <c:v>1186.8219375610304</c:v>
                </c:pt>
                <c:pt idx="209">
                  <c:v>1181.7545890808103</c:v>
                </c:pt>
                <c:pt idx="210">
                  <c:v>1176.2323379516604</c:v>
                </c:pt>
                <c:pt idx="211">
                  <c:v>1170.2971458435104</c:v>
                </c:pt>
                <c:pt idx="212">
                  <c:v>1163.9442443847704</c:v>
                </c:pt>
                <c:pt idx="213">
                  <c:v>1157.2804450988804</c:v>
                </c:pt>
                <c:pt idx="214">
                  <c:v>1150.2594947814905</c:v>
                </c:pt>
                <c:pt idx="215">
                  <c:v>1142.7898406982404</c:v>
                </c:pt>
                <c:pt idx="216">
                  <c:v>1134.8819732666004</c:v>
                </c:pt>
                <c:pt idx="217">
                  <c:v>1126.4958381652805</c:v>
                </c:pt>
                <c:pt idx="218">
                  <c:v>1117.5880432128904</c:v>
                </c:pt>
                <c:pt idx="219">
                  <c:v>1108.0565452575704</c:v>
                </c:pt>
                <c:pt idx="220">
                  <c:v>1097.9585647583003</c:v>
                </c:pt>
                <c:pt idx="221">
                  <c:v>1087.3813629150404</c:v>
                </c:pt>
                <c:pt idx="222">
                  <c:v>1076.3750076293904</c:v>
                </c:pt>
                <c:pt idx="223">
                  <c:v>1065.0744438171405</c:v>
                </c:pt>
                <c:pt idx="224">
                  <c:v>1053.7347793579104</c:v>
                </c:pt>
                <c:pt idx="225">
                  <c:v>1042.6049232482915</c:v>
                </c:pt>
                <c:pt idx="226">
                  <c:v>1031.7420959472654</c:v>
                </c:pt>
                <c:pt idx="227">
                  <c:v>1021.0032463073734</c:v>
                </c:pt>
                <c:pt idx="228">
                  <c:v>1010.0817680358884</c:v>
                </c:pt>
                <c:pt idx="229">
                  <c:v>998.60906600952137</c:v>
                </c:pt>
                <c:pt idx="230">
                  <c:v>986.22035980224643</c:v>
                </c:pt>
                <c:pt idx="231">
                  <c:v>972.70345687866234</c:v>
                </c:pt>
                <c:pt idx="232">
                  <c:v>958.24909210205044</c:v>
                </c:pt>
                <c:pt idx="233">
                  <c:v>943.47620010375942</c:v>
                </c:pt>
                <c:pt idx="234">
                  <c:v>929.43525314331043</c:v>
                </c:pt>
                <c:pt idx="235">
                  <c:v>917.31262207031239</c:v>
                </c:pt>
                <c:pt idx="236">
                  <c:v>908.18405151367244</c:v>
                </c:pt>
                <c:pt idx="237">
                  <c:v>902.82440185546841</c:v>
                </c:pt>
                <c:pt idx="238">
                  <c:v>901.47542953491234</c:v>
                </c:pt>
                <c:pt idx="239">
                  <c:v>903.67889404296841</c:v>
                </c:pt>
                <c:pt idx="240">
                  <c:v>908.19692611694336</c:v>
                </c:pt>
                <c:pt idx="241">
                  <c:v>913.26189041137741</c:v>
                </c:pt>
                <c:pt idx="242">
                  <c:v>916.92495346069336</c:v>
                </c:pt>
                <c:pt idx="243">
                  <c:v>917.35792160034134</c:v>
                </c:pt>
                <c:pt idx="244">
                  <c:v>913.11502456665039</c:v>
                </c:pt>
                <c:pt idx="245">
                  <c:v>903.3908843994144</c:v>
                </c:pt>
                <c:pt idx="246">
                  <c:v>888.00191879272438</c:v>
                </c:pt>
                <c:pt idx="247">
                  <c:v>867.22707748413143</c:v>
                </c:pt>
                <c:pt idx="248">
                  <c:v>841.65811538696335</c:v>
                </c:pt>
                <c:pt idx="249">
                  <c:v>812.13951110839844</c:v>
                </c:pt>
                <c:pt idx="250">
                  <c:v>779.70647811889637</c:v>
                </c:pt>
                <c:pt idx="251">
                  <c:v>745.4705238342284</c:v>
                </c:pt>
                <c:pt idx="252">
                  <c:v>710.63804626464844</c:v>
                </c:pt>
                <c:pt idx="253">
                  <c:v>676.43594741821335</c:v>
                </c:pt>
                <c:pt idx="254">
                  <c:v>643.98765563964844</c:v>
                </c:pt>
                <c:pt idx="255">
                  <c:v>614.18819427490234</c:v>
                </c:pt>
                <c:pt idx="256">
                  <c:v>587.58163452148438</c:v>
                </c:pt>
                <c:pt idx="257">
                  <c:v>564.40019607543934</c:v>
                </c:pt>
                <c:pt idx="258">
                  <c:v>544.58141326904342</c:v>
                </c:pt>
                <c:pt idx="259">
                  <c:v>527.87160873413143</c:v>
                </c:pt>
                <c:pt idx="260">
                  <c:v>513.8726234436034</c:v>
                </c:pt>
                <c:pt idx="261">
                  <c:v>502.06899642944342</c:v>
                </c:pt>
                <c:pt idx="262">
                  <c:v>491.93143844604538</c:v>
                </c:pt>
                <c:pt idx="263">
                  <c:v>482.97262191772438</c:v>
                </c:pt>
                <c:pt idx="264">
                  <c:v>474.81155395507841</c:v>
                </c:pt>
                <c:pt idx="265">
                  <c:v>467.22459793090837</c:v>
                </c:pt>
                <c:pt idx="266">
                  <c:v>460.1702690124514</c:v>
                </c:pt>
                <c:pt idx="267">
                  <c:v>453.7391662597654</c:v>
                </c:pt>
                <c:pt idx="268">
                  <c:v>448.0729103088384</c:v>
                </c:pt>
                <c:pt idx="269">
                  <c:v>443.3021545410154</c:v>
                </c:pt>
                <c:pt idx="270">
                  <c:v>439.50510025024437</c:v>
                </c:pt>
                <c:pt idx="271">
                  <c:v>436.66124343872042</c:v>
                </c:pt>
                <c:pt idx="272">
                  <c:v>434.64708328247042</c:v>
                </c:pt>
                <c:pt idx="273">
                  <c:v>433.28905105590837</c:v>
                </c:pt>
                <c:pt idx="274">
                  <c:v>432.38878250122042</c:v>
                </c:pt>
                <c:pt idx="275">
                  <c:v>431.74409866333036</c:v>
                </c:pt>
                <c:pt idx="276">
                  <c:v>431.14948272705038</c:v>
                </c:pt>
                <c:pt idx="277">
                  <c:v>430.41419982910139</c:v>
                </c:pt>
                <c:pt idx="278">
                  <c:v>429.3265342712404</c:v>
                </c:pt>
                <c:pt idx="279">
                  <c:v>427.65998840332037</c:v>
                </c:pt>
                <c:pt idx="280">
                  <c:v>425.18472671508738</c:v>
                </c:pt>
                <c:pt idx="281">
                  <c:v>421.6790199279784</c:v>
                </c:pt>
                <c:pt idx="282">
                  <c:v>416.9573783874514</c:v>
                </c:pt>
                <c:pt idx="283">
                  <c:v>410.87484359741239</c:v>
                </c:pt>
                <c:pt idx="284">
                  <c:v>403.38182449340837</c:v>
                </c:pt>
                <c:pt idx="285">
                  <c:v>394.51456069946238</c:v>
                </c:pt>
                <c:pt idx="286">
                  <c:v>384.3989372253414</c:v>
                </c:pt>
                <c:pt idx="287">
                  <c:v>373.2337951660154</c:v>
                </c:pt>
                <c:pt idx="288">
                  <c:v>361.26327514648437</c:v>
                </c:pt>
                <c:pt idx="289">
                  <c:v>348.75345230102539</c:v>
                </c:pt>
                <c:pt idx="290">
                  <c:v>335.97230911254837</c:v>
                </c:pt>
                <c:pt idx="291">
                  <c:v>323.16684722900442</c:v>
                </c:pt>
                <c:pt idx="292">
                  <c:v>310.55259704589838</c:v>
                </c:pt>
                <c:pt idx="293">
                  <c:v>298.29120635986339</c:v>
                </c:pt>
                <c:pt idx="294">
                  <c:v>286.5123748779294</c:v>
                </c:pt>
                <c:pt idx="295">
                  <c:v>275.32005310058639</c:v>
                </c:pt>
                <c:pt idx="296">
                  <c:v>264.78624343872042</c:v>
                </c:pt>
                <c:pt idx="297">
                  <c:v>254.95433807373038</c:v>
                </c:pt>
                <c:pt idx="298">
                  <c:v>245.85676193237339</c:v>
                </c:pt>
                <c:pt idx="299">
                  <c:v>237.52927780151339</c:v>
                </c:pt>
                <c:pt idx="300">
                  <c:v>230.00478744506839</c:v>
                </c:pt>
                <c:pt idx="301">
                  <c:v>223.31714630126939</c:v>
                </c:pt>
                <c:pt idx="302">
                  <c:v>217.50402450561538</c:v>
                </c:pt>
                <c:pt idx="303">
                  <c:v>212.61310577392538</c:v>
                </c:pt>
                <c:pt idx="304">
                  <c:v>208.6882591247554</c:v>
                </c:pt>
                <c:pt idx="305">
                  <c:v>205.7800292968754</c:v>
                </c:pt>
                <c:pt idx="306">
                  <c:v>203.91654968261739</c:v>
                </c:pt>
                <c:pt idx="307">
                  <c:v>203.10544967651339</c:v>
                </c:pt>
                <c:pt idx="308">
                  <c:v>203.32193374633738</c:v>
                </c:pt>
                <c:pt idx="309">
                  <c:v>204.51688766479538</c:v>
                </c:pt>
                <c:pt idx="310">
                  <c:v>206.5954208374024</c:v>
                </c:pt>
                <c:pt idx="311">
                  <c:v>209.39350128173839</c:v>
                </c:pt>
                <c:pt idx="312">
                  <c:v>212.7037048339844</c:v>
                </c:pt>
                <c:pt idx="313">
                  <c:v>216.27187728881839</c:v>
                </c:pt>
                <c:pt idx="314">
                  <c:v>219.82002258300739</c:v>
                </c:pt>
                <c:pt idx="315">
                  <c:v>223.04153442382838</c:v>
                </c:pt>
                <c:pt idx="316">
                  <c:v>225.64840316772438</c:v>
                </c:pt>
                <c:pt idx="317">
                  <c:v>227.39839553833039</c:v>
                </c:pt>
                <c:pt idx="318">
                  <c:v>228.1150817871094</c:v>
                </c:pt>
                <c:pt idx="319">
                  <c:v>227.70166397094738</c:v>
                </c:pt>
                <c:pt idx="320">
                  <c:v>226.12953186035139</c:v>
                </c:pt>
                <c:pt idx="321">
                  <c:v>223.43969345092739</c:v>
                </c:pt>
                <c:pt idx="322">
                  <c:v>219.72513198852539</c:v>
                </c:pt>
                <c:pt idx="323">
                  <c:v>215.12365341186538</c:v>
                </c:pt>
                <c:pt idx="324">
                  <c:v>209.79404449462939</c:v>
                </c:pt>
                <c:pt idx="325">
                  <c:v>203.9012908935544</c:v>
                </c:pt>
                <c:pt idx="326">
                  <c:v>197.61371612548839</c:v>
                </c:pt>
                <c:pt idx="327">
                  <c:v>191.10012054443339</c:v>
                </c:pt>
                <c:pt idx="328">
                  <c:v>184.5130920410154</c:v>
                </c:pt>
                <c:pt idx="329">
                  <c:v>177.9737472534184</c:v>
                </c:pt>
                <c:pt idx="330">
                  <c:v>171.58985137939439</c:v>
                </c:pt>
                <c:pt idx="331">
                  <c:v>165.44675827026339</c:v>
                </c:pt>
                <c:pt idx="332">
                  <c:v>159.6121788024904</c:v>
                </c:pt>
                <c:pt idx="333">
                  <c:v>154.13188934326141</c:v>
                </c:pt>
                <c:pt idx="334">
                  <c:v>149.02353286743138</c:v>
                </c:pt>
                <c:pt idx="335">
                  <c:v>144.30427551269528</c:v>
                </c:pt>
                <c:pt idx="336">
                  <c:v>139.97745513916018</c:v>
                </c:pt>
                <c:pt idx="337">
                  <c:v>136.03973388671881</c:v>
                </c:pt>
                <c:pt idx="338">
                  <c:v>132.481575012207</c:v>
                </c:pt>
                <c:pt idx="339">
                  <c:v>129.28152084350589</c:v>
                </c:pt>
                <c:pt idx="340">
                  <c:v>126.42812728881839</c:v>
                </c:pt>
                <c:pt idx="341">
                  <c:v>123.8932609558106</c:v>
                </c:pt>
                <c:pt idx="342">
                  <c:v>121.66118621826169</c:v>
                </c:pt>
                <c:pt idx="343">
                  <c:v>119.70615386962891</c:v>
                </c:pt>
                <c:pt idx="344">
                  <c:v>118.00146102905271</c:v>
                </c:pt>
                <c:pt idx="345">
                  <c:v>116.5223121643067</c:v>
                </c:pt>
                <c:pt idx="346">
                  <c:v>115.2558326721192</c:v>
                </c:pt>
                <c:pt idx="347">
                  <c:v>114.19916152954099</c:v>
                </c:pt>
                <c:pt idx="348">
                  <c:v>113.32798004150391</c:v>
                </c:pt>
                <c:pt idx="349">
                  <c:v>112.62416839599609</c:v>
                </c:pt>
                <c:pt idx="350">
                  <c:v>112.07818984985349</c:v>
                </c:pt>
                <c:pt idx="351">
                  <c:v>111.68193817138669</c:v>
                </c:pt>
                <c:pt idx="352">
                  <c:v>111.41824722290039</c:v>
                </c:pt>
                <c:pt idx="353">
                  <c:v>111.262321472168</c:v>
                </c:pt>
                <c:pt idx="354">
                  <c:v>111.19413375854489</c:v>
                </c:pt>
                <c:pt idx="355">
                  <c:v>111.19413375854489</c:v>
                </c:pt>
                <c:pt idx="356">
                  <c:v>111.22226715087891</c:v>
                </c:pt>
                <c:pt idx="357">
                  <c:v>111.23085021972659</c:v>
                </c:pt>
                <c:pt idx="358">
                  <c:v>111.16266250610349</c:v>
                </c:pt>
                <c:pt idx="359">
                  <c:v>110.96763610839849</c:v>
                </c:pt>
                <c:pt idx="360">
                  <c:v>110.60380935668951</c:v>
                </c:pt>
                <c:pt idx="361">
                  <c:v>110.0244522094727</c:v>
                </c:pt>
                <c:pt idx="362">
                  <c:v>109.1961860656738</c:v>
                </c:pt>
                <c:pt idx="363">
                  <c:v>108.09183120727539</c:v>
                </c:pt>
                <c:pt idx="364">
                  <c:v>106.69946670532229</c:v>
                </c:pt>
                <c:pt idx="365">
                  <c:v>105.0176620483399</c:v>
                </c:pt>
                <c:pt idx="366">
                  <c:v>103.05643081665039</c:v>
                </c:pt>
                <c:pt idx="367">
                  <c:v>100.8386611938477</c:v>
                </c:pt>
                <c:pt idx="368">
                  <c:v>98.3929634094238</c:v>
                </c:pt>
                <c:pt idx="369">
                  <c:v>95.7598686218262</c:v>
                </c:pt>
                <c:pt idx="370">
                  <c:v>92.982292175292997</c:v>
                </c:pt>
                <c:pt idx="371">
                  <c:v>90.109825134277401</c:v>
                </c:pt>
                <c:pt idx="372">
                  <c:v>87.184906005859403</c:v>
                </c:pt>
                <c:pt idx="373">
                  <c:v>84.252357482910199</c:v>
                </c:pt>
                <c:pt idx="374">
                  <c:v>81.343650817871094</c:v>
                </c:pt>
                <c:pt idx="375">
                  <c:v>78.484058380126996</c:v>
                </c:pt>
                <c:pt idx="376">
                  <c:v>75.697422027587891</c:v>
                </c:pt>
                <c:pt idx="377">
                  <c:v>72.997570037841797</c:v>
                </c:pt>
                <c:pt idx="378">
                  <c:v>70.396423339843793</c:v>
                </c:pt>
                <c:pt idx="379">
                  <c:v>67.903041839599595</c:v>
                </c:pt>
                <c:pt idx="380">
                  <c:v>65.522670745849595</c:v>
                </c:pt>
                <c:pt idx="381">
                  <c:v>63.264846801757798</c:v>
                </c:pt>
                <c:pt idx="382">
                  <c:v>61.130523681640597</c:v>
                </c:pt>
                <c:pt idx="383">
                  <c:v>59.124469757080099</c:v>
                </c:pt>
                <c:pt idx="384">
                  <c:v>57.242393493652401</c:v>
                </c:pt>
                <c:pt idx="385">
                  <c:v>55.477142333984375</c:v>
                </c:pt>
                <c:pt idx="386">
                  <c:v>53.82776260375978</c:v>
                </c:pt>
                <c:pt idx="387">
                  <c:v>52.295684814453125</c:v>
                </c:pt>
                <c:pt idx="388">
                  <c:v>50.879955291748061</c:v>
                </c:pt>
                <c:pt idx="389">
                  <c:v>49.571514129638679</c:v>
                </c:pt>
                <c:pt idx="390">
                  <c:v>48.367977142333984</c:v>
                </c:pt>
                <c:pt idx="391">
                  <c:v>47.261714935302734</c:v>
                </c:pt>
                <c:pt idx="392">
                  <c:v>46.247005462646491</c:v>
                </c:pt>
                <c:pt idx="393">
                  <c:v>45.317173004150398</c:v>
                </c:pt>
                <c:pt idx="394">
                  <c:v>44.471263885498061</c:v>
                </c:pt>
                <c:pt idx="395">
                  <c:v>43.700695037841811</c:v>
                </c:pt>
                <c:pt idx="396">
                  <c:v>42.99402236938478</c:v>
                </c:pt>
                <c:pt idx="397">
                  <c:v>42.346000671386726</c:v>
                </c:pt>
                <c:pt idx="398">
                  <c:v>41.761398315429702</c:v>
                </c:pt>
                <c:pt idx="399">
                  <c:v>41.231632232666016</c:v>
                </c:pt>
                <c:pt idx="400">
                  <c:v>40.750026702880866</c:v>
                </c:pt>
                <c:pt idx="401">
                  <c:v>40.311813354492202</c:v>
                </c:pt>
                <c:pt idx="402">
                  <c:v>39.924144744873061</c:v>
                </c:pt>
                <c:pt idx="403">
                  <c:v>39.582729339599616</c:v>
                </c:pt>
                <c:pt idx="404">
                  <c:v>39.278984069824226</c:v>
                </c:pt>
                <c:pt idx="405">
                  <c:v>39.01100158691407</c:v>
                </c:pt>
                <c:pt idx="406">
                  <c:v>38.776874542236335</c:v>
                </c:pt>
                <c:pt idx="407">
                  <c:v>38.579940795898452</c:v>
                </c:pt>
                <c:pt idx="408">
                  <c:v>38.416385650634766</c:v>
                </c:pt>
                <c:pt idx="409">
                  <c:v>38.287162780761726</c:v>
                </c:pt>
                <c:pt idx="410">
                  <c:v>38.184642791748061</c:v>
                </c:pt>
                <c:pt idx="411">
                  <c:v>38.098335266113288</c:v>
                </c:pt>
                <c:pt idx="412">
                  <c:v>38.027286529541016</c:v>
                </c:pt>
                <c:pt idx="413">
                  <c:v>37.966728210449226</c:v>
                </c:pt>
                <c:pt idx="414">
                  <c:v>37.915229797363288</c:v>
                </c:pt>
                <c:pt idx="415">
                  <c:v>37.868499755859375</c:v>
                </c:pt>
                <c:pt idx="416">
                  <c:v>37.833690643310561</c:v>
                </c:pt>
                <c:pt idx="417">
                  <c:v>37.821769714355476</c:v>
                </c:pt>
                <c:pt idx="418">
                  <c:v>37.834167480468757</c:v>
                </c:pt>
                <c:pt idx="419">
                  <c:v>37.869930267333984</c:v>
                </c:pt>
                <c:pt idx="420">
                  <c:v>37.929534912109375</c:v>
                </c:pt>
                <c:pt idx="421">
                  <c:v>38.012981414794929</c:v>
                </c:pt>
                <c:pt idx="422">
                  <c:v>38.129329681396484</c:v>
                </c:pt>
                <c:pt idx="423">
                  <c:v>38.287162780761726</c:v>
                </c:pt>
                <c:pt idx="424">
                  <c:v>38.504123687744148</c:v>
                </c:pt>
                <c:pt idx="425">
                  <c:v>38.793087005615234</c:v>
                </c:pt>
                <c:pt idx="426">
                  <c:v>39.172172546386726</c:v>
                </c:pt>
                <c:pt idx="427">
                  <c:v>39.65806961059571</c:v>
                </c:pt>
                <c:pt idx="428">
                  <c:v>40.266513824462898</c:v>
                </c:pt>
                <c:pt idx="429">
                  <c:v>41.006088256835952</c:v>
                </c:pt>
                <c:pt idx="430">
                  <c:v>41.87822341918946</c:v>
                </c:pt>
                <c:pt idx="431">
                  <c:v>42.891025543212898</c:v>
                </c:pt>
                <c:pt idx="432">
                  <c:v>44.04544830322267</c:v>
                </c:pt>
                <c:pt idx="433">
                  <c:v>45.336723327636726</c:v>
                </c:pt>
                <c:pt idx="434">
                  <c:v>46.74577713012696</c:v>
                </c:pt>
                <c:pt idx="435">
                  <c:v>48.245906829833984</c:v>
                </c:pt>
                <c:pt idx="436">
                  <c:v>49.802780151367195</c:v>
                </c:pt>
                <c:pt idx="437">
                  <c:v>51.364421844482429</c:v>
                </c:pt>
                <c:pt idx="438">
                  <c:v>52.878856658935561</c:v>
                </c:pt>
                <c:pt idx="439">
                  <c:v>54.295539855957038</c:v>
                </c:pt>
                <c:pt idx="440">
                  <c:v>55.57441711425782</c:v>
                </c:pt>
                <c:pt idx="441">
                  <c:v>56.676864624023395</c:v>
                </c:pt>
                <c:pt idx="442">
                  <c:v>57.576656341552699</c:v>
                </c:pt>
                <c:pt idx="443">
                  <c:v>58.258056640625</c:v>
                </c:pt>
                <c:pt idx="444">
                  <c:v>58.717727661132798</c:v>
                </c:pt>
                <c:pt idx="445">
                  <c:v>58.961391448974595</c:v>
                </c:pt>
                <c:pt idx="446">
                  <c:v>58.9981079101563</c:v>
                </c:pt>
                <c:pt idx="447">
                  <c:v>58.848381042480497</c:v>
                </c:pt>
                <c:pt idx="448">
                  <c:v>58.539867401123097</c:v>
                </c:pt>
                <c:pt idx="449">
                  <c:v>58.1097602844238</c:v>
                </c:pt>
                <c:pt idx="450">
                  <c:v>57.587623596191399</c:v>
                </c:pt>
                <c:pt idx="451">
                  <c:v>56.993961334228501</c:v>
                </c:pt>
                <c:pt idx="452">
                  <c:v>56.348800659179702</c:v>
                </c:pt>
                <c:pt idx="453">
                  <c:v>55.676460266113288</c:v>
                </c:pt>
                <c:pt idx="454">
                  <c:v>54.985046386718757</c:v>
                </c:pt>
                <c:pt idx="455">
                  <c:v>54.282665252685561</c:v>
                </c:pt>
                <c:pt idx="456">
                  <c:v>53.57408523559571</c:v>
                </c:pt>
                <c:pt idx="457">
                  <c:v>52.870750427246094</c:v>
                </c:pt>
                <c:pt idx="458">
                  <c:v>52.173614501953125</c:v>
                </c:pt>
                <c:pt idx="459">
                  <c:v>51.471233367919929</c:v>
                </c:pt>
                <c:pt idx="460">
                  <c:v>50.76074600219728</c:v>
                </c:pt>
                <c:pt idx="461">
                  <c:v>50.038814544677734</c:v>
                </c:pt>
                <c:pt idx="462">
                  <c:v>49.30210113525392</c:v>
                </c:pt>
                <c:pt idx="463">
                  <c:v>48.542499542236335</c:v>
                </c:pt>
                <c:pt idx="464">
                  <c:v>47.756671905517585</c:v>
                </c:pt>
                <c:pt idx="465">
                  <c:v>46.948909759521491</c:v>
                </c:pt>
                <c:pt idx="466">
                  <c:v>46.114444732666023</c:v>
                </c:pt>
                <c:pt idx="467">
                  <c:v>45.246124267578132</c:v>
                </c:pt>
                <c:pt idx="468">
                  <c:v>44.345855712890625</c:v>
                </c:pt>
                <c:pt idx="469">
                  <c:v>43.423652648925788</c:v>
                </c:pt>
                <c:pt idx="470">
                  <c:v>42.48857498168946</c:v>
                </c:pt>
                <c:pt idx="471">
                  <c:v>41.538715362548835</c:v>
                </c:pt>
                <c:pt idx="472">
                  <c:v>40.585041046142585</c:v>
                </c:pt>
                <c:pt idx="473">
                  <c:v>39.63518142700196</c:v>
                </c:pt>
                <c:pt idx="474">
                  <c:v>38.693428039550788</c:v>
                </c:pt>
                <c:pt idx="475">
                  <c:v>37.755489349365234</c:v>
                </c:pt>
                <c:pt idx="476">
                  <c:v>36.827087402343757</c:v>
                </c:pt>
                <c:pt idx="477">
                  <c:v>35.923004150390597</c:v>
                </c:pt>
                <c:pt idx="478">
                  <c:v>35.051345825195298</c:v>
                </c:pt>
                <c:pt idx="479">
                  <c:v>34.221649169921896</c:v>
                </c:pt>
                <c:pt idx="480">
                  <c:v>33.4362983703613</c:v>
                </c:pt>
                <c:pt idx="481">
                  <c:v>32.706737518310597</c:v>
                </c:pt>
                <c:pt idx="482">
                  <c:v>32.036781311035199</c:v>
                </c:pt>
                <c:pt idx="483">
                  <c:v>31.426429748535199</c:v>
                </c:pt>
                <c:pt idx="484">
                  <c:v>30.877590179443398</c:v>
                </c:pt>
                <c:pt idx="485">
                  <c:v>30.390262603759798</c:v>
                </c:pt>
                <c:pt idx="486">
                  <c:v>29.971599578857397</c:v>
                </c:pt>
                <c:pt idx="487">
                  <c:v>29.622554779052699</c:v>
                </c:pt>
                <c:pt idx="488">
                  <c:v>29.344081878662099</c:v>
                </c:pt>
                <c:pt idx="489">
                  <c:v>29.141426086425799</c:v>
                </c:pt>
                <c:pt idx="490">
                  <c:v>29.020309448242198</c:v>
                </c:pt>
                <c:pt idx="491">
                  <c:v>28.989791870117198</c:v>
                </c:pt>
                <c:pt idx="492">
                  <c:v>29.047489166259798</c:v>
                </c:pt>
                <c:pt idx="493">
                  <c:v>29.191017150878899</c:v>
                </c:pt>
                <c:pt idx="494">
                  <c:v>29.416084289550799</c:v>
                </c:pt>
                <c:pt idx="495">
                  <c:v>29.721736907958999</c:v>
                </c:pt>
                <c:pt idx="496">
                  <c:v>30.106544494628899</c:v>
                </c:pt>
                <c:pt idx="497">
                  <c:v>30.567169189453097</c:v>
                </c:pt>
                <c:pt idx="498">
                  <c:v>31.107902526855497</c:v>
                </c:pt>
                <c:pt idx="499">
                  <c:v>31.733036041259798</c:v>
                </c:pt>
                <c:pt idx="500">
                  <c:v>32.441616058349595</c:v>
                </c:pt>
                <c:pt idx="501">
                  <c:v>33.232212066650398</c:v>
                </c:pt>
                <c:pt idx="502">
                  <c:v>34.094810485839901</c:v>
                </c:pt>
                <c:pt idx="503">
                  <c:v>35.020828247070298</c:v>
                </c:pt>
                <c:pt idx="504">
                  <c:v>36.0031127929688</c:v>
                </c:pt>
                <c:pt idx="505">
                  <c:v>37.035465240478516</c:v>
                </c:pt>
                <c:pt idx="506">
                  <c:v>38.11740875244142</c:v>
                </c:pt>
                <c:pt idx="507">
                  <c:v>39.234638214111335</c:v>
                </c:pt>
                <c:pt idx="508">
                  <c:v>40.37570953369142</c:v>
                </c:pt>
                <c:pt idx="509">
                  <c:v>41.531085968017585</c:v>
                </c:pt>
                <c:pt idx="510">
                  <c:v>42.686462402343757</c:v>
                </c:pt>
                <c:pt idx="511">
                  <c:v>43.821334838867195</c:v>
                </c:pt>
                <c:pt idx="512">
                  <c:v>44.906139373779311</c:v>
                </c:pt>
                <c:pt idx="513">
                  <c:v>45.921325683593757</c:v>
                </c:pt>
                <c:pt idx="514">
                  <c:v>46.847820281982429</c:v>
                </c:pt>
                <c:pt idx="515">
                  <c:v>47.658920288085945</c:v>
                </c:pt>
                <c:pt idx="516">
                  <c:v>48.335075378417976</c:v>
                </c:pt>
                <c:pt idx="517">
                  <c:v>48.863887786865234</c:v>
                </c:pt>
                <c:pt idx="518">
                  <c:v>49.243450164794929</c:v>
                </c:pt>
                <c:pt idx="519">
                  <c:v>49.464702606201179</c:v>
                </c:pt>
                <c:pt idx="520">
                  <c:v>49.526214599609375</c:v>
                </c:pt>
                <c:pt idx="521">
                  <c:v>49.438476562500007</c:v>
                </c:pt>
                <c:pt idx="522">
                  <c:v>49.205303192138679</c:v>
                </c:pt>
                <c:pt idx="523">
                  <c:v>48.835277557373061</c:v>
                </c:pt>
                <c:pt idx="524">
                  <c:v>48.336029052734375</c:v>
                </c:pt>
                <c:pt idx="525">
                  <c:v>47.725677490234375</c:v>
                </c:pt>
                <c:pt idx="526">
                  <c:v>47.015190124511726</c:v>
                </c:pt>
                <c:pt idx="527">
                  <c:v>46.216011047363288</c:v>
                </c:pt>
                <c:pt idx="528">
                  <c:v>45.350074768066413</c:v>
                </c:pt>
                <c:pt idx="529">
                  <c:v>44.42834854125978</c:v>
                </c:pt>
                <c:pt idx="530">
                  <c:v>43.461322784423835</c:v>
                </c:pt>
                <c:pt idx="531">
                  <c:v>42.45805740356446</c:v>
                </c:pt>
                <c:pt idx="532">
                  <c:v>41.43571853637696</c:v>
                </c:pt>
                <c:pt idx="533">
                  <c:v>40.402412414550788</c:v>
                </c:pt>
                <c:pt idx="534">
                  <c:v>39.360046386718757</c:v>
                </c:pt>
                <c:pt idx="535">
                  <c:v>38.313388824462898</c:v>
                </c:pt>
                <c:pt idx="536">
                  <c:v>37.273406982421875</c:v>
                </c:pt>
                <c:pt idx="537">
                  <c:v>36.246299743652344</c:v>
                </c:pt>
                <c:pt idx="538">
                  <c:v>35.233974456787095</c:v>
                </c:pt>
                <c:pt idx="539">
                  <c:v>34.241676330566399</c:v>
                </c:pt>
                <c:pt idx="540">
                  <c:v>33.274650573730497</c:v>
                </c:pt>
                <c:pt idx="541">
                  <c:v>32.340049743652401</c:v>
                </c:pt>
                <c:pt idx="542">
                  <c:v>31.4373970031738</c:v>
                </c:pt>
                <c:pt idx="543">
                  <c:v>30.567169189453097</c:v>
                </c:pt>
                <c:pt idx="544">
                  <c:v>29.726982116699197</c:v>
                </c:pt>
                <c:pt idx="545">
                  <c:v>28.913974761962898</c:v>
                </c:pt>
                <c:pt idx="546">
                  <c:v>28.127670288085898</c:v>
                </c:pt>
                <c:pt idx="547">
                  <c:v>27.364253997802699</c:v>
                </c:pt>
                <c:pt idx="548">
                  <c:v>26.623725891113299</c:v>
                </c:pt>
                <c:pt idx="549">
                  <c:v>25.903224945068398</c:v>
                </c:pt>
                <c:pt idx="550">
                  <c:v>25.199890136718796</c:v>
                </c:pt>
                <c:pt idx="551">
                  <c:v>24.515151977539098</c:v>
                </c:pt>
                <c:pt idx="552">
                  <c:v>23.851871490478498</c:v>
                </c:pt>
                <c:pt idx="553">
                  <c:v>23.212909698486296</c:v>
                </c:pt>
                <c:pt idx="554">
                  <c:v>22.599220275878899</c:v>
                </c:pt>
                <c:pt idx="555">
                  <c:v>22.009849548339897</c:v>
                </c:pt>
                <c:pt idx="556">
                  <c:v>21.445274353027397</c:v>
                </c:pt>
                <c:pt idx="557">
                  <c:v>20.900726318359396</c:v>
                </c:pt>
                <c:pt idx="558">
                  <c:v>20.375251770019499</c:v>
                </c:pt>
                <c:pt idx="559">
                  <c:v>19.867420196533196</c:v>
                </c:pt>
                <c:pt idx="560">
                  <c:v>19.375801086425799</c:v>
                </c:pt>
                <c:pt idx="561">
                  <c:v>18.903255462646499</c:v>
                </c:pt>
                <c:pt idx="562">
                  <c:v>18.451213836669897</c:v>
                </c:pt>
                <c:pt idx="563">
                  <c:v>18.019676208496097</c:v>
                </c:pt>
                <c:pt idx="564">
                  <c:v>17.601966857910199</c:v>
                </c:pt>
                <c:pt idx="565">
                  <c:v>17.195701599121097</c:v>
                </c:pt>
                <c:pt idx="566">
                  <c:v>16.803264617919897</c:v>
                </c:pt>
                <c:pt idx="567">
                  <c:v>16.426086425781296</c:v>
                </c:pt>
                <c:pt idx="568">
                  <c:v>16.065120697021499</c:v>
                </c:pt>
                <c:pt idx="569">
                  <c:v>15.724658966064499</c:v>
                </c:pt>
                <c:pt idx="570">
                  <c:v>15.409469604492198</c:v>
                </c:pt>
                <c:pt idx="571">
                  <c:v>15.118122100830099</c:v>
                </c:pt>
                <c:pt idx="572">
                  <c:v>14.850616455078097</c:v>
                </c:pt>
                <c:pt idx="573">
                  <c:v>14.604091644287099</c:v>
                </c:pt>
                <c:pt idx="574">
                  <c:v>14.381408691406296</c:v>
                </c:pt>
                <c:pt idx="575">
                  <c:v>14.182567596435597</c:v>
                </c:pt>
                <c:pt idx="576">
                  <c:v>14.005661010742195</c:v>
                </c:pt>
                <c:pt idx="577">
                  <c:v>13.851642608642599</c:v>
                </c:pt>
                <c:pt idx="578">
                  <c:v>13.7176513671875</c:v>
                </c:pt>
                <c:pt idx="579">
                  <c:v>13.601779937744197</c:v>
                </c:pt>
                <c:pt idx="580">
                  <c:v>13.500213623046896</c:v>
                </c:pt>
                <c:pt idx="581">
                  <c:v>13.413429260253899</c:v>
                </c:pt>
                <c:pt idx="582">
                  <c:v>13.341903686523395</c:v>
                </c:pt>
                <c:pt idx="583">
                  <c:v>13.283729553222699</c:v>
                </c:pt>
                <c:pt idx="584">
                  <c:v>13.236045837402401</c:v>
                </c:pt>
                <c:pt idx="585">
                  <c:v>13.202190399169901</c:v>
                </c:pt>
                <c:pt idx="586">
                  <c:v>13.185501098632798</c:v>
                </c:pt>
                <c:pt idx="587">
                  <c:v>13.185977935790994</c:v>
                </c:pt>
                <c:pt idx="588">
                  <c:v>13.201713562011697</c:v>
                </c:pt>
                <c:pt idx="589">
                  <c:v>13.231277465820298</c:v>
                </c:pt>
                <c:pt idx="590">
                  <c:v>13.276576995849595</c:v>
                </c:pt>
                <c:pt idx="591">
                  <c:v>13.335704803466797</c:v>
                </c:pt>
                <c:pt idx="592">
                  <c:v>13.404369354248097</c:v>
                </c:pt>
                <c:pt idx="593">
                  <c:v>13.485908508300795</c:v>
                </c:pt>
                <c:pt idx="594">
                  <c:v>13.582229614257798</c:v>
                </c:pt>
                <c:pt idx="595">
                  <c:v>13.6981010437012</c:v>
                </c:pt>
                <c:pt idx="596">
                  <c:v>13.828277587890597</c:v>
                </c:pt>
                <c:pt idx="597">
                  <c:v>13.973236083984396</c:v>
                </c:pt>
                <c:pt idx="598">
                  <c:v>14.135837554931697</c:v>
                </c:pt>
                <c:pt idx="599">
                  <c:v>14.313220977783196</c:v>
                </c:pt>
                <c:pt idx="600">
                  <c:v>14.499187469482397</c:v>
                </c:pt>
                <c:pt idx="601">
                  <c:v>14.695167541503899</c:v>
                </c:pt>
                <c:pt idx="602">
                  <c:v>14.904499053955099</c:v>
                </c:pt>
                <c:pt idx="603">
                  <c:v>15.124797821044897</c:v>
                </c:pt>
                <c:pt idx="604">
                  <c:v>15.351295471191399</c:v>
                </c:pt>
                <c:pt idx="605">
                  <c:v>15.585422515869197</c:v>
                </c:pt>
                <c:pt idx="606">
                  <c:v>15.830993652343796</c:v>
                </c:pt>
                <c:pt idx="607">
                  <c:v>16.086578369140597</c:v>
                </c:pt>
                <c:pt idx="608">
                  <c:v>16.351699829101598</c:v>
                </c:pt>
                <c:pt idx="609">
                  <c:v>16.626358032226598</c:v>
                </c:pt>
                <c:pt idx="610">
                  <c:v>16.911506652831999</c:v>
                </c:pt>
                <c:pt idx="611">
                  <c:v>17.203330993652397</c:v>
                </c:pt>
                <c:pt idx="612">
                  <c:v>17.508983612060597</c:v>
                </c:pt>
                <c:pt idx="613">
                  <c:v>17.826557159423796</c:v>
                </c:pt>
                <c:pt idx="614">
                  <c:v>18.155097961425799</c:v>
                </c:pt>
                <c:pt idx="615">
                  <c:v>18.493175506591797</c:v>
                </c:pt>
                <c:pt idx="616">
                  <c:v>18.852710723876999</c:v>
                </c:pt>
                <c:pt idx="617">
                  <c:v>19.233703613281296</c:v>
                </c:pt>
                <c:pt idx="618">
                  <c:v>19.627571105956999</c:v>
                </c:pt>
                <c:pt idx="619">
                  <c:v>20.033836364746097</c:v>
                </c:pt>
                <c:pt idx="620">
                  <c:v>20.456790924072298</c:v>
                </c:pt>
                <c:pt idx="621">
                  <c:v>20.901679992675799</c:v>
                </c:pt>
                <c:pt idx="622">
                  <c:v>21.367549896240199</c:v>
                </c:pt>
                <c:pt idx="623">
                  <c:v>21.857261657714897</c:v>
                </c:pt>
                <c:pt idx="624">
                  <c:v>22.377014160156296</c:v>
                </c:pt>
                <c:pt idx="625">
                  <c:v>22.928237915039098</c:v>
                </c:pt>
                <c:pt idx="626">
                  <c:v>23.514270782470696</c:v>
                </c:pt>
                <c:pt idx="627">
                  <c:v>24.137496948242198</c:v>
                </c:pt>
                <c:pt idx="628">
                  <c:v>24.798393249511697</c:v>
                </c:pt>
                <c:pt idx="629">
                  <c:v>25.498867034912099</c:v>
                </c:pt>
                <c:pt idx="630">
                  <c:v>26.243209838867198</c:v>
                </c:pt>
                <c:pt idx="631">
                  <c:v>27.048587799072298</c:v>
                </c:pt>
                <c:pt idx="632">
                  <c:v>27.927398681640597</c:v>
                </c:pt>
                <c:pt idx="633">
                  <c:v>28.897285461425799</c:v>
                </c:pt>
                <c:pt idx="634">
                  <c:v>29.970169067382798</c:v>
                </c:pt>
                <c:pt idx="635">
                  <c:v>31.158924102783196</c:v>
                </c:pt>
                <c:pt idx="636">
                  <c:v>32.484054565429702</c:v>
                </c:pt>
                <c:pt idx="637">
                  <c:v>33.956050872802699</c:v>
                </c:pt>
                <c:pt idx="638">
                  <c:v>35.581588745117202</c:v>
                </c:pt>
                <c:pt idx="639">
                  <c:v>37.353038787841811</c:v>
                </c:pt>
                <c:pt idx="640">
                  <c:v>39.267539978027344</c:v>
                </c:pt>
                <c:pt idx="641">
                  <c:v>41.324138641357429</c:v>
                </c:pt>
                <c:pt idx="642">
                  <c:v>43.50376129150392</c:v>
                </c:pt>
                <c:pt idx="643">
                  <c:v>45.788288116455085</c:v>
                </c:pt>
                <c:pt idx="644">
                  <c:v>48.175334930419929</c:v>
                </c:pt>
                <c:pt idx="645">
                  <c:v>50.687789916992202</c:v>
                </c:pt>
                <c:pt idx="646">
                  <c:v>53.36046218872071</c:v>
                </c:pt>
                <c:pt idx="647">
                  <c:v>56.247711181640597</c:v>
                </c:pt>
                <c:pt idx="648">
                  <c:v>59.4372749328613</c:v>
                </c:pt>
                <c:pt idx="649">
                  <c:v>63.039302825927699</c:v>
                </c:pt>
                <c:pt idx="650">
                  <c:v>67.173957824707003</c:v>
                </c:pt>
                <c:pt idx="651">
                  <c:v>71.983814239501996</c:v>
                </c:pt>
                <c:pt idx="652">
                  <c:v>77.680110931396499</c:v>
                </c:pt>
                <c:pt idx="653">
                  <c:v>84.5379829406738</c:v>
                </c:pt>
                <c:pt idx="654">
                  <c:v>92.83447265625</c:v>
                </c:pt>
                <c:pt idx="655">
                  <c:v>102.75173187255859</c:v>
                </c:pt>
                <c:pt idx="656">
                  <c:v>114.3226623535156</c:v>
                </c:pt>
                <c:pt idx="657">
                  <c:v>127.4456977844238</c:v>
                </c:pt>
                <c:pt idx="658">
                  <c:v>141.9105529785156</c:v>
                </c:pt>
                <c:pt idx="659">
                  <c:v>157.45830535888641</c:v>
                </c:pt>
                <c:pt idx="660">
                  <c:v>173.8495826721194</c:v>
                </c:pt>
                <c:pt idx="661">
                  <c:v>190.92082977294939</c:v>
                </c:pt>
                <c:pt idx="662">
                  <c:v>208.54663848876939</c:v>
                </c:pt>
                <c:pt idx="663">
                  <c:v>226.53961181640639</c:v>
                </c:pt>
                <c:pt idx="664">
                  <c:v>244.51828002929639</c:v>
                </c:pt>
                <c:pt idx="665">
                  <c:v>261.86227798461942</c:v>
                </c:pt>
                <c:pt idx="666">
                  <c:v>277.76527404785139</c:v>
                </c:pt>
                <c:pt idx="667">
                  <c:v>291.36514663696238</c:v>
                </c:pt>
                <c:pt idx="668">
                  <c:v>301.90706253051741</c:v>
                </c:pt>
                <c:pt idx="669">
                  <c:v>308.90035629272438</c:v>
                </c:pt>
                <c:pt idx="670">
                  <c:v>312.34836578369141</c:v>
                </c:pt>
                <c:pt idx="671">
                  <c:v>312.92009353637741</c:v>
                </c:pt>
                <c:pt idx="672">
                  <c:v>311.86485290527338</c:v>
                </c:pt>
                <c:pt idx="673">
                  <c:v>310.61220169067337</c:v>
                </c:pt>
                <c:pt idx="674">
                  <c:v>310.33372879028337</c:v>
                </c:pt>
                <c:pt idx="675">
                  <c:v>311.74373626708939</c:v>
                </c:pt>
                <c:pt idx="676">
                  <c:v>315.11306762695341</c:v>
                </c:pt>
                <c:pt idx="677">
                  <c:v>320.26290893554636</c:v>
                </c:pt>
                <c:pt idx="678">
                  <c:v>326.54142379760737</c:v>
                </c:pt>
                <c:pt idx="679">
                  <c:v>332.99303054809542</c:v>
                </c:pt>
                <c:pt idx="680">
                  <c:v>338.71603012084938</c:v>
                </c:pt>
                <c:pt idx="681">
                  <c:v>343.1434631347654</c:v>
                </c:pt>
                <c:pt idx="682">
                  <c:v>346.06790542602539</c:v>
                </c:pt>
                <c:pt idx="683">
                  <c:v>347.56517410278337</c:v>
                </c:pt>
                <c:pt idx="684">
                  <c:v>348.00910949707037</c:v>
                </c:pt>
                <c:pt idx="685">
                  <c:v>348.00767898559542</c:v>
                </c:pt>
                <c:pt idx="686">
                  <c:v>348.1445312500004</c:v>
                </c:pt>
                <c:pt idx="687">
                  <c:v>348.68431091308639</c:v>
                </c:pt>
                <c:pt idx="688">
                  <c:v>349.55263137817337</c:v>
                </c:pt>
                <c:pt idx="689">
                  <c:v>350.69656372070341</c:v>
                </c:pt>
                <c:pt idx="690">
                  <c:v>352.66017913818337</c:v>
                </c:pt>
                <c:pt idx="691">
                  <c:v>356.94026947021439</c:v>
                </c:pt>
                <c:pt idx="692">
                  <c:v>365.66638946533237</c:v>
                </c:pt>
                <c:pt idx="693">
                  <c:v>380.92470169067337</c:v>
                </c:pt>
                <c:pt idx="694">
                  <c:v>404.7460556030274</c:v>
                </c:pt>
                <c:pt idx="695">
                  <c:v>439.53800201416038</c:v>
                </c:pt>
                <c:pt idx="696">
                  <c:v>487.46347427368141</c:v>
                </c:pt>
                <c:pt idx="697">
                  <c:v>548.19822311401344</c:v>
                </c:pt>
                <c:pt idx="698">
                  <c:v>617.47455596923839</c:v>
                </c:pt>
                <c:pt idx="699">
                  <c:v>687.8700256347654</c:v>
                </c:pt>
                <c:pt idx="700">
                  <c:v>750.40197372436535</c:v>
                </c:pt>
                <c:pt idx="701">
                  <c:v>795.53556442260742</c:v>
                </c:pt>
                <c:pt idx="702">
                  <c:v>814.6400451660154</c:v>
                </c:pt>
                <c:pt idx="703">
                  <c:v>803.30324172973644</c:v>
                </c:pt>
                <c:pt idx="704">
                  <c:v>764.16587829589844</c:v>
                </c:pt>
                <c:pt idx="705">
                  <c:v>706.48241043090843</c:v>
                </c:pt>
                <c:pt idx="706">
                  <c:v>642.54951477050736</c:v>
                </c:pt>
                <c:pt idx="707">
                  <c:v>583.58097076416038</c:v>
                </c:pt>
                <c:pt idx="708">
                  <c:v>537.20808029174839</c:v>
                </c:pt>
                <c:pt idx="709">
                  <c:v>506.91413879394537</c:v>
                </c:pt>
                <c:pt idx="710">
                  <c:v>492.82646179199241</c:v>
                </c:pt>
                <c:pt idx="711">
                  <c:v>493.04819107055641</c:v>
                </c:pt>
                <c:pt idx="712">
                  <c:v>504.51898574829141</c:v>
                </c:pt>
                <c:pt idx="713">
                  <c:v>523.24485778808639</c:v>
                </c:pt>
                <c:pt idx="714">
                  <c:v>544.40164566040039</c:v>
                </c:pt>
                <c:pt idx="715">
                  <c:v>562.73937225341842</c:v>
                </c:pt>
                <c:pt idx="716">
                  <c:v>573.42243194580044</c:v>
                </c:pt>
                <c:pt idx="717">
                  <c:v>572.89648056030239</c:v>
                </c:pt>
                <c:pt idx="718">
                  <c:v>559.64994430542038</c:v>
                </c:pt>
                <c:pt idx="719">
                  <c:v>534.43050384521439</c:v>
                </c:pt>
                <c:pt idx="720">
                  <c:v>499.81784820556641</c:v>
                </c:pt>
                <c:pt idx="721">
                  <c:v>459.35344696044939</c:v>
                </c:pt>
                <c:pt idx="722">
                  <c:v>416.43762588500937</c:v>
                </c:pt>
                <c:pt idx="723">
                  <c:v>373.47269058227539</c:v>
                </c:pt>
                <c:pt idx="724">
                  <c:v>332.00550079345737</c:v>
                </c:pt>
                <c:pt idx="725">
                  <c:v>294.17943954467739</c:v>
                </c:pt>
                <c:pt idx="726">
                  <c:v>263.96799087524442</c:v>
                </c:pt>
                <c:pt idx="727">
                  <c:v>246.25682830810538</c:v>
                </c:pt>
                <c:pt idx="728">
                  <c:v>243.85166168212939</c:v>
                </c:pt>
                <c:pt idx="729">
                  <c:v>255.22375106811538</c:v>
                </c:pt>
                <c:pt idx="730">
                  <c:v>275.1421928405764</c:v>
                </c:pt>
                <c:pt idx="731">
                  <c:v>297.08242416381842</c:v>
                </c:pt>
                <c:pt idx="732">
                  <c:v>314.90516662597639</c:v>
                </c:pt>
                <c:pt idx="733">
                  <c:v>323.57597351074241</c:v>
                </c:pt>
                <c:pt idx="734">
                  <c:v>320.51849365234341</c:v>
                </c:pt>
                <c:pt idx="735">
                  <c:v>307.24906921386741</c:v>
                </c:pt>
                <c:pt idx="736">
                  <c:v>288.76972198486339</c:v>
                </c:pt>
                <c:pt idx="737">
                  <c:v>270.31803131103538</c:v>
                </c:pt>
                <c:pt idx="738">
                  <c:v>254.43029403686538</c:v>
                </c:pt>
                <c:pt idx="739">
                  <c:v>240.76461791992139</c:v>
                </c:pt>
                <c:pt idx="740">
                  <c:v>227.68878936767538</c:v>
                </c:pt>
                <c:pt idx="741">
                  <c:v>213.44661712646439</c:v>
                </c:pt>
                <c:pt idx="742">
                  <c:v>196.59566879272438</c:v>
                </c:pt>
                <c:pt idx="743">
                  <c:v>176.65386199951138</c:v>
                </c:pt>
                <c:pt idx="744">
                  <c:v>154.82616424560541</c:v>
                </c:pt>
                <c:pt idx="745">
                  <c:v>133.75711441040039</c:v>
                </c:pt>
                <c:pt idx="746">
                  <c:v>116.2018775939942</c:v>
                </c:pt>
                <c:pt idx="747">
                  <c:v>103.6543846130371</c:v>
                </c:pt>
                <c:pt idx="748">
                  <c:v>95.930576324462891</c:v>
                </c:pt>
                <c:pt idx="749">
                  <c:v>91.698646545410199</c:v>
                </c:pt>
                <c:pt idx="750">
                  <c:v>89.366912841796903</c:v>
                </c:pt>
                <c:pt idx="751">
                  <c:v>87.716102600097699</c:v>
                </c:pt>
                <c:pt idx="752">
                  <c:v>86.041450500488295</c:v>
                </c:pt>
                <c:pt idx="753">
                  <c:v>84.009647369384794</c:v>
                </c:pt>
                <c:pt idx="754">
                  <c:v>81.552028656005888</c:v>
                </c:pt>
                <c:pt idx="755">
                  <c:v>78.838825225830107</c:v>
                </c:pt>
                <c:pt idx="756">
                  <c:v>76.197624206542997</c:v>
                </c:pt>
                <c:pt idx="757">
                  <c:v>74.050426483154297</c:v>
                </c:pt>
                <c:pt idx="758">
                  <c:v>73.029994964599595</c:v>
                </c:pt>
                <c:pt idx="759">
                  <c:v>74.085235595703097</c:v>
                </c:pt>
                <c:pt idx="760">
                  <c:v>78.26519012451169</c:v>
                </c:pt>
                <c:pt idx="761">
                  <c:v>86.243152618408203</c:v>
                </c:pt>
                <c:pt idx="762">
                  <c:v>97.985744476318388</c:v>
                </c:pt>
                <c:pt idx="763">
                  <c:v>112.71905899047849</c:v>
                </c:pt>
                <c:pt idx="764">
                  <c:v>128.99112701416018</c:v>
                </c:pt>
                <c:pt idx="765">
                  <c:v>144.892692565918</c:v>
                </c:pt>
                <c:pt idx="766">
                  <c:v>158.47969055175739</c:v>
                </c:pt>
                <c:pt idx="767">
                  <c:v>168.3001518249514</c:v>
                </c:pt>
                <c:pt idx="768">
                  <c:v>173.69985580444339</c:v>
                </c:pt>
                <c:pt idx="769">
                  <c:v>174.76701736450238</c:v>
                </c:pt>
                <c:pt idx="770">
                  <c:v>172.09005355834941</c:v>
                </c:pt>
                <c:pt idx="771">
                  <c:v>166.49341583251939</c:v>
                </c:pt>
                <c:pt idx="772">
                  <c:v>158.89072418212939</c:v>
                </c:pt>
                <c:pt idx="773">
                  <c:v>150.21085739135739</c:v>
                </c:pt>
                <c:pt idx="774">
                  <c:v>141.27445220947268</c:v>
                </c:pt>
                <c:pt idx="775">
                  <c:v>132.64560699462891</c:v>
                </c:pt>
                <c:pt idx="776">
                  <c:v>124.56274032592771</c:v>
                </c:pt>
                <c:pt idx="777">
                  <c:v>117.03586578369141</c:v>
                </c:pt>
                <c:pt idx="778">
                  <c:v>110.0020408630371</c:v>
                </c:pt>
                <c:pt idx="779">
                  <c:v>103.41882705688479</c:v>
                </c:pt>
                <c:pt idx="780">
                  <c:v>97.271442413330107</c:v>
                </c:pt>
                <c:pt idx="781">
                  <c:v>91.568470001220703</c:v>
                </c:pt>
                <c:pt idx="782">
                  <c:v>86.340904235839901</c:v>
                </c:pt>
                <c:pt idx="783">
                  <c:v>81.622600555419893</c:v>
                </c:pt>
                <c:pt idx="784">
                  <c:v>77.394008636474595</c:v>
                </c:pt>
                <c:pt idx="785">
                  <c:v>73.552131652832003</c:v>
                </c:pt>
                <c:pt idx="786">
                  <c:v>69.965362548828097</c:v>
                </c:pt>
                <c:pt idx="787">
                  <c:v>66.559314727783203</c:v>
                </c:pt>
                <c:pt idx="788">
                  <c:v>63.355922698974595</c:v>
                </c:pt>
                <c:pt idx="789">
                  <c:v>60.433864593505902</c:v>
                </c:pt>
                <c:pt idx="790">
                  <c:v>57.842731475830099</c:v>
                </c:pt>
                <c:pt idx="791">
                  <c:v>55.58967590332032</c:v>
                </c:pt>
                <c:pt idx="792">
                  <c:v>53.662300109863288</c:v>
                </c:pt>
                <c:pt idx="793">
                  <c:v>52.052021026611335</c:v>
                </c:pt>
                <c:pt idx="794">
                  <c:v>50.73785781860353</c:v>
                </c:pt>
                <c:pt idx="795">
                  <c:v>49.65257644653321</c:v>
                </c:pt>
                <c:pt idx="796">
                  <c:v>48.69270324707032</c:v>
                </c:pt>
                <c:pt idx="797">
                  <c:v>47.744274139404311</c:v>
                </c:pt>
                <c:pt idx="798">
                  <c:v>46.717166900634773</c:v>
                </c:pt>
                <c:pt idx="799">
                  <c:v>45.560836791992195</c:v>
                </c:pt>
                <c:pt idx="800">
                  <c:v>44.278621673583984</c:v>
                </c:pt>
                <c:pt idx="801">
                  <c:v>42.934894561767585</c:v>
                </c:pt>
                <c:pt idx="802">
                  <c:v>41.625499725341811</c:v>
                </c:pt>
                <c:pt idx="803">
                  <c:v>40.425777435302734</c:v>
                </c:pt>
                <c:pt idx="804">
                  <c:v>39.355278015136726</c:v>
                </c:pt>
                <c:pt idx="805">
                  <c:v>38.395881652832038</c:v>
                </c:pt>
                <c:pt idx="806">
                  <c:v>37.504196166992202</c:v>
                </c:pt>
                <c:pt idx="807">
                  <c:v>36.636352539062507</c:v>
                </c:pt>
                <c:pt idx="808">
                  <c:v>35.769462585449197</c:v>
                </c:pt>
                <c:pt idx="809">
                  <c:v>34.912586212158196</c:v>
                </c:pt>
                <c:pt idx="810">
                  <c:v>34.098148345947294</c:v>
                </c:pt>
                <c:pt idx="811">
                  <c:v>33.345699310302699</c:v>
                </c:pt>
                <c:pt idx="812">
                  <c:v>32.660007476806697</c:v>
                </c:pt>
                <c:pt idx="813">
                  <c:v>32.032012939453097</c:v>
                </c:pt>
                <c:pt idx="814">
                  <c:v>31.454563140869197</c:v>
                </c:pt>
                <c:pt idx="815">
                  <c:v>30.917167663574197</c:v>
                </c:pt>
                <c:pt idx="816">
                  <c:v>30.405998229980497</c:v>
                </c:pt>
                <c:pt idx="817">
                  <c:v>29.907703399658196</c:v>
                </c:pt>
                <c:pt idx="818">
                  <c:v>29.403686523437496</c:v>
                </c:pt>
                <c:pt idx="819">
                  <c:v>28.876304626464897</c:v>
                </c:pt>
                <c:pt idx="820">
                  <c:v>28.311729431152397</c:v>
                </c:pt>
                <c:pt idx="821">
                  <c:v>27.712821960449197</c:v>
                </c:pt>
                <c:pt idx="822">
                  <c:v>27.092933654785199</c:v>
                </c:pt>
                <c:pt idx="823">
                  <c:v>26.472091674804698</c:v>
                </c:pt>
                <c:pt idx="824">
                  <c:v>25.877475738525398</c:v>
                </c:pt>
                <c:pt idx="825">
                  <c:v>25.334835052490199</c:v>
                </c:pt>
                <c:pt idx="826">
                  <c:v>24.857521057128899</c:v>
                </c:pt>
                <c:pt idx="827">
                  <c:v>24.438858032226598</c:v>
                </c:pt>
                <c:pt idx="828">
                  <c:v>24.068832397460898</c:v>
                </c:pt>
                <c:pt idx="829">
                  <c:v>23.734092712402397</c:v>
                </c:pt>
                <c:pt idx="830">
                  <c:v>23.428916931152397</c:v>
                </c:pt>
                <c:pt idx="831">
                  <c:v>23.136615753173796</c:v>
                </c:pt>
                <c:pt idx="832">
                  <c:v>22.843360900878899</c:v>
                </c:pt>
                <c:pt idx="833">
                  <c:v>22.534847259521499</c:v>
                </c:pt>
                <c:pt idx="834">
                  <c:v>22.209644317626999</c:v>
                </c:pt>
                <c:pt idx="835">
                  <c:v>21.871089935302699</c:v>
                </c:pt>
                <c:pt idx="836">
                  <c:v>21.515369415283196</c:v>
                </c:pt>
                <c:pt idx="837">
                  <c:v>21.136760711669897</c:v>
                </c:pt>
                <c:pt idx="838">
                  <c:v>20.735263824462898</c:v>
                </c:pt>
                <c:pt idx="839">
                  <c:v>20.320415496826197</c:v>
                </c:pt>
                <c:pt idx="840">
                  <c:v>19.893169403076197</c:v>
                </c:pt>
                <c:pt idx="841">
                  <c:v>19.460678100585898</c:v>
                </c:pt>
                <c:pt idx="842">
                  <c:v>19.038200378417997</c:v>
                </c:pt>
                <c:pt idx="843">
                  <c:v>18.653392791748097</c:v>
                </c:pt>
                <c:pt idx="844">
                  <c:v>18.321037292480497</c:v>
                </c:pt>
                <c:pt idx="845">
                  <c:v>18.048763275146499</c:v>
                </c:pt>
                <c:pt idx="846">
                  <c:v>17.841339111328097</c:v>
                </c:pt>
                <c:pt idx="847">
                  <c:v>17.693519592285199</c:v>
                </c:pt>
                <c:pt idx="848">
                  <c:v>17.588615417480497</c:v>
                </c:pt>
                <c:pt idx="849">
                  <c:v>17.502784729003899</c:v>
                </c:pt>
                <c:pt idx="850">
                  <c:v>17.418384552001999</c:v>
                </c:pt>
                <c:pt idx="851">
                  <c:v>17.329692840576197</c:v>
                </c:pt>
                <c:pt idx="852">
                  <c:v>17.251491546630898</c:v>
                </c:pt>
                <c:pt idx="853">
                  <c:v>17.232894897460898</c:v>
                </c:pt>
                <c:pt idx="854">
                  <c:v>17.374992370605497</c:v>
                </c:pt>
                <c:pt idx="855">
                  <c:v>17.861843109130898</c:v>
                </c:pt>
                <c:pt idx="856">
                  <c:v>18.992900848388697</c:v>
                </c:pt>
                <c:pt idx="857">
                  <c:v>21.173477172851598</c:v>
                </c:pt>
                <c:pt idx="858">
                  <c:v>24.804115295410199</c:v>
                </c:pt>
                <c:pt idx="859">
                  <c:v>30.079841613769499</c:v>
                </c:pt>
                <c:pt idx="860">
                  <c:v>36.75937652587892</c:v>
                </c:pt>
                <c:pt idx="861">
                  <c:v>44.064998626708984</c:v>
                </c:pt>
                <c:pt idx="862">
                  <c:v>50.786972045898452</c:v>
                </c:pt>
                <c:pt idx="863">
                  <c:v>55.600166320800788</c:v>
                </c:pt>
                <c:pt idx="864">
                  <c:v>57.455539703369098</c:v>
                </c:pt>
                <c:pt idx="865">
                  <c:v>55.898666381835952</c:v>
                </c:pt>
                <c:pt idx="866">
                  <c:v>51.22566223144532</c:v>
                </c:pt>
                <c:pt idx="867">
                  <c:v>44.384956359863288</c:v>
                </c:pt>
                <c:pt idx="868">
                  <c:v>36.67497634887696</c:v>
                </c:pt>
                <c:pt idx="869">
                  <c:v>29.334068298339897</c:v>
                </c:pt>
                <c:pt idx="870">
                  <c:v>23.210048675537099</c:v>
                </c:pt>
                <c:pt idx="871">
                  <c:v>18.639564514160199</c:v>
                </c:pt>
                <c:pt idx="872">
                  <c:v>15.536785125732397</c:v>
                </c:pt>
                <c:pt idx="873">
                  <c:v>13.5846138000488</c:v>
                </c:pt>
                <c:pt idx="874">
                  <c:v>12.408256530761697</c:v>
                </c:pt>
                <c:pt idx="875">
                  <c:v>11.684417724609396</c:v>
                </c:pt>
                <c:pt idx="876">
                  <c:v>11.178016662597699</c:v>
                </c:pt>
                <c:pt idx="877">
                  <c:v>10.756492614746101</c:v>
                </c:pt>
                <c:pt idx="878">
                  <c:v>10.351657867431697</c:v>
                </c:pt>
                <c:pt idx="879">
                  <c:v>9.9396705627441975</c:v>
                </c:pt>
                <c:pt idx="880">
                  <c:v>9.5248222351074006</c:v>
                </c:pt>
                <c:pt idx="881">
                  <c:v>9.1223716735839986</c:v>
                </c:pt>
                <c:pt idx="882">
                  <c:v>8.7537765502929972</c:v>
                </c:pt>
                <c:pt idx="883">
                  <c:v>8.4266662597655966</c:v>
                </c:pt>
                <c:pt idx="884">
                  <c:v>8.1405639648437997</c:v>
                </c:pt>
                <c:pt idx="885">
                  <c:v>7.8821182250976989</c:v>
                </c:pt>
                <c:pt idx="886">
                  <c:v>7.6317787170409943</c:v>
                </c:pt>
                <c:pt idx="887">
                  <c:v>7.3871612548827983</c:v>
                </c:pt>
                <c:pt idx="888">
                  <c:v>7.1449279785155966</c:v>
                </c:pt>
                <c:pt idx="889">
                  <c:v>6.9055557250976989</c:v>
                </c:pt>
                <c:pt idx="890">
                  <c:v>6.6723823547362997</c:v>
                </c:pt>
                <c:pt idx="891">
                  <c:v>6.4582824707030966</c:v>
                </c:pt>
                <c:pt idx="892">
                  <c:v>6.2818527221679972</c:v>
                </c:pt>
                <c:pt idx="893">
                  <c:v>6.1540603637694957</c:v>
                </c:pt>
                <c:pt idx="894">
                  <c:v>6.0958862304687997</c:v>
                </c:pt>
                <c:pt idx="895">
                  <c:v>6.1230659484862997</c:v>
                </c:pt>
                <c:pt idx="896">
                  <c:v>6.2308311462401988</c:v>
                </c:pt>
                <c:pt idx="897">
                  <c:v>6.3905715942382955</c:v>
                </c:pt>
                <c:pt idx="898">
                  <c:v>6.5684318542480966</c:v>
                </c:pt>
                <c:pt idx="899">
                  <c:v>6.738662719726598</c:v>
                </c:pt>
                <c:pt idx="900">
                  <c:v>6.8941116333007955</c:v>
                </c:pt>
                <c:pt idx="901">
                  <c:v>7.0414543151855966</c:v>
                </c:pt>
                <c:pt idx="902">
                  <c:v>7.2236061096191975</c:v>
                </c:pt>
                <c:pt idx="903">
                  <c:v>7.4977874755858949</c:v>
                </c:pt>
                <c:pt idx="904">
                  <c:v>7.9183578491211009</c:v>
                </c:pt>
                <c:pt idx="905">
                  <c:v>8.5024833679199006</c:v>
                </c:pt>
                <c:pt idx="906">
                  <c:v>9.1853141784667969</c:v>
                </c:pt>
                <c:pt idx="907">
                  <c:v>9.8319053649901988</c:v>
                </c:pt>
                <c:pt idx="908">
                  <c:v>10.262012481689496</c:v>
                </c:pt>
                <c:pt idx="909">
                  <c:v>10.320186614990199</c:v>
                </c:pt>
                <c:pt idx="910">
                  <c:v>9.9205970764159943</c:v>
                </c:pt>
                <c:pt idx="911">
                  <c:v>9.064197540283196</c:v>
                </c:pt>
                <c:pt idx="912">
                  <c:v>7.8539848327637003</c:v>
                </c:pt>
                <c:pt idx="913">
                  <c:v>6.4649581909179972</c:v>
                </c:pt>
                <c:pt idx="914">
                  <c:v>5.0950050354003977</c:v>
                </c:pt>
                <c:pt idx="915">
                  <c:v>3.8952827453612997</c:v>
                </c:pt>
                <c:pt idx="916">
                  <c:v>2.935886383056598</c:v>
                </c:pt>
                <c:pt idx="917">
                  <c:v>2.2163391113280966</c:v>
                </c:pt>
                <c:pt idx="918">
                  <c:v>1.6927719116211009</c:v>
                </c:pt>
                <c:pt idx="919">
                  <c:v>1.3136863708495952</c:v>
                </c:pt>
                <c:pt idx="920">
                  <c:v>1.0390281677245952</c:v>
                </c:pt>
                <c:pt idx="921">
                  <c:v>0.84686279296879974</c:v>
                </c:pt>
                <c:pt idx="922">
                  <c:v>0.73051452636719461</c:v>
                </c:pt>
                <c:pt idx="923">
                  <c:v>0.69236755371089487</c:v>
                </c:pt>
                <c:pt idx="924">
                  <c:v>0.73480606079099431</c:v>
                </c:pt>
                <c:pt idx="925">
                  <c:v>0.86116790771480112</c:v>
                </c:pt>
                <c:pt idx="926">
                  <c:v>1.0814666748046946</c:v>
                </c:pt>
                <c:pt idx="927">
                  <c:v>1.413345336914098</c:v>
                </c:pt>
                <c:pt idx="928">
                  <c:v>1.8734931945800994</c:v>
                </c:pt>
                <c:pt idx="929">
                  <c:v>2.4676322937012003</c:v>
                </c:pt>
                <c:pt idx="930">
                  <c:v>3.1828880310058949</c:v>
                </c:pt>
                <c:pt idx="931">
                  <c:v>3.9801597595214986</c:v>
                </c:pt>
                <c:pt idx="932">
                  <c:v>4.8003196716308949</c:v>
                </c:pt>
                <c:pt idx="933">
                  <c:v>5.5708885192870952</c:v>
                </c:pt>
                <c:pt idx="934">
                  <c:v>6.2165260314941975</c:v>
                </c:pt>
                <c:pt idx="935">
                  <c:v>6.6556930541991974</c:v>
                </c:pt>
                <c:pt idx="936">
                  <c:v>6.8092346191405966</c:v>
                </c:pt>
                <c:pt idx="937">
                  <c:v>6.622314453125</c:v>
                </c:pt>
                <c:pt idx="938">
                  <c:v>6.0820579528808949</c:v>
                </c:pt>
                <c:pt idx="939">
                  <c:v>5.2132606506348012</c:v>
                </c:pt>
                <c:pt idx="940">
                  <c:v>4.0664672851562997</c:v>
                </c:pt>
                <c:pt idx="941">
                  <c:v>2.7141571044921946</c:v>
                </c:pt>
                <c:pt idx="942">
                  <c:v>1.2493133544921946</c:v>
                </c:pt>
                <c:pt idx="943">
                  <c:v>-0.22697448730470171</c:v>
                </c:pt>
                <c:pt idx="944">
                  <c:v>-1.6422271728516051</c:v>
                </c:pt>
                <c:pt idx="945">
                  <c:v>-2.9482841491699006</c:v>
                </c:pt>
                <c:pt idx="946">
                  <c:v>-4.1208267211913991</c:v>
                </c:pt>
                <c:pt idx="947">
                  <c:v>-5.1431655883788991</c:v>
                </c:pt>
                <c:pt idx="948">
                  <c:v>-6.0138702392578054</c:v>
                </c:pt>
                <c:pt idx="949">
                  <c:v>-6.7367553710937003</c:v>
                </c:pt>
                <c:pt idx="950">
                  <c:v>-7.3199272155762003</c:v>
                </c:pt>
                <c:pt idx="951">
                  <c:v>-7.7733993530273011</c:v>
                </c:pt>
                <c:pt idx="952">
                  <c:v>-8.1062316894531037</c:v>
                </c:pt>
                <c:pt idx="953">
                  <c:v>-8.3360671997070028</c:v>
                </c:pt>
                <c:pt idx="954">
                  <c:v>-8.4862709045410014</c:v>
                </c:pt>
                <c:pt idx="955">
                  <c:v>-8.5887908935547017</c:v>
                </c:pt>
                <c:pt idx="956">
                  <c:v>-8.676052093505902</c:v>
                </c:pt>
                <c:pt idx="957">
                  <c:v>-8.7800025939941051</c:v>
                </c:pt>
                <c:pt idx="958">
                  <c:v>-8.932113647460902</c:v>
                </c:pt>
                <c:pt idx="959">
                  <c:v>-9.1462135314941051</c:v>
                </c:pt>
                <c:pt idx="960">
                  <c:v>-9.4118118286133026</c:v>
                </c:pt>
                <c:pt idx="961">
                  <c:v>-9.7036361694336009</c:v>
                </c:pt>
                <c:pt idx="962">
                  <c:v>-9.9897384643555043</c:v>
                </c:pt>
                <c:pt idx="963">
                  <c:v>-10.2648735046387</c:v>
                </c:pt>
                <c:pt idx="964">
                  <c:v>-10.533809661865199</c:v>
                </c:pt>
                <c:pt idx="965">
                  <c:v>-10.809898376464801</c:v>
                </c:pt>
                <c:pt idx="966">
                  <c:v>-11.095046997070305</c:v>
                </c:pt>
                <c:pt idx="967">
                  <c:v>-11.379241943359403</c:v>
                </c:pt>
                <c:pt idx="968">
                  <c:v>-11.645793914794901</c:v>
                </c:pt>
                <c:pt idx="969">
                  <c:v>-11.8255615234375</c:v>
                </c:pt>
                <c:pt idx="970">
                  <c:v>-11.776447296142599</c:v>
                </c:pt>
                <c:pt idx="971">
                  <c:v>-11.343955993652301</c:v>
                </c:pt>
                <c:pt idx="972">
                  <c:v>-10.477542877197301</c:v>
                </c:pt>
                <c:pt idx="973">
                  <c:v>-9.2992782592773011</c:v>
                </c:pt>
                <c:pt idx="974">
                  <c:v>-8.0461502075195028</c:v>
                </c:pt>
                <c:pt idx="975">
                  <c:v>-7.0104598999023011</c:v>
                </c:pt>
                <c:pt idx="976">
                  <c:v>-6.4873695373535014</c:v>
                </c:pt>
                <c:pt idx="977">
                  <c:v>-6.7090988159180043</c:v>
                </c:pt>
                <c:pt idx="978">
                  <c:v>-7.7290534973144034</c:v>
                </c:pt>
                <c:pt idx="979">
                  <c:v>-9.3717575073242045</c:v>
                </c:pt>
                <c:pt idx="980">
                  <c:v>-11.332035064697301</c:v>
                </c:pt>
                <c:pt idx="981">
                  <c:v>-13.293266296386705</c:v>
                </c:pt>
                <c:pt idx="982">
                  <c:v>-15.028953552246101</c:v>
                </c:pt>
                <c:pt idx="983">
                  <c:v>-16.4141654968262</c:v>
                </c:pt>
                <c:pt idx="984">
                  <c:v>-17.4450874328613</c:v>
                </c:pt>
                <c:pt idx="985">
                  <c:v>-18.198013305664098</c:v>
                </c:pt>
                <c:pt idx="986">
                  <c:v>-18.770217895507805</c:v>
                </c:pt>
                <c:pt idx="987">
                  <c:v>-19.245624542236307</c:v>
                </c:pt>
                <c:pt idx="988">
                  <c:v>-19.666671752929709</c:v>
                </c:pt>
                <c:pt idx="989">
                  <c:v>-20.049095153808601</c:v>
                </c:pt>
                <c:pt idx="990">
                  <c:v>-20.388603210449197</c:v>
                </c:pt>
                <c:pt idx="991">
                  <c:v>-20.682334899902308</c:v>
                </c:pt>
                <c:pt idx="992">
                  <c:v>-20.933628082275398</c:v>
                </c:pt>
                <c:pt idx="993">
                  <c:v>-21.140098571777308</c:v>
                </c:pt>
                <c:pt idx="994">
                  <c:v>-21.292686462402308</c:v>
                </c:pt>
                <c:pt idx="995">
                  <c:v>-21.3699340820312</c:v>
                </c:pt>
                <c:pt idx="996">
                  <c:v>-21.343231201171896</c:v>
                </c:pt>
                <c:pt idx="997">
                  <c:v>-21.218299865722706</c:v>
                </c:pt>
                <c:pt idx="998">
                  <c:v>-21.050453186035206</c:v>
                </c:pt>
                <c:pt idx="999">
                  <c:v>-20.936965942382805</c:v>
                </c:pt>
                <c:pt idx="1000">
                  <c:v>-20.958900451660206</c:v>
                </c:pt>
                <c:pt idx="1001">
                  <c:v>-21.162509918212898</c:v>
                </c:pt>
                <c:pt idx="1002">
                  <c:v>-21.564006805419901</c:v>
                </c:pt>
                <c:pt idx="1003">
                  <c:v>-22.144317626953104</c:v>
                </c:pt>
                <c:pt idx="1004">
                  <c:v>-22.837638854980504</c:v>
                </c:pt>
                <c:pt idx="1005">
                  <c:v>-23.546218872070305</c:v>
                </c:pt>
                <c:pt idx="1006">
                  <c:v>-24.193286895751903</c:v>
                </c:pt>
                <c:pt idx="1007">
                  <c:v>-24.752140045166009</c:v>
                </c:pt>
                <c:pt idx="1008">
                  <c:v>-25.231838226318409</c:v>
                </c:pt>
                <c:pt idx="1009">
                  <c:v>-25.645256042480504</c:v>
                </c:pt>
                <c:pt idx="1010">
                  <c:v>-26.002883911132805</c:v>
                </c:pt>
                <c:pt idx="1011">
                  <c:v>-26.313304901122997</c:v>
                </c:pt>
                <c:pt idx="1012">
                  <c:v>-26.592731475830099</c:v>
                </c:pt>
                <c:pt idx="1013">
                  <c:v>-26.851654052734396</c:v>
                </c:pt>
                <c:pt idx="1014">
                  <c:v>-27.101516723632805</c:v>
                </c:pt>
                <c:pt idx="1015">
                  <c:v>-27.350425720214808</c:v>
                </c:pt>
                <c:pt idx="1016">
                  <c:v>-27.600765228271506</c:v>
                </c:pt>
                <c:pt idx="1017">
                  <c:v>-27.847766876220696</c:v>
                </c:pt>
                <c:pt idx="1018">
                  <c:v>-28.077125549316399</c:v>
                </c:pt>
                <c:pt idx="1019">
                  <c:v>-28.273105621337898</c:v>
                </c:pt>
                <c:pt idx="1020">
                  <c:v>-28.419017791747997</c:v>
                </c:pt>
                <c:pt idx="1021">
                  <c:v>-28.524398803710902</c:v>
                </c:pt>
                <c:pt idx="1022">
                  <c:v>-28.627395629882805</c:v>
                </c:pt>
                <c:pt idx="1023">
                  <c:v>-28.778553009033196</c:v>
                </c:pt>
                <c:pt idx="1024">
                  <c:v>-29.011726379394496</c:v>
                </c:pt>
                <c:pt idx="1025">
                  <c:v>-29.335498809814403</c:v>
                </c:pt>
                <c:pt idx="1026">
                  <c:v>-29.748916625976598</c:v>
                </c:pt>
                <c:pt idx="1027">
                  <c:v>-30.219554901122997</c:v>
                </c:pt>
                <c:pt idx="1028">
                  <c:v>-30.698299407959006</c:v>
                </c:pt>
                <c:pt idx="1029">
                  <c:v>-31.129837036132805</c:v>
                </c:pt>
                <c:pt idx="1030">
                  <c:v>-31.494140625000007</c:v>
                </c:pt>
                <c:pt idx="1031">
                  <c:v>-31.801700592041009</c:v>
                </c:pt>
                <c:pt idx="1032">
                  <c:v>-32.071590423584006</c:v>
                </c:pt>
                <c:pt idx="1033">
                  <c:v>-32.328128814697301</c:v>
                </c:pt>
                <c:pt idx="1034">
                  <c:v>-32.577991485595696</c:v>
                </c:pt>
                <c:pt idx="1035">
                  <c:v>-32.826900482177699</c:v>
                </c:pt>
                <c:pt idx="1036">
                  <c:v>-33.071041107177699</c:v>
                </c:pt>
                <c:pt idx="1037">
                  <c:v>-33.318519592285206</c:v>
                </c:pt>
                <c:pt idx="1038">
                  <c:v>-33.571243286132805</c:v>
                </c:pt>
                <c:pt idx="1039">
                  <c:v>-33.824443817138707</c:v>
                </c:pt>
                <c:pt idx="1040">
                  <c:v>-34.0805053710937</c:v>
                </c:pt>
                <c:pt idx="1041">
                  <c:v>-34.345626831054709</c:v>
                </c:pt>
                <c:pt idx="1042">
                  <c:v>-34.619331359863303</c:v>
                </c:pt>
                <c:pt idx="1043">
                  <c:v>-34.891605377197301</c:v>
                </c:pt>
                <c:pt idx="1044">
                  <c:v>-35.162925720214808</c:v>
                </c:pt>
                <c:pt idx="1045">
                  <c:v>-35.434722900390604</c:v>
                </c:pt>
                <c:pt idx="1046">
                  <c:v>-35.701751708984396</c:v>
                </c:pt>
                <c:pt idx="1047">
                  <c:v>-35.950183868408196</c:v>
                </c:pt>
                <c:pt idx="1048">
                  <c:v>-36.177635192871101</c:v>
                </c:pt>
                <c:pt idx="1049">
                  <c:v>-36.395072937011697</c:v>
                </c:pt>
                <c:pt idx="1050">
                  <c:v>-36.611080169677699</c:v>
                </c:pt>
                <c:pt idx="1051">
                  <c:v>-36.833763122558601</c:v>
                </c:pt>
                <c:pt idx="1052">
                  <c:v>-37.0712280273437</c:v>
                </c:pt>
                <c:pt idx="1053">
                  <c:v>-37.331104278564403</c:v>
                </c:pt>
                <c:pt idx="1054">
                  <c:v>-37.611484527587898</c:v>
                </c:pt>
                <c:pt idx="1055">
                  <c:v>-37.895679473876903</c:v>
                </c:pt>
                <c:pt idx="1056">
                  <c:v>-38.169384002685497</c:v>
                </c:pt>
                <c:pt idx="1057">
                  <c:v>-38.427352905273402</c:v>
                </c:pt>
                <c:pt idx="1058">
                  <c:v>-38.6734008789062</c:v>
                </c:pt>
                <c:pt idx="1059">
                  <c:v>-38.916587829589808</c:v>
                </c:pt>
                <c:pt idx="1060">
                  <c:v>-39.164543151855504</c:v>
                </c:pt>
                <c:pt idx="1061">
                  <c:v>-39.422035217285206</c:v>
                </c:pt>
                <c:pt idx="1062">
                  <c:v>-39.688587188720696</c:v>
                </c:pt>
                <c:pt idx="1063">
                  <c:v>-39.961338043212898</c:v>
                </c:pt>
                <c:pt idx="1064">
                  <c:v>-40.230274200439403</c:v>
                </c:pt>
                <c:pt idx="1065">
                  <c:v>-40.4891967773437</c:v>
                </c:pt>
                <c:pt idx="1066">
                  <c:v>-40.736675262451207</c:v>
                </c:pt>
                <c:pt idx="1067">
                  <c:v>-40.980339050293004</c:v>
                </c:pt>
                <c:pt idx="1068">
                  <c:v>-41.227340698242209</c:v>
                </c:pt>
                <c:pt idx="1069">
                  <c:v>-41.475772857666009</c:v>
                </c:pt>
                <c:pt idx="1070">
                  <c:v>-41.724681854247997</c:v>
                </c:pt>
                <c:pt idx="1071">
                  <c:v>-41.975975036621101</c:v>
                </c:pt>
                <c:pt idx="1072">
                  <c:v>-42.226791381835902</c:v>
                </c:pt>
                <c:pt idx="1073">
                  <c:v>-42.471885681152308</c:v>
                </c:pt>
                <c:pt idx="1074">
                  <c:v>-42.706012725830099</c:v>
                </c:pt>
                <c:pt idx="1075">
                  <c:v>-42.934417724609396</c:v>
                </c:pt>
                <c:pt idx="1076">
                  <c:v>-43.161392211914098</c:v>
                </c:pt>
                <c:pt idx="1077">
                  <c:v>-43.3731079101562</c:v>
                </c:pt>
                <c:pt idx="1078">
                  <c:v>-43.560981750488303</c:v>
                </c:pt>
                <c:pt idx="1079">
                  <c:v>-43.721675872802699</c:v>
                </c:pt>
                <c:pt idx="1080">
                  <c:v>-43.866634368896506</c:v>
                </c:pt>
                <c:pt idx="1081">
                  <c:v>-44.003009796142599</c:v>
                </c:pt>
                <c:pt idx="1082">
                  <c:v>-44.120311737060497</c:v>
                </c:pt>
                <c:pt idx="1083">
                  <c:v>-44.210910797119105</c:v>
                </c:pt>
                <c:pt idx="1084">
                  <c:v>-44.274806976318409</c:v>
                </c:pt>
                <c:pt idx="1085">
                  <c:v>-44.341564178466804</c:v>
                </c:pt>
                <c:pt idx="1086">
                  <c:v>-44.446468353271506</c:v>
                </c:pt>
                <c:pt idx="1087">
                  <c:v>-44.610977172851598</c:v>
                </c:pt>
                <c:pt idx="1088">
                  <c:v>-44.848442077636697</c:v>
                </c:pt>
                <c:pt idx="1089">
                  <c:v>-45.167922973632805</c:v>
                </c:pt>
                <c:pt idx="1090">
                  <c:v>-45.565128326416009</c:v>
                </c:pt>
                <c:pt idx="1091">
                  <c:v>-46.004295349121101</c:v>
                </c:pt>
                <c:pt idx="1092">
                  <c:v>-46.427726745605504</c:v>
                </c:pt>
                <c:pt idx="1093">
                  <c:v>-46.801090240478509</c:v>
                </c:pt>
                <c:pt idx="1094">
                  <c:v>-47.114372253418004</c:v>
                </c:pt>
                <c:pt idx="1095">
                  <c:v>-47.384738922119105</c:v>
                </c:pt>
                <c:pt idx="1096">
                  <c:v>-47.626972198486307</c:v>
                </c:pt>
                <c:pt idx="1097">
                  <c:v>-47.848224639892599</c:v>
                </c:pt>
                <c:pt idx="1098">
                  <c:v>-48.062324523925803</c:v>
                </c:pt>
                <c:pt idx="1099">
                  <c:v>-48.274993896484396</c:v>
                </c:pt>
                <c:pt idx="1100">
                  <c:v>-48.495769500732401</c:v>
                </c:pt>
                <c:pt idx="1101">
                  <c:v>-48.717498779296896</c:v>
                </c:pt>
                <c:pt idx="1102">
                  <c:v>-48.931598663330099</c:v>
                </c:pt>
                <c:pt idx="1103">
                  <c:v>-49.132347106933601</c:v>
                </c:pt>
                <c:pt idx="1104">
                  <c:v>-49.309730529785206</c:v>
                </c:pt>
                <c:pt idx="1105">
                  <c:v>-49.459457397460902</c:v>
                </c:pt>
                <c:pt idx="1106">
                  <c:v>-49.579620361328104</c:v>
                </c:pt>
                <c:pt idx="1107">
                  <c:v>-49.681186676025398</c:v>
                </c:pt>
                <c:pt idx="1108">
                  <c:v>-49.777984619140604</c:v>
                </c:pt>
                <c:pt idx="1109">
                  <c:v>-49.880981445312507</c:v>
                </c:pt>
                <c:pt idx="1110">
                  <c:v>-49.993038177490199</c:v>
                </c:pt>
                <c:pt idx="1111">
                  <c:v>-50.111293792724602</c:v>
                </c:pt>
                <c:pt idx="1112">
                  <c:v>-50.222396850585902</c:v>
                </c:pt>
                <c:pt idx="1113">
                  <c:v>-50.318241119384801</c:v>
                </c:pt>
                <c:pt idx="1114">
                  <c:v>-50.395488739013707</c:v>
                </c:pt>
                <c:pt idx="1115">
                  <c:v>-50.449848175048807</c:v>
                </c:pt>
                <c:pt idx="1116">
                  <c:v>-50.487995147705099</c:v>
                </c:pt>
                <c:pt idx="1117">
                  <c:v>-50.514698028564403</c:v>
                </c:pt>
                <c:pt idx="1118">
                  <c:v>-50.536632537841804</c:v>
                </c:pt>
                <c:pt idx="1119">
                  <c:v>-50.544261932372997</c:v>
                </c:pt>
                <c:pt idx="1120">
                  <c:v>-50.531864166259801</c:v>
                </c:pt>
                <c:pt idx="1121">
                  <c:v>-50.501823425293004</c:v>
                </c:pt>
                <c:pt idx="1122">
                  <c:v>-50.457954406738303</c:v>
                </c:pt>
                <c:pt idx="1123">
                  <c:v>-50.406932830810497</c:v>
                </c:pt>
                <c:pt idx="1124">
                  <c:v>-50.347328186035206</c:v>
                </c:pt>
                <c:pt idx="1125">
                  <c:v>-50.275802612304709</c:v>
                </c:pt>
                <c:pt idx="1126">
                  <c:v>-50.186157226562507</c:v>
                </c:pt>
                <c:pt idx="1127">
                  <c:v>-50.080299377441399</c:v>
                </c:pt>
                <c:pt idx="1128">
                  <c:v>-49.962520599365199</c:v>
                </c:pt>
                <c:pt idx="1129">
                  <c:v>-49.837112426757805</c:v>
                </c:pt>
                <c:pt idx="1130">
                  <c:v>-49.715995788574197</c:v>
                </c:pt>
                <c:pt idx="1131">
                  <c:v>-49.617767333984396</c:v>
                </c:pt>
                <c:pt idx="1132">
                  <c:v>-49.561500549316399</c:v>
                </c:pt>
                <c:pt idx="1133">
                  <c:v>-49.544334411621101</c:v>
                </c:pt>
                <c:pt idx="1134">
                  <c:v>-49.550533294677699</c:v>
                </c:pt>
                <c:pt idx="1135">
                  <c:v>-49.565792083740199</c:v>
                </c:pt>
                <c:pt idx="1136">
                  <c:v>-49.583911895751903</c:v>
                </c:pt>
                <c:pt idx="1137">
                  <c:v>-49.605369567871101</c:v>
                </c:pt>
                <c:pt idx="1138">
                  <c:v>-49.626827239990199</c:v>
                </c:pt>
                <c:pt idx="1139">
                  <c:v>-49.653530120849602</c:v>
                </c:pt>
                <c:pt idx="1140">
                  <c:v>-49.697875976562507</c:v>
                </c:pt>
                <c:pt idx="1141">
                  <c:v>-49.769401550293004</c:v>
                </c:pt>
                <c:pt idx="1142">
                  <c:v>-49.866676330566399</c:v>
                </c:pt>
                <c:pt idx="1143">
                  <c:v>-49.983024597168004</c:v>
                </c:pt>
                <c:pt idx="1144">
                  <c:v>-50.113677978515604</c:v>
                </c:pt>
                <c:pt idx="1145">
                  <c:v>-50.255298614501903</c:v>
                </c:pt>
                <c:pt idx="1146">
                  <c:v>-50.405502319335902</c:v>
                </c:pt>
                <c:pt idx="1147">
                  <c:v>-50.556182861328104</c:v>
                </c:pt>
                <c:pt idx="1148">
                  <c:v>-50.706863403320305</c:v>
                </c:pt>
                <c:pt idx="1149">
                  <c:v>-50.856590270996101</c:v>
                </c:pt>
                <c:pt idx="1150">
                  <c:v>-51.001548767089808</c:v>
                </c:pt>
                <c:pt idx="1151">
                  <c:v>-51.138877868652308</c:v>
                </c:pt>
                <c:pt idx="1152">
                  <c:v>-51.268100738525398</c:v>
                </c:pt>
                <c:pt idx="1153">
                  <c:v>-51.403999328613303</c:v>
                </c:pt>
                <c:pt idx="1154">
                  <c:v>-51.565647125244105</c:v>
                </c:pt>
                <c:pt idx="1155">
                  <c:v>-51.758766174316399</c:v>
                </c:pt>
                <c:pt idx="1156">
                  <c:v>-51.985740661621101</c:v>
                </c:pt>
                <c:pt idx="1157">
                  <c:v>-52.236557006835902</c:v>
                </c:pt>
                <c:pt idx="1158">
                  <c:v>-52.504062652587898</c:v>
                </c:pt>
                <c:pt idx="1159">
                  <c:v>-52.774429321289098</c:v>
                </c:pt>
                <c:pt idx="1160">
                  <c:v>-53.023815155029304</c:v>
                </c:pt>
                <c:pt idx="1161">
                  <c:v>-53.240299224853509</c:v>
                </c:pt>
                <c:pt idx="1162">
                  <c:v>-53.420066833496101</c:v>
                </c:pt>
                <c:pt idx="1163">
                  <c:v>-53.571701049804709</c:v>
                </c:pt>
                <c:pt idx="1164">
                  <c:v>-53.698062896728509</c:v>
                </c:pt>
                <c:pt idx="1165">
                  <c:v>-53.795337677001903</c:v>
                </c:pt>
                <c:pt idx="1166">
                  <c:v>-53.865432739257805</c:v>
                </c:pt>
                <c:pt idx="1167">
                  <c:v>-53.916454315185597</c:v>
                </c:pt>
                <c:pt idx="1168">
                  <c:v>-53.949832916259602</c:v>
                </c:pt>
                <c:pt idx="1169">
                  <c:v>-53.9650917053226</c:v>
                </c:pt>
                <c:pt idx="1170">
                  <c:v>-53.965568542480604</c:v>
                </c:pt>
                <c:pt idx="1171">
                  <c:v>-53.967475891113601</c:v>
                </c:pt>
                <c:pt idx="1172">
                  <c:v>-53.986072540283608</c:v>
                </c:pt>
                <c:pt idx="1173">
                  <c:v>-54.024696350097607</c:v>
                </c:pt>
                <c:pt idx="1174">
                  <c:v>-54.080009460449595</c:v>
                </c:pt>
                <c:pt idx="1175">
                  <c:v>-54.149627685546598</c:v>
                </c:pt>
                <c:pt idx="1176">
                  <c:v>-54.234504699706598</c:v>
                </c:pt>
                <c:pt idx="1177">
                  <c:v>-54.329395294189602</c:v>
                </c:pt>
                <c:pt idx="1178">
                  <c:v>-54.428100585937607</c:v>
                </c:pt>
                <c:pt idx="1179">
                  <c:v>-54.522991180419602</c:v>
                </c:pt>
                <c:pt idx="1180">
                  <c:v>-54.611206054687607</c:v>
                </c:pt>
                <c:pt idx="1181">
                  <c:v>-54.690361022949595</c:v>
                </c:pt>
                <c:pt idx="1182">
                  <c:v>-54.755687713622599</c:v>
                </c:pt>
                <c:pt idx="1183">
                  <c:v>-54.805278778076605</c:v>
                </c:pt>
                <c:pt idx="1184">
                  <c:v>-54.852962493896605</c:v>
                </c:pt>
                <c:pt idx="1185">
                  <c:v>-54.927349090576605</c:v>
                </c:pt>
                <c:pt idx="1186">
                  <c:v>-55.052757263183601</c:v>
                </c:pt>
                <c:pt idx="1187">
                  <c:v>-55.238246917724602</c:v>
                </c:pt>
                <c:pt idx="1188">
                  <c:v>-55.470943450927599</c:v>
                </c:pt>
                <c:pt idx="1189">
                  <c:v>-55.733203887939602</c:v>
                </c:pt>
                <c:pt idx="1190">
                  <c:v>-55.999279022216605</c:v>
                </c:pt>
                <c:pt idx="1191">
                  <c:v>-56.239128112792606</c:v>
                </c:pt>
                <c:pt idx="1192">
                  <c:v>-56.434631347656598</c:v>
                </c:pt>
                <c:pt idx="1193">
                  <c:v>-56.582450866699595</c:v>
                </c:pt>
                <c:pt idx="1194">
                  <c:v>-56.700229644775597</c:v>
                </c:pt>
                <c:pt idx="1195">
                  <c:v>-56.796073913574595</c:v>
                </c:pt>
                <c:pt idx="1196">
                  <c:v>-56.869983673095597</c:v>
                </c:pt>
                <c:pt idx="1197">
                  <c:v>-56.921005249023601</c:v>
                </c:pt>
                <c:pt idx="1198">
                  <c:v>-56.946754455566598</c:v>
                </c:pt>
                <c:pt idx="1199">
                  <c:v>-56.941509246826605</c:v>
                </c:pt>
                <c:pt idx="1200">
                  <c:v>-56.8947792053226</c:v>
                </c:pt>
                <c:pt idx="1201">
                  <c:v>-56.803703308105604</c:v>
                </c:pt>
                <c:pt idx="1202">
                  <c:v>-56.664466857910604</c:v>
                </c:pt>
                <c:pt idx="1203">
                  <c:v>-56.469917297363601</c:v>
                </c:pt>
                <c:pt idx="1204">
                  <c:v>-56.214332580566598</c:v>
                </c:pt>
                <c:pt idx="1205">
                  <c:v>-55.900096893310597</c:v>
                </c:pt>
                <c:pt idx="1206">
                  <c:v>-55.541515350341605</c:v>
                </c:pt>
                <c:pt idx="1207">
                  <c:v>-55.164337158203601</c:v>
                </c:pt>
                <c:pt idx="1208">
                  <c:v>-54.804801940917606</c:v>
                </c:pt>
                <c:pt idx="1209">
                  <c:v>-54.505825042724602</c:v>
                </c:pt>
                <c:pt idx="1210">
                  <c:v>-54.298877716064602</c:v>
                </c:pt>
                <c:pt idx="1211">
                  <c:v>-54.206371307372599</c:v>
                </c:pt>
                <c:pt idx="1212">
                  <c:v>-54.222583770751605</c:v>
                </c:pt>
                <c:pt idx="1213">
                  <c:v>-54.322242736816598</c:v>
                </c:pt>
                <c:pt idx="1214">
                  <c:v>-54.461479187011598</c:v>
                </c:pt>
                <c:pt idx="1215">
                  <c:v>-54.588317871093601</c:v>
                </c:pt>
                <c:pt idx="1216">
                  <c:v>-54.658889770507606</c:v>
                </c:pt>
                <c:pt idx="1217">
                  <c:v>-54.632186889648601</c:v>
                </c:pt>
                <c:pt idx="1218">
                  <c:v>-54.491519927978608</c:v>
                </c:pt>
                <c:pt idx="1219">
                  <c:v>-54.224491119384602</c:v>
                </c:pt>
                <c:pt idx="1220">
                  <c:v>-53.829669952392599</c:v>
                </c:pt>
                <c:pt idx="1221">
                  <c:v>-53.304195404052699</c:v>
                </c:pt>
                <c:pt idx="1222">
                  <c:v>-52.643775939941399</c:v>
                </c:pt>
                <c:pt idx="1223">
                  <c:v>-51.846981048584006</c:v>
                </c:pt>
                <c:pt idx="1224">
                  <c:v>-50.901412963867209</c:v>
                </c:pt>
                <c:pt idx="1225">
                  <c:v>-49.795150756835902</c:v>
                </c:pt>
                <c:pt idx="1226">
                  <c:v>-48.514366149902308</c:v>
                </c:pt>
                <c:pt idx="1227">
                  <c:v>-47.048091888427699</c:v>
                </c:pt>
                <c:pt idx="1228">
                  <c:v>-45.376777648925803</c:v>
                </c:pt>
                <c:pt idx="1229">
                  <c:v>-43.481349945068409</c:v>
                </c:pt>
                <c:pt idx="1230">
                  <c:v>-41.344642639160206</c:v>
                </c:pt>
                <c:pt idx="1231">
                  <c:v>-38.955211639404304</c:v>
                </c:pt>
                <c:pt idx="1232">
                  <c:v>-36.309719085693409</c:v>
                </c:pt>
                <c:pt idx="1233">
                  <c:v>-33.413410186767599</c:v>
                </c:pt>
                <c:pt idx="1234">
                  <c:v>-30.291080474853509</c:v>
                </c:pt>
                <c:pt idx="1235">
                  <c:v>-26.983261108398402</c:v>
                </c:pt>
                <c:pt idx="1236">
                  <c:v>-23.549079895019496</c:v>
                </c:pt>
                <c:pt idx="1237">
                  <c:v>-20.051479339599602</c:v>
                </c:pt>
                <c:pt idx="1238">
                  <c:v>-16.560554504394503</c:v>
                </c:pt>
                <c:pt idx="1239">
                  <c:v>-13.147354125976605</c:v>
                </c:pt>
                <c:pt idx="1240">
                  <c:v>-9.8714828491211009</c:v>
                </c:pt>
                <c:pt idx="1241">
                  <c:v>-6.7777633666992045</c:v>
                </c:pt>
                <c:pt idx="1242">
                  <c:v>-3.8995742797851989</c:v>
                </c:pt>
                <c:pt idx="1243">
                  <c:v>-1.2731552124023011</c:v>
                </c:pt>
                <c:pt idx="1244">
                  <c:v>1.0828971862792969</c:v>
                </c:pt>
                <c:pt idx="1245">
                  <c:v>3.1595230102538991</c:v>
                </c:pt>
                <c:pt idx="1246">
                  <c:v>4.9557685852050994</c:v>
                </c:pt>
                <c:pt idx="1247">
                  <c:v>6.4582824707030966</c:v>
                </c:pt>
                <c:pt idx="1248">
                  <c:v>7.6613426208495952</c:v>
                </c:pt>
                <c:pt idx="1249">
                  <c:v>8.5816383361816975</c:v>
                </c:pt>
                <c:pt idx="1250">
                  <c:v>9.2220306396483949</c:v>
                </c:pt>
                <c:pt idx="1251">
                  <c:v>9.5620155334473012</c:v>
                </c:pt>
                <c:pt idx="1252">
                  <c:v>9.567737579345696</c:v>
                </c:pt>
                <c:pt idx="1253">
                  <c:v>9.2325210571288991</c:v>
                </c:pt>
                <c:pt idx="1254">
                  <c:v>8.5573196411132955</c:v>
                </c:pt>
                <c:pt idx="1255">
                  <c:v>7.5387954711913991</c:v>
                </c:pt>
                <c:pt idx="1256">
                  <c:v>6.1826705932616974</c:v>
                </c:pt>
                <c:pt idx="1257">
                  <c:v>4.5161247253417969</c:v>
                </c:pt>
                <c:pt idx="1258">
                  <c:v>2.5858879089355966</c:v>
                </c:pt>
                <c:pt idx="1259">
                  <c:v>0.43725967407230115</c:v>
                </c:pt>
                <c:pt idx="1260">
                  <c:v>-1.8653869628906037</c:v>
                </c:pt>
                <c:pt idx="1261">
                  <c:v>-4.2362213134766051</c:v>
                </c:pt>
                <c:pt idx="1262">
                  <c:v>-6.5674781799316051</c:v>
                </c:pt>
                <c:pt idx="1263">
                  <c:v>-8.7537765502930043</c:v>
                </c:pt>
                <c:pt idx="1264">
                  <c:v>-10.7312202453613</c:v>
                </c:pt>
                <c:pt idx="1265">
                  <c:v>-12.491226196289105</c:v>
                </c:pt>
                <c:pt idx="1266">
                  <c:v>-14.094352722168004</c:v>
                </c:pt>
                <c:pt idx="1267">
                  <c:v>-15.661239624023402</c:v>
                </c:pt>
                <c:pt idx="1268">
                  <c:v>-17.319202423095703</c:v>
                </c:pt>
                <c:pt idx="1269">
                  <c:v>-19.147396087646506</c:v>
                </c:pt>
                <c:pt idx="1270">
                  <c:v>-21.134376525878899</c:v>
                </c:pt>
                <c:pt idx="1271">
                  <c:v>-23.224353790283196</c:v>
                </c:pt>
                <c:pt idx="1272">
                  <c:v>-25.352001190185497</c:v>
                </c:pt>
                <c:pt idx="1273">
                  <c:v>-27.466297149658196</c:v>
                </c:pt>
                <c:pt idx="1274">
                  <c:v>-29.5486450195312</c:v>
                </c:pt>
                <c:pt idx="1275">
                  <c:v>-31.643867492675803</c:v>
                </c:pt>
                <c:pt idx="1276">
                  <c:v>-33.835887908935497</c:v>
                </c:pt>
                <c:pt idx="1277">
                  <c:v>-36.195755004882805</c:v>
                </c:pt>
                <c:pt idx="1278">
                  <c:v>-38.745880126953104</c:v>
                </c:pt>
                <c:pt idx="1279">
                  <c:v>-41.453361511230504</c:v>
                </c:pt>
                <c:pt idx="1280">
                  <c:v>-44.254779815673807</c:v>
                </c:pt>
                <c:pt idx="1281">
                  <c:v>-47.073841094970696</c:v>
                </c:pt>
                <c:pt idx="1282">
                  <c:v>-49.851417541503899</c:v>
                </c:pt>
                <c:pt idx="1283">
                  <c:v>-52.553653717041009</c:v>
                </c:pt>
                <c:pt idx="1284">
                  <c:v>-55.162429809570604</c:v>
                </c:pt>
                <c:pt idx="1285">
                  <c:v>-57.664871215820604</c:v>
                </c:pt>
                <c:pt idx="1286">
                  <c:v>-60.055255889892599</c:v>
                </c:pt>
                <c:pt idx="1287">
                  <c:v>-62.330245971679609</c:v>
                </c:pt>
                <c:pt idx="1288">
                  <c:v>-64.495563507079595</c:v>
                </c:pt>
                <c:pt idx="1289">
                  <c:v>-66.5502548217776</c:v>
                </c:pt>
                <c:pt idx="1290">
                  <c:v>-68.494319915771598</c:v>
                </c:pt>
                <c:pt idx="1291">
                  <c:v>-70.331096649169609</c:v>
                </c:pt>
                <c:pt idx="1292">
                  <c:v>-72.063922882079595</c:v>
                </c:pt>
                <c:pt idx="1293">
                  <c:v>-73.707103729247592</c:v>
                </c:pt>
                <c:pt idx="1294">
                  <c:v>-75.263023376464616</c:v>
                </c:pt>
                <c:pt idx="1295">
                  <c:v>-76.734542846679602</c:v>
                </c:pt>
                <c:pt idx="1296">
                  <c:v>-78.124523162841598</c:v>
                </c:pt>
                <c:pt idx="1297">
                  <c:v>-79.43582534790059</c:v>
                </c:pt>
                <c:pt idx="1298">
                  <c:v>-80.674171447753594</c:v>
                </c:pt>
                <c:pt idx="1299">
                  <c:v>-81.833839416503594</c:v>
                </c:pt>
                <c:pt idx="1300">
                  <c:v>-82.911968231201598</c:v>
                </c:pt>
                <c:pt idx="1301">
                  <c:v>-83.897113800048601</c:v>
                </c:pt>
                <c:pt idx="1302">
                  <c:v>-84.772586822509624</c:v>
                </c:pt>
                <c:pt idx="1303">
                  <c:v>-85.517883300781619</c:v>
                </c:pt>
                <c:pt idx="1304">
                  <c:v>-86.114406585693615</c:v>
                </c:pt>
                <c:pt idx="1305">
                  <c:v>-86.537837982177621</c:v>
                </c:pt>
                <c:pt idx="1306">
                  <c:v>-86.768150329589616</c:v>
                </c:pt>
                <c:pt idx="1307">
                  <c:v>-86.797237396240604</c:v>
                </c:pt>
                <c:pt idx="1308">
                  <c:v>-86.630344390869595</c:v>
                </c:pt>
                <c:pt idx="1309">
                  <c:v>-86.282730102538608</c:v>
                </c:pt>
                <c:pt idx="1310">
                  <c:v>-85.773468017578608</c:v>
                </c:pt>
                <c:pt idx="1311">
                  <c:v>-85.126399993896598</c:v>
                </c:pt>
                <c:pt idx="1312">
                  <c:v>-84.359645843505604</c:v>
                </c:pt>
                <c:pt idx="1313">
                  <c:v>-83.481788635253622</c:v>
                </c:pt>
                <c:pt idx="1314">
                  <c:v>-82.494258880615604</c:v>
                </c:pt>
                <c:pt idx="1315">
                  <c:v>-81.396102905273608</c:v>
                </c:pt>
                <c:pt idx="1316">
                  <c:v>-80.178260803222599</c:v>
                </c:pt>
                <c:pt idx="1317">
                  <c:v>-78.830718994140597</c:v>
                </c:pt>
                <c:pt idx="1318">
                  <c:v>-77.349662780761605</c:v>
                </c:pt>
                <c:pt idx="1319">
                  <c:v>-75.741767883300611</c:v>
                </c:pt>
                <c:pt idx="1320">
                  <c:v>-74.011325836181612</c:v>
                </c:pt>
                <c:pt idx="1321">
                  <c:v>-72.166442871093608</c:v>
                </c:pt>
                <c:pt idx="1322">
                  <c:v>-70.218563079833615</c:v>
                </c:pt>
                <c:pt idx="1323">
                  <c:v>-68.187713623046591</c:v>
                </c:pt>
                <c:pt idx="1324">
                  <c:v>-66.092967987060604</c:v>
                </c:pt>
                <c:pt idx="1325">
                  <c:v>-63.941001892089609</c:v>
                </c:pt>
                <c:pt idx="1326">
                  <c:v>-61.742305755615597</c:v>
                </c:pt>
                <c:pt idx="1327">
                  <c:v>-59.500217437744602</c:v>
                </c:pt>
                <c:pt idx="1328">
                  <c:v>-57.2304725646976</c:v>
                </c:pt>
                <c:pt idx="1329">
                  <c:v>-54.938316345214609</c:v>
                </c:pt>
                <c:pt idx="1330">
                  <c:v>-52.631855010986307</c:v>
                </c:pt>
                <c:pt idx="1331">
                  <c:v>-50.318241119384801</c:v>
                </c:pt>
                <c:pt idx="1332">
                  <c:v>-48.009872436523402</c:v>
                </c:pt>
                <c:pt idx="1333">
                  <c:v>-45.722484588622997</c:v>
                </c:pt>
                <c:pt idx="1334">
                  <c:v>-43.461322784423807</c:v>
                </c:pt>
                <c:pt idx="1335">
                  <c:v>-41.235923767089808</c:v>
                </c:pt>
                <c:pt idx="1336">
                  <c:v>-39.045333862304709</c:v>
                </c:pt>
                <c:pt idx="1337">
                  <c:v>-36.896705627441399</c:v>
                </c:pt>
                <c:pt idx="1338">
                  <c:v>-34.789562225341804</c:v>
                </c:pt>
                <c:pt idx="1339">
                  <c:v>-32.726287841796896</c:v>
                </c:pt>
                <c:pt idx="1340">
                  <c:v>-30.709266662597706</c:v>
                </c:pt>
                <c:pt idx="1341">
                  <c:v>-28.737545013427699</c:v>
                </c:pt>
                <c:pt idx="1342">
                  <c:v>-26.816844940185497</c:v>
                </c:pt>
                <c:pt idx="1343">
                  <c:v>-24.953365325927699</c:v>
                </c:pt>
                <c:pt idx="1344">
                  <c:v>-23.151397705078104</c:v>
                </c:pt>
                <c:pt idx="1345">
                  <c:v>-21.411895751953104</c:v>
                </c:pt>
                <c:pt idx="1346">
                  <c:v>-19.735336303710902</c:v>
                </c:pt>
                <c:pt idx="1347">
                  <c:v>-18.120765686035206</c:v>
                </c:pt>
                <c:pt idx="1348">
                  <c:v>-16.568660736084006</c:v>
                </c:pt>
                <c:pt idx="1349">
                  <c:v>-15.076160430908203</c:v>
                </c:pt>
                <c:pt idx="1350">
                  <c:v>-13.648509979248004</c:v>
                </c:pt>
                <c:pt idx="1351">
                  <c:v>-12.289047241210902</c:v>
                </c:pt>
                <c:pt idx="1352">
                  <c:v>-10.999679565429702</c:v>
                </c:pt>
                <c:pt idx="1353">
                  <c:v>-9.7823143005371023</c:v>
                </c:pt>
                <c:pt idx="1354">
                  <c:v>-8.6383819580078054</c:v>
                </c:pt>
                <c:pt idx="1355">
                  <c:v>-7.5688362121582031</c:v>
                </c:pt>
                <c:pt idx="1356">
                  <c:v>-6.5674781799316051</c:v>
                </c:pt>
                <c:pt idx="1357">
                  <c:v>-5.6304931640625</c:v>
                </c:pt>
                <c:pt idx="1358">
                  <c:v>-4.760265350341804</c:v>
                </c:pt>
                <c:pt idx="1359">
                  <c:v>-3.9567947387695028</c:v>
                </c:pt>
                <c:pt idx="1360">
                  <c:v>-3.2148361206055043</c:v>
                </c:pt>
                <c:pt idx="1361">
                  <c:v>-2.5315284729004048</c:v>
                </c:pt>
                <c:pt idx="1362">
                  <c:v>-1.9125938415526988</c:v>
                </c:pt>
                <c:pt idx="1363">
                  <c:v>-1.3580322265625</c:v>
                </c:pt>
                <c:pt idx="1364">
                  <c:v>-0.8606910705566051</c:v>
                </c:pt>
                <c:pt idx="1365">
                  <c:v>-0.41103363037110086</c:v>
                </c:pt>
                <c:pt idx="1366">
                  <c:v>-7.1525573730042424E-3</c:v>
                </c:pt>
                <c:pt idx="1367">
                  <c:v>0.35142898559569602</c:v>
                </c:pt>
                <c:pt idx="1368">
                  <c:v>0.66804885864259944</c:v>
                </c:pt>
                <c:pt idx="1369">
                  <c:v>0.94413757324219461</c:v>
                </c:pt>
                <c:pt idx="1370">
                  <c:v>1.1820793151855966</c:v>
                </c:pt>
                <c:pt idx="1371">
                  <c:v>1.3761520385741974</c:v>
                </c:pt>
                <c:pt idx="1372">
                  <c:v>1.5273094177245952</c:v>
                </c:pt>
                <c:pt idx="1373">
                  <c:v>1.6469955444336009</c:v>
                </c:pt>
                <c:pt idx="1374">
                  <c:v>1.7414093017577983</c:v>
                </c:pt>
                <c:pt idx="1375">
                  <c:v>1.8115043640137003</c:v>
                </c:pt>
                <c:pt idx="1376">
                  <c:v>1.8577575683593963</c:v>
                </c:pt>
                <c:pt idx="1377">
                  <c:v>1.8935203552245952</c:v>
                </c:pt>
                <c:pt idx="1378">
                  <c:v>1.9278526306151988</c:v>
                </c:pt>
                <c:pt idx="1379">
                  <c:v>1.953601837158196</c:v>
                </c:pt>
                <c:pt idx="1380">
                  <c:v>1.9717216491699006</c:v>
                </c:pt>
                <c:pt idx="1381">
                  <c:v>2.0442008972167969</c:v>
                </c:pt>
                <c:pt idx="1382">
                  <c:v>2.3765563964843963</c:v>
                </c:pt>
                <c:pt idx="1383">
                  <c:v>3.2987594604491974</c:v>
                </c:pt>
                <c:pt idx="1384">
                  <c:v>4.7788619995116974</c:v>
                </c:pt>
                <c:pt idx="1385">
                  <c:v>5.9475898742675994</c:v>
                </c:pt>
                <c:pt idx="1386">
                  <c:v>5.441665649414098</c:v>
                </c:pt>
                <c:pt idx="1387">
                  <c:v>2.4704933166503977</c:v>
                </c:pt>
                <c:pt idx="1388">
                  <c:v>-2.593517303466804</c:v>
                </c:pt>
                <c:pt idx="1389">
                  <c:v>-8.7594985961913991</c:v>
                </c:pt>
                <c:pt idx="1390">
                  <c:v>-14.917373657226605</c:v>
                </c:pt>
                <c:pt idx="1391">
                  <c:v>-19.791603088378899</c:v>
                </c:pt>
                <c:pt idx="1392">
                  <c:v>-22.092342376709006</c:v>
                </c:pt>
                <c:pt idx="1393">
                  <c:v>-21.298885345459006</c:v>
                </c:pt>
                <c:pt idx="1394">
                  <c:v>-18.177986145019496</c:v>
                </c:pt>
                <c:pt idx="1395">
                  <c:v>-14.195442199707003</c:v>
                </c:pt>
                <c:pt idx="1396">
                  <c:v>-10.543346405029304</c:v>
                </c:pt>
                <c:pt idx="1397">
                  <c:v>-7.7037811279297017</c:v>
                </c:pt>
                <c:pt idx="1398">
                  <c:v>-5.6571960449219034</c:v>
                </c:pt>
                <c:pt idx="1399">
                  <c:v>-4.2281150817871023</c:v>
                </c:pt>
                <c:pt idx="1400">
                  <c:v>-3.2424926757812003</c:v>
                </c:pt>
                <c:pt idx="1401">
                  <c:v>-2.5768280029297017</c:v>
                </c:pt>
                <c:pt idx="1402">
                  <c:v>-2.1352767944336009</c:v>
                </c:pt>
                <c:pt idx="1403">
                  <c:v>-1.852035522460902</c:v>
                </c:pt>
                <c:pt idx="1404">
                  <c:v>-1.6756057739258026</c:v>
                </c:pt>
                <c:pt idx="1405">
                  <c:v>-1.5630722045898011</c:v>
                </c:pt>
                <c:pt idx="1406">
                  <c:v>-1.494884490966804</c:v>
                </c:pt>
                <c:pt idx="1407">
                  <c:v>-1.4562606811523011</c:v>
                </c:pt>
                <c:pt idx="1408">
                  <c:v>-1.434326171875</c:v>
                </c:pt>
                <c:pt idx="1409">
                  <c:v>-1.4142990112305043</c:v>
                </c:pt>
                <c:pt idx="1410">
                  <c:v>-1.3923645019531037</c:v>
                </c:pt>
                <c:pt idx="1411">
                  <c:v>-1.3747215270996023</c:v>
                </c:pt>
                <c:pt idx="1412">
                  <c:v>-1.3608932495117045</c:v>
                </c:pt>
                <c:pt idx="1413">
                  <c:v>-1.3456344604492045</c:v>
                </c:pt>
                <c:pt idx="1414">
                  <c:v>-1.3279914855957031</c:v>
                </c:pt>
                <c:pt idx="1415">
                  <c:v>-1.3132095336913991</c:v>
                </c:pt>
                <c:pt idx="1416">
                  <c:v>-1.302719116210902</c:v>
                </c:pt>
                <c:pt idx="1417">
                  <c:v>-1.2946128845215057</c:v>
                </c:pt>
                <c:pt idx="1418">
                  <c:v>-1.2850761413574006</c:v>
                </c:pt>
                <c:pt idx="1419">
                  <c:v>-1.2779235839844034</c:v>
                </c:pt>
                <c:pt idx="1420">
                  <c:v>-1.272201538085902</c:v>
                </c:pt>
                <c:pt idx="1421">
                  <c:v>-1.2679100036621023</c:v>
                </c:pt>
                <c:pt idx="1422">
                  <c:v>-1.2612342834473012</c:v>
                </c:pt>
                <c:pt idx="1423">
                  <c:v>-1.2474060058594034</c:v>
                </c:pt>
                <c:pt idx="1424">
                  <c:v>-1.2245178222656037</c:v>
                </c:pt>
                <c:pt idx="1425">
                  <c:v>-1.224517822265603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Normalised traces'!$G$5</c:f>
              <c:strCache>
                <c:ptCount val="1"/>
                <c:pt idx="0">
                  <c:v>BatchC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G$6:$G$1431</c:f>
              <c:numCache>
                <c:formatCode>0.000</c:formatCode>
                <c:ptCount val="1426"/>
                <c:pt idx="0">
                  <c:v>-0.26082992553709516</c:v>
                </c:pt>
                <c:pt idx="1">
                  <c:v>-0.24127960205069598</c:v>
                </c:pt>
                <c:pt idx="2">
                  <c:v>-0.22983551025389914</c:v>
                </c:pt>
                <c:pt idx="3">
                  <c:v>-0.23555755615230112</c:v>
                </c:pt>
                <c:pt idx="4">
                  <c:v>-0.23984909057610082</c:v>
                </c:pt>
                <c:pt idx="5">
                  <c:v>-0.21076202392569598</c:v>
                </c:pt>
                <c:pt idx="6">
                  <c:v>-0.13208389282219457</c:v>
                </c:pt>
                <c:pt idx="7">
                  <c:v>-2.1457672119097992E-2</c:v>
                </c:pt>
                <c:pt idx="8">
                  <c:v>0.12445449829110089</c:v>
                </c:pt>
                <c:pt idx="9">
                  <c:v>0.30374526977540484</c:v>
                </c:pt>
                <c:pt idx="10">
                  <c:v>0.48637390136720171</c:v>
                </c:pt>
                <c:pt idx="11">
                  <c:v>0.63800811767580257</c:v>
                </c:pt>
                <c:pt idx="12">
                  <c:v>0.73623657226570316</c:v>
                </c:pt>
                <c:pt idx="13">
                  <c:v>0.79631805419930402</c:v>
                </c:pt>
                <c:pt idx="14">
                  <c:v>0.81825256347660513</c:v>
                </c:pt>
                <c:pt idx="15">
                  <c:v>0.80633163452149859</c:v>
                </c:pt>
                <c:pt idx="16">
                  <c:v>0.76580047607430402</c:v>
                </c:pt>
                <c:pt idx="17">
                  <c:v>0.70571899414070316</c:v>
                </c:pt>
                <c:pt idx="18">
                  <c:v>0.63610076904300428</c:v>
                </c:pt>
                <c:pt idx="19">
                  <c:v>0.5540847778321023</c:v>
                </c:pt>
                <c:pt idx="20">
                  <c:v>0.46730041503910513</c:v>
                </c:pt>
                <c:pt idx="21">
                  <c:v>0.37956237792970171</c:v>
                </c:pt>
                <c:pt idx="22">
                  <c:v>0.29945373535160513</c:v>
                </c:pt>
                <c:pt idx="23">
                  <c:v>0.22554397583009944</c:v>
                </c:pt>
                <c:pt idx="24">
                  <c:v>0.15926361083990059</c:v>
                </c:pt>
                <c:pt idx="25">
                  <c:v>0.10347366333009944</c:v>
                </c:pt>
                <c:pt idx="26">
                  <c:v>5.9604644775404836E-2</c:v>
                </c:pt>
                <c:pt idx="27">
                  <c:v>2.8133392333998586E-2</c:v>
                </c:pt>
                <c:pt idx="28">
                  <c:v>5.2452087403054293E-3</c:v>
                </c:pt>
                <c:pt idx="29">
                  <c:v>-1.0013580322194571E-2</c:v>
                </c:pt>
                <c:pt idx="30">
                  <c:v>-1.6212463378899145E-2</c:v>
                </c:pt>
                <c:pt idx="31">
                  <c:v>-1.6689300537095164E-2</c:v>
                </c:pt>
                <c:pt idx="32">
                  <c:v>-1.6212463378899145E-2</c:v>
                </c:pt>
                <c:pt idx="33">
                  <c:v>-1.6212463378899145E-2</c:v>
                </c:pt>
                <c:pt idx="34">
                  <c:v>-1.144409179679684E-2</c:v>
                </c:pt>
                <c:pt idx="35">
                  <c:v>-3.3378601074005587E-3</c:v>
                </c:pt>
                <c:pt idx="36">
                  <c:v>0</c:v>
                </c:pt>
                <c:pt idx="37">
                  <c:v>-3.3378601074005587E-3</c:v>
                </c:pt>
                <c:pt idx="38">
                  <c:v>-6.1988830565979924E-3</c:v>
                </c:pt>
                <c:pt idx="39">
                  <c:v>-4.2915344237997033E-3</c:v>
                </c:pt>
                <c:pt idx="40">
                  <c:v>-1.4305114745951641E-3</c:v>
                </c:pt>
                <c:pt idx="41">
                  <c:v>0</c:v>
                </c:pt>
                <c:pt idx="42">
                  <c:v>-1.9073486327982891E-3</c:v>
                </c:pt>
                <c:pt idx="43">
                  <c:v>-9.5367431639985512E-3</c:v>
                </c:pt>
                <c:pt idx="44">
                  <c:v>-1.6689300537095164E-2</c:v>
                </c:pt>
                <c:pt idx="45">
                  <c:v>-1.9073486328096578E-2</c:v>
                </c:pt>
                <c:pt idx="46">
                  <c:v>-1.6689300537095164E-2</c:v>
                </c:pt>
                <c:pt idx="47">
                  <c:v>-1.4305114746100855E-2</c:v>
                </c:pt>
                <c:pt idx="48">
                  <c:v>-1.0490417480397696E-2</c:v>
                </c:pt>
                <c:pt idx="49">
                  <c:v>-4.2915344237997033E-3</c:v>
                </c:pt>
                <c:pt idx="50">
                  <c:v>-1.9073486327982891E-3</c:v>
                </c:pt>
                <c:pt idx="51">
                  <c:v>-8.1062316893962816E-3</c:v>
                </c:pt>
                <c:pt idx="52">
                  <c:v>-2.0503997802698848E-2</c:v>
                </c:pt>
                <c:pt idx="53">
                  <c:v>-3.0517578125E-2</c:v>
                </c:pt>
                <c:pt idx="54">
                  <c:v>-3.8146972656200262E-2</c:v>
                </c:pt>
                <c:pt idx="55">
                  <c:v>-4.2438507079999965E-2</c:v>
                </c:pt>
                <c:pt idx="56">
                  <c:v>-4.1484832763600821E-2</c:v>
                </c:pt>
                <c:pt idx="57">
                  <c:v>-3.7193298339801117E-2</c:v>
                </c:pt>
                <c:pt idx="58">
                  <c:v>-3.5285949706995723E-2</c:v>
                </c:pt>
                <c:pt idx="59">
                  <c:v>-3.8146972656200262E-2</c:v>
                </c:pt>
                <c:pt idx="60">
                  <c:v>-4.2438507079999965E-2</c:v>
                </c:pt>
                <c:pt idx="61">
                  <c:v>-3.9577484130795426E-2</c:v>
                </c:pt>
                <c:pt idx="62">
                  <c:v>-3.4809112548799703E-2</c:v>
                </c:pt>
                <c:pt idx="63">
                  <c:v>-3.099441528319602E-2</c:v>
                </c:pt>
                <c:pt idx="64">
                  <c:v>-2.7179718017499965E-2</c:v>
                </c:pt>
                <c:pt idx="65">
                  <c:v>-1.3351440429595129E-2</c:v>
                </c:pt>
                <c:pt idx="66">
                  <c:v>1.0013580322301152E-2</c:v>
                </c:pt>
                <c:pt idx="67">
                  <c:v>3.8146972656299738E-2</c:v>
                </c:pt>
                <c:pt idx="68">
                  <c:v>7.2956085205099441E-2</c:v>
                </c:pt>
                <c:pt idx="69">
                  <c:v>0.11634826660160513</c:v>
                </c:pt>
                <c:pt idx="70">
                  <c:v>0.16975402832040487</c:v>
                </c:pt>
                <c:pt idx="71">
                  <c:v>0.21743774414070316</c:v>
                </c:pt>
                <c:pt idx="72">
                  <c:v>0.26512145996100145</c:v>
                </c:pt>
                <c:pt idx="73">
                  <c:v>0.31805038452149859</c:v>
                </c:pt>
                <c:pt idx="74">
                  <c:v>0.39005279541019888</c:v>
                </c:pt>
                <c:pt idx="75">
                  <c:v>0.48923492431639914</c:v>
                </c:pt>
                <c:pt idx="76">
                  <c:v>0.60939788818360086</c:v>
                </c:pt>
                <c:pt idx="77">
                  <c:v>0.762939453125</c:v>
                </c:pt>
                <c:pt idx="78">
                  <c:v>0.96416473388680402</c:v>
                </c:pt>
                <c:pt idx="79">
                  <c:v>1.2488365173339986</c:v>
                </c:pt>
                <c:pt idx="80">
                  <c:v>1.6441345214844034</c:v>
                </c:pt>
                <c:pt idx="81">
                  <c:v>2.1777153015137003</c:v>
                </c:pt>
                <c:pt idx="82">
                  <c:v>2.8796195983887003</c:v>
                </c:pt>
                <c:pt idx="83">
                  <c:v>3.7770271301270029</c:v>
                </c:pt>
                <c:pt idx="84">
                  <c:v>4.8832893371582031</c:v>
                </c:pt>
                <c:pt idx="85">
                  <c:v>6.1984062194825036</c:v>
                </c:pt>
                <c:pt idx="86">
                  <c:v>7.7342987060547017</c:v>
                </c:pt>
                <c:pt idx="87">
                  <c:v>9.5086097717286009</c:v>
                </c:pt>
                <c:pt idx="88">
                  <c:v>11.552810668945401</c:v>
                </c:pt>
                <c:pt idx="89">
                  <c:v>13.908386230468803</c:v>
                </c:pt>
                <c:pt idx="90">
                  <c:v>16.648292541503903</c:v>
                </c:pt>
                <c:pt idx="91">
                  <c:v>19.8702812194825</c:v>
                </c:pt>
                <c:pt idx="92">
                  <c:v>23.682594299316403</c:v>
                </c:pt>
                <c:pt idx="93">
                  <c:v>28.189182281494183</c:v>
                </c:pt>
                <c:pt idx="94">
                  <c:v>33.486843109130902</c:v>
                </c:pt>
                <c:pt idx="95">
                  <c:v>39.664268493652379</c:v>
                </c:pt>
                <c:pt idx="96">
                  <c:v>46.880722045898501</c:v>
                </c:pt>
                <c:pt idx="97">
                  <c:v>55.510520935058601</c:v>
                </c:pt>
                <c:pt idx="98">
                  <c:v>66.161155700683594</c:v>
                </c:pt>
                <c:pt idx="99">
                  <c:v>79.516410827636804</c:v>
                </c:pt>
                <c:pt idx="100">
                  <c:v>96.169471740722699</c:v>
                </c:pt>
                <c:pt idx="101">
                  <c:v>116.53709411621101</c:v>
                </c:pt>
                <c:pt idx="102">
                  <c:v>140.73467254638641</c:v>
                </c:pt>
                <c:pt idx="103">
                  <c:v>168.40839385986339</c:v>
                </c:pt>
                <c:pt idx="104">
                  <c:v>198.7357139587404</c:v>
                </c:pt>
                <c:pt idx="105">
                  <c:v>230.72767257690441</c:v>
                </c:pt>
                <c:pt idx="106">
                  <c:v>263.48638534545938</c:v>
                </c:pt>
                <c:pt idx="107">
                  <c:v>296.34857177734341</c:v>
                </c:pt>
                <c:pt idx="108">
                  <c:v>328.91130447387741</c:v>
                </c:pt>
                <c:pt idx="109">
                  <c:v>361.03534698486339</c:v>
                </c:pt>
                <c:pt idx="110">
                  <c:v>392.84181594848644</c:v>
                </c:pt>
                <c:pt idx="111">
                  <c:v>424.61919784545944</c:v>
                </c:pt>
                <c:pt idx="112">
                  <c:v>456.74419403076143</c:v>
                </c:pt>
                <c:pt idx="113">
                  <c:v>489.6235466003414</c:v>
                </c:pt>
                <c:pt idx="114">
                  <c:v>523.62775802612339</c:v>
                </c:pt>
                <c:pt idx="115">
                  <c:v>559.07964706420933</c:v>
                </c:pt>
                <c:pt idx="116">
                  <c:v>596.19379043579136</c:v>
                </c:pt>
                <c:pt idx="117">
                  <c:v>635.00881195068337</c:v>
                </c:pt>
                <c:pt idx="118">
                  <c:v>675.37975311279331</c:v>
                </c:pt>
                <c:pt idx="119">
                  <c:v>716.93849563598633</c:v>
                </c:pt>
                <c:pt idx="120">
                  <c:v>759.19294357299839</c:v>
                </c:pt>
                <c:pt idx="121">
                  <c:v>801.53083801269531</c:v>
                </c:pt>
                <c:pt idx="122">
                  <c:v>843.27030181884732</c:v>
                </c:pt>
                <c:pt idx="123">
                  <c:v>883.75663757324241</c:v>
                </c:pt>
                <c:pt idx="124">
                  <c:v>922.36471176147438</c:v>
                </c:pt>
                <c:pt idx="125">
                  <c:v>958.60576629638638</c:v>
                </c:pt>
                <c:pt idx="126">
                  <c:v>992.13171005249035</c:v>
                </c:pt>
                <c:pt idx="127">
                  <c:v>1022.7384567260743</c:v>
                </c:pt>
                <c:pt idx="128">
                  <c:v>1050.3726005554183</c:v>
                </c:pt>
                <c:pt idx="129">
                  <c:v>1075.0980377197284</c:v>
                </c:pt>
                <c:pt idx="130">
                  <c:v>1097.0973968505884</c:v>
                </c:pt>
                <c:pt idx="131">
                  <c:v>1116.5733337402385</c:v>
                </c:pt>
                <c:pt idx="132">
                  <c:v>1133.7513923644983</c:v>
                </c:pt>
                <c:pt idx="133">
                  <c:v>1148.8208770751983</c:v>
                </c:pt>
                <c:pt idx="134">
                  <c:v>1162.0326042175284</c:v>
                </c:pt>
                <c:pt idx="135">
                  <c:v>1173.5315322875983</c:v>
                </c:pt>
                <c:pt idx="136">
                  <c:v>1183.4845542907683</c:v>
                </c:pt>
                <c:pt idx="137">
                  <c:v>1192.1358108520483</c:v>
                </c:pt>
                <c:pt idx="138">
                  <c:v>1199.6932029724085</c:v>
                </c:pt>
                <c:pt idx="139">
                  <c:v>1206.3188552856484</c:v>
                </c:pt>
                <c:pt idx="140">
                  <c:v>1212.0800018310583</c:v>
                </c:pt>
                <c:pt idx="141">
                  <c:v>1217.1225547790484</c:v>
                </c:pt>
                <c:pt idx="142">
                  <c:v>1221.6429710388184</c:v>
                </c:pt>
                <c:pt idx="143">
                  <c:v>1225.6245613098183</c:v>
                </c:pt>
                <c:pt idx="144">
                  <c:v>1229.1145324706984</c:v>
                </c:pt>
                <c:pt idx="145">
                  <c:v>1232.2578430175784</c:v>
                </c:pt>
                <c:pt idx="146">
                  <c:v>1235.1427078247084</c:v>
                </c:pt>
                <c:pt idx="147">
                  <c:v>1237.7953529357883</c:v>
                </c:pt>
                <c:pt idx="148">
                  <c:v>1240.0918006896984</c:v>
                </c:pt>
                <c:pt idx="149">
                  <c:v>1242.2027587890584</c:v>
                </c:pt>
                <c:pt idx="150">
                  <c:v>1244.1930770873983</c:v>
                </c:pt>
                <c:pt idx="151">
                  <c:v>1245.9630966186483</c:v>
                </c:pt>
                <c:pt idx="152">
                  <c:v>1247.5218772888184</c:v>
                </c:pt>
                <c:pt idx="153">
                  <c:v>1248.9414215087884</c:v>
                </c:pt>
                <c:pt idx="154">
                  <c:v>1250.3595352172883</c:v>
                </c:pt>
                <c:pt idx="155">
                  <c:v>1251.6288757324185</c:v>
                </c:pt>
                <c:pt idx="156">
                  <c:v>1252.6063919067383</c:v>
                </c:pt>
                <c:pt idx="157">
                  <c:v>1253.4236907958984</c:v>
                </c:pt>
                <c:pt idx="158">
                  <c:v>1254.2023658752485</c:v>
                </c:pt>
                <c:pt idx="159">
                  <c:v>1255.0110816955585</c:v>
                </c:pt>
                <c:pt idx="160">
                  <c:v>1255.7697296142583</c:v>
                </c:pt>
                <c:pt idx="161">
                  <c:v>1256.4764022827183</c:v>
                </c:pt>
                <c:pt idx="162">
                  <c:v>1257.2188377380382</c:v>
                </c:pt>
                <c:pt idx="163">
                  <c:v>1257.9092979431184</c:v>
                </c:pt>
                <c:pt idx="164">
                  <c:v>1258.4614753723183</c:v>
                </c:pt>
                <c:pt idx="165">
                  <c:v>1258.8224411010783</c:v>
                </c:pt>
                <c:pt idx="166">
                  <c:v>1259.0146064758283</c:v>
                </c:pt>
                <c:pt idx="167">
                  <c:v>1259.1977119445783</c:v>
                </c:pt>
                <c:pt idx="168">
                  <c:v>1259.3264579772983</c:v>
                </c:pt>
                <c:pt idx="169">
                  <c:v>1259.4366073608383</c:v>
                </c:pt>
                <c:pt idx="170">
                  <c:v>1259.4928741455083</c:v>
                </c:pt>
                <c:pt idx="171">
                  <c:v>1259.5119476318384</c:v>
                </c:pt>
                <c:pt idx="172">
                  <c:v>1259.5267295837384</c:v>
                </c:pt>
                <c:pt idx="173">
                  <c:v>1259.3564987182583</c:v>
                </c:pt>
                <c:pt idx="174">
                  <c:v>1259.0136528015184</c:v>
                </c:pt>
                <c:pt idx="175">
                  <c:v>1258.5940361022983</c:v>
                </c:pt>
                <c:pt idx="176">
                  <c:v>1258.2325935363783</c:v>
                </c:pt>
                <c:pt idx="177">
                  <c:v>1257.8673362731884</c:v>
                </c:pt>
                <c:pt idx="178">
                  <c:v>1257.4105262756384</c:v>
                </c:pt>
                <c:pt idx="179">
                  <c:v>1256.9484710693384</c:v>
                </c:pt>
                <c:pt idx="180">
                  <c:v>1256.5555572509784</c:v>
                </c:pt>
                <c:pt idx="181">
                  <c:v>1256.1378479003884</c:v>
                </c:pt>
                <c:pt idx="182">
                  <c:v>1255.5022239685084</c:v>
                </c:pt>
                <c:pt idx="183">
                  <c:v>1254.7206878662084</c:v>
                </c:pt>
                <c:pt idx="184">
                  <c:v>1253.8418769836383</c:v>
                </c:pt>
                <c:pt idx="185">
                  <c:v>1252.9354095458984</c:v>
                </c:pt>
                <c:pt idx="186">
                  <c:v>1251.9612312316883</c:v>
                </c:pt>
                <c:pt idx="187">
                  <c:v>1250.8783340454083</c:v>
                </c:pt>
                <c:pt idx="188">
                  <c:v>1249.7649192810084</c:v>
                </c:pt>
                <c:pt idx="189">
                  <c:v>1248.5709190368684</c:v>
                </c:pt>
                <c:pt idx="190">
                  <c:v>1247.4007606506384</c:v>
                </c:pt>
                <c:pt idx="191">
                  <c:v>1246.2568283081084</c:v>
                </c:pt>
                <c:pt idx="192">
                  <c:v>1245.0790405273483</c:v>
                </c:pt>
                <c:pt idx="193">
                  <c:v>1243.7958717346185</c:v>
                </c:pt>
                <c:pt idx="194">
                  <c:v>1242.3515319824185</c:v>
                </c:pt>
                <c:pt idx="195">
                  <c:v>1240.8003807067882</c:v>
                </c:pt>
                <c:pt idx="196">
                  <c:v>1239.0880584716783</c:v>
                </c:pt>
                <c:pt idx="197">
                  <c:v>1237.1497154235883</c:v>
                </c:pt>
                <c:pt idx="198">
                  <c:v>1234.9939346313483</c:v>
                </c:pt>
                <c:pt idx="199">
                  <c:v>1232.7632904052684</c:v>
                </c:pt>
                <c:pt idx="200">
                  <c:v>1230.5064201354983</c:v>
                </c:pt>
                <c:pt idx="201">
                  <c:v>1228.1413078308083</c:v>
                </c:pt>
                <c:pt idx="202">
                  <c:v>1225.5606651306184</c:v>
                </c:pt>
                <c:pt idx="203">
                  <c:v>1222.7630615234384</c:v>
                </c:pt>
                <c:pt idx="204">
                  <c:v>1219.8238372802784</c:v>
                </c:pt>
                <c:pt idx="205">
                  <c:v>1216.6528701782183</c:v>
                </c:pt>
                <c:pt idx="206">
                  <c:v>1213.1981849670383</c:v>
                </c:pt>
                <c:pt idx="207">
                  <c:v>1209.4674110412584</c:v>
                </c:pt>
                <c:pt idx="208">
                  <c:v>1205.5926322936984</c:v>
                </c:pt>
                <c:pt idx="209">
                  <c:v>1201.5376091003384</c:v>
                </c:pt>
                <c:pt idx="210">
                  <c:v>1197.1654891967783</c:v>
                </c:pt>
                <c:pt idx="211">
                  <c:v>1192.4095153808585</c:v>
                </c:pt>
                <c:pt idx="212">
                  <c:v>1187.2863769531284</c:v>
                </c:pt>
                <c:pt idx="213">
                  <c:v>1181.8070411682083</c:v>
                </c:pt>
                <c:pt idx="214">
                  <c:v>1175.8642196655283</c:v>
                </c:pt>
                <c:pt idx="215">
                  <c:v>1169.4655418395985</c:v>
                </c:pt>
                <c:pt idx="216">
                  <c:v>1162.6176834106484</c:v>
                </c:pt>
                <c:pt idx="217">
                  <c:v>1155.3606986999484</c:v>
                </c:pt>
                <c:pt idx="218">
                  <c:v>1147.7446556091284</c:v>
                </c:pt>
                <c:pt idx="219">
                  <c:v>1139.7967338561984</c:v>
                </c:pt>
                <c:pt idx="220">
                  <c:v>1131.5689086914083</c:v>
                </c:pt>
                <c:pt idx="221">
                  <c:v>1123.0587959289583</c:v>
                </c:pt>
                <c:pt idx="222">
                  <c:v>1114.3240928649884</c:v>
                </c:pt>
                <c:pt idx="223">
                  <c:v>1105.4034233093284</c:v>
                </c:pt>
                <c:pt idx="224">
                  <c:v>1096.2858200073283</c:v>
                </c:pt>
                <c:pt idx="225">
                  <c:v>1086.9307518005382</c:v>
                </c:pt>
                <c:pt idx="226">
                  <c:v>1077.2466659545883</c:v>
                </c:pt>
                <c:pt idx="227">
                  <c:v>1067.1091079711885</c:v>
                </c:pt>
                <c:pt idx="228">
                  <c:v>1056.4379692077684</c:v>
                </c:pt>
                <c:pt idx="229">
                  <c:v>1045.1998710632283</c:v>
                </c:pt>
                <c:pt idx="230">
                  <c:v>1033.4277153015134</c:v>
                </c:pt>
                <c:pt idx="231">
                  <c:v>1021.2101936340333</c:v>
                </c:pt>
                <c:pt idx="232">
                  <c:v>1008.7137222290044</c:v>
                </c:pt>
                <c:pt idx="233">
                  <c:v>996.2639808654784</c:v>
                </c:pt>
                <c:pt idx="234">
                  <c:v>984.21287536621139</c:v>
                </c:pt>
                <c:pt idx="235">
                  <c:v>972.88608551025436</c:v>
                </c:pt>
                <c:pt idx="236">
                  <c:v>962.41474151611339</c:v>
                </c:pt>
                <c:pt idx="237">
                  <c:v>952.89993286132835</c:v>
                </c:pt>
                <c:pt idx="238">
                  <c:v>944.35548782348633</c:v>
                </c:pt>
                <c:pt idx="239">
                  <c:v>936.59067153930641</c:v>
                </c:pt>
                <c:pt idx="240">
                  <c:v>929.07428741455033</c:v>
                </c:pt>
                <c:pt idx="241">
                  <c:v>921.15974426269531</c:v>
                </c:pt>
                <c:pt idx="242">
                  <c:v>912.27865219116234</c:v>
                </c:pt>
                <c:pt idx="243">
                  <c:v>901.92842483520531</c:v>
                </c:pt>
                <c:pt idx="244">
                  <c:v>889.62411880493141</c:v>
                </c:pt>
                <c:pt idx="245">
                  <c:v>875.02670288085937</c:v>
                </c:pt>
                <c:pt idx="246">
                  <c:v>858.12664031982433</c:v>
                </c:pt>
                <c:pt idx="247">
                  <c:v>839.05315399169933</c:v>
                </c:pt>
                <c:pt idx="248">
                  <c:v>818.0885314941404</c:v>
                </c:pt>
                <c:pt idx="249">
                  <c:v>795.49312591552734</c:v>
                </c:pt>
                <c:pt idx="250">
                  <c:v>771.71707153320335</c:v>
                </c:pt>
                <c:pt idx="251">
                  <c:v>747.2429275512693</c:v>
                </c:pt>
                <c:pt idx="252">
                  <c:v>722.59616851806641</c:v>
                </c:pt>
                <c:pt idx="253">
                  <c:v>698.28081130981434</c:v>
                </c:pt>
                <c:pt idx="254">
                  <c:v>674.71408843994141</c:v>
                </c:pt>
                <c:pt idx="255">
                  <c:v>652.3089408874514</c:v>
                </c:pt>
                <c:pt idx="256">
                  <c:v>631.35433197021541</c:v>
                </c:pt>
                <c:pt idx="257">
                  <c:v>612.02144622802734</c:v>
                </c:pt>
                <c:pt idx="258">
                  <c:v>594.34604644775436</c:v>
                </c:pt>
                <c:pt idx="259">
                  <c:v>578.29332351684536</c:v>
                </c:pt>
                <c:pt idx="260">
                  <c:v>563.77172470092739</c:v>
                </c:pt>
                <c:pt idx="261">
                  <c:v>550.59528350830033</c:v>
                </c:pt>
                <c:pt idx="262">
                  <c:v>538.55037689209041</c:v>
                </c:pt>
                <c:pt idx="263">
                  <c:v>527.45866775512741</c:v>
                </c:pt>
                <c:pt idx="264">
                  <c:v>517.16327667236339</c:v>
                </c:pt>
                <c:pt idx="265">
                  <c:v>507.53068923950241</c:v>
                </c:pt>
                <c:pt idx="266">
                  <c:v>498.45981597900442</c:v>
                </c:pt>
                <c:pt idx="267">
                  <c:v>489.91680145263643</c:v>
                </c:pt>
                <c:pt idx="268">
                  <c:v>481.88304901123041</c:v>
                </c:pt>
                <c:pt idx="269">
                  <c:v>474.3137359619144</c:v>
                </c:pt>
                <c:pt idx="270">
                  <c:v>467.17166900634743</c:v>
                </c:pt>
                <c:pt idx="271">
                  <c:v>460.41774749755842</c:v>
                </c:pt>
                <c:pt idx="272">
                  <c:v>453.9790153503414</c:v>
                </c:pt>
                <c:pt idx="273">
                  <c:v>447.75867462158243</c:v>
                </c:pt>
                <c:pt idx="274">
                  <c:v>441.66564941406244</c:v>
                </c:pt>
                <c:pt idx="275">
                  <c:v>435.6646537780764</c:v>
                </c:pt>
                <c:pt idx="276">
                  <c:v>429.70418930053739</c:v>
                </c:pt>
                <c:pt idx="277">
                  <c:v>423.71892929077143</c:v>
                </c:pt>
                <c:pt idx="278">
                  <c:v>417.65737533569342</c:v>
                </c:pt>
                <c:pt idx="279">
                  <c:v>411.46278381347639</c:v>
                </c:pt>
                <c:pt idx="280">
                  <c:v>405.05790710449241</c:v>
                </c:pt>
                <c:pt idx="281">
                  <c:v>398.33164215087942</c:v>
                </c:pt>
                <c:pt idx="282">
                  <c:v>391.18432998657244</c:v>
                </c:pt>
                <c:pt idx="283">
                  <c:v>383.55731964111339</c:v>
                </c:pt>
                <c:pt idx="284">
                  <c:v>375.4143714904784</c:v>
                </c:pt>
                <c:pt idx="285">
                  <c:v>366.75834655761741</c:v>
                </c:pt>
                <c:pt idx="286">
                  <c:v>357.61785507202143</c:v>
                </c:pt>
                <c:pt idx="287">
                  <c:v>348.04964065551741</c:v>
                </c:pt>
                <c:pt idx="288">
                  <c:v>338.1481170654294</c:v>
                </c:pt>
                <c:pt idx="289">
                  <c:v>328.03106307983444</c:v>
                </c:pt>
                <c:pt idx="290">
                  <c:v>317.83151626586942</c:v>
                </c:pt>
                <c:pt idx="291">
                  <c:v>307.67583847045944</c:v>
                </c:pt>
                <c:pt idx="292">
                  <c:v>297.68371582031244</c:v>
                </c:pt>
                <c:pt idx="293">
                  <c:v>287.97912597656239</c:v>
                </c:pt>
                <c:pt idx="294">
                  <c:v>278.6612510681154</c:v>
                </c:pt>
                <c:pt idx="295">
                  <c:v>269.80924606323242</c:v>
                </c:pt>
                <c:pt idx="296">
                  <c:v>261.46745681762741</c:v>
                </c:pt>
                <c:pt idx="297">
                  <c:v>253.68595123291038</c:v>
                </c:pt>
                <c:pt idx="298">
                  <c:v>246.49906158447243</c:v>
                </c:pt>
                <c:pt idx="299">
                  <c:v>239.92633819580038</c:v>
                </c:pt>
                <c:pt idx="300">
                  <c:v>233.9777946472164</c:v>
                </c:pt>
                <c:pt idx="301">
                  <c:v>228.65295410156239</c:v>
                </c:pt>
                <c:pt idx="302">
                  <c:v>223.97089004516641</c:v>
                </c:pt>
                <c:pt idx="303">
                  <c:v>219.93732452392538</c:v>
                </c:pt>
                <c:pt idx="304">
                  <c:v>216.56036376953142</c:v>
                </c:pt>
                <c:pt idx="305">
                  <c:v>213.84763717651339</c:v>
                </c:pt>
                <c:pt idx="306">
                  <c:v>211.80248260498041</c:v>
                </c:pt>
                <c:pt idx="307">
                  <c:v>210.41345596313442</c:v>
                </c:pt>
                <c:pt idx="308">
                  <c:v>209.63621139526339</c:v>
                </c:pt>
                <c:pt idx="309">
                  <c:v>209.39779281616239</c:v>
                </c:pt>
                <c:pt idx="310">
                  <c:v>209.60903167724638</c:v>
                </c:pt>
                <c:pt idx="311">
                  <c:v>210.15596389770542</c:v>
                </c:pt>
                <c:pt idx="312">
                  <c:v>210.91127395629843</c:v>
                </c:pt>
                <c:pt idx="313">
                  <c:v>211.72380447387741</c:v>
                </c:pt>
                <c:pt idx="314">
                  <c:v>212.4505043029784</c:v>
                </c:pt>
                <c:pt idx="315">
                  <c:v>212.96882629394543</c:v>
                </c:pt>
                <c:pt idx="316">
                  <c:v>213.17386627197243</c:v>
                </c:pt>
                <c:pt idx="317">
                  <c:v>212.97550201416038</c:v>
                </c:pt>
                <c:pt idx="318">
                  <c:v>212.30316162109341</c:v>
                </c:pt>
                <c:pt idx="319">
                  <c:v>211.11011505126942</c:v>
                </c:pt>
                <c:pt idx="320">
                  <c:v>209.3806266784664</c:v>
                </c:pt>
                <c:pt idx="321">
                  <c:v>207.1099281311034</c:v>
                </c:pt>
                <c:pt idx="322">
                  <c:v>204.32233810424839</c:v>
                </c:pt>
                <c:pt idx="323">
                  <c:v>201.05600357055641</c:v>
                </c:pt>
                <c:pt idx="324">
                  <c:v>197.36289978027338</c:v>
                </c:pt>
                <c:pt idx="325">
                  <c:v>193.3121681213384</c:v>
                </c:pt>
                <c:pt idx="326">
                  <c:v>188.9739036560054</c:v>
                </c:pt>
                <c:pt idx="327">
                  <c:v>184.41677093505842</c:v>
                </c:pt>
                <c:pt idx="328">
                  <c:v>179.69942092895542</c:v>
                </c:pt>
                <c:pt idx="329">
                  <c:v>174.87812042236339</c:v>
                </c:pt>
                <c:pt idx="330">
                  <c:v>170.01819610595743</c:v>
                </c:pt>
                <c:pt idx="331">
                  <c:v>165.17114639282238</c:v>
                </c:pt>
                <c:pt idx="332">
                  <c:v>160.38560867309542</c:v>
                </c:pt>
                <c:pt idx="333">
                  <c:v>155.70259094238241</c:v>
                </c:pt>
                <c:pt idx="334">
                  <c:v>151.1631011962894</c:v>
                </c:pt>
                <c:pt idx="335">
                  <c:v>146.79718017578142</c:v>
                </c:pt>
                <c:pt idx="336">
                  <c:v>142.61627197265642</c:v>
                </c:pt>
                <c:pt idx="337">
                  <c:v>138.62943649292041</c:v>
                </c:pt>
                <c:pt idx="338">
                  <c:v>134.85431671142578</c:v>
                </c:pt>
                <c:pt idx="339">
                  <c:v>131.31189346313482</c:v>
                </c:pt>
                <c:pt idx="340">
                  <c:v>128.01074981689459</c:v>
                </c:pt>
                <c:pt idx="341">
                  <c:v>124.9513626098633</c:v>
                </c:pt>
                <c:pt idx="342">
                  <c:v>122.1342086791993</c:v>
                </c:pt>
                <c:pt idx="343">
                  <c:v>119.5640563964844</c:v>
                </c:pt>
                <c:pt idx="344">
                  <c:v>117.2337532043457</c:v>
                </c:pt>
                <c:pt idx="345">
                  <c:v>115.1299476623536</c:v>
                </c:pt>
                <c:pt idx="346">
                  <c:v>113.2464408874512</c:v>
                </c:pt>
                <c:pt idx="347">
                  <c:v>111.5851402282715</c:v>
                </c:pt>
                <c:pt idx="348">
                  <c:v>110.14318466186531</c:v>
                </c:pt>
                <c:pt idx="349">
                  <c:v>108.9105606079102</c:v>
                </c:pt>
                <c:pt idx="350">
                  <c:v>107.86581039428721</c:v>
                </c:pt>
                <c:pt idx="351">
                  <c:v>106.98938369750981</c:v>
                </c:pt>
                <c:pt idx="352">
                  <c:v>106.25457763671881</c:v>
                </c:pt>
                <c:pt idx="353">
                  <c:v>105.6351661682129</c:v>
                </c:pt>
                <c:pt idx="354">
                  <c:v>105.100154876709</c:v>
                </c:pt>
                <c:pt idx="355">
                  <c:v>104.6190261840821</c:v>
                </c:pt>
                <c:pt idx="356">
                  <c:v>104.17079925537111</c:v>
                </c:pt>
                <c:pt idx="357">
                  <c:v>103.72591018676761</c:v>
                </c:pt>
                <c:pt idx="358">
                  <c:v>103.2481193542481</c:v>
                </c:pt>
                <c:pt idx="359">
                  <c:v>102.6983261108399</c:v>
                </c:pt>
                <c:pt idx="360">
                  <c:v>102.04553604125981</c:v>
                </c:pt>
                <c:pt idx="361">
                  <c:v>101.26686096191411</c:v>
                </c:pt>
                <c:pt idx="362">
                  <c:v>100.3379821777344</c:v>
                </c:pt>
                <c:pt idx="363">
                  <c:v>99.245548248291101</c:v>
                </c:pt>
                <c:pt idx="364">
                  <c:v>97.985744476318402</c:v>
                </c:pt>
                <c:pt idx="365">
                  <c:v>96.552848815917997</c:v>
                </c:pt>
                <c:pt idx="366">
                  <c:v>94.946861267089901</c:v>
                </c:pt>
                <c:pt idx="367">
                  <c:v>93.1811332702637</c:v>
                </c:pt>
                <c:pt idx="368">
                  <c:v>91.282844543457102</c:v>
                </c:pt>
                <c:pt idx="369">
                  <c:v>89.272975921630902</c:v>
                </c:pt>
                <c:pt idx="370">
                  <c:v>87.163448333740305</c:v>
                </c:pt>
                <c:pt idx="371">
                  <c:v>84.979057312011804</c:v>
                </c:pt>
                <c:pt idx="372">
                  <c:v>82.753658294677805</c:v>
                </c:pt>
                <c:pt idx="373">
                  <c:v>80.509662628173899</c:v>
                </c:pt>
                <c:pt idx="374">
                  <c:v>78.25517654418951</c:v>
                </c:pt>
                <c:pt idx="375">
                  <c:v>76.000213623046903</c:v>
                </c:pt>
                <c:pt idx="376">
                  <c:v>73.770046234130902</c:v>
                </c:pt>
                <c:pt idx="377">
                  <c:v>71.57611846923831</c:v>
                </c:pt>
                <c:pt idx="378">
                  <c:v>69.426536560058594</c:v>
                </c:pt>
                <c:pt idx="379">
                  <c:v>67.323684692382898</c:v>
                </c:pt>
                <c:pt idx="380">
                  <c:v>65.281391143798899</c:v>
                </c:pt>
                <c:pt idx="381">
                  <c:v>63.303947448730497</c:v>
                </c:pt>
                <c:pt idx="382">
                  <c:v>61.399936676025405</c:v>
                </c:pt>
                <c:pt idx="383">
                  <c:v>59.576988220214901</c:v>
                </c:pt>
                <c:pt idx="384">
                  <c:v>57.837486267089901</c:v>
                </c:pt>
                <c:pt idx="385">
                  <c:v>56.177139282226605</c:v>
                </c:pt>
                <c:pt idx="386">
                  <c:v>54.5916557312012</c:v>
                </c:pt>
                <c:pt idx="387">
                  <c:v>53.086280822753906</c:v>
                </c:pt>
                <c:pt idx="388">
                  <c:v>51.658630371093807</c:v>
                </c:pt>
                <c:pt idx="389">
                  <c:v>50.311088562011804</c:v>
                </c:pt>
                <c:pt idx="390">
                  <c:v>49.043178558349602</c:v>
                </c:pt>
                <c:pt idx="391">
                  <c:v>47.855854034423899</c:v>
                </c:pt>
                <c:pt idx="392">
                  <c:v>46.739578247070398</c:v>
                </c:pt>
                <c:pt idx="393">
                  <c:v>45.681476593017599</c:v>
                </c:pt>
                <c:pt idx="394">
                  <c:v>44.680595397949261</c:v>
                </c:pt>
                <c:pt idx="395">
                  <c:v>43.732166290283246</c:v>
                </c:pt>
                <c:pt idx="396">
                  <c:v>42.839050292968793</c:v>
                </c:pt>
                <c:pt idx="397">
                  <c:v>41.998386383056683</c:v>
                </c:pt>
                <c:pt idx="398">
                  <c:v>41.214942932128949</c:v>
                </c:pt>
                <c:pt idx="399">
                  <c:v>40.494441986084034</c:v>
                </c:pt>
                <c:pt idx="400">
                  <c:v>39.834976196289105</c:v>
                </c:pt>
                <c:pt idx="401">
                  <c:v>39.233684539794965</c:v>
                </c:pt>
                <c:pt idx="402">
                  <c:v>38.682937622070355</c:v>
                </c:pt>
                <c:pt idx="403">
                  <c:v>38.182258605957074</c:v>
                </c:pt>
                <c:pt idx="404">
                  <c:v>37.721157073974652</c:v>
                </c:pt>
                <c:pt idx="405">
                  <c:v>37.294864654541065</c:v>
                </c:pt>
                <c:pt idx="406">
                  <c:v>36.898612976074261</c:v>
                </c:pt>
                <c:pt idx="407">
                  <c:v>36.53669357299809</c:v>
                </c:pt>
                <c:pt idx="408">
                  <c:v>36.215782165527386</c:v>
                </c:pt>
                <c:pt idx="409">
                  <c:v>35.928726196289105</c:v>
                </c:pt>
                <c:pt idx="410">
                  <c:v>35.669803619384808</c:v>
                </c:pt>
                <c:pt idx="411">
                  <c:v>35.437107086181683</c:v>
                </c:pt>
                <c:pt idx="412">
                  <c:v>35.23206710815434</c:v>
                </c:pt>
                <c:pt idx="413">
                  <c:v>35.043239593505902</c:v>
                </c:pt>
                <c:pt idx="414">
                  <c:v>34.85679626464848</c:v>
                </c:pt>
                <c:pt idx="415">
                  <c:v>34.678459167480511</c:v>
                </c:pt>
                <c:pt idx="416">
                  <c:v>34.517765045166058</c:v>
                </c:pt>
                <c:pt idx="417">
                  <c:v>34.377098083496129</c:v>
                </c:pt>
                <c:pt idx="418">
                  <c:v>34.245014190673871</c:v>
                </c:pt>
                <c:pt idx="419">
                  <c:v>34.118652343750043</c:v>
                </c:pt>
                <c:pt idx="420">
                  <c:v>34.004688262939489</c:v>
                </c:pt>
                <c:pt idx="421">
                  <c:v>33.900737762451215</c:v>
                </c:pt>
                <c:pt idx="422">
                  <c:v>33.810138702392621</c:v>
                </c:pt>
                <c:pt idx="423">
                  <c:v>33.728599548339879</c:v>
                </c:pt>
                <c:pt idx="424">
                  <c:v>33.661365509033239</c:v>
                </c:pt>
                <c:pt idx="425">
                  <c:v>33.610820770263715</c:v>
                </c:pt>
                <c:pt idx="426">
                  <c:v>33.573627471923871</c:v>
                </c:pt>
                <c:pt idx="427">
                  <c:v>33.555030822753949</c:v>
                </c:pt>
                <c:pt idx="428">
                  <c:v>33.556938171386761</c:v>
                </c:pt>
                <c:pt idx="429">
                  <c:v>33.588886260986371</c:v>
                </c:pt>
                <c:pt idx="430">
                  <c:v>33.657550811767621</c:v>
                </c:pt>
                <c:pt idx="431">
                  <c:v>33.76722335815434</c:v>
                </c:pt>
                <c:pt idx="432">
                  <c:v>33.928394317626989</c:v>
                </c:pt>
                <c:pt idx="433">
                  <c:v>34.141540527343793</c:v>
                </c:pt>
                <c:pt idx="434">
                  <c:v>34.406185150146534</c:v>
                </c:pt>
                <c:pt idx="435">
                  <c:v>34.72709655761723</c:v>
                </c:pt>
                <c:pt idx="436">
                  <c:v>35.10856628417973</c:v>
                </c:pt>
                <c:pt idx="437">
                  <c:v>35.552024841308636</c:v>
                </c:pt>
                <c:pt idx="438">
                  <c:v>36.053657531738324</c:v>
                </c:pt>
                <c:pt idx="439">
                  <c:v>36.615371704101605</c:v>
                </c:pt>
                <c:pt idx="440">
                  <c:v>37.234306335449261</c:v>
                </c:pt>
                <c:pt idx="441">
                  <c:v>37.896633148193402</c:v>
                </c:pt>
                <c:pt idx="442">
                  <c:v>38.589954376220746</c:v>
                </c:pt>
                <c:pt idx="443">
                  <c:v>39.30473327636723</c:v>
                </c:pt>
                <c:pt idx="444">
                  <c:v>40.028572082519574</c:v>
                </c:pt>
                <c:pt idx="445">
                  <c:v>40.744781494140675</c:v>
                </c:pt>
                <c:pt idx="446">
                  <c:v>41.436195373535199</c:v>
                </c:pt>
                <c:pt idx="447">
                  <c:v>42.092323303222699</c:v>
                </c:pt>
                <c:pt idx="448">
                  <c:v>42.700290679931683</c:v>
                </c:pt>
                <c:pt idx="449">
                  <c:v>43.246746063232465</c:v>
                </c:pt>
                <c:pt idx="450">
                  <c:v>43.721675872802784</c:v>
                </c:pt>
                <c:pt idx="451">
                  <c:v>44.12031173706059</c:v>
                </c:pt>
                <c:pt idx="452">
                  <c:v>44.438838958740284</c:v>
                </c:pt>
                <c:pt idx="453">
                  <c:v>44.673919677734418</c:v>
                </c:pt>
                <c:pt idx="454">
                  <c:v>44.821739196777386</c:v>
                </c:pt>
                <c:pt idx="455">
                  <c:v>44.886589050293011</c:v>
                </c:pt>
                <c:pt idx="456">
                  <c:v>44.872760772705121</c:v>
                </c:pt>
                <c:pt idx="457">
                  <c:v>44.780254364013715</c:v>
                </c:pt>
                <c:pt idx="458">
                  <c:v>44.61479187011723</c:v>
                </c:pt>
                <c:pt idx="459">
                  <c:v>44.384002685546918</c:v>
                </c:pt>
                <c:pt idx="460">
                  <c:v>44.098377227783246</c:v>
                </c:pt>
                <c:pt idx="461">
                  <c:v>43.756961822509808</c:v>
                </c:pt>
                <c:pt idx="462">
                  <c:v>43.366909027099652</c:v>
                </c:pt>
                <c:pt idx="463">
                  <c:v>42.933940887451215</c:v>
                </c:pt>
                <c:pt idx="464">
                  <c:v>42.464256286621129</c:v>
                </c:pt>
                <c:pt idx="465">
                  <c:v>41.958332061767621</c:v>
                </c:pt>
                <c:pt idx="466">
                  <c:v>41.417598724365284</c:v>
                </c:pt>
                <c:pt idx="467">
                  <c:v>40.84730148315434</c:v>
                </c:pt>
                <c:pt idx="468">
                  <c:v>40.251255035400433</c:v>
                </c:pt>
                <c:pt idx="469">
                  <c:v>39.638042449951215</c:v>
                </c:pt>
                <c:pt idx="470">
                  <c:v>39.012908935546925</c:v>
                </c:pt>
                <c:pt idx="471">
                  <c:v>38.376808166503949</c:v>
                </c:pt>
                <c:pt idx="472">
                  <c:v>37.737846374511761</c:v>
                </c:pt>
                <c:pt idx="473">
                  <c:v>37.098407745361371</c:v>
                </c:pt>
                <c:pt idx="474">
                  <c:v>36.459922790527386</c:v>
                </c:pt>
                <c:pt idx="475">
                  <c:v>35.823345184326215</c:v>
                </c:pt>
                <c:pt idx="476">
                  <c:v>35.191535949707074</c:v>
                </c:pt>
                <c:pt idx="477">
                  <c:v>34.57593917846684</c:v>
                </c:pt>
                <c:pt idx="478">
                  <c:v>33.97178649902348</c:v>
                </c:pt>
                <c:pt idx="479">
                  <c:v>33.386707305908246</c:v>
                </c:pt>
                <c:pt idx="480">
                  <c:v>32.824516296386761</c:v>
                </c:pt>
                <c:pt idx="481">
                  <c:v>32.292366027832074</c:v>
                </c:pt>
                <c:pt idx="482">
                  <c:v>31.791687011718793</c:v>
                </c:pt>
                <c:pt idx="483">
                  <c:v>31.320571899414102</c:v>
                </c:pt>
                <c:pt idx="484">
                  <c:v>30.882835388183633</c:v>
                </c:pt>
                <c:pt idx="485">
                  <c:v>30.475616455078171</c:v>
                </c:pt>
                <c:pt idx="486">
                  <c:v>30.104160308837933</c:v>
                </c:pt>
                <c:pt idx="487">
                  <c:v>29.768466949462933</c:v>
                </c:pt>
                <c:pt idx="488">
                  <c:v>29.469490051269574</c:v>
                </c:pt>
                <c:pt idx="489">
                  <c:v>29.211997985839883</c:v>
                </c:pt>
                <c:pt idx="490">
                  <c:v>28.99742126464848</c:v>
                </c:pt>
                <c:pt idx="491">
                  <c:v>28.834342956543011</c:v>
                </c:pt>
                <c:pt idx="492">
                  <c:v>28.720855712890671</c:v>
                </c:pt>
                <c:pt idx="493">
                  <c:v>28.656005859375043</c:v>
                </c:pt>
                <c:pt idx="494">
                  <c:v>28.636455535888711</c:v>
                </c:pt>
                <c:pt idx="495">
                  <c:v>28.659343719482461</c:v>
                </c:pt>
                <c:pt idx="496">
                  <c:v>28.728008270263711</c:v>
                </c:pt>
                <c:pt idx="497">
                  <c:v>28.843879699707074</c:v>
                </c:pt>
                <c:pt idx="498">
                  <c:v>29.006958007812543</c:v>
                </c:pt>
                <c:pt idx="499">
                  <c:v>29.213905334472702</c:v>
                </c:pt>
                <c:pt idx="500">
                  <c:v>29.465198516845742</c:v>
                </c:pt>
                <c:pt idx="501">
                  <c:v>29.761314392089883</c:v>
                </c:pt>
                <c:pt idx="502">
                  <c:v>30.101299285888711</c:v>
                </c:pt>
                <c:pt idx="503">
                  <c:v>30.481338500976602</c:v>
                </c:pt>
                <c:pt idx="504">
                  <c:v>30.895233154296921</c:v>
                </c:pt>
                <c:pt idx="505">
                  <c:v>31.337738037109421</c:v>
                </c:pt>
                <c:pt idx="506">
                  <c:v>31.799793243408242</c:v>
                </c:pt>
                <c:pt idx="507">
                  <c:v>32.27806091308598</c:v>
                </c:pt>
                <c:pt idx="508">
                  <c:v>32.763957977294965</c:v>
                </c:pt>
                <c:pt idx="509">
                  <c:v>33.246040344238324</c:v>
                </c:pt>
                <c:pt idx="510">
                  <c:v>33.716678619384815</c:v>
                </c:pt>
                <c:pt idx="511">
                  <c:v>34.178256988525433</c:v>
                </c:pt>
                <c:pt idx="512">
                  <c:v>34.638881683349652</c:v>
                </c:pt>
                <c:pt idx="513">
                  <c:v>35.08567810058598</c:v>
                </c:pt>
                <c:pt idx="514">
                  <c:v>35.506248474121136</c:v>
                </c:pt>
                <c:pt idx="515">
                  <c:v>35.890102386474652</c:v>
                </c:pt>
                <c:pt idx="516">
                  <c:v>36.236763000488324</c:v>
                </c:pt>
                <c:pt idx="517">
                  <c:v>36.539554595947315</c:v>
                </c:pt>
                <c:pt idx="518">
                  <c:v>36.78655624389652</c:v>
                </c:pt>
                <c:pt idx="519">
                  <c:v>36.973953247070355</c:v>
                </c:pt>
                <c:pt idx="520">
                  <c:v>37.100315093994183</c:v>
                </c:pt>
                <c:pt idx="521">
                  <c:v>37.161827087402379</c:v>
                </c:pt>
                <c:pt idx="522">
                  <c:v>37.153720855712933</c:v>
                </c:pt>
                <c:pt idx="523">
                  <c:v>37.073612213134815</c:v>
                </c:pt>
                <c:pt idx="524">
                  <c:v>36.927223205566449</c:v>
                </c:pt>
                <c:pt idx="525">
                  <c:v>36.720275878906293</c:v>
                </c:pt>
                <c:pt idx="526">
                  <c:v>36.456584930419965</c:v>
                </c:pt>
                <c:pt idx="527">
                  <c:v>36.142349243164105</c:v>
                </c:pt>
                <c:pt idx="528">
                  <c:v>35.780906677246136</c:v>
                </c:pt>
                <c:pt idx="529">
                  <c:v>35.374164581298871</c:v>
                </c:pt>
                <c:pt idx="530">
                  <c:v>34.91783142089848</c:v>
                </c:pt>
                <c:pt idx="531">
                  <c:v>34.415245056152379</c:v>
                </c:pt>
                <c:pt idx="532">
                  <c:v>33.873081207275433</c:v>
                </c:pt>
                <c:pt idx="533">
                  <c:v>33.303737640380902</c:v>
                </c:pt>
                <c:pt idx="534">
                  <c:v>32.72199630737309</c:v>
                </c:pt>
                <c:pt idx="535">
                  <c:v>32.129764556884808</c:v>
                </c:pt>
                <c:pt idx="536">
                  <c:v>31.531810760498093</c:v>
                </c:pt>
                <c:pt idx="537">
                  <c:v>30.921936035156293</c:v>
                </c:pt>
                <c:pt idx="538">
                  <c:v>30.303001403808633</c:v>
                </c:pt>
                <c:pt idx="539">
                  <c:v>29.673099517822312</c:v>
                </c:pt>
                <c:pt idx="540">
                  <c:v>29.033660888671921</c:v>
                </c:pt>
                <c:pt idx="541">
                  <c:v>28.393745422363324</c:v>
                </c:pt>
                <c:pt idx="542">
                  <c:v>27.759075164794961</c:v>
                </c:pt>
                <c:pt idx="543">
                  <c:v>27.136325836181683</c:v>
                </c:pt>
                <c:pt idx="544">
                  <c:v>26.528835296630902</c:v>
                </c:pt>
                <c:pt idx="545">
                  <c:v>25.935649871826215</c:v>
                </c:pt>
                <c:pt idx="546">
                  <c:v>25.357246398925803</c:v>
                </c:pt>
                <c:pt idx="547">
                  <c:v>24.7879028320313</c:v>
                </c:pt>
                <c:pt idx="548">
                  <c:v>24.227619171142599</c:v>
                </c:pt>
                <c:pt idx="549">
                  <c:v>23.680686950683601</c:v>
                </c:pt>
                <c:pt idx="550">
                  <c:v>23.149490356445401</c:v>
                </c:pt>
                <c:pt idx="551">
                  <c:v>22.638320922851602</c:v>
                </c:pt>
                <c:pt idx="552">
                  <c:v>22.137165069580099</c:v>
                </c:pt>
                <c:pt idx="553">
                  <c:v>21.642208099365302</c:v>
                </c:pt>
                <c:pt idx="554">
                  <c:v>21.151542663574304</c:v>
                </c:pt>
                <c:pt idx="555">
                  <c:v>20.672798156738303</c:v>
                </c:pt>
                <c:pt idx="556">
                  <c:v>20.211219787597702</c:v>
                </c:pt>
                <c:pt idx="557">
                  <c:v>19.761562347412202</c:v>
                </c:pt>
                <c:pt idx="558">
                  <c:v>19.323825836181701</c:v>
                </c:pt>
                <c:pt idx="559">
                  <c:v>18.900871276855501</c:v>
                </c:pt>
                <c:pt idx="560">
                  <c:v>18.497467041015703</c:v>
                </c:pt>
                <c:pt idx="561">
                  <c:v>18.105506896972702</c:v>
                </c:pt>
                <c:pt idx="562">
                  <c:v>17.721652984619201</c:v>
                </c:pt>
                <c:pt idx="563">
                  <c:v>17.347812652587901</c:v>
                </c:pt>
                <c:pt idx="564">
                  <c:v>16.987800598144602</c:v>
                </c:pt>
                <c:pt idx="565">
                  <c:v>16.645431518554702</c:v>
                </c:pt>
                <c:pt idx="566">
                  <c:v>16.316413879394602</c:v>
                </c:pt>
                <c:pt idx="567">
                  <c:v>16.004562377929702</c:v>
                </c:pt>
                <c:pt idx="568">
                  <c:v>15.702247619628903</c:v>
                </c:pt>
                <c:pt idx="569">
                  <c:v>15.4142379760743</c:v>
                </c:pt>
                <c:pt idx="570">
                  <c:v>15.141010284423903</c:v>
                </c:pt>
                <c:pt idx="571">
                  <c:v>14.882564544677802</c:v>
                </c:pt>
                <c:pt idx="572">
                  <c:v>14.641284942627003</c:v>
                </c:pt>
                <c:pt idx="573">
                  <c:v>14.4152641296387</c:v>
                </c:pt>
                <c:pt idx="574">
                  <c:v>14.207363128662202</c:v>
                </c:pt>
                <c:pt idx="575">
                  <c:v>14.009475708007901</c:v>
                </c:pt>
                <c:pt idx="576">
                  <c:v>13.826847076416101</c:v>
                </c:pt>
                <c:pt idx="577">
                  <c:v>13.661861419677802</c:v>
                </c:pt>
                <c:pt idx="578">
                  <c:v>13.511657714843803</c:v>
                </c:pt>
                <c:pt idx="579">
                  <c:v>13.371944427490302</c:v>
                </c:pt>
                <c:pt idx="580">
                  <c:v>13.2474899291993</c:v>
                </c:pt>
                <c:pt idx="581">
                  <c:v>13.143062591552802</c:v>
                </c:pt>
                <c:pt idx="582">
                  <c:v>13.047695159912202</c:v>
                </c:pt>
                <c:pt idx="583">
                  <c:v>12.959003448486403</c:v>
                </c:pt>
                <c:pt idx="584">
                  <c:v>12.8779411315918</c:v>
                </c:pt>
                <c:pt idx="585">
                  <c:v>12.810230255127003</c:v>
                </c:pt>
                <c:pt idx="586">
                  <c:v>12.753009796142603</c:v>
                </c:pt>
                <c:pt idx="587">
                  <c:v>12.704849243164102</c:v>
                </c:pt>
                <c:pt idx="588">
                  <c:v>12.670993804931701</c:v>
                </c:pt>
                <c:pt idx="589">
                  <c:v>12.650966644287202</c:v>
                </c:pt>
                <c:pt idx="590">
                  <c:v>12.643814086914102</c:v>
                </c:pt>
                <c:pt idx="591">
                  <c:v>12.648582458496101</c:v>
                </c:pt>
                <c:pt idx="592">
                  <c:v>12.669086456298903</c:v>
                </c:pt>
                <c:pt idx="593">
                  <c:v>12.709617614746101</c:v>
                </c:pt>
                <c:pt idx="594">
                  <c:v>12.765884399414102</c:v>
                </c:pt>
                <c:pt idx="595">
                  <c:v>12.838363647461001</c:v>
                </c:pt>
                <c:pt idx="596">
                  <c:v>12.928485870361403</c:v>
                </c:pt>
                <c:pt idx="597">
                  <c:v>13.038635253906303</c:v>
                </c:pt>
                <c:pt idx="598">
                  <c:v>13.162136077880902</c:v>
                </c:pt>
                <c:pt idx="599">
                  <c:v>13.288021087646502</c:v>
                </c:pt>
                <c:pt idx="600">
                  <c:v>13.422489166259801</c:v>
                </c:pt>
                <c:pt idx="601">
                  <c:v>13.571739196777401</c:v>
                </c:pt>
                <c:pt idx="602">
                  <c:v>13.737201690673903</c:v>
                </c:pt>
                <c:pt idx="603">
                  <c:v>13.907432556152401</c:v>
                </c:pt>
                <c:pt idx="604">
                  <c:v>14.080047607421903</c:v>
                </c:pt>
                <c:pt idx="605">
                  <c:v>14.266014099121101</c:v>
                </c:pt>
                <c:pt idx="606">
                  <c:v>14.471054077148501</c:v>
                </c:pt>
                <c:pt idx="607">
                  <c:v>14.685630798339901</c:v>
                </c:pt>
                <c:pt idx="608">
                  <c:v>14.902591705322301</c:v>
                </c:pt>
                <c:pt idx="609">
                  <c:v>15.127182006836001</c:v>
                </c:pt>
                <c:pt idx="610">
                  <c:v>15.369892120361403</c:v>
                </c:pt>
                <c:pt idx="611">
                  <c:v>15.629291534423903</c:v>
                </c:pt>
                <c:pt idx="612">
                  <c:v>15.898704528808601</c:v>
                </c:pt>
                <c:pt idx="613">
                  <c:v>16.178607940673903</c:v>
                </c:pt>
                <c:pt idx="614">
                  <c:v>16.4752006530762</c:v>
                </c:pt>
                <c:pt idx="615">
                  <c:v>16.790390014648501</c:v>
                </c:pt>
                <c:pt idx="616">
                  <c:v>17.118453979492202</c:v>
                </c:pt>
                <c:pt idx="617">
                  <c:v>17.456531524658203</c:v>
                </c:pt>
                <c:pt idx="618">
                  <c:v>17.801761627197301</c:v>
                </c:pt>
                <c:pt idx="619">
                  <c:v>18.157005310058601</c:v>
                </c:pt>
                <c:pt idx="620">
                  <c:v>18.517017364502003</c:v>
                </c:pt>
                <c:pt idx="621">
                  <c:v>18.885135650634801</c:v>
                </c:pt>
                <c:pt idx="622">
                  <c:v>19.266128540039102</c:v>
                </c:pt>
                <c:pt idx="623">
                  <c:v>19.658565521240302</c:v>
                </c:pt>
                <c:pt idx="624">
                  <c:v>20.070075988769602</c:v>
                </c:pt>
                <c:pt idx="625">
                  <c:v>20.503044128418004</c:v>
                </c:pt>
                <c:pt idx="626">
                  <c:v>20.966529846191403</c:v>
                </c:pt>
                <c:pt idx="627">
                  <c:v>21.4571952819825</c:v>
                </c:pt>
                <c:pt idx="628">
                  <c:v>21.974086761474702</c:v>
                </c:pt>
                <c:pt idx="629">
                  <c:v>22.5176811218262</c:v>
                </c:pt>
                <c:pt idx="630">
                  <c:v>23.088932037353601</c:v>
                </c:pt>
                <c:pt idx="631">
                  <c:v>23.688793182373104</c:v>
                </c:pt>
                <c:pt idx="632">
                  <c:v>24.321079254150401</c:v>
                </c:pt>
                <c:pt idx="633">
                  <c:v>24.991512298584002</c:v>
                </c:pt>
                <c:pt idx="634">
                  <c:v>25.70104598999027</c:v>
                </c:pt>
                <c:pt idx="635">
                  <c:v>26.455879211425824</c:v>
                </c:pt>
                <c:pt idx="636">
                  <c:v>27.267932891845742</c:v>
                </c:pt>
                <c:pt idx="637">
                  <c:v>28.146266937255902</c:v>
                </c:pt>
                <c:pt idx="638">
                  <c:v>29.101371765136761</c:v>
                </c:pt>
                <c:pt idx="639">
                  <c:v>30.144691467285202</c:v>
                </c:pt>
                <c:pt idx="640">
                  <c:v>31.297206878662152</c:v>
                </c:pt>
                <c:pt idx="641">
                  <c:v>32.576560974121129</c:v>
                </c:pt>
                <c:pt idx="642">
                  <c:v>33.99610519409184</c:v>
                </c:pt>
                <c:pt idx="643">
                  <c:v>35.568237304687543</c:v>
                </c:pt>
                <c:pt idx="644">
                  <c:v>37.312030792236371</c:v>
                </c:pt>
                <c:pt idx="645">
                  <c:v>39.24322128295902</c:v>
                </c:pt>
                <c:pt idx="646">
                  <c:v>41.372776031494183</c:v>
                </c:pt>
                <c:pt idx="647">
                  <c:v>43.704986572265668</c:v>
                </c:pt>
                <c:pt idx="648">
                  <c:v>46.246528625488303</c:v>
                </c:pt>
                <c:pt idx="649">
                  <c:v>49.019336700439503</c:v>
                </c:pt>
                <c:pt idx="650">
                  <c:v>52.051067352295007</c:v>
                </c:pt>
                <c:pt idx="651">
                  <c:v>55.389881134033203</c:v>
                </c:pt>
                <c:pt idx="652">
                  <c:v>59.107780456542997</c:v>
                </c:pt>
                <c:pt idx="653">
                  <c:v>63.3502006530762</c:v>
                </c:pt>
                <c:pt idx="654">
                  <c:v>68.363666534423899</c:v>
                </c:pt>
                <c:pt idx="655">
                  <c:v>74.4585990905762</c:v>
                </c:pt>
                <c:pt idx="656">
                  <c:v>81.892490386962905</c:v>
                </c:pt>
                <c:pt idx="657">
                  <c:v>90.764045715332102</c:v>
                </c:pt>
                <c:pt idx="658">
                  <c:v>100.9650230407715</c:v>
                </c:pt>
                <c:pt idx="659">
                  <c:v>112.2002601623536</c:v>
                </c:pt>
                <c:pt idx="660">
                  <c:v>124.0119934082032</c:v>
                </c:pt>
                <c:pt idx="661">
                  <c:v>135.89382171630842</c:v>
                </c:pt>
                <c:pt idx="662">
                  <c:v>147.45950698852539</c:v>
                </c:pt>
                <c:pt idx="663">
                  <c:v>158.57076644897438</c:v>
                </c:pt>
                <c:pt idx="664">
                  <c:v>169.32868957519543</c:v>
                </c:pt>
                <c:pt idx="665">
                  <c:v>179.95691299438442</c:v>
                </c:pt>
                <c:pt idx="666">
                  <c:v>190.64044952392538</c:v>
                </c:pt>
                <c:pt idx="667">
                  <c:v>201.39646530151339</c:v>
                </c:pt>
                <c:pt idx="668">
                  <c:v>211.99178695678739</c:v>
                </c:pt>
                <c:pt idx="669">
                  <c:v>221.96912765502941</c:v>
                </c:pt>
                <c:pt idx="670">
                  <c:v>230.7429313659664</c:v>
                </c:pt>
                <c:pt idx="671">
                  <c:v>237.75339126586942</c:v>
                </c:pt>
                <c:pt idx="672">
                  <c:v>242.67292022705038</c:v>
                </c:pt>
                <c:pt idx="673">
                  <c:v>245.57209014892538</c:v>
                </c:pt>
                <c:pt idx="674">
                  <c:v>246.96779251098638</c:v>
                </c:pt>
                <c:pt idx="675">
                  <c:v>247.67160415649442</c:v>
                </c:pt>
                <c:pt idx="676">
                  <c:v>248.53801727294939</c:v>
                </c:pt>
                <c:pt idx="677">
                  <c:v>250.26512145996139</c:v>
                </c:pt>
                <c:pt idx="678">
                  <c:v>253.25202941894543</c:v>
                </c:pt>
                <c:pt idx="679">
                  <c:v>257.52258300781239</c:v>
                </c:pt>
                <c:pt idx="680">
                  <c:v>262.73298263549839</c:v>
                </c:pt>
                <c:pt idx="681">
                  <c:v>268.29957962036138</c:v>
                </c:pt>
                <c:pt idx="682">
                  <c:v>273.63586425781239</c:v>
                </c:pt>
                <c:pt idx="683">
                  <c:v>278.32698822021439</c:v>
                </c:pt>
                <c:pt idx="684">
                  <c:v>282.23705291748041</c:v>
                </c:pt>
                <c:pt idx="685">
                  <c:v>285.49051284790039</c:v>
                </c:pt>
                <c:pt idx="686">
                  <c:v>288.34199905395542</c:v>
                </c:pt>
                <c:pt idx="687">
                  <c:v>291.00418090820341</c:v>
                </c:pt>
                <c:pt idx="688">
                  <c:v>293.48182678222639</c:v>
                </c:pt>
                <c:pt idx="689">
                  <c:v>295.55368423461942</c:v>
                </c:pt>
                <c:pt idx="690">
                  <c:v>296.91648483276344</c:v>
                </c:pt>
                <c:pt idx="691">
                  <c:v>297.53875732421841</c:v>
                </c:pt>
                <c:pt idx="692">
                  <c:v>298.12288284301741</c:v>
                </c:pt>
                <c:pt idx="693">
                  <c:v>300.27532577514643</c:v>
                </c:pt>
                <c:pt idx="694">
                  <c:v>306.1437606811524</c:v>
                </c:pt>
                <c:pt idx="695">
                  <c:v>317.82627105712942</c:v>
                </c:pt>
                <c:pt idx="696">
                  <c:v>337.26453781127941</c:v>
                </c:pt>
                <c:pt idx="697">
                  <c:v>366.4646148681644</c:v>
                </c:pt>
                <c:pt idx="698">
                  <c:v>406.83746337890642</c:v>
                </c:pt>
                <c:pt idx="699">
                  <c:v>457.52286911010742</c:v>
                </c:pt>
                <c:pt idx="700">
                  <c:v>514.24217224121139</c:v>
                </c:pt>
                <c:pt idx="701">
                  <c:v>569.92197036743141</c:v>
                </c:pt>
                <c:pt idx="702">
                  <c:v>616.26338958740234</c:v>
                </c:pt>
                <c:pt idx="703">
                  <c:v>645.17974853515636</c:v>
                </c:pt>
                <c:pt idx="704">
                  <c:v>650.67243576049839</c:v>
                </c:pt>
                <c:pt idx="705">
                  <c:v>631.28948211669933</c:v>
                </c:pt>
                <c:pt idx="706">
                  <c:v>591.58468246459938</c:v>
                </c:pt>
                <c:pt idx="707">
                  <c:v>540.80438613891636</c:v>
                </c:pt>
                <c:pt idx="708">
                  <c:v>489.46523666381842</c:v>
                </c:pt>
                <c:pt idx="709">
                  <c:v>446.0144042968754</c:v>
                </c:pt>
                <c:pt idx="710">
                  <c:v>415.16685485839844</c:v>
                </c:pt>
                <c:pt idx="711">
                  <c:v>398.11754226684542</c:v>
                </c:pt>
                <c:pt idx="712">
                  <c:v>393.81361007690441</c:v>
                </c:pt>
                <c:pt idx="713">
                  <c:v>400.0892639160154</c:v>
                </c:pt>
                <c:pt idx="714">
                  <c:v>414.03055191040039</c:v>
                </c:pt>
                <c:pt idx="715">
                  <c:v>431.92291259765642</c:v>
                </c:pt>
                <c:pt idx="716">
                  <c:v>449.51152801513643</c:v>
                </c:pt>
                <c:pt idx="717">
                  <c:v>462.74709701538143</c:v>
                </c:pt>
                <c:pt idx="718">
                  <c:v>468.6026573181154</c:v>
                </c:pt>
                <c:pt idx="719">
                  <c:v>465.46840667724643</c:v>
                </c:pt>
                <c:pt idx="720">
                  <c:v>453.04536819458042</c:v>
                </c:pt>
                <c:pt idx="721">
                  <c:v>432.11650848388643</c:v>
                </c:pt>
                <c:pt idx="722">
                  <c:v>404.31165695190441</c:v>
                </c:pt>
                <c:pt idx="723">
                  <c:v>371.66738510131842</c:v>
                </c:pt>
                <c:pt idx="724">
                  <c:v>335.93273162841842</c:v>
                </c:pt>
                <c:pt idx="725">
                  <c:v>298.55775833129843</c:v>
                </c:pt>
                <c:pt idx="726">
                  <c:v>261.98387145996139</c:v>
                </c:pt>
                <c:pt idx="727">
                  <c:v>231.05049133300741</c:v>
                </c:pt>
                <c:pt idx="728">
                  <c:v>212.23974227905239</c:v>
                </c:pt>
                <c:pt idx="729">
                  <c:v>210.20364761352539</c:v>
                </c:pt>
                <c:pt idx="730">
                  <c:v>224.60222244262741</c:v>
                </c:pt>
                <c:pt idx="731">
                  <c:v>250.13256072998041</c:v>
                </c:pt>
                <c:pt idx="732">
                  <c:v>279.18577194213839</c:v>
                </c:pt>
                <c:pt idx="733">
                  <c:v>304.0990829467774</c:v>
                </c:pt>
                <c:pt idx="734">
                  <c:v>318.34030151367244</c:v>
                </c:pt>
                <c:pt idx="735">
                  <c:v>318.38464736938442</c:v>
                </c:pt>
                <c:pt idx="736">
                  <c:v>305.86624145507841</c:v>
                </c:pt>
                <c:pt idx="737">
                  <c:v>287.02211380004843</c:v>
                </c:pt>
                <c:pt idx="738">
                  <c:v>268.6195373535154</c:v>
                </c:pt>
                <c:pt idx="739">
                  <c:v>253.99923324584938</c:v>
                </c:pt>
                <c:pt idx="740">
                  <c:v>242.54703521728538</c:v>
                </c:pt>
                <c:pt idx="741">
                  <c:v>231.6985130310054</c:v>
                </c:pt>
                <c:pt idx="742">
                  <c:v>218.6193466186524</c:v>
                </c:pt>
                <c:pt idx="743">
                  <c:v>201.01165771484341</c:v>
                </c:pt>
                <c:pt idx="744">
                  <c:v>178.09772491455038</c:v>
                </c:pt>
                <c:pt idx="745">
                  <c:v>151.5464782714844</c:v>
                </c:pt>
                <c:pt idx="746">
                  <c:v>125.04482269287111</c:v>
                </c:pt>
                <c:pt idx="747">
                  <c:v>102.414608001709</c:v>
                </c:pt>
                <c:pt idx="748">
                  <c:v>85.816383361816492</c:v>
                </c:pt>
                <c:pt idx="749">
                  <c:v>75.265407562255902</c:v>
                </c:pt>
                <c:pt idx="750">
                  <c:v>69.3011283874512</c:v>
                </c:pt>
                <c:pt idx="751">
                  <c:v>66.075325012207102</c:v>
                </c:pt>
                <c:pt idx="752">
                  <c:v>64.113616943359403</c:v>
                </c:pt>
                <c:pt idx="753">
                  <c:v>62.533855438232507</c:v>
                </c:pt>
                <c:pt idx="754">
                  <c:v>60.900688171386804</c:v>
                </c:pt>
                <c:pt idx="755">
                  <c:v>59.042453765869197</c:v>
                </c:pt>
                <c:pt idx="756">
                  <c:v>56.993961334228601</c:v>
                </c:pt>
                <c:pt idx="757">
                  <c:v>54.913997650146499</c:v>
                </c:pt>
                <c:pt idx="758">
                  <c:v>53.000450134277401</c:v>
                </c:pt>
                <c:pt idx="759">
                  <c:v>51.519393920898501</c:v>
                </c:pt>
                <c:pt idx="760">
                  <c:v>50.9872436523438</c:v>
                </c:pt>
                <c:pt idx="761">
                  <c:v>52.217006683349602</c:v>
                </c:pt>
                <c:pt idx="762">
                  <c:v>56.019306182861399</c:v>
                </c:pt>
                <c:pt idx="763">
                  <c:v>62.797546386718807</c:v>
                </c:pt>
                <c:pt idx="764">
                  <c:v>72.346210479736399</c:v>
                </c:pt>
                <c:pt idx="765">
                  <c:v>83.909988403320398</c:v>
                </c:pt>
                <c:pt idx="766">
                  <c:v>96.267223358154297</c:v>
                </c:pt>
                <c:pt idx="767">
                  <c:v>107.92016983032231</c:v>
                </c:pt>
                <c:pt idx="768">
                  <c:v>117.4407005310059</c:v>
                </c:pt>
                <c:pt idx="769">
                  <c:v>123.88515472412111</c:v>
                </c:pt>
                <c:pt idx="770">
                  <c:v>126.9655227661133</c:v>
                </c:pt>
                <c:pt idx="771">
                  <c:v>126.9311904907227</c:v>
                </c:pt>
                <c:pt idx="772">
                  <c:v>124.34053421020511</c:v>
                </c:pt>
                <c:pt idx="773">
                  <c:v>119.9164390563965</c:v>
                </c:pt>
                <c:pt idx="774">
                  <c:v>114.44664001464851</c:v>
                </c:pt>
                <c:pt idx="775">
                  <c:v>108.6463928222657</c:v>
                </c:pt>
                <c:pt idx="776">
                  <c:v>103.0058860778809</c:v>
                </c:pt>
                <c:pt idx="777">
                  <c:v>97.717761993408203</c:v>
                </c:pt>
                <c:pt idx="778">
                  <c:v>92.761039733886804</c:v>
                </c:pt>
                <c:pt idx="779">
                  <c:v>88.037967681884794</c:v>
                </c:pt>
                <c:pt idx="780">
                  <c:v>83.472251892089901</c:v>
                </c:pt>
                <c:pt idx="781">
                  <c:v>79.044818878173899</c:v>
                </c:pt>
                <c:pt idx="782">
                  <c:v>74.782848358154297</c:v>
                </c:pt>
                <c:pt idx="783">
                  <c:v>70.762634277343807</c:v>
                </c:pt>
                <c:pt idx="784">
                  <c:v>67.066669464111399</c:v>
                </c:pt>
                <c:pt idx="785">
                  <c:v>63.727855682373104</c:v>
                </c:pt>
                <c:pt idx="786">
                  <c:v>60.690402984619197</c:v>
                </c:pt>
                <c:pt idx="787">
                  <c:v>57.846546173095703</c:v>
                </c:pt>
                <c:pt idx="788">
                  <c:v>55.131435394287102</c:v>
                </c:pt>
                <c:pt idx="789">
                  <c:v>52.556514739990305</c:v>
                </c:pt>
                <c:pt idx="790">
                  <c:v>50.179958343505902</c:v>
                </c:pt>
                <c:pt idx="791">
                  <c:v>48.040866851806705</c:v>
                </c:pt>
                <c:pt idx="792">
                  <c:v>46.1502075195313</c:v>
                </c:pt>
                <c:pt idx="793">
                  <c:v>44.516563415527386</c:v>
                </c:pt>
                <c:pt idx="794">
                  <c:v>43.146610260009808</c:v>
                </c:pt>
                <c:pt idx="795">
                  <c:v>42.025566101074261</c:v>
                </c:pt>
                <c:pt idx="796">
                  <c:v>41.101932525634808</c:v>
                </c:pt>
                <c:pt idx="797">
                  <c:v>40.294170379638715</c:v>
                </c:pt>
                <c:pt idx="798">
                  <c:v>39.508342742919965</c:v>
                </c:pt>
                <c:pt idx="799">
                  <c:v>38.658142089843793</c:v>
                </c:pt>
                <c:pt idx="800">
                  <c:v>37.692546844482465</c:v>
                </c:pt>
                <c:pt idx="801">
                  <c:v>36.610603332519574</c:v>
                </c:pt>
                <c:pt idx="802">
                  <c:v>35.46094894409184</c:v>
                </c:pt>
                <c:pt idx="803">
                  <c:v>34.332752227783239</c:v>
                </c:pt>
                <c:pt idx="804">
                  <c:v>33.295631408691449</c:v>
                </c:pt>
                <c:pt idx="805">
                  <c:v>32.379150390625043</c:v>
                </c:pt>
                <c:pt idx="806">
                  <c:v>31.562805175781293</c:v>
                </c:pt>
                <c:pt idx="807">
                  <c:v>30.814647674560593</c:v>
                </c:pt>
                <c:pt idx="808">
                  <c:v>30.101299285888711</c:v>
                </c:pt>
                <c:pt idx="809">
                  <c:v>29.397487640380902</c:v>
                </c:pt>
                <c:pt idx="810">
                  <c:v>28.69987487792973</c:v>
                </c:pt>
                <c:pt idx="811">
                  <c:v>28.023242950439492</c:v>
                </c:pt>
                <c:pt idx="812">
                  <c:v>27.392387390136761</c:v>
                </c:pt>
                <c:pt idx="813">
                  <c:v>26.819229125976602</c:v>
                </c:pt>
                <c:pt idx="814">
                  <c:v>26.299953460693402</c:v>
                </c:pt>
                <c:pt idx="815">
                  <c:v>25.81596374511723</c:v>
                </c:pt>
                <c:pt idx="816">
                  <c:v>25.360584259033203</c:v>
                </c:pt>
                <c:pt idx="817">
                  <c:v>24.930953979492202</c:v>
                </c:pt>
                <c:pt idx="818">
                  <c:v>24.515628814697301</c:v>
                </c:pt>
                <c:pt idx="819">
                  <c:v>24.093151092529304</c:v>
                </c:pt>
                <c:pt idx="820">
                  <c:v>23.639678955078203</c:v>
                </c:pt>
                <c:pt idx="821">
                  <c:v>23.157119750976602</c:v>
                </c:pt>
                <c:pt idx="822">
                  <c:v>22.646427154541101</c:v>
                </c:pt>
                <c:pt idx="823">
                  <c:v>22.115707397461001</c:v>
                </c:pt>
                <c:pt idx="824">
                  <c:v>21.585941314697301</c:v>
                </c:pt>
                <c:pt idx="825">
                  <c:v>21.079540252685604</c:v>
                </c:pt>
                <c:pt idx="826">
                  <c:v>20.620346069336001</c:v>
                </c:pt>
                <c:pt idx="827">
                  <c:v>20.214557647705099</c:v>
                </c:pt>
                <c:pt idx="828">
                  <c:v>19.858837127685604</c:v>
                </c:pt>
                <c:pt idx="829">
                  <c:v>19.547939300537202</c:v>
                </c:pt>
                <c:pt idx="830">
                  <c:v>19.262790679931701</c:v>
                </c:pt>
                <c:pt idx="831">
                  <c:v>18.996238708496101</c:v>
                </c:pt>
                <c:pt idx="832">
                  <c:v>18.731117248535202</c:v>
                </c:pt>
                <c:pt idx="833">
                  <c:v>18.457412719726602</c:v>
                </c:pt>
                <c:pt idx="834">
                  <c:v>18.169403076171903</c:v>
                </c:pt>
                <c:pt idx="835">
                  <c:v>17.865180969238303</c:v>
                </c:pt>
                <c:pt idx="836">
                  <c:v>17.549037933349702</c:v>
                </c:pt>
                <c:pt idx="837">
                  <c:v>17.222404479980501</c:v>
                </c:pt>
                <c:pt idx="838">
                  <c:v>16.901493072509801</c:v>
                </c:pt>
                <c:pt idx="839">
                  <c:v>16.599178314209002</c:v>
                </c:pt>
                <c:pt idx="840">
                  <c:v>16.342639923095703</c:v>
                </c:pt>
                <c:pt idx="841">
                  <c:v>16.168117523193402</c:v>
                </c:pt>
                <c:pt idx="842">
                  <c:v>16.130447387695401</c:v>
                </c:pt>
                <c:pt idx="843">
                  <c:v>16.283512115478601</c:v>
                </c:pt>
                <c:pt idx="844">
                  <c:v>16.651153564453203</c:v>
                </c:pt>
                <c:pt idx="845">
                  <c:v>17.209053039550803</c:v>
                </c:pt>
                <c:pt idx="846">
                  <c:v>17.864227294921903</c:v>
                </c:pt>
                <c:pt idx="847">
                  <c:v>18.477439880371101</c:v>
                </c:pt>
                <c:pt idx="848">
                  <c:v>18.894195556640703</c:v>
                </c:pt>
                <c:pt idx="849">
                  <c:v>18.984317779541101</c:v>
                </c:pt>
                <c:pt idx="850">
                  <c:v>18.681049346923903</c:v>
                </c:pt>
                <c:pt idx="851">
                  <c:v>18.0082321166993</c:v>
                </c:pt>
                <c:pt idx="852">
                  <c:v>17.075061798095703</c:v>
                </c:pt>
                <c:pt idx="853">
                  <c:v>16.0365104675293</c:v>
                </c:pt>
                <c:pt idx="854">
                  <c:v>15.048503875732504</c:v>
                </c:pt>
                <c:pt idx="855">
                  <c:v>14.263629913330103</c:v>
                </c:pt>
                <c:pt idx="856">
                  <c:v>13.823509216308601</c:v>
                </c:pt>
                <c:pt idx="857">
                  <c:v>13.862133026123104</c:v>
                </c:pt>
                <c:pt idx="858">
                  <c:v>14.501094818115302</c:v>
                </c:pt>
                <c:pt idx="859">
                  <c:v>15.825271606445401</c:v>
                </c:pt>
                <c:pt idx="860">
                  <c:v>17.829895019531303</c:v>
                </c:pt>
                <c:pt idx="861">
                  <c:v>20.338058471679702</c:v>
                </c:pt>
                <c:pt idx="862">
                  <c:v>22.988796234130902</c:v>
                </c:pt>
                <c:pt idx="863">
                  <c:v>25.303363800048903</c:v>
                </c:pt>
                <c:pt idx="864">
                  <c:v>26.798248291015671</c:v>
                </c:pt>
                <c:pt idx="865">
                  <c:v>27.12821960449223</c:v>
                </c:pt>
                <c:pt idx="866">
                  <c:v>26.179790496826215</c:v>
                </c:pt>
                <c:pt idx="867">
                  <c:v>24.121761322021502</c:v>
                </c:pt>
                <c:pt idx="868">
                  <c:v>21.338462829589901</c:v>
                </c:pt>
                <c:pt idx="869">
                  <c:v>18.301963806152401</c:v>
                </c:pt>
                <c:pt idx="870">
                  <c:v>15.446186065673903</c:v>
                </c:pt>
                <c:pt idx="871">
                  <c:v>13.057708740234403</c:v>
                </c:pt>
                <c:pt idx="872">
                  <c:v>11.253356933593803</c:v>
                </c:pt>
                <c:pt idx="873">
                  <c:v>9.9940299987793004</c:v>
                </c:pt>
                <c:pt idx="874">
                  <c:v>9.1633796691895029</c:v>
                </c:pt>
                <c:pt idx="875">
                  <c:v>8.6231231689454013</c:v>
                </c:pt>
                <c:pt idx="876">
                  <c:v>8.2445144653321023</c:v>
                </c:pt>
                <c:pt idx="877">
                  <c:v>7.9298019409180007</c:v>
                </c:pt>
                <c:pt idx="878">
                  <c:v>7.6160430908204013</c:v>
                </c:pt>
                <c:pt idx="879">
                  <c:v>7.2755813598633026</c:v>
                </c:pt>
                <c:pt idx="880">
                  <c:v>6.9026947021485014</c:v>
                </c:pt>
                <c:pt idx="881">
                  <c:v>6.5078735351563033</c:v>
                </c:pt>
                <c:pt idx="882">
                  <c:v>6.1192512512207031</c:v>
                </c:pt>
                <c:pt idx="883">
                  <c:v>5.7621002197266016</c:v>
                </c:pt>
                <c:pt idx="884">
                  <c:v>5.444049835205103</c:v>
                </c:pt>
                <c:pt idx="885">
                  <c:v>5.1589012145997017</c:v>
                </c:pt>
                <c:pt idx="886">
                  <c:v>4.9014091491700036</c:v>
                </c:pt>
                <c:pt idx="887">
                  <c:v>4.6682357788086009</c:v>
                </c:pt>
                <c:pt idx="888">
                  <c:v>4.4474601745606037</c:v>
                </c:pt>
                <c:pt idx="889">
                  <c:v>4.2362213134766016</c:v>
                </c:pt>
                <c:pt idx="890">
                  <c:v>4.037380218505902</c:v>
                </c:pt>
                <c:pt idx="891">
                  <c:v>3.8623809814454013</c:v>
                </c:pt>
                <c:pt idx="892">
                  <c:v>3.7221908569336009</c:v>
                </c:pt>
                <c:pt idx="893">
                  <c:v>3.6334991455079013</c:v>
                </c:pt>
                <c:pt idx="894">
                  <c:v>3.6168098449707031</c:v>
                </c:pt>
                <c:pt idx="895">
                  <c:v>3.6954879760743005</c:v>
                </c:pt>
                <c:pt idx="896">
                  <c:v>3.8771629333497017</c:v>
                </c:pt>
                <c:pt idx="897">
                  <c:v>4.1379928588868005</c:v>
                </c:pt>
                <c:pt idx="898">
                  <c:v>4.4245719909668004</c:v>
                </c:pt>
                <c:pt idx="899">
                  <c:v>4.6763420104981037</c:v>
                </c:pt>
                <c:pt idx="900">
                  <c:v>4.8551559448243005</c:v>
                </c:pt>
                <c:pt idx="901">
                  <c:v>4.9419403076172017</c:v>
                </c:pt>
                <c:pt idx="902">
                  <c:v>4.9571990966797017</c:v>
                </c:pt>
                <c:pt idx="903">
                  <c:v>4.9719810485840021</c:v>
                </c:pt>
                <c:pt idx="904">
                  <c:v>5.1159858703614027</c:v>
                </c:pt>
                <c:pt idx="905">
                  <c:v>5.5150985717774006</c:v>
                </c:pt>
                <c:pt idx="906">
                  <c:v>6.2146186828614027</c:v>
                </c:pt>
                <c:pt idx="907">
                  <c:v>7.1392059326172017</c:v>
                </c:pt>
                <c:pt idx="908">
                  <c:v>8.0976486206055007</c:v>
                </c:pt>
                <c:pt idx="909">
                  <c:v>8.8400840759278019</c:v>
                </c:pt>
                <c:pt idx="910">
                  <c:v>9.1233253479004013</c:v>
                </c:pt>
                <c:pt idx="911">
                  <c:v>8.795261383056701</c:v>
                </c:pt>
                <c:pt idx="912">
                  <c:v>7.8425407409668004</c:v>
                </c:pt>
                <c:pt idx="913">
                  <c:v>6.4034461975098012</c:v>
                </c:pt>
                <c:pt idx="914">
                  <c:v>4.7168731689454013</c:v>
                </c:pt>
                <c:pt idx="915">
                  <c:v>3.036022186279304</c:v>
                </c:pt>
                <c:pt idx="916">
                  <c:v>1.5568733215332031</c:v>
                </c:pt>
                <c:pt idx="917">
                  <c:v>0.37240982055670457</c:v>
                </c:pt>
                <c:pt idx="918">
                  <c:v>-0.52213668823240056</c:v>
                </c:pt>
                <c:pt idx="919">
                  <c:v>-1.1816024780273011</c:v>
                </c:pt>
                <c:pt idx="920">
                  <c:v>-1.6655921936035014</c:v>
                </c:pt>
                <c:pt idx="921">
                  <c:v>-2.0236968994139986</c:v>
                </c:pt>
                <c:pt idx="922">
                  <c:v>-2.2988319396971946</c:v>
                </c:pt>
                <c:pt idx="923">
                  <c:v>-2.5296211242675</c:v>
                </c:pt>
                <c:pt idx="924">
                  <c:v>-2.7399063110350994</c:v>
                </c:pt>
                <c:pt idx="925">
                  <c:v>-2.9468536376952983</c:v>
                </c:pt>
                <c:pt idx="926">
                  <c:v>-3.1585693359375</c:v>
                </c:pt>
                <c:pt idx="927">
                  <c:v>-3.3807754516600994</c:v>
                </c:pt>
                <c:pt idx="928">
                  <c:v>-3.60107421875</c:v>
                </c:pt>
                <c:pt idx="929">
                  <c:v>-3.8032531738280966</c:v>
                </c:pt>
                <c:pt idx="930">
                  <c:v>-3.9730072021483949</c:v>
                </c:pt>
                <c:pt idx="931">
                  <c:v>-4.1112899780273011</c:v>
                </c:pt>
                <c:pt idx="932">
                  <c:v>-4.2285919189452983</c:v>
                </c:pt>
                <c:pt idx="933">
                  <c:v>-4.339694976806598</c:v>
                </c:pt>
                <c:pt idx="934">
                  <c:v>-4.4684410095213991</c:v>
                </c:pt>
                <c:pt idx="935">
                  <c:v>-4.6300888061523011</c:v>
                </c:pt>
                <c:pt idx="936">
                  <c:v>-4.8422813415526988</c:v>
                </c:pt>
                <c:pt idx="937">
                  <c:v>-5.112171173095696</c:v>
                </c:pt>
                <c:pt idx="938">
                  <c:v>-5.4435729980467968</c:v>
                </c:pt>
                <c:pt idx="939">
                  <c:v>-5.8126449584961009</c:v>
                </c:pt>
                <c:pt idx="940">
                  <c:v>-6.1845779418944957</c:v>
                </c:pt>
                <c:pt idx="941">
                  <c:v>-6.5264701843261008</c:v>
                </c:pt>
                <c:pt idx="942">
                  <c:v>-6.8235397338866974</c:v>
                </c:pt>
                <c:pt idx="943">
                  <c:v>-7.080078125</c:v>
                </c:pt>
                <c:pt idx="944">
                  <c:v>-7.315158843994098</c:v>
                </c:pt>
                <c:pt idx="945">
                  <c:v>-7.5659751892088991</c:v>
                </c:pt>
                <c:pt idx="946">
                  <c:v>-7.8687667846678977</c:v>
                </c:pt>
                <c:pt idx="947">
                  <c:v>-8.2445144653319957</c:v>
                </c:pt>
                <c:pt idx="948">
                  <c:v>-8.6874961853026988</c:v>
                </c:pt>
                <c:pt idx="949">
                  <c:v>-9.1714859008788991</c:v>
                </c:pt>
                <c:pt idx="950">
                  <c:v>-9.6564292907713991</c:v>
                </c:pt>
                <c:pt idx="951">
                  <c:v>-10.107994079589801</c:v>
                </c:pt>
                <c:pt idx="952">
                  <c:v>-10.500907897949197</c:v>
                </c:pt>
                <c:pt idx="953">
                  <c:v>-10.826587677001896</c:v>
                </c:pt>
                <c:pt idx="954">
                  <c:v>-11.091232299804695</c:v>
                </c:pt>
                <c:pt idx="955">
                  <c:v>-11.304378509521399</c:v>
                </c:pt>
                <c:pt idx="956">
                  <c:v>-11.4789009094238</c:v>
                </c:pt>
                <c:pt idx="957">
                  <c:v>-11.628150939941399</c:v>
                </c:pt>
                <c:pt idx="958">
                  <c:v>-11.772632598876896</c:v>
                </c:pt>
                <c:pt idx="959">
                  <c:v>-11.926174163818295</c:v>
                </c:pt>
                <c:pt idx="960">
                  <c:v>-12.098312377929695</c:v>
                </c:pt>
                <c:pt idx="961">
                  <c:v>-12.291908264160099</c:v>
                </c:pt>
                <c:pt idx="962">
                  <c:v>-12.511730194091797</c:v>
                </c:pt>
                <c:pt idx="963">
                  <c:v>-12.754440307617195</c:v>
                </c:pt>
                <c:pt idx="964">
                  <c:v>-13.019561767578097</c:v>
                </c:pt>
                <c:pt idx="965">
                  <c:v>-13.318061828613196</c:v>
                </c:pt>
                <c:pt idx="966">
                  <c:v>-13.648509979247997</c:v>
                </c:pt>
                <c:pt idx="967">
                  <c:v>-13.9923095703125</c:v>
                </c:pt>
                <c:pt idx="968">
                  <c:v>-14.297008514404297</c:v>
                </c:pt>
                <c:pt idx="969">
                  <c:v>-14.4543647766113</c:v>
                </c:pt>
                <c:pt idx="970">
                  <c:v>-14.240264892578097</c:v>
                </c:pt>
                <c:pt idx="971">
                  <c:v>-13.352394104003899</c:v>
                </c:pt>
                <c:pt idx="972">
                  <c:v>-11.641025543212898</c:v>
                </c:pt>
                <c:pt idx="973">
                  <c:v>-9.3231201171875</c:v>
                </c:pt>
                <c:pt idx="974">
                  <c:v>-6.9417953491211009</c:v>
                </c:pt>
                <c:pt idx="975">
                  <c:v>-5.0921440124511008</c:v>
                </c:pt>
                <c:pt idx="976">
                  <c:v>-4.2338371276854971</c:v>
                </c:pt>
                <c:pt idx="977">
                  <c:v>-4.6482086181639986</c:v>
                </c:pt>
                <c:pt idx="978">
                  <c:v>-6.3552856445312003</c:v>
                </c:pt>
                <c:pt idx="979">
                  <c:v>-9.0036392211913991</c:v>
                </c:pt>
                <c:pt idx="980">
                  <c:v>-11.969089508056598</c:v>
                </c:pt>
                <c:pt idx="981">
                  <c:v>-14.674186706542898</c:v>
                </c:pt>
                <c:pt idx="982">
                  <c:v>-16.821384429931598</c:v>
                </c:pt>
                <c:pt idx="983">
                  <c:v>-18.389701843261697</c:v>
                </c:pt>
                <c:pt idx="984">
                  <c:v>-19.494533538818295</c:v>
                </c:pt>
                <c:pt idx="985">
                  <c:v>-20.2832221984863</c:v>
                </c:pt>
                <c:pt idx="986">
                  <c:v>-20.8816528320312</c:v>
                </c:pt>
                <c:pt idx="987">
                  <c:v>-21.375656127929695</c:v>
                </c:pt>
                <c:pt idx="988">
                  <c:v>-21.811962127685497</c:v>
                </c:pt>
                <c:pt idx="989">
                  <c:v>-22.209644317626896</c:v>
                </c:pt>
                <c:pt idx="990">
                  <c:v>-22.567272186279297</c:v>
                </c:pt>
                <c:pt idx="991">
                  <c:v>-22.877693176269496</c:v>
                </c:pt>
                <c:pt idx="992">
                  <c:v>-23.140430450439396</c:v>
                </c:pt>
                <c:pt idx="993">
                  <c:v>-23.351669311523395</c:v>
                </c:pt>
                <c:pt idx="994">
                  <c:v>-23.501396179199197</c:v>
                </c:pt>
                <c:pt idx="995">
                  <c:v>-23.549079895019496</c:v>
                </c:pt>
                <c:pt idx="996">
                  <c:v>-23.4417915344238</c:v>
                </c:pt>
                <c:pt idx="997">
                  <c:v>-23.157119750976499</c:v>
                </c:pt>
                <c:pt idx="998">
                  <c:v>-22.74751663208</c:v>
                </c:pt>
                <c:pt idx="999">
                  <c:v>-22.342681884765597</c:v>
                </c:pt>
                <c:pt idx="1000">
                  <c:v>-22.073268890380795</c:v>
                </c:pt>
                <c:pt idx="1001">
                  <c:v>-22.048473358154297</c:v>
                </c:pt>
                <c:pt idx="1002">
                  <c:v>-22.3355293273925</c:v>
                </c:pt>
                <c:pt idx="1003">
                  <c:v>-22.951602935791001</c:v>
                </c:pt>
                <c:pt idx="1004">
                  <c:v>-23.822307586669901</c:v>
                </c:pt>
                <c:pt idx="1005">
                  <c:v>-24.794101715087898</c:v>
                </c:pt>
                <c:pt idx="1006">
                  <c:v>-25.729179382324197</c:v>
                </c:pt>
                <c:pt idx="1007">
                  <c:v>-26.546001434326101</c:v>
                </c:pt>
                <c:pt idx="1008">
                  <c:v>-27.225017547607401</c:v>
                </c:pt>
                <c:pt idx="1009">
                  <c:v>-27.769565582275398</c:v>
                </c:pt>
                <c:pt idx="1010">
                  <c:v>-28.205394744872997</c:v>
                </c:pt>
                <c:pt idx="1011">
                  <c:v>-28.568267822265597</c:v>
                </c:pt>
                <c:pt idx="1012">
                  <c:v>-28.887748718261705</c:v>
                </c:pt>
                <c:pt idx="1013">
                  <c:v>-29.184818267822195</c:v>
                </c:pt>
                <c:pt idx="1014">
                  <c:v>-29.470443725585895</c:v>
                </c:pt>
                <c:pt idx="1015">
                  <c:v>-29.753208160400405</c:v>
                </c:pt>
                <c:pt idx="1016">
                  <c:v>-30.034542083740192</c:v>
                </c:pt>
                <c:pt idx="1017">
                  <c:v>-30.305385589599595</c:v>
                </c:pt>
                <c:pt idx="1018">
                  <c:v>-30.547142028808594</c:v>
                </c:pt>
                <c:pt idx="1019">
                  <c:v>-30.739307403564396</c:v>
                </c:pt>
                <c:pt idx="1020">
                  <c:v>-30.867099761962905</c:v>
                </c:pt>
                <c:pt idx="1021">
                  <c:v>-30.943870544433594</c:v>
                </c:pt>
                <c:pt idx="1022">
                  <c:v>-31.0101509094238</c:v>
                </c:pt>
                <c:pt idx="1023">
                  <c:v>-31.121730804443303</c:v>
                </c:pt>
                <c:pt idx="1024">
                  <c:v>-31.325817108154297</c:v>
                </c:pt>
                <c:pt idx="1025">
                  <c:v>-31.641006469726491</c:v>
                </c:pt>
                <c:pt idx="1026">
                  <c:v>-32.0630073547363</c:v>
                </c:pt>
                <c:pt idx="1027">
                  <c:v>-32.561779022216797</c:v>
                </c:pt>
                <c:pt idx="1028">
                  <c:v>-33.089160919189396</c:v>
                </c:pt>
                <c:pt idx="1029">
                  <c:v>-33.5888862609863</c:v>
                </c:pt>
                <c:pt idx="1030">
                  <c:v>-34.026622772216797</c:v>
                </c:pt>
                <c:pt idx="1031">
                  <c:v>-34.3976020812988</c:v>
                </c:pt>
                <c:pt idx="1032">
                  <c:v>-34.7180366516113</c:v>
                </c:pt>
                <c:pt idx="1033">
                  <c:v>-35.006999969482393</c:v>
                </c:pt>
                <c:pt idx="1034">
                  <c:v>-35.277366638183594</c:v>
                </c:pt>
                <c:pt idx="1035">
                  <c:v>-35.538673400878892</c:v>
                </c:pt>
                <c:pt idx="1036">
                  <c:v>-35.788536071777301</c:v>
                </c:pt>
                <c:pt idx="1037">
                  <c:v>-36.031723022460895</c:v>
                </c:pt>
                <c:pt idx="1038">
                  <c:v>-36.275863647460895</c:v>
                </c:pt>
                <c:pt idx="1039">
                  <c:v>-36.528110504150405</c:v>
                </c:pt>
                <c:pt idx="1040">
                  <c:v>-36.791801452636705</c:v>
                </c:pt>
                <c:pt idx="1041">
                  <c:v>-37.063121795654297</c:v>
                </c:pt>
                <c:pt idx="1042">
                  <c:v>-37.335872650146399</c:v>
                </c:pt>
                <c:pt idx="1043">
                  <c:v>-37.613391876220703</c:v>
                </c:pt>
                <c:pt idx="1044">
                  <c:v>-37.892341613769503</c:v>
                </c:pt>
                <c:pt idx="1045">
                  <c:v>-38.168430328369098</c:v>
                </c:pt>
                <c:pt idx="1046">
                  <c:v>-38.434028625488196</c:v>
                </c:pt>
                <c:pt idx="1047">
                  <c:v>-38.683414459228501</c:v>
                </c:pt>
                <c:pt idx="1048">
                  <c:v>-38.920879364013601</c:v>
                </c:pt>
                <c:pt idx="1049">
                  <c:v>-39.149761199951101</c:v>
                </c:pt>
                <c:pt idx="1050">
                  <c:v>-39.379596710204993</c:v>
                </c:pt>
                <c:pt idx="1051">
                  <c:v>-39.621829986572195</c:v>
                </c:pt>
                <c:pt idx="1052">
                  <c:v>-39.884567260742202</c:v>
                </c:pt>
                <c:pt idx="1053">
                  <c:v>-40.170192718505803</c:v>
                </c:pt>
                <c:pt idx="1054">
                  <c:v>-40.472030639648395</c:v>
                </c:pt>
                <c:pt idx="1055">
                  <c:v>-40.778160095214801</c:v>
                </c:pt>
                <c:pt idx="1056">
                  <c:v>-41.074752807617202</c:v>
                </c:pt>
                <c:pt idx="1057">
                  <c:v>-41.350841522216797</c:v>
                </c:pt>
                <c:pt idx="1058">
                  <c:v>-41.610240936279297</c:v>
                </c:pt>
                <c:pt idx="1059">
                  <c:v>-41.861057281494098</c:v>
                </c:pt>
                <c:pt idx="1060">
                  <c:v>-42.116165161132798</c:v>
                </c:pt>
                <c:pt idx="1061">
                  <c:v>-42.379379272460895</c:v>
                </c:pt>
                <c:pt idx="1062">
                  <c:v>-42.654514312744098</c:v>
                </c:pt>
                <c:pt idx="1063">
                  <c:v>-42.937755584716797</c:v>
                </c:pt>
                <c:pt idx="1064">
                  <c:v>-43.215751647949205</c:v>
                </c:pt>
                <c:pt idx="1065">
                  <c:v>-43.484210968017493</c:v>
                </c:pt>
                <c:pt idx="1066">
                  <c:v>-43.739795684814396</c:v>
                </c:pt>
                <c:pt idx="1067">
                  <c:v>-43.989181518554702</c:v>
                </c:pt>
                <c:pt idx="1068">
                  <c:v>-44.237613677978501</c:v>
                </c:pt>
                <c:pt idx="1069">
                  <c:v>-44.488906860351491</c:v>
                </c:pt>
                <c:pt idx="1070">
                  <c:v>-44.748306274413991</c:v>
                </c:pt>
                <c:pt idx="1071">
                  <c:v>-45.011043548583899</c:v>
                </c:pt>
                <c:pt idx="1072">
                  <c:v>-45.278549194335895</c:v>
                </c:pt>
                <c:pt idx="1073">
                  <c:v>-45.548915863037095</c:v>
                </c:pt>
                <c:pt idx="1074">
                  <c:v>-45.820713043212905</c:v>
                </c:pt>
                <c:pt idx="1075">
                  <c:v>-46.091079711913991</c:v>
                </c:pt>
                <c:pt idx="1076">
                  <c:v>-46.356201171875</c:v>
                </c:pt>
                <c:pt idx="1077">
                  <c:v>-46.6156005859375</c:v>
                </c:pt>
                <c:pt idx="1078">
                  <c:v>-46.874523162841797</c:v>
                </c:pt>
                <c:pt idx="1079">
                  <c:v>-47.133922576904297</c:v>
                </c:pt>
                <c:pt idx="1080">
                  <c:v>-47.390460968017493</c:v>
                </c:pt>
                <c:pt idx="1081">
                  <c:v>-47.639846801757798</c:v>
                </c:pt>
                <c:pt idx="1082">
                  <c:v>-47.884941101074205</c:v>
                </c:pt>
                <c:pt idx="1083">
                  <c:v>-48.124790191650405</c:v>
                </c:pt>
                <c:pt idx="1084">
                  <c:v>-48.346042633056598</c:v>
                </c:pt>
                <c:pt idx="1085">
                  <c:v>-48.537731170654297</c:v>
                </c:pt>
                <c:pt idx="1086">
                  <c:v>-48.701286315917898</c:v>
                </c:pt>
                <c:pt idx="1087">
                  <c:v>-48.859119415283203</c:v>
                </c:pt>
                <c:pt idx="1088">
                  <c:v>-49.035072326660099</c:v>
                </c:pt>
                <c:pt idx="1089">
                  <c:v>-49.250602722167898</c:v>
                </c:pt>
                <c:pt idx="1090">
                  <c:v>-49.515724182128892</c:v>
                </c:pt>
                <c:pt idx="1091">
                  <c:v>-49.825668334960895</c:v>
                </c:pt>
                <c:pt idx="1092">
                  <c:v>-50.166130065917898</c:v>
                </c:pt>
                <c:pt idx="1093">
                  <c:v>-50.515651702880803</c:v>
                </c:pt>
                <c:pt idx="1094">
                  <c:v>-50.848960876464801</c:v>
                </c:pt>
                <c:pt idx="1095">
                  <c:v>-51.147937774658203</c:v>
                </c:pt>
                <c:pt idx="1096">
                  <c:v>-51.413059234619098</c:v>
                </c:pt>
                <c:pt idx="1097">
                  <c:v>-51.656246185302692</c:v>
                </c:pt>
                <c:pt idx="1098">
                  <c:v>-51.888942718505803</c:v>
                </c:pt>
                <c:pt idx="1099">
                  <c:v>-52.1130561828613</c:v>
                </c:pt>
                <c:pt idx="1100">
                  <c:v>-52.329063415527301</c:v>
                </c:pt>
                <c:pt idx="1101">
                  <c:v>-52.535533905029297</c:v>
                </c:pt>
                <c:pt idx="1102">
                  <c:v>-52.725315093994098</c:v>
                </c:pt>
                <c:pt idx="1103">
                  <c:v>-52.887916564941392</c:v>
                </c:pt>
                <c:pt idx="1104">
                  <c:v>-53.018093109130803</c:v>
                </c:pt>
                <c:pt idx="1105">
                  <c:v>-53.117752075195298</c:v>
                </c:pt>
                <c:pt idx="1106">
                  <c:v>-53.195953369140597</c:v>
                </c:pt>
                <c:pt idx="1107">
                  <c:v>-53.260803222656193</c:v>
                </c:pt>
                <c:pt idx="1108">
                  <c:v>-53.323745727538991</c:v>
                </c:pt>
                <c:pt idx="1109">
                  <c:v>-53.402900695800696</c:v>
                </c:pt>
                <c:pt idx="1110">
                  <c:v>-53.508281707763601</c:v>
                </c:pt>
                <c:pt idx="1111">
                  <c:v>-53.631305694579993</c:v>
                </c:pt>
                <c:pt idx="1112">
                  <c:v>-53.750991821288991</c:v>
                </c:pt>
                <c:pt idx="1113">
                  <c:v>-53.852081298828097</c:v>
                </c:pt>
                <c:pt idx="1114">
                  <c:v>-53.934574127197195</c:v>
                </c:pt>
                <c:pt idx="1115">
                  <c:v>-53.996562957763601</c:v>
                </c:pt>
                <c:pt idx="1116">
                  <c:v>-54.0356636047363</c:v>
                </c:pt>
                <c:pt idx="1117">
                  <c:v>-54.058074951171804</c:v>
                </c:pt>
                <c:pt idx="1118">
                  <c:v>-54.073333740234304</c:v>
                </c:pt>
                <c:pt idx="1119">
                  <c:v>-54.088115692138601</c:v>
                </c:pt>
                <c:pt idx="1120">
                  <c:v>-54.097652435302692</c:v>
                </c:pt>
                <c:pt idx="1121">
                  <c:v>-54.094791412353501</c:v>
                </c:pt>
                <c:pt idx="1122">
                  <c:v>-54.0814399719238</c:v>
                </c:pt>
                <c:pt idx="1123">
                  <c:v>-54.058551788329993</c:v>
                </c:pt>
                <c:pt idx="1124">
                  <c:v>-54.030418395996094</c:v>
                </c:pt>
                <c:pt idx="1125">
                  <c:v>-53.995132446288991</c:v>
                </c:pt>
                <c:pt idx="1126">
                  <c:v>-53.953170776367202</c:v>
                </c:pt>
                <c:pt idx="1127">
                  <c:v>-53.904056549072195</c:v>
                </c:pt>
                <c:pt idx="1128">
                  <c:v>-53.846359252929702</c:v>
                </c:pt>
                <c:pt idx="1129">
                  <c:v>-53.785800933837905</c:v>
                </c:pt>
                <c:pt idx="1130">
                  <c:v>-53.7261962890625</c:v>
                </c:pt>
                <c:pt idx="1131">
                  <c:v>-53.670406341552692</c:v>
                </c:pt>
                <c:pt idx="1132">
                  <c:v>-53.623199462890597</c:v>
                </c:pt>
                <c:pt idx="1133">
                  <c:v>-53.587436676025405</c:v>
                </c:pt>
                <c:pt idx="1134">
                  <c:v>-53.566455841064396</c:v>
                </c:pt>
                <c:pt idx="1135">
                  <c:v>-53.553581237792898</c:v>
                </c:pt>
                <c:pt idx="1136">
                  <c:v>-53.543567657470703</c:v>
                </c:pt>
                <c:pt idx="1137">
                  <c:v>-53.5321235656738</c:v>
                </c:pt>
                <c:pt idx="1138">
                  <c:v>-53.520679473876896</c:v>
                </c:pt>
                <c:pt idx="1139">
                  <c:v>-53.510189056396399</c:v>
                </c:pt>
                <c:pt idx="1140">
                  <c:v>-53.502559661865192</c:v>
                </c:pt>
                <c:pt idx="1141">
                  <c:v>-53.505897521972599</c:v>
                </c:pt>
                <c:pt idx="1142">
                  <c:v>-53.530216217041001</c:v>
                </c:pt>
                <c:pt idx="1143">
                  <c:v>-53.578376770019503</c:v>
                </c:pt>
                <c:pt idx="1144">
                  <c:v>-53.639888763427692</c:v>
                </c:pt>
                <c:pt idx="1145">
                  <c:v>-53.707599639892493</c:v>
                </c:pt>
                <c:pt idx="1146">
                  <c:v>-53.779125213623004</c:v>
                </c:pt>
                <c:pt idx="1147">
                  <c:v>-53.851604461669893</c:v>
                </c:pt>
                <c:pt idx="1148">
                  <c:v>-53.919792175292898</c:v>
                </c:pt>
                <c:pt idx="1149">
                  <c:v>-53.982257843017493</c:v>
                </c:pt>
                <c:pt idx="1150">
                  <c:v>-54.039955139160099</c:v>
                </c:pt>
                <c:pt idx="1151">
                  <c:v>-54.095745086669893</c:v>
                </c:pt>
                <c:pt idx="1152">
                  <c:v>-54.153919219970703</c:v>
                </c:pt>
                <c:pt idx="1153">
                  <c:v>-54.226875305175696</c:v>
                </c:pt>
                <c:pt idx="1154">
                  <c:v>-54.327011108398395</c:v>
                </c:pt>
                <c:pt idx="1155">
                  <c:v>-54.461002349853501</c:v>
                </c:pt>
                <c:pt idx="1156">
                  <c:v>-54.628372192382798</c:v>
                </c:pt>
                <c:pt idx="1157">
                  <c:v>-54.825782775878892</c:v>
                </c:pt>
                <c:pt idx="1158">
                  <c:v>-55.049419403076101</c:v>
                </c:pt>
                <c:pt idx="1159">
                  <c:v>-55.285453796386705</c:v>
                </c:pt>
                <c:pt idx="1160">
                  <c:v>-55.520057678222599</c:v>
                </c:pt>
                <c:pt idx="1161">
                  <c:v>-55.745124816894503</c:v>
                </c:pt>
                <c:pt idx="1162">
                  <c:v>-55.963516235351491</c:v>
                </c:pt>
                <c:pt idx="1163">
                  <c:v>-56.178092956542898</c:v>
                </c:pt>
                <c:pt idx="1164">
                  <c:v>-56.391716003417898</c:v>
                </c:pt>
                <c:pt idx="1165">
                  <c:v>-56.606292724609304</c:v>
                </c:pt>
                <c:pt idx="1166">
                  <c:v>-56.824684143066392</c:v>
                </c:pt>
                <c:pt idx="1167">
                  <c:v>-57.045936584472599</c:v>
                </c:pt>
                <c:pt idx="1168">
                  <c:v>-57.273387908935504</c:v>
                </c:pt>
                <c:pt idx="1169">
                  <c:v>-57.509422302246094</c:v>
                </c:pt>
                <c:pt idx="1170">
                  <c:v>-57.751655578613196</c:v>
                </c:pt>
                <c:pt idx="1171">
                  <c:v>-57.997703552246094</c:v>
                </c:pt>
                <c:pt idx="1172">
                  <c:v>-58.2427978515625</c:v>
                </c:pt>
                <c:pt idx="1173">
                  <c:v>-58.487892150878892</c:v>
                </c:pt>
                <c:pt idx="1174">
                  <c:v>-58.734893798828097</c:v>
                </c:pt>
                <c:pt idx="1175">
                  <c:v>-58.980941772460895</c:v>
                </c:pt>
                <c:pt idx="1176">
                  <c:v>-59.222221374511705</c:v>
                </c:pt>
                <c:pt idx="1177">
                  <c:v>-59.450626373291001</c:v>
                </c:pt>
                <c:pt idx="1178">
                  <c:v>-59.6661567687988</c:v>
                </c:pt>
                <c:pt idx="1179">
                  <c:v>-59.865951538085895</c:v>
                </c:pt>
                <c:pt idx="1180">
                  <c:v>-60.036182403564396</c:v>
                </c:pt>
                <c:pt idx="1181">
                  <c:v>-60.161113739013601</c:v>
                </c:pt>
                <c:pt idx="1182">
                  <c:v>-60.233116149902301</c:v>
                </c:pt>
                <c:pt idx="1183">
                  <c:v>-60.264587402343693</c:v>
                </c:pt>
                <c:pt idx="1184">
                  <c:v>-60.269832611083899</c:v>
                </c:pt>
                <c:pt idx="1185">
                  <c:v>-60.272693634033203</c:v>
                </c:pt>
                <c:pt idx="1186">
                  <c:v>-60.297012329101491</c:v>
                </c:pt>
                <c:pt idx="1187">
                  <c:v>-60.361385345458899</c:v>
                </c:pt>
                <c:pt idx="1188">
                  <c:v>-60.468673706054702</c:v>
                </c:pt>
                <c:pt idx="1189">
                  <c:v>-60.602188110351491</c:v>
                </c:pt>
                <c:pt idx="1190">
                  <c:v>-60.740947723388601</c:v>
                </c:pt>
                <c:pt idx="1191">
                  <c:v>-60.857772827148395</c:v>
                </c:pt>
                <c:pt idx="1192">
                  <c:v>-60.938358306884695</c:v>
                </c:pt>
                <c:pt idx="1193">
                  <c:v>-60.977458953857393</c:v>
                </c:pt>
                <c:pt idx="1194">
                  <c:v>-60.984134674072195</c:v>
                </c:pt>
                <c:pt idx="1195">
                  <c:v>-60.972213745117202</c:v>
                </c:pt>
                <c:pt idx="1196">
                  <c:v>-60.948371887207003</c:v>
                </c:pt>
                <c:pt idx="1197">
                  <c:v>-60.915470123291001</c:v>
                </c:pt>
                <c:pt idx="1198">
                  <c:v>-60.8673095703125</c:v>
                </c:pt>
                <c:pt idx="1199">
                  <c:v>-60.7953071594238</c:v>
                </c:pt>
                <c:pt idx="1200">
                  <c:v>-60.691833496093693</c:v>
                </c:pt>
                <c:pt idx="1201">
                  <c:v>-60.549736022949205</c:v>
                </c:pt>
                <c:pt idx="1202">
                  <c:v>-60.359477996826101</c:v>
                </c:pt>
                <c:pt idx="1203">
                  <c:v>-60.122966766357393</c:v>
                </c:pt>
                <c:pt idx="1204">
                  <c:v>-59.839725494384695</c:v>
                </c:pt>
                <c:pt idx="1205">
                  <c:v>-59.522628784179702</c:v>
                </c:pt>
                <c:pt idx="1206">
                  <c:v>-59.178829193115192</c:v>
                </c:pt>
                <c:pt idx="1207">
                  <c:v>-58.831691741943303</c:v>
                </c:pt>
                <c:pt idx="1208">
                  <c:v>-58.513164520263601</c:v>
                </c:pt>
                <c:pt idx="1209">
                  <c:v>-58.256149291992202</c:v>
                </c:pt>
                <c:pt idx="1210">
                  <c:v>-58.093547821044893</c:v>
                </c:pt>
                <c:pt idx="1211">
                  <c:v>-58.036804199218693</c:v>
                </c:pt>
                <c:pt idx="1212">
                  <c:v>-58.087348937988196</c:v>
                </c:pt>
                <c:pt idx="1213">
                  <c:v>-58.211803436279297</c:v>
                </c:pt>
                <c:pt idx="1214">
                  <c:v>-58.368206024169893</c:v>
                </c:pt>
                <c:pt idx="1215">
                  <c:v>-58.509349822998004</c:v>
                </c:pt>
                <c:pt idx="1216">
                  <c:v>-58.592319488525405</c:v>
                </c:pt>
                <c:pt idx="1217">
                  <c:v>-58.583259582519503</c:v>
                </c:pt>
                <c:pt idx="1218">
                  <c:v>-58.4564208984375</c:v>
                </c:pt>
                <c:pt idx="1219">
                  <c:v>-58.203697204589801</c:v>
                </c:pt>
                <c:pt idx="1220">
                  <c:v>-57.829380035400405</c:v>
                </c:pt>
                <c:pt idx="1221">
                  <c:v>-57.334899902343693</c:v>
                </c:pt>
                <c:pt idx="1222">
                  <c:v>-56.718826293945298</c:v>
                </c:pt>
                <c:pt idx="1223">
                  <c:v>-55.978298187255803</c:v>
                </c:pt>
                <c:pt idx="1224">
                  <c:v>-55.100440979003892</c:v>
                </c:pt>
                <c:pt idx="1225">
                  <c:v>-54.073333740234304</c:v>
                </c:pt>
                <c:pt idx="1226">
                  <c:v>-52.879333496093693</c:v>
                </c:pt>
                <c:pt idx="1227">
                  <c:v>-51.498889923095703</c:v>
                </c:pt>
                <c:pt idx="1228">
                  <c:v>-49.903869628906193</c:v>
                </c:pt>
                <c:pt idx="1229">
                  <c:v>-48.071384429931598</c:v>
                </c:pt>
                <c:pt idx="1230">
                  <c:v>-45.991897583007798</c:v>
                </c:pt>
                <c:pt idx="1231">
                  <c:v>-43.662071228027301</c:v>
                </c:pt>
                <c:pt idx="1232">
                  <c:v>-41.074752807617202</c:v>
                </c:pt>
                <c:pt idx="1233">
                  <c:v>-38.236141204833899</c:v>
                </c:pt>
                <c:pt idx="1234">
                  <c:v>-35.172462463378892</c:v>
                </c:pt>
                <c:pt idx="1235">
                  <c:v>-31.929492950439396</c:v>
                </c:pt>
                <c:pt idx="1236">
                  <c:v>-28.561592102050696</c:v>
                </c:pt>
                <c:pt idx="1237">
                  <c:v>-25.125503540038999</c:v>
                </c:pt>
                <c:pt idx="1238">
                  <c:v>-21.689891815185497</c:v>
                </c:pt>
                <c:pt idx="1239">
                  <c:v>-18.318653106689396</c:v>
                </c:pt>
                <c:pt idx="1240">
                  <c:v>-15.074253082275398</c:v>
                </c:pt>
                <c:pt idx="1241">
                  <c:v>-12.009620666503899</c:v>
                </c:pt>
                <c:pt idx="1242">
                  <c:v>-9.1657638549803977</c:v>
                </c:pt>
                <c:pt idx="1243">
                  <c:v>-6.5670013427733949</c:v>
                </c:pt>
                <c:pt idx="1244">
                  <c:v>-4.2252540588377983</c:v>
                </c:pt>
                <c:pt idx="1245">
                  <c:v>-2.148151397705</c:v>
                </c:pt>
                <c:pt idx="1246">
                  <c:v>-0.33903121948240056</c:v>
                </c:pt>
                <c:pt idx="1247">
                  <c:v>1.2030601501464986</c:v>
                </c:pt>
                <c:pt idx="1248">
                  <c:v>2.4847984313964986</c:v>
                </c:pt>
                <c:pt idx="1249">
                  <c:v>3.5119056701661009</c:v>
                </c:pt>
                <c:pt idx="1250">
                  <c:v>4.2943954467774006</c:v>
                </c:pt>
                <c:pt idx="1251">
                  <c:v>4.8265457153321023</c:v>
                </c:pt>
                <c:pt idx="1252">
                  <c:v>5.0978660583497017</c:v>
                </c:pt>
                <c:pt idx="1253">
                  <c:v>5.0864219665528019</c:v>
                </c:pt>
                <c:pt idx="1254">
                  <c:v>4.7807693481446023</c:v>
                </c:pt>
                <c:pt idx="1255">
                  <c:v>4.1766166687012003</c:v>
                </c:pt>
                <c:pt idx="1256">
                  <c:v>3.2734870910645029</c:v>
                </c:pt>
                <c:pt idx="1257">
                  <c:v>2.0809173583985014</c:v>
                </c:pt>
                <c:pt idx="1258">
                  <c:v>0.64516067504889918</c:v>
                </c:pt>
                <c:pt idx="1259">
                  <c:v>-0.95081329345699572</c:v>
                </c:pt>
                <c:pt idx="1260">
                  <c:v>-2.6350021362303977</c:v>
                </c:pt>
                <c:pt idx="1261">
                  <c:v>-4.3845176696776988</c:v>
                </c:pt>
                <c:pt idx="1262">
                  <c:v>-6.2251091003417969</c:v>
                </c:pt>
                <c:pt idx="1263">
                  <c:v>-8.190631866455</c:v>
                </c:pt>
                <c:pt idx="1264">
                  <c:v>-10.302066802978501</c:v>
                </c:pt>
                <c:pt idx="1265">
                  <c:v>-12.566566467285099</c:v>
                </c:pt>
                <c:pt idx="1266">
                  <c:v>-14.962196350097599</c:v>
                </c:pt>
                <c:pt idx="1267">
                  <c:v>-17.4527168273925</c:v>
                </c:pt>
                <c:pt idx="1268">
                  <c:v>-19.9856758117675</c:v>
                </c:pt>
                <c:pt idx="1269">
                  <c:v>-22.496700286865199</c:v>
                </c:pt>
                <c:pt idx="1270">
                  <c:v>-24.927139282226499</c:v>
                </c:pt>
                <c:pt idx="1271">
                  <c:v>-27.2445678710937</c:v>
                </c:pt>
                <c:pt idx="1272">
                  <c:v>-29.463291168212905</c:v>
                </c:pt>
                <c:pt idx="1273">
                  <c:v>-31.611442565917898</c:v>
                </c:pt>
                <c:pt idx="1274">
                  <c:v>-33.720016479492202</c:v>
                </c:pt>
                <c:pt idx="1275">
                  <c:v>-35.821437835693303</c:v>
                </c:pt>
                <c:pt idx="1276">
                  <c:v>-37.965774536132798</c:v>
                </c:pt>
                <c:pt idx="1277">
                  <c:v>-40.2069091796875</c:v>
                </c:pt>
                <c:pt idx="1278">
                  <c:v>-42.577266693115192</c:v>
                </c:pt>
                <c:pt idx="1279">
                  <c:v>-45.075893402099595</c:v>
                </c:pt>
                <c:pt idx="1280">
                  <c:v>-47.679424285888601</c:v>
                </c:pt>
                <c:pt idx="1281">
                  <c:v>-50.359249114990192</c:v>
                </c:pt>
                <c:pt idx="1282">
                  <c:v>-53.077697753906193</c:v>
                </c:pt>
                <c:pt idx="1283">
                  <c:v>-55.798053741454993</c:v>
                </c:pt>
                <c:pt idx="1284">
                  <c:v>-58.486461639404297</c:v>
                </c:pt>
                <c:pt idx="1285">
                  <c:v>-61.120986938476491</c:v>
                </c:pt>
                <c:pt idx="1286">
                  <c:v>-63.6792182922363</c:v>
                </c:pt>
                <c:pt idx="1287">
                  <c:v>-66.139698028564595</c:v>
                </c:pt>
                <c:pt idx="1288">
                  <c:v>-68.494796752929602</c:v>
                </c:pt>
                <c:pt idx="1289">
                  <c:v>-70.743083953857592</c:v>
                </c:pt>
                <c:pt idx="1290">
                  <c:v>-72.883605957031591</c:v>
                </c:pt>
                <c:pt idx="1291">
                  <c:v>-74.898242950439595</c:v>
                </c:pt>
                <c:pt idx="1292">
                  <c:v>-76.767444610595604</c:v>
                </c:pt>
                <c:pt idx="1293">
                  <c:v>-78.474998474120596</c:v>
                </c:pt>
                <c:pt idx="1294">
                  <c:v>-80.015659332275604</c:v>
                </c:pt>
                <c:pt idx="1295">
                  <c:v>-81.387996673583601</c:v>
                </c:pt>
                <c:pt idx="1296">
                  <c:v>-82.595825195312599</c:v>
                </c:pt>
                <c:pt idx="1297">
                  <c:v>-83.655834197997592</c:v>
                </c:pt>
                <c:pt idx="1298">
                  <c:v>-84.585666656493601</c:v>
                </c:pt>
                <c:pt idx="1299">
                  <c:v>-85.404872894286598</c:v>
                </c:pt>
                <c:pt idx="1300">
                  <c:v>-86.121082305908601</c:v>
                </c:pt>
                <c:pt idx="1301">
                  <c:v>-86.741924285888601</c:v>
                </c:pt>
                <c:pt idx="1302">
                  <c:v>-87.274074554443601</c:v>
                </c:pt>
                <c:pt idx="1303">
                  <c:v>-87.716102600097599</c:v>
                </c:pt>
                <c:pt idx="1304">
                  <c:v>-88.061332702636605</c:v>
                </c:pt>
                <c:pt idx="1305">
                  <c:v>-88.300704956054602</c:v>
                </c:pt>
                <c:pt idx="1306">
                  <c:v>-88.429450988769602</c:v>
                </c:pt>
                <c:pt idx="1307">
                  <c:v>-88.445663452148594</c:v>
                </c:pt>
                <c:pt idx="1308">
                  <c:v>-88.343143463134595</c:v>
                </c:pt>
                <c:pt idx="1309">
                  <c:v>-88.117122650146598</c:v>
                </c:pt>
                <c:pt idx="1310">
                  <c:v>-87.762355804443601</c:v>
                </c:pt>
                <c:pt idx="1311">
                  <c:v>-87.268829345702599</c:v>
                </c:pt>
                <c:pt idx="1312">
                  <c:v>-86.634159088134595</c:v>
                </c:pt>
                <c:pt idx="1313">
                  <c:v>-85.855484008788594</c:v>
                </c:pt>
                <c:pt idx="1314">
                  <c:v>-84.934711456298601</c:v>
                </c:pt>
                <c:pt idx="1315">
                  <c:v>-83.871364593505604</c:v>
                </c:pt>
                <c:pt idx="1316">
                  <c:v>-82.667350769042599</c:v>
                </c:pt>
                <c:pt idx="1317">
                  <c:v>-81.336975097656591</c:v>
                </c:pt>
                <c:pt idx="1318">
                  <c:v>-79.887390136718594</c:v>
                </c:pt>
                <c:pt idx="1319">
                  <c:v>-78.329563140868601</c:v>
                </c:pt>
                <c:pt idx="1320">
                  <c:v>-76.671123504638601</c:v>
                </c:pt>
                <c:pt idx="1321">
                  <c:v>-74.924468994140597</c:v>
                </c:pt>
                <c:pt idx="1322">
                  <c:v>-73.102951049804602</c:v>
                </c:pt>
                <c:pt idx="1323">
                  <c:v>-71.202754974365604</c:v>
                </c:pt>
                <c:pt idx="1324">
                  <c:v>-69.219112396240604</c:v>
                </c:pt>
                <c:pt idx="1325">
                  <c:v>-67.139625549316591</c:v>
                </c:pt>
                <c:pt idx="1326">
                  <c:v>-64.957141876220604</c:v>
                </c:pt>
                <c:pt idx="1327">
                  <c:v>-62.673568725585895</c:v>
                </c:pt>
                <c:pt idx="1328">
                  <c:v>-60.296535491943303</c:v>
                </c:pt>
                <c:pt idx="1329">
                  <c:v>-57.842731475829993</c:v>
                </c:pt>
                <c:pt idx="1330">
                  <c:v>-55.329799652099595</c:v>
                </c:pt>
                <c:pt idx="1331">
                  <c:v>-52.787780761718693</c:v>
                </c:pt>
                <c:pt idx="1332">
                  <c:v>-50.249576568603501</c:v>
                </c:pt>
                <c:pt idx="1333">
                  <c:v>-47.735691070556598</c:v>
                </c:pt>
                <c:pt idx="1334">
                  <c:v>-45.256614685058594</c:v>
                </c:pt>
                <c:pt idx="1335">
                  <c:v>-42.817115783691392</c:v>
                </c:pt>
                <c:pt idx="1336">
                  <c:v>-40.424346923828097</c:v>
                </c:pt>
                <c:pt idx="1337">
                  <c:v>-38.084030151367202</c:v>
                </c:pt>
                <c:pt idx="1338">
                  <c:v>-35.805225372314396</c:v>
                </c:pt>
                <c:pt idx="1339">
                  <c:v>-33.590793609619098</c:v>
                </c:pt>
                <c:pt idx="1340">
                  <c:v>-31.440258026123004</c:v>
                </c:pt>
                <c:pt idx="1341">
                  <c:v>-29.35791015625</c:v>
                </c:pt>
                <c:pt idx="1342">
                  <c:v>-27.349472045898395</c:v>
                </c:pt>
                <c:pt idx="1343">
                  <c:v>-25.4135131835937</c:v>
                </c:pt>
                <c:pt idx="1344">
                  <c:v>-23.535251617431598</c:v>
                </c:pt>
                <c:pt idx="1345">
                  <c:v>-21.707534790038999</c:v>
                </c:pt>
                <c:pt idx="1346">
                  <c:v>-19.9322700500488</c:v>
                </c:pt>
                <c:pt idx="1347">
                  <c:v>-18.221378326416001</c:v>
                </c:pt>
                <c:pt idx="1348">
                  <c:v>-16.583919525146399</c:v>
                </c:pt>
                <c:pt idx="1349">
                  <c:v>-15.0222778320312</c:v>
                </c:pt>
                <c:pt idx="1350">
                  <c:v>-13.53120803833</c:v>
                </c:pt>
                <c:pt idx="1351">
                  <c:v>-12.110233306884695</c:v>
                </c:pt>
                <c:pt idx="1352">
                  <c:v>-10.767936706542898</c:v>
                </c:pt>
                <c:pt idx="1353">
                  <c:v>-9.5005035400389986</c:v>
                </c:pt>
                <c:pt idx="1354">
                  <c:v>-8.2983970642088991</c:v>
                </c:pt>
                <c:pt idx="1355">
                  <c:v>-7.1592330932616974</c:v>
                </c:pt>
                <c:pt idx="1356">
                  <c:v>-6.100654602050696</c:v>
                </c:pt>
                <c:pt idx="1357">
                  <c:v>-5.1317214965819957</c:v>
                </c:pt>
                <c:pt idx="1358">
                  <c:v>-4.2414665222167969</c:v>
                </c:pt>
                <c:pt idx="1359">
                  <c:v>-3.4213066101074006</c:v>
                </c:pt>
                <c:pt idx="1360">
                  <c:v>-2.6664733886717968</c:v>
                </c:pt>
                <c:pt idx="1361">
                  <c:v>-1.9803047180175</c:v>
                </c:pt>
                <c:pt idx="1362">
                  <c:v>-1.3542175292967968</c:v>
                </c:pt>
                <c:pt idx="1363">
                  <c:v>-0.78010559082029829</c:v>
                </c:pt>
                <c:pt idx="1364">
                  <c:v>-0.25796890258779825</c:v>
                </c:pt>
                <c:pt idx="1365">
                  <c:v>0.21028518676759944</c:v>
                </c:pt>
                <c:pt idx="1366">
                  <c:v>0.62608718872070313</c:v>
                </c:pt>
                <c:pt idx="1367">
                  <c:v>0.99325180053720175</c:v>
                </c:pt>
                <c:pt idx="1368">
                  <c:v>1.3136863708497017</c:v>
                </c:pt>
                <c:pt idx="1369">
                  <c:v>1.5883445739747017</c:v>
                </c:pt>
                <c:pt idx="1370">
                  <c:v>1.8219947814942046</c:v>
                </c:pt>
                <c:pt idx="1371">
                  <c:v>2.0194053649903054</c:v>
                </c:pt>
                <c:pt idx="1372">
                  <c:v>2.1786689758300994</c:v>
                </c:pt>
                <c:pt idx="1373">
                  <c:v>2.2993087768555043</c:v>
                </c:pt>
                <c:pt idx="1374">
                  <c:v>2.3903846740723012</c:v>
                </c:pt>
                <c:pt idx="1375">
                  <c:v>2.4604797363282032</c:v>
                </c:pt>
                <c:pt idx="1376">
                  <c:v>2.5095939636231037</c:v>
                </c:pt>
                <c:pt idx="1377">
                  <c:v>2.5372505187988992</c:v>
                </c:pt>
                <c:pt idx="1378">
                  <c:v>2.5434494018555043</c:v>
                </c:pt>
                <c:pt idx="1379">
                  <c:v>2.5372505187988992</c:v>
                </c:pt>
                <c:pt idx="1380">
                  <c:v>2.517223358154304</c:v>
                </c:pt>
                <c:pt idx="1381">
                  <c:v>2.4814605712891051</c:v>
                </c:pt>
                <c:pt idx="1382">
                  <c:v>2.4309158325196023</c:v>
                </c:pt>
                <c:pt idx="1383">
                  <c:v>2.3632049560547017</c:v>
                </c:pt>
                <c:pt idx="1384">
                  <c:v>2.2850036621094034</c:v>
                </c:pt>
                <c:pt idx="1385">
                  <c:v>2.1958351135254048</c:v>
                </c:pt>
                <c:pt idx="1386">
                  <c:v>2.099514007568402</c:v>
                </c:pt>
                <c:pt idx="1387">
                  <c:v>1.9950866699219034</c:v>
                </c:pt>
                <c:pt idx="1388">
                  <c:v>1.8854141235351989</c:v>
                </c:pt>
                <c:pt idx="1389">
                  <c:v>1.7805099487305043</c:v>
                </c:pt>
                <c:pt idx="1390">
                  <c:v>1.6794204711913991</c:v>
                </c:pt>
                <c:pt idx="1391">
                  <c:v>1.5830993652344034</c:v>
                </c:pt>
                <c:pt idx="1392">
                  <c:v>1.4877319335937997</c:v>
                </c:pt>
                <c:pt idx="1393">
                  <c:v>1.3985633850098012</c:v>
                </c:pt>
                <c:pt idx="1394">
                  <c:v>1.315116882324304</c:v>
                </c:pt>
                <c:pt idx="1395">
                  <c:v>1.2307167053223012</c:v>
                </c:pt>
                <c:pt idx="1396">
                  <c:v>1.143932342529304</c:v>
                </c:pt>
                <c:pt idx="1397">
                  <c:v>1.0547637939454049</c:v>
                </c:pt>
                <c:pt idx="1398">
                  <c:v>0.9660720825196023</c:v>
                </c:pt>
                <c:pt idx="1399">
                  <c:v>0.87356567382820316</c:v>
                </c:pt>
                <c:pt idx="1400">
                  <c:v>0.77915191650389914</c:v>
                </c:pt>
                <c:pt idx="1401">
                  <c:v>0.68092346191410513</c:v>
                </c:pt>
                <c:pt idx="1402">
                  <c:v>0.58221817016610089</c:v>
                </c:pt>
                <c:pt idx="1403">
                  <c:v>0.48494338989259944</c:v>
                </c:pt>
                <c:pt idx="1404">
                  <c:v>0.3924369812012003</c:v>
                </c:pt>
                <c:pt idx="1405">
                  <c:v>0.30660629272470175</c:v>
                </c:pt>
                <c:pt idx="1406">
                  <c:v>0.23078918457040487</c:v>
                </c:pt>
                <c:pt idx="1407">
                  <c:v>0.18501281738290487</c:v>
                </c:pt>
                <c:pt idx="1408">
                  <c:v>0.24223327636720171</c:v>
                </c:pt>
                <c:pt idx="1409">
                  <c:v>0.64229965209970175</c:v>
                </c:pt>
                <c:pt idx="1410">
                  <c:v>1.7981529235839986</c:v>
                </c:pt>
                <c:pt idx="1411">
                  <c:v>3.8442611694336009</c:v>
                </c:pt>
                <c:pt idx="1412">
                  <c:v>6.1178207397461009</c:v>
                </c:pt>
                <c:pt idx="1413">
                  <c:v>7.3466300964356037</c:v>
                </c:pt>
                <c:pt idx="1414">
                  <c:v>6.5774917602539027</c:v>
                </c:pt>
                <c:pt idx="1415">
                  <c:v>3.7846565246582031</c:v>
                </c:pt>
                <c:pt idx="1416">
                  <c:v>-0.47254562377929688</c:v>
                </c:pt>
                <c:pt idx="1417">
                  <c:v>-5.4249763488768963</c:v>
                </c:pt>
                <c:pt idx="1418">
                  <c:v>-10.005950927734297</c:v>
                </c:pt>
                <c:pt idx="1419">
                  <c:v>-12.952327728271399</c:v>
                </c:pt>
                <c:pt idx="1420">
                  <c:v>-13.506412506103501</c:v>
                </c:pt>
                <c:pt idx="1421">
                  <c:v>-12.017726898193295</c:v>
                </c:pt>
                <c:pt idx="1422">
                  <c:v>-9.5682144165038991</c:v>
                </c:pt>
                <c:pt idx="1423">
                  <c:v>-7.1458816528319957</c:v>
                </c:pt>
                <c:pt idx="1424">
                  <c:v>-5.2084922790526988</c:v>
                </c:pt>
                <c:pt idx="1425">
                  <c:v>-5.208492279052698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Normalised traces'!$I$5</c:f>
              <c:strCache>
                <c:ptCount val="1"/>
                <c:pt idx="0">
                  <c:v>BatchD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I$6:$I$1431</c:f>
              <c:numCache>
                <c:formatCode>0.000</c:formatCode>
                <c:ptCount val="1426"/>
                <c:pt idx="0">
                  <c:v>0.10442733764639911</c:v>
                </c:pt>
                <c:pt idx="1">
                  <c:v>0.12159347534179688</c:v>
                </c:pt>
                <c:pt idx="2">
                  <c:v>0.13780593872069602</c:v>
                </c:pt>
                <c:pt idx="3">
                  <c:v>0.15068054199210223</c:v>
                </c:pt>
                <c:pt idx="4">
                  <c:v>0.16546249389639911</c:v>
                </c:pt>
                <c:pt idx="5">
                  <c:v>0.19168853759759941</c:v>
                </c:pt>
                <c:pt idx="6">
                  <c:v>0.22935867309569602</c:v>
                </c:pt>
                <c:pt idx="7">
                  <c:v>0.27275085449210223</c:v>
                </c:pt>
                <c:pt idx="8">
                  <c:v>0.3156661987303977</c:v>
                </c:pt>
                <c:pt idx="9">
                  <c:v>0.35953521728509941</c:v>
                </c:pt>
                <c:pt idx="10">
                  <c:v>0.39529800415039773</c:v>
                </c:pt>
                <c:pt idx="11">
                  <c:v>0.41770935058590197</c:v>
                </c:pt>
                <c:pt idx="12">
                  <c:v>0.42343139648429684</c:v>
                </c:pt>
                <c:pt idx="13">
                  <c:v>0.41723251342769885</c:v>
                </c:pt>
                <c:pt idx="14">
                  <c:v>0.40531158447259941</c:v>
                </c:pt>
                <c:pt idx="15">
                  <c:v>0.38766860961909799</c:v>
                </c:pt>
                <c:pt idx="16">
                  <c:v>0.36191940307610082</c:v>
                </c:pt>
                <c:pt idx="17">
                  <c:v>0.33044815063470168</c:v>
                </c:pt>
                <c:pt idx="18">
                  <c:v>0.29611587524409799</c:v>
                </c:pt>
                <c:pt idx="19">
                  <c:v>0.26655197143549714</c:v>
                </c:pt>
                <c:pt idx="20">
                  <c:v>0.24127960205069598</c:v>
                </c:pt>
                <c:pt idx="21">
                  <c:v>0.21886825561519885</c:v>
                </c:pt>
                <c:pt idx="22">
                  <c:v>0.19693374633789773</c:v>
                </c:pt>
                <c:pt idx="23">
                  <c:v>0.17642974853509941</c:v>
                </c:pt>
                <c:pt idx="24">
                  <c:v>0.16021728515620026</c:v>
                </c:pt>
                <c:pt idx="25">
                  <c:v>0.14495849609370026</c:v>
                </c:pt>
                <c:pt idx="26">
                  <c:v>0.12683868408199572</c:v>
                </c:pt>
                <c:pt idx="27">
                  <c:v>0.10776519775389914</c:v>
                </c:pt>
                <c:pt idx="28">
                  <c:v>9.5844268798799703E-2</c:v>
                </c:pt>
                <c:pt idx="29">
                  <c:v>8.8691711425695985E-2</c:v>
                </c:pt>
                <c:pt idx="30">
                  <c:v>8.1062316894495723E-2</c:v>
                </c:pt>
                <c:pt idx="31">
                  <c:v>6.8664550781200262E-2</c:v>
                </c:pt>
                <c:pt idx="32">
                  <c:v>5.6743621826100821E-2</c:v>
                </c:pt>
                <c:pt idx="33">
                  <c:v>4.6730041503899145E-2</c:v>
                </c:pt>
                <c:pt idx="34">
                  <c:v>3.5285949706995723E-2</c:v>
                </c:pt>
                <c:pt idx="35">
                  <c:v>1.8119812011697434E-2</c:v>
                </c:pt>
                <c:pt idx="36">
                  <c:v>0</c:v>
                </c:pt>
                <c:pt idx="37">
                  <c:v>-1.0490417480504277E-2</c:v>
                </c:pt>
                <c:pt idx="38">
                  <c:v>-1.478195190430398E-2</c:v>
                </c:pt>
                <c:pt idx="39">
                  <c:v>-1.4305114746100855E-2</c:v>
                </c:pt>
                <c:pt idx="40">
                  <c:v>-1.4305114746100855E-2</c:v>
                </c:pt>
                <c:pt idx="41">
                  <c:v>-1.3351440429701711E-2</c:v>
                </c:pt>
                <c:pt idx="42">
                  <c:v>-1.2874603271498586E-2</c:v>
                </c:pt>
                <c:pt idx="43">
                  <c:v>-1.668930053710227E-2</c:v>
                </c:pt>
                <c:pt idx="44">
                  <c:v>-2.3841857910198883E-2</c:v>
                </c:pt>
                <c:pt idx="45">
                  <c:v>-3.290176391610089E-2</c:v>
                </c:pt>
                <c:pt idx="46">
                  <c:v>-4.2915344238302566E-2</c:v>
                </c:pt>
                <c:pt idx="47">
                  <c:v>-5.1975250244204574E-2</c:v>
                </c:pt>
                <c:pt idx="48">
                  <c:v>-5.960464477539773E-2</c:v>
                </c:pt>
                <c:pt idx="49">
                  <c:v>-6.246566772460227E-2</c:v>
                </c:pt>
                <c:pt idx="50">
                  <c:v>-6.246566772460227E-2</c:v>
                </c:pt>
                <c:pt idx="51">
                  <c:v>-5.9127807617201711E-2</c:v>
                </c:pt>
                <c:pt idx="52">
                  <c:v>-5.3405761718799738E-2</c:v>
                </c:pt>
                <c:pt idx="53">
                  <c:v>-4.6253204345703125E-2</c:v>
                </c:pt>
                <c:pt idx="54">
                  <c:v>-3.9100646972698883E-2</c:v>
                </c:pt>
                <c:pt idx="55">
                  <c:v>-3.6239624023501449E-2</c:v>
                </c:pt>
                <c:pt idx="56">
                  <c:v>-3.5762786865298324E-2</c:v>
                </c:pt>
                <c:pt idx="57">
                  <c:v>-3.6716461181704574E-2</c:v>
                </c:pt>
                <c:pt idx="58">
                  <c:v>-3.290176391610089E-2</c:v>
                </c:pt>
                <c:pt idx="59">
                  <c:v>-1.907348632820316E-2</c:v>
                </c:pt>
                <c:pt idx="60">
                  <c:v>9.0599060057954262E-3</c:v>
                </c:pt>
                <c:pt idx="61">
                  <c:v>5.2452087402301117E-2</c:v>
                </c:pt>
                <c:pt idx="62">
                  <c:v>0.10871887207029829</c:v>
                </c:pt>
                <c:pt idx="63">
                  <c:v>0.17642974853509941</c:v>
                </c:pt>
                <c:pt idx="64">
                  <c:v>0.24652481079100141</c:v>
                </c:pt>
                <c:pt idx="65">
                  <c:v>0.31280517578120026</c:v>
                </c:pt>
                <c:pt idx="66">
                  <c:v>0.36811828613279829</c:v>
                </c:pt>
                <c:pt idx="67">
                  <c:v>0.41389465332029829</c:v>
                </c:pt>
                <c:pt idx="68">
                  <c:v>0.45204162597649855</c:v>
                </c:pt>
                <c:pt idx="69">
                  <c:v>0.49304962158199572</c:v>
                </c:pt>
                <c:pt idx="70">
                  <c:v>0.54788589477539773</c:v>
                </c:pt>
                <c:pt idx="71">
                  <c:v>0.61845779418939628</c:v>
                </c:pt>
                <c:pt idx="72">
                  <c:v>0.71001052856439628</c:v>
                </c:pt>
                <c:pt idx="73">
                  <c:v>0.82683563232419743</c:v>
                </c:pt>
                <c:pt idx="74">
                  <c:v>0.98323822021480112</c:v>
                </c:pt>
                <c:pt idx="75">
                  <c:v>1.187324523925696</c:v>
                </c:pt>
                <c:pt idx="76">
                  <c:v>1.4624595642088991</c:v>
                </c:pt>
                <c:pt idx="77">
                  <c:v>1.852512359619098</c:v>
                </c:pt>
                <c:pt idx="78">
                  <c:v>2.4085044860838991</c:v>
                </c:pt>
                <c:pt idx="79">
                  <c:v>3.1633377075194957</c:v>
                </c:pt>
                <c:pt idx="80">
                  <c:v>4.1337013244628977</c:v>
                </c:pt>
                <c:pt idx="81">
                  <c:v>5.3381919860838991</c:v>
                </c:pt>
                <c:pt idx="82">
                  <c:v>6.7911148071288991</c:v>
                </c:pt>
                <c:pt idx="83">
                  <c:v>8.5029602050780966</c:v>
                </c:pt>
                <c:pt idx="84">
                  <c:v>10.4827880859375</c:v>
                </c:pt>
                <c:pt idx="85">
                  <c:v>12.754917144775398</c:v>
                </c:pt>
                <c:pt idx="86">
                  <c:v>15.355587005615199</c:v>
                </c:pt>
                <c:pt idx="87">
                  <c:v>18.3334350585937</c:v>
                </c:pt>
                <c:pt idx="88">
                  <c:v>21.764755249023402</c:v>
                </c:pt>
                <c:pt idx="89">
                  <c:v>25.757789611816399</c:v>
                </c:pt>
                <c:pt idx="90">
                  <c:v>30.439853668212898</c:v>
                </c:pt>
                <c:pt idx="91">
                  <c:v>35.9387397766113</c:v>
                </c:pt>
                <c:pt idx="92">
                  <c:v>42.367935180663999</c:v>
                </c:pt>
                <c:pt idx="93">
                  <c:v>49.838066101074197</c:v>
                </c:pt>
                <c:pt idx="94">
                  <c:v>58.591842651367152</c:v>
                </c:pt>
                <c:pt idx="95">
                  <c:v>69.183349609374972</c:v>
                </c:pt>
                <c:pt idx="96">
                  <c:v>82.463264465332003</c:v>
                </c:pt>
                <c:pt idx="97">
                  <c:v>99.282264709472599</c:v>
                </c:pt>
                <c:pt idx="98">
                  <c:v>120.2306747436523</c:v>
                </c:pt>
                <c:pt idx="99">
                  <c:v>145.56407928466791</c:v>
                </c:pt>
                <c:pt idx="100">
                  <c:v>175.10795593261719</c:v>
                </c:pt>
                <c:pt idx="101">
                  <c:v>208.11939239501922</c:v>
                </c:pt>
                <c:pt idx="102">
                  <c:v>243.35765838623021</c:v>
                </c:pt>
                <c:pt idx="103">
                  <c:v>279.5152664184572</c:v>
                </c:pt>
                <c:pt idx="104">
                  <c:v>315.59371948242222</c:v>
                </c:pt>
                <c:pt idx="105">
                  <c:v>351.00984573364218</c:v>
                </c:pt>
                <c:pt idx="106">
                  <c:v>385.53428649902315</c:v>
                </c:pt>
                <c:pt idx="107">
                  <c:v>419.25334930419916</c:v>
                </c:pt>
                <c:pt idx="108">
                  <c:v>452.48413085937517</c:v>
                </c:pt>
                <c:pt idx="109">
                  <c:v>485.66627502441418</c:v>
                </c:pt>
                <c:pt idx="110">
                  <c:v>519.25325393676724</c:v>
                </c:pt>
                <c:pt idx="111">
                  <c:v>553.65562438964821</c:v>
                </c:pt>
                <c:pt idx="112">
                  <c:v>589.20621871948219</c:v>
                </c:pt>
                <c:pt idx="113">
                  <c:v>626.08718872070324</c:v>
                </c:pt>
                <c:pt idx="114">
                  <c:v>664.33858871459927</c:v>
                </c:pt>
                <c:pt idx="115">
                  <c:v>703.82165908813522</c:v>
                </c:pt>
                <c:pt idx="116">
                  <c:v>744.24695968627918</c:v>
                </c:pt>
                <c:pt idx="117">
                  <c:v>785.17627716064419</c:v>
                </c:pt>
                <c:pt idx="118">
                  <c:v>826.05934143066429</c:v>
                </c:pt>
                <c:pt idx="119">
                  <c:v>866.2505149841312</c:v>
                </c:pt>
                <c:pt idx="120">
                  <c:v>905.12514114379928</c:v>
                </c:pt>
                <c:pt idx="121">
                  <c:v>942.10720062255825</c:v>
                </c:pt>
                <c:pt idx="122">
                  <c:v>976.80282592773426</c:v>
                </c:pt>
                <c:pt idx="123">
                  <c:v>1008.8982582092283</c:v>
                </c:pt>
                <c:pt idx="124">
                  <c:v>1038.1984710693362</c:v>
                </c:pt>
                <c:pt idx="125">
                  <c:v>1064.5842552185102</c:v>
                </c:pt>
                <c:pt idx="126">
                  <c:v>1088.0684852600102</c:v>
                </c:pt>
                <c:pt idx="127">
                  <c:v>1108.8242530822802</c:v>
                </c:pt>
                <c:pt idx="128">
                  <c:v>1126.9879341125502</c:v>
                </c:pt>
                <c:pt idx="129">
                  <c:v>1142.7388191223101</c:v>
                </c:pt>
                <c:pt idx="130">
                  <c:v>1156.2571525573703</c:v>
                </c:pt>
                <c:pt idx="131">
                  <c:v>1167.8829193115203</c:v>
                </c:pt>
                <c:pt idx="132">
                  <c:v>1177.9251098632803</c:v>
                </c:pt>
                <c:pt idx="133">
                  <c:v>1186.5687370300302</c:v>
                </c:pt>
                <c:pt idx="134">
                  <c:v>1193.9511299133303</c:v>
                </c:pt>
                <c:pt idx="135">
                  <c:v>1200.2491950988801</c:v>
                </c:pt>
                <c:pt idx="136">
                  <c:v>1205.7194709777802</c:v>
                </c:pt>
                <c:pt idx="137">
                  <c:v>1210.4644775390602</c:v>
                </c:pt>
                <c:pt idx="138">
                  <c:v>1214.6224975585903</c:v>
                </c:pt>
                <c:pt idx="139">
                  <c:v>1218.3389663696303</c:v>
                </c:pt>
                <c:pt idx="140">
                  <c:v>1221.7540740966801</c:v>
                </c:pt>
                <c:pt idx="141">
                  <c:v>1224.8392105102503</c:v>
                </c:pt>
                <c:pt idx="142">
                  <c:v>1227.4832725524902</c:v>
                </c:pt>
                <c:pt idx="143">
                  <c:v>1229.7844886779803</c:v>
                </c:pt>
                <c:pt idx="144">
                  <c:v>1231.8120002746602</c:v>
                </c:pt>
                <c:pt idx="145">
                  <c:v>1233.6282730102503</c:v>
                </c:pt>
                <c:pt idx="146">
                  <c:v>1235.1684570312502</c:v>
                </c:pt>
                <c:pt idx="147">
                  <c:v>1236.5074157714803</c:v>
                </c:pt>
                <c:pt idx="148">
                  <c:v>1237.7238273620603</c:v>
                </c:pt>
                <c:pt idx="149">
                  <c:v>1238.8405799865702</c:v>
                </c:pt>
                <c:pt idx="150">
                  <c:v>1239.7847175598101</c:v>
                </c:pt>
                <c:pt idx="151">
                  <c:v>1240.5624389648403</c:v>
                </c:pt>
                <c:pt idx="152">
                  <c:v>1241.2910461425802</c:v>
                </c:pt>
                <c:pt idx="153">
                  <c:v>1242.0053482055703</c:v>
                </c:pt>
                <c:pt idx="154">
                  <c:v>1242.7077293396003</c:v>
                </c:pt>
                <c:pt idx="155">
                  <c:v>1243.3485984802203</c:v>
                </c:pt>
                <c:pt idx="156">
                  <c:v>1243.9556121826201</c:v>
                </c:pt>
                <c:pt idx="157">
                  <c:v>1244.4658279418902</c:v>
                </c:pt>
                <c:pt idx="158">
                  <c:v>1244.8329925537103</c:v>
                </c:pt>
                <c:pt idx="159">
                  <c:v>1245.0799942016602</c:v>
                </c:pt>
                <c:pt idx="160">
                  <c:v>1245.2611923217803</c:v>
                </c:pt>
                <c:pt idx="161">
                  <c:v>1245.3660964965802</c:v>
                </c:pt>
                <c:pt idx="162">
                  <c:v>1245.3808784484902</c:v>
                </c:pt>
                <c:pt idx="163">
                  <c:v>1245.3145980835002</c:v>
                </c:pt>
                <c:pt idx="164">
                  <c:v>1245.2220916748001</c:v>
                </c:pt>
                <c:pt idx="165">
                  <c:v>1245.1376914978002</c:v>
                </c:pt>
                <c:pt idx="166">
                  <c:v>1245.0876235961903</c:v>
                </c:pt>
                <c:pt idx="167">
                  <c:v>1244.9955940246602</c:v>
                </c:pt>
                <c:pt idx="168">
                  <c:v>1244.7752952575702</c:v>
                </c:pt>
                <c:pt idx="169">
                  <c:v>1244.3881034851102</c:v>
                </c:pt>
                <c:pt idx="170">
                  <c:v>1243.9141273498503</c:v>
                </c:pt>
                <c:pt idx="171">
                  <c:v>1243.3795928955103</c:v>
                </c:pt>
                <c:pt idx="172">
                  <c:v>1242.7368164062502</c:v>
                </c:pt>
                <c:pt idx="173">
                  <c:v>1241.9552803039503</c:v>
                </c:pt>
                <c:pt idx="174">
                  <c:v>1241.1980628967303</c:v>
                </c:pt>
                <c:pt idx="175">
                  <c:v>1240.5481338501002</c:v>
                </c:pt>
                <c:pt idx="176">
                  <c:v>1239.8724555969202</c:v>
                </c:pt>
                <c:pt idx="177">
                  <c:v>1239.0360832214403</c:v>
                </c:pt>
                <c:pt idx="178">
                  <c:v>1238.0747795105003</c:v>
                </c:pt>
                <c:pt idx="179">
                  <c:v>1237.1840476989703</c:v>
                </c:pt>
                <c:pt idx="180">
                  <c:v>1236.2174987793003</c:v>
                </c:pt>
                <c:pt idx="181">
                  <c:v>1235.0749969482401</c:v>
                </c:pt>
                <c:pt idx="182">
                  <c:v>1233.8109016418503</c:v>
                </c:pt>
                <c:pt idx="183">
                  <c:v>1232.5139045715302</c:v>
                </c:pt>
                <c:pt idx="184">
                  <c:v>1231.2073707580603</c:v>
                </c:pt>
                <c:pt idx="185">
                  <c:v>1229.7358512878402</c:v>
                </c:pt>
                <c:pt idx="186">
                  <c:v>1228.1503677368203</c:v>
                </c:pt>
                <c:pt idx="187">
                  <c:v>1226.5391349792503</c:v>
                </c:pt>
                <c:pt idx="188">
                  <c:v>1224.8973846435501</c:v>
                </c:pt>
                <c:pt idx="189">
                  <c:v>1223.1936454772901</c:v>
                </c:pt>
                <c:pt idx="190">
                  <c:v>1221.3048934936503</c:v>
                </c:pt>
                <c:pt idx="191">
                  <c:v>1219.3431854248001</c:v>
                </c:pt>
                <c:pt idx="192">
                  <c:v>1217.3418998718303</c:v>
                </c:pt>
                <c:pt idx="193">
                  <c:v>1215.2309417724603</c:v>
                </c:pt>
                <c:pt idx="194">
                  <c:v>1212.8448486328102</c:v>
                </c:pt>
                <c:pt idx="195">
                  <c:v>1210.2003097534202</c:v>
                </c:pt>
                <c:pt idx="196">
                  <c:v>1207.4389457702603</c:v>
                </c:pt>
                <c:pt idx="197">
                  <c:v>1204.5783996582002</c:v>
                </c:pt>
                <c:pt idx="198">
                  <c:v>1201.5433311462402</c:v>
                </c:pt>
                <c:pt idx="199">
                  <c:v>1198.2488632202103</c:v>
                </c:pt>
                <c:pt idx="200">
                  <c:v>1194.7813034057601</c:v>
                </c:pt>
                <c:pt idx="201">
                  <c:v>1191.1497116088901</c:v>
                </c:pt>
                <c:pt idx="202">
                  <c:v>1187.2911453247102</c:v>
                </c:pt>
                <c:pt idx="203">
                  <c:v>1183.1212043762202</c:v>
                </c:pt>
                <c:pt idx="204">
                  <c:v>1178.6475181579601</c:v>
                </c:pt>
                <c:pt idx="205">
                  <c:v>1173.9721298217803</c:v>
                </c:pt>
                <c:pt idx="206">
                  <c:v>1169.1384315490702</c:v>
                </c:pt>
                <c:pt idx="207">
                  <c:v>1164.0396118164103</c:v>
                </c:pt>
                <c:pt idx="208">
                  <c:v>1158.5779190063502</c:v>
                </c:pt>
                <c:pt idx="209">
                  <c:v>1152.6679992675802</c:v>
                </c:pt>
                <c:pt idx="210">
                  <c:v>1146.2965011596702</c:v>
                </c:pt>
                <c:pt idx="211">
                  <c:v>1139.4553184509302</c:v>
                </c:pt>
                <c:pt idx="212">
                  <c:v>1132.0729255676301</c:v>
                </c:pt>
                <c:pt idx="213">
                  <c:v>1124.1655349731402</c:v>
                </c:pt>
                <c:pt idx="214">
                  <c:v>1115.7341003418003</c:v>
                </c:pt>
                <c:pt idx="215">
                  <c:v>1106.8429946899403</c:v>
                </c:pt>
                <c:pt idx="216">
                  <c:v>1097.4678993225102</c:v>
                </c:pt>
                <c:pt idx="217">
                  <c:v>1087.5720977783203</c:v>
                </c:pt>
                <c:pt idx="218">
                  <c:v>1077.1369934082002</c:v>
                </c:pt>
                <c:pt idx="219">
                  <c:v>1066.2584304809602</c:v>
                </c:pt>
                <c:pt idx="220">
                  <c:v>1055.1147460937502</c:v>
                </c:pt>
                <c:pt idx="221">
                  <c:v>1043.9481735229492</c:v>
                </c:pt>
                <c:pt idx="222">
                  <c:v>1033.1449508666992</c:v>
                </c:pt>
                <c:pt idx="223">
                  <c:v>1023.0784416198733</c:v>
                </c:pt>
                <c:pt idx="224">
                  <c:v>1013.9932632446292</c:v>
                </c:pt>
                <c:pt idx="225">
                  <c:v>1005.7568550109862</c:v>
                </c:pt>
                <c:pt idx="226">
                  <c:v>997.87950515747127</c:v>
                </c:pt>
                <c:pt idx="227">
                  <c:v>989.65740203857422</c:v>
                </c:pt>
                <c:pt idx="228">
                  <c:v>980.25941848754928</c:v>
                </c:pt>
                <c:pt idx="229">
                  <c:v>969.0642356872562</c:v>
                </c:pt>
                <c:pt idx="230">
                  <c:v>955.90162277221725</c:v>
                </c:pt>
                <c:pt idx="231">
                  <c:v>941.11633300781227</c:v>
                </c:pt>
                <c:pt idx="232">
                  <c:v>925.61149597167923</c:v>
                </c:pt>
                <c:pt idx="233">
                  <c:v>910.61019897460926</c:v>
                </c:pt>
                <c:pt idx="234">
                  <c:v>897.55773544311523</c:v>
                </c:pt>
                <c:pt idx="235">
                  <c:v>887.79973983764626</c:v>
                </c:pt>
                <c:pt idx="236">
                  <c:v>882.25269317626919</c:v>
                </c:pt>
                <c:pt idx="237">
                  <c:v>881.13784790039028</c:v>
                </c:pt>
                <c:pt idx="238">
                  <c:v>883.84723663330124</c:v>
                </c:pt>
                <c:pt idx="239">
                  <c:v>889.03760910034225</c:v>
                </c:pt>
                <c:pt idx="240">
                  <c:v>894.90747451782227</c:v>
                </c:pt>
                <c:pt idx="241">
                  <c:v>899.41310882568325</c:v>
                </c:pt>
                <c:pt idx="242">
                  <c:v>900.67625045776322</c:v>
                </c:pt>
                <c:pt idx="243">
                  <c:v>897.31407165527321</c:v>
                </c:pt>
                <c:pt idx="244">
                  <c:v>888.48686218261719</c:v>
                </c:pt>
                <c:pt idx="245">
                  <c:v>873.91901016235329</c:v>
                </c:pt>
                <c:pt idx="246">
                  <c:v>853.71160507202126</c:v>
                </c:pt>
                <c:pt idx="247">
                  <c:v>828.4001350402832</c:v>
                </c:pt>
                <c:pt idx="248">
                  <c:v>798.83527755737327</c:v>
                </c:pt>
                <c:pt idx="249">
                  <c:v>766.13187789917026</c:v>
                </c:pt>
                <c:pt idx="250">
                  <c:v>731.68659210205124</c:v>
                </c:pt>
                <c:pt idx="251">
                  <c:v>697.0000267028812</c:v>
                </c:pt>
                <c:pt idx="252">
                  <c:v>663.51985931396518</c:v>
                </c:pt>
                <c:pt idx="253">
                  <c:v>632.40289688110329</c:v>
                </c:pt>
                <c:pt idx="254">
                  <c:v>604.41732406616222</c:v>
                </c:pt>
                <c:pt idx="255">
                  <c:v>579.97035980224621</c:v>
                </c:pt>
                <c:pt idx="256">
                  <c:v>559.11922454834018</c:v>
                </c:pt>
                <c:pt idx="257">
                  <c:v>541.68891906738315</c:v>
                </c:pt>
                <c:pt idx="258">
                  <c:v>527.30703353881825</c:v>
                </c:pt>
                <c:pt idx="259">
                  <c:v>515.48767089843716</c:v>
                </c:pt>
                <c:pt idx="260">
                  <c:v>505.68866729736317</c:v>
                </c:pt>
                <c:pt idx="261">
                  <c:v>497.34878540039017</c:v>
                </c:pt>
                <c:pt idx="262">
                  <c:v>489.9682998657222</c:v>
                </c:pt>
                <c:pt idx="263">
                  <c:v>483.1800460815432</c:v>
                </c:pt>
                <c:pt idx="264">
                  <c:v>476.81617736816418</c:v>
                </c:pt>
                <c:pt idx="265">
                  <c:v>470.91150283813516</c:v>
                </c:pt>
                <c:pt idx="266">
                  <c:v>465.59667587280319</c:v>
                </c:pt>
                <c:pt idx="267">
                  <c:v>461.04288101196317</c:v>
                </c:pt>
                <c:pt idx="268">
                  <c:v>457.38649368286116</c:v>
                </c:pt>
                <c:pt idx="269">
                  <c:v>454.68330383300815</c:v>
                </c:pt>
                <c:pt idx="270">
                  <c:v>452.87466049194319</c:v>
                </c:pt>
                <c:pt idx="271">
                  <c:v>451.76982879638615</c:v>
                </c:pt>
                <c:pt idx="272">
                  <c:v>451.15756988525419</c:v>
                </c:pt>
                <c:pt idx="273">
                  <c:v>450.87480545043917</c:v>
                </c:pt>
                <c:pt idx="274">
                  <c:v>450.81090927124018</c:v>
                </c:pt>
                <c:pt idx="275">
                  <c:v>450.85954666137718</c:v>
                </c:pt>
                <c:pt idx="276">
                  <c:v>450.86956024169916</c:v>
                </c:pt>
                <c:pt idx="277">
                  <c:v>450.65116882324219</c:v>
                </c:pt>
                <c:pt idx="278">
                  <c:v>449.95450973510719</c:v>
                </c:pt>
                <c:pt idx="279">
                  <c:v>448.45438003540016</c:v>
                </c:pt>
                <c:pt idx="280">
                  <c:v>445.77550888061518</c:v>
                </c:pt>
                <c:pt idx="281">
                  <c:v>441.57218933105418</c:v>
                </c:pt>
                <c:pt idx="282">
                  <c:v>435.60743331909219</c:v>
                </c:pt>
                <c:pt idx="283">
                  <c:v>427.77967453002918</c:v>
                </c:pt>
                <c:pt idx="284">
                  <c:v>418.13516616821317</c:v>
                </c:pt>
                <c:pt idx="285">
                  <c:v>406.86655044555619</c:v>
                </c:pt>
                <c:pt idx="286">
                  <c:v>394.2823410034182</c:v>
                </c:pt>
                <c:pt idx="287">
                  <c:v>380.7458877563472</c:v>
                </c:pt>
                <c:pt idx="288">
                  <c:v>366.62530899047817</c:v>
                </c:pt>
                <c:pt idx="289">
                  <c:v>352.28824615478516</c:v>
                </c:pt>
                <c:pt idx="290">
                  <c:v>338.04941177368119</c:v>
                </c:pt>
                <c:pt idx="291">
                  <c:v>324.14627075195318</c:v>
                </c:pt>
                <c:pt idx="292">
                  <c:v>310.74857711792021</c:v>
                </c:pt>
                <c:pt idx="293">
                  <c:v>297.9784011840822</c:v>
                </c:pt>
                <c:pt idx="294">
                  <c:v>285.93397140502918</c:v>
                </c:pt>
                <c:pt idx="295">
                  <c:v>274.66106414794922</c:v>
                </c:pt>
                <c:pt idx="296">
                  <c:v>264.18876647949219</c:v>
                </c:pt>
                <c:pt idx="297">
                  <c:v>254.54187393188519</c:v>
                </c:pt>
                <c:pt idx="298">
                  <c:v>245.72992324829121</c:v>
                </c:pt>
                <c:pt idx="299">
                  <c:v>237.78343200683619</c:v>
                </c:pt>
                <c:pt idx="300">
                  <c:v>230.73816299438519</c:v>
                </c:pt>
                <c:pt idx="301">
                  <c:v>224.6627807617192</c:v>
                </c:pt>
                <c:pt idx="302">
                  <c:v>219.61975097656222</c:v>
                </c:pt>
                <c:pt idx="303">
                  <c:v>215.66724777221719</c:v>
                </c:pt>
                <c:pt idx="304">
                  <c:v>212.8729820251462</c:v>
                </c:pt>
                <c:pt idx="305">
                  <c:v>211.28463745117222</c:v>
                </c:pt>
                <c:pt idx="306">
                  <c:v>210.93416213989221</c:v>
                </c:pt>
                <c:pt idx="307">
                  <c:v>211.79389953613321</c:v>
                </c:pt>
                <c:pt idx="308">
                  <c:v>213.77229690551721</c:v>
                </c:pt>
                <c:pt idx="309">
                  <c:v>216.72391891479521</c:v>
                </c:pt>
                <c:pt idx="310">
                  <c:v>220.42798995971719</c:v>
                </c:pt>
                <c:pt idx="311">
                  <c:v>224.60365295410119</c:v>
                </c:pt>
                <c:pt idx="312">
                  <c:v>228.9047241210942</c:v>
                </c:pt>
                <c:pt idx="313">
                  <c:v>232.9578399658202</c:v>
                </c:pt>
                <c:pt idx="314">
                  <c:v>236.40918731689422</c:v>
                </c:pt>
                <c:pt idx="315">
                  <c:v>238.93833160400422</c:v>
                </c:pt>
                <c:pt idx="316">
                  <c:v>240.30208587646521</c:v>
                </c:pt>
                <c:pt idx="317">
                  <c:v>240.34500122070321</c:v>
                </c:pt>
                <c:pt idx="318">
                  <c:v>239.01653289794922</c:v>
                </c:pt>
                <c:pt idx="319">
                  <c:v>236.34815216064422</c:v>
                </c:pt>
                <c:pt idx="320">
                  <c:v>232.44667053222619</c:v>
                </c:pt>
                <c:pt idx="321">
                  <c:v>227.48136520385719</c:v>
                </c:pt>
                <c:pt idx="322">
                  <c:v>221.6625213623042</c:v>
                </c:pt>
                <c:pt idx="323">
                  <c:v>215.2061462402342</c:v>
                </c:pt>
                <c:pt idx="324">
                  <c:v>208.30631256103521</c:v>
                </c:pt>
                <c:pt idx="325">
                  <c:v>201.1461257934572</c:v>
                </c:pt>
                <c:pt idx="326">
                  <c:v>193.89772415161121</c:v>
                </c:pt>
                <c:pt idx="327">
                  <c:v>186.7103576660152</c:v>
                </c:pt>
                <c:pt idx="328">
                  <c:v>179.69465255737319</c:v>
                </c:pt>
                <c:pt idx="329">
                  <c:v>172.93167114257821</c:v>
                </c:pt>
                <c:pt idx="330">
                  <c:v>166.49007797241219</c:v>
                </c:pt>
                <c:pt idx="331">
                  <c:v>160.42041778564419</c:v>
                </c:pt>
                <c:pt idx="332">
                  <c:v>154.74653244018549</c:v>
                </c:pt>
                <c:pt idx="333">
                  <c:v>149.47223663330081</c:v>
                </c:pt>
                <c:pt idx="334">
                  <c:v>144.5965766906738</c:v>
                </c:pt>
                <c:pt idx="335">
                  <c:v>140.10524749755859</c:v>
                </c:pt>
                <c:pt idx="336">
                  <c:v>135.98537445068359</c:v>
                </c:pt>
                <c:pt idx="337">
                  <c:v>132.21359252929679</c:v>
                </c:pt>
                <c:pt idx="338">
                  <c:v>128.77416610717771</c:v>
                </c:pt>
                <c:pt idx="339">
                  <c:v>125.640869140625</c:v>
                </c:pt>
                <c:pt idx="340">
                  <c:v>122.79081344604489</c:v>
                </c:pt>
                <c:pt idx="341">
                  <c:v>120.21827697753901</c:v>
                </c:pt>
                <c:pt idx="342">
                  <c:v>117.90752410888669</c:v>
                </c:pt>
                <c:pt idx="343">
                  <c:v>115.8466339111328</c:v>
                </c:pt>
                <c:pt idx="344">
                  <c:v>114.0131950378418</c:v>
                </c:pt>
                <c:pt idx="345">
                  <c:v>112.4067306518554</c:v>
                </c:pt>
                <c:pt idx="346">
                  <c:v>111.0310554504394</c:v>
                </c:pt>
                <c:pt idx="347">
                  <c:v>109.868049621582</c:v>
                </c:pt>
                <c:pt idx="348">
                  <c:v>108.9124679565429</c:v>
                </c:pt>
                <c:pt idx="349">
                  <c:v>108.159065246582</c:v>
                </c:pt>
                <c:pt idx="350">
                  <c:v>107.6130867004394</c:v>
                </c:pt>
                <c:pt idx="351">
                  <c:v>107.26547241210929</c:v>
                </c:pt>
                <c:pt idx="352">
                  <c:v>107.0923805236816</c:v>
                </c:pt>
                <c:pt idx="353">
                  <c:v>107.08904266357419</c:v>
                </c:pt>
                <c:pt idx="354">
                  <c:v>107.2368621826172</c:v>
                </c:pt>
                <c:pt idx="355">
                  <c:v>107.51199722290039</c:v>
                </c:pt>
                <c:pt idx="356">
                  <c:v>107.8724861145019</c:v>
                </c:pt>
                <c:pt idx="357">
                  <c:v>108.27064514160151</c:v>
                </c:pt>
                <c:pt idx="358">
                  <c:v>108.6530685424804</c:v>
                </c:pt>
                <c:pt idx="359">
                  <c:v>108.95299911499021</c:v>
                </c:pt>
                <c:pt idx="360">
                  <c:v>109.1094017028808</c:v>
                </c:pt>
                <c:pt idx="361">
                  <c:v>109.05790328979489</c:v>
                </c:pt>
                <c:pt idx="362">
                  <c:v>108.7360382080078</c:v>
                </c:pt>
                <c:pt idx="363">
                  <c:v>108.0927848815918</c:v>
                </c:pt>
                <c:pt idx="364">
                  <c:v>107.0985794067383</c:v>
                </c:pt>
                <c:pt idx="365">
                  <c:v>105.7391166687011</c:v>
                </c:pt>
                <c:pt idx="366">
                  <c:v>104.01153564453119</c:v>
                </c:pt>
                <c:pt idx="367">
                  <c:v>101.9434928894043</c:v>
                </c:pt>
                <c:pt idx="368">
                  <c:v>99.577903747558594</c:v>
                </c:pt>
                <c:pt idx="369">
                  <c:v>96.970081329345703</c:v>
                </c:pt>
                <c:pt idx="370">
                  <c:v>94.166755676269503</c:v>
                </c:pt>
                <c:pt idx="371">
                  <c:v>91.223239898681598</c:v>
                </c:pt>
                <c:pt idx="372">
                  <c:v>88.194370269775391</c:v>
                </c:pt>
                <c:pt idx="373">
                  <c:v>85.123062133789006</c:v>
                </c:pt>
                <c:pt idx="374">
                  <c:v>82.061290740966797</c:v>
                </c:pt>
                <c:pt idx="375">
                  <c:v>79.050064086914006</c:v>
                </c:pt>
                <c:pt idx="376">
                  <c:v>76.128005981445298</c:v>
                </c:pt>
                <c:pt idx="377">
                  <c:v>73.317527770996094</c:v>
                </c:pt>
                <c:pt idx="378">
                  <c:v>70.630550384521399</c:v>
                </c:pt>
                <c:pt idx="379">
                  <c:v>68.081855773925753</c:v>
                </c:pt>
                <c:pt idx="380">
                  <c:v>65.671443939208956</c:v>
                </c:pt>
                <c:pt idx="381">
                  <c:v>63.400268554687472</c:v>
                </c:pt>
                <c:pt idx="382">
                  <c:v>61.269760131835902</c:v>
                </c:pt>
                <c:pt idx="383">
                  <c:v>59.276103973388636</c:v>
                </c:pt>
                <c:pt idx="384">
                  <c:v>57.425498962402308</c:v>
                </c:pt>
                <c:pt idx="385">
                  <c:v>55.710792541503871</c:v>
                </c:pt>
                <c:pt idx="386">
                  <c:v>54.130077362060511</c:v>
                </c:pt>
                <c:pt idx="387">
                  <c:v>52.671432495117145</c:v>
                </c:pt>
                <c:pt idx="388">
                  <c:v>51.327228546142535</c:v>
                </c:pt>
                <c:pt idx="389">
                  <c:v>50.091743469238196</c:v>
                </c:pt>
                <c:pt idx="390">
                  <c:v>48.9544868469238</c:v>
                </c:pt>
                <c:pt idx="391">
                  <c:v>47.9092597961425</c:v>
                </c:pt>
                <c:pt idx="392">
                  <c:v>46.942710876464801</c:v>
                </c:pt>
                <c:pt idx="393">
                  <c:v>46.051502227783203</c:v>
                </c:pt>
                <c:pt idx="394">
                  <c:v>45.225620269775398</c:v>
                </c:pt>
                <c:pt idx="395">
                  <c:v>44.4564819335937</c:v>
                </c:pt>
                <c:pt idx="396">
                  <c:v>43.735504150390597</c:v>
                </c:pt>
                <c:pt idx="397">
                  <c:v>43.060302734375</c:v>
                </c:pt>
                <c:pt idx="398">
                  <c:v>42.428016662597599</c:v>
                </c:pt>
                <c:pt idx="399">
                  <c:v>41.833400726318303</c:v>
                </c:pt>
                <c:pt idx="400">
                  <c:v>41.277408599853501</c:v>
                </c:pt>
                <c:pt idx="401">
                  <c:v>40.759563446044901</c:v>
                </c:pt>
                <c:pt idx="402">
                  <c:v>40.283203125</c:v>
                </c:pt>
                <c:pt idx="403">
                  <c:v>39.836406707763601</c:v>
                </c:pt>
                <c:pt idx="404">
                  <c:v>39.418220520019503</c:v>
                </c:pt>
                <c:pt idx="405">
                  <c:v>39.033889770507798</c:v>
                </c:pt>
                <c:pt idx="406">
                  <c:v>38.684368133544901</c:v>
                </c:pt>
                <c:pt idx="407">
                  <c:v>38.366317749023395</c:v>
                </c:pt>
                <c:pt idx="408">
                  <c:v>38.06734085083</c:v>
                </c:pt>
                <c:pt idx="409">
                  <c:v>37.790775299072195</c:v>
                </c:pt>
                <c:pt idx="410">
                  <c:v>37.537574768066399</c:v>
                </c:pt>
                <c:pt idx="411">
                  <c:v>37.304878234863196</c:v>
                </c:pt>
                <c:pt idx="412">
                  <c:v>37.080764770507798</c:v>
                </c:pt>
                <c:pt idx="413">
                  <c:v>36.869049072265597</c:v>
                </c:pt>
                <c:pt idx="414">
                  <c:v>36.675930023193303</c:v>
                </c:pt>
                <c:pt idx="415">
                  <c:v>36.502361297607401</c:v>
                </c:pt>
                <c:pt idx="416">
                  <c:v>36.342144012451101</c:v>
                </c:pt>
                <c:pt idx="417">
                  <c:v>36.192893981933594</c:v>
                </c:pt>
                <c:pt idx="418">
                  <c:v>36.0565185546875</c:v>
                </c:pt>
                <c:pt idx="419">
                  <c:v>35.928726196288999</c:v>
                </c:pt>
                <c:pt idx="420">
                  <c:v>35.809516906738196</c:v>
                </c:pt>
                <c:pt idx="421">
                  <c:v>35.703182220458999</c:v>
                </c:pt>
                <c:pt idx="422">
                  <c:v>35.611152648925696</c:v>
                </c:pt>
                <c:pt idx="423">
                  <c:v>35.530567169189396</c:v>
                </c:pt>
                <c:pt idx="424">
                  <c:v>35.464763641357401</c:v>
                </c:pt>
                <c:pt idx="425">
                  <c:v>35.421371459960895</c:v>
                </c:pt>
                <c:pt idx="426">
                  <c:v>35.408496856689396</c:v>
                </c:pt>
                <c:pt idx="427">
                  <c:v>35.427093505859304</c:v>
                </c:pt>
                <c:pt idx="428">
                  <c:v>35.481929779052699</c:v>
                </c:pt>
                <c:pt idx="429">
                  <c:v>35.584926605224595</c:v>
                </c:pt>
                <c:pt idx="430">
                  <c:v>35.749912261962898</c:v>
                </c:pt>
                <c:pt idx="431">
                  <c:v>35.980701446533203</c:v>
                </c:pt>
                <c:pt idx="432">
                  <c:v>36.275386810302699</c:v>
                </c:pt>
                <c:pt idx="433">
                  <c:v>36.639213562011697</c:v>
                </c:pt>
                <c:pt idx="434">
                  <c:v>37.079811096191399</c:v>
                </c:pt>
                <c:pt idx="435">
                  <c:v>37.59765625</c:v>
                </c:pt>
                <c:pt idx="436">
                  <c:v>38.182258605957003</c:v>
                </c:pt>
                <c:pt idx="437">
                  <c:v>38.827896118163999</c:v>
                </c:pt>
                <c:pt idx="438">
                  <c:v>39.530277252197195</c:v>
                </c:pt>
                <c:pt idx="439">
                  <c:v>40.284156799316399</c:v>
                </c:pt>
                <c:pt idx="440">
                  <c:v>41.075706481933594</c:v>
                </c:pt>
                <c:pt idx="441">
                  <c:v>41.884899139404297</c:v>
                </c:pt>
                <c:pt idx="442">
                  <c:v>42.693138122558594</c:v>
                </c:pt>
                <c:pt idx="443">
                  <c:v>43.478488922119098</c:v>
                </c:pt>
                <c:pt idx="444">
                  <c:v>44.229507446288999</c:v>
                </c:pt>
                <c:pt idx="445">
                  <c:v>44.927597045898395</c:v>
                </c:pt>
                <c:pt idx="446">
                  <c:v>45.558452606201101</c:v>
                </c:pt>
                <c:pt idx="447">
                  <c:v>46.113967895507798</c:v>
                </c:pt>
                <c:pt idx="448">
                  <c:v>46.5927124023437</c:v>
                </c:pt>
                <c:pt idx="449">
                  <c:v>46.999931335449197</c:v>
                </c:pt>
                <c:pt idx="450">
                  <c:v>47.330856323242202</c:v>
                </c:pt>
                <c:pt idx="451">
                  <c:v>47.586917877197195</c:v>
                </c:pt>
                <c:pt idx="452">
                  <c:v>47.773838043212898</c:v>
                </c:pt>
                <c:pt idx="453">
                  <c:v>47.893524169921797</c:v>
                </c:pt>
                <c:pt idx="454">
                  <c:v>47.947883605957003</c:v>
                </c:pt>
                <c:pt idx="455">
                  <c:v>47.940254211425696</c:v>
                </c:pt>
                <c:pt idx="456">
                  <c:v>47.873497009277301</c:v>
                </c:pt>
                <c:pt idx="457">
                  <c:v>47.748565673828097</c:v>
                </c:pt>
                <c:pt idx="458">
                  <c:v>47.564029693603501</c:v>
                </c:pt>
                <c:pt idx="459">
                  <c:v>47.313690185546797</c:v>
                </c:pt>
                <c:pt idx="460">
                  <c:v>47.004222869872997</c:v>
                </c:pt>
                <c:pt idx="461">
                  <c:v>46.628952026367202</c:v>
                </c:pt>
                <c:pt idx="462">
                  <c:v>46.1883544921875</c:v>
                </c:pt>
                <c:pt idx="463">
                  <c:v>45.675754547119098</c:v>
                </c:pt>
                <c:pt idx="464">
                  <c:v>45.0897216796875</c:v>
                </c:pt>
                <c:pt idx="465">
                  <c:v>44.440746307372997</c:v>
                </c:pt>
                <c:pt idx="466">
                  <c:v>43.731212615966797</c:v>
                </c:pt>
                <c:pt idx="467">
                  <c:v>42.965888977050696</c:v>
                </c:pt>
                <c:pt idx="468">
                  <c:v>42.149543762207003</c:v>
                </c:pt>
                <c:pt idx="469">
                  <c:v>41.291236877441399</c:v>
                </c:pt>
                <c:pt idx="470">
                  <c:v>40.406703948974595</c:v>
                </c:pt>
                <c:pt idx="471">
                  <c:v>39.500713348388601</c:v>
                </c:pt>
                <c:pt idx="472">
                  <c:v>38.581371307372997</c:v>
                </c:pt>
                <c:pt idx="473">
                  <c:v>37.655830383300696</c:v>
                </c:pt>
                <c:pt idx="474">
                  <c:v>36.734104156494098</c:v>
                </c:pt>
                <c:pt idx="475">
                  <c:v>35.830020904541001</c:v>
                </c:pt>
                <c:pt idx="476">
                  <c:v>34.9469184875488</c:v>
                </c:pt>
                <c:pt idx="477">
                  <c:v>34.090995788574197</c:v>
                </c:pt>
                <c:pt idx="478">
                  <c:v>33.2684516906738</c:v>
                </c:pt>
                <c:pt idx="479">
                  <c:v>32.489299774169901</c:v>
                </c:pt>
                <c:pt idx="480">
                  <c:v>31.756401062011697</c:v>
                </c:pt>
                <c:pt idx="481">
                  <c:v>31.073570251464798</c:v>
                </c:pt>
                <c:pt idx="482">
                  <c:v>30.4450988769531</c:v>
                </c:pt>
                <c:pt idx="483">
                  <c:v>29.8733711242675</c:v>
                </c:pt>
                <c:pt idx="484">
                  <c:v>29.358863830566399</c:v>
                </c:pt>
                <c:pt idx="485">
                  <c:v>28.9044380187988</c:v>
                </c:pt>
                <c:pt idx="486">
                  <c:v>28.516769409179698</c:v>
                </c:pt>
                <c:pt idx="487">
                  <c:v>28.1949043273925</c:v>
                </c:pt>
                <c:pt idx="488">
                  <c:v>27.940273284912102</c:v>
                </c:pt>
                <c:pt idx="489">
                  <c:v>27.753353118896499</c:v>
                </c:pt>
                <c:pt idx="490">
                  <c:v>27.636528015136697</c:v>
                </c:pt>
                <c:pt idx="491">
                  <c:v>27.5921821594238</c:v>
                </c:pt>
                <c:pt idx="492">
                  <c:v>27.621269226074197</c:v>
                </c:pt>
                <c:pt idx="493">
                  <c:v>27.724742889404297</c:v>
                </c:pt>
                <c:pt idx="494">
                  <c:v>27.904987335205</c:v>
                </c:pt>
                <c:pt idx="495">
                  <c:v>28.1605720520019</c:v>
                </c:pt>
                <c:pt idx="496">
                  <c:v>28.490066528320298</c:v>
                </c:pt>
                <c:pt idx="497">
                  <c:v>28.893470764160099</c:v>
                </c:pt>
                <c:pt idx="498">
                  <c:v>29.375076293945298</c:v>
                </c:pt>
                <c:pt idx="499">
                  <c:v>29.940128326415998</c:v>
                </c:pt>
                <c:pt idx="500">
                  <c:v>30.591487884521499</c:v>
                </c:pt>
                <c:pt idx="501">
                  <c:v>31.336307525634698</c:v>
                </c:pt>
                <c:pt idx="502">
                  <c:v>32.177448272705</c:v>
                </c:pt>
                <c:pt idx="503">
                  <c:v>33.107280731201101</c:v>
                </c:pt>
                <c:pt idx="504">
                  <c:v>34.119129180908203</c:v>
                </c:pt>
                <c:pt idx="505">
                  <c:v>35.205841064453097</c:v>
                </c:pt>
                <c:pt idx="506">
                  <c:v>36.362171173095703</c:v>
                </c:pt>
                <c:pt idx="507">
                  <c:v>37.581920623779297</c:v>
                </c:pt>
                <c:pt idx="508">
                  <c:v>38.854122161865199</c:v>
                </c:pt>
                <c:pt idx="509">
                  <c:v>40.166378021240199</c:v>
                </c:pt>
                <c:pt idx="510">
                  <c:v>41.489124298095703</c:v>
                </c:pt>
                <c:pt idx="511">
                  <c:v>42.796134948730398</c:v>
                </c:pt>
                <c:pt idx="512">
                  <c:v>44.059276580810497</c:v>
                </c:pt>
                <c:pt idx="513">
                  <c:v>45.248985290527301</c:v>
                </c:pt>
                <c:pt idx="514">
                  <c:v>46.338081359863196</c:v>
                </c:pt>
                <c:pt idx="515">
                  <c:v>47.300338745117202</c:v>
                </c:pt>
                <c:pt idx="516">
                  <c:v>48.111915588378899</c:v>
                </c:pt>
                <c:pt idx="517">
                  <c:v>48.754215240478501</c:v>
                </c:pt>
                <c:pt idx="518">
                  <c:v>49.2138862609863</c:v>
                </c:pt>
                <c:pt idx="519">
                  <c:v>49.482345581054702</c:v>
                </c:pt>
                <c:pt idx="520">
                  <c:v>49.557685852050696</c:v>
                </c:pt>
                <c:pt idx="521">
                  <c:v>49.4461059570312</c:v>
                </c:pt>
                <c:pt idx="522">
                  <c:v>49.162864685058601</c:v>
                </c:pt>
                <c:pt idx="523">
                  <c:v>48.719882965087898</c:v>
                </c:pt>
                <c:pt idx="524">
                  <c:v>48.134326934814396</c:v>
                </c:pt>
                <c:pt idx="525">
                  <c:v>47.425746917724595</c:v>
                </c:pt>
                <c:pt idx="526">
                  <c:v>46.607017517089801</c:v>
                </c:pt>
                <c:pt idx="527">
                  <c:v>45.696258544921797</c:v>
                </c:pt>
                <c:pt idx="528">
                  <c:v>44.707298278808601</c:v>
                </c:pt>
                <c:pt idx="529">
                  <c:v>43.6553955078125</c:v>
                </c:pt>
                <c:pt idx="530">
                  <c:v>42.554855346679702</c:v>
                </c:pt>
                <c:pt idx="531">
                  <c:v>41.423320770263601</c:v>
                </c:pt>
                <c:pt idx="532">
                  <c:v>40.278911590576101</c:v>
                </c:pt>
                <c:pt idx="533">
                  <c:v>39.125919342041001</c:v>
                </c:pt>
                <c:pt idx="534">
                  <c:v>37.980079650878899</c:v>
                </c:pt>
                <c:pt idx="535">
                  <c:v>36.8542671203613</c:v>
                </c:pt>
                <c:pt idx="536">
                  <c:v>35.758018493652301</c:v>
                </c:pt>
                <c:pt idx="537">
                  <c:v>34.679889678955</c:v>
                </c:pt>
                <c:pt idx="538">
                  <c:v>33.615589141845703</c:v>
                </c:pt>
                <c:pt idx="539">
                  <c:v>32.576084136962898</c:v>
                </c:pt>
                <c:pt idx="540">
                  <c:v>31.5709114074707</c:v>
                </c:pt>
                <c:pt idx="541">
                  <c:v>30.603408813476499</c:v>
                </c:pt>
                <c:pt idx="542">
                  <c:v>29.673099517822198</c:v>
                </c:pt>
                <c:pt idx="543">
                  <c:v>28.787612915038999</c:v>
                </c:pt>
                <c:pt idx="544">
                  <c:v>27.948379516601499</c:v>
                </c:pt>
                <c:pt idx="545">
                  <c:v>27.146816253662102</c:v>
                </c:pt>
                <c:pt idx="546">
                  <c:v>26.372432708740199</c:v>
                </c:pt>
                <c:pt idx="547">
                  <c:v>25.622844696044901</c:v>
                </c:pt>
                <c:pt idx="548">
                  <c:v>24.899482727050696</c:v>
                </c:pt>
                <c:pt idx="549">
                  <c:v>24.205207824706996</c:v>
                </c:pt>
                <c:pt idx="550">
                  <c:v>23.538112640380795</c:v>
                </c:pt>
                <c:pt idx="551">
                  <c:v>22.901535034179702</c:v>
                </c:pt>
                <c:pt idx="552">
                  <c:v>22.298336029052699</c:v>
                </c:pt>
                <c:pt idx="553">
                  <c:v>21.726131439208999</c:v>
                </c:pt>
                <c:pt idx="554">
                  <c:v>21.177291870117202</c:v>
                </c:pt>
                <c:pt idx="555">
                  <c:v>20.6451416015625</c:v>
                </c:pt>
                <c:pt idx="556">
                  <c:v>20.132064819335902</c:v>
                </c:pt>
                <c:pt idx="557">
                  <c:v>19.638538360595696</c:v>
                </c:pt>
                <c:pt idx="558">
                  <c:v>19.164562225341797</c:v>
                </c:pt>
                <c:pt idx="559">
                  <c:v>18.709659576416001</c:v>
                </c:pt>
                <c:pt idx="560">
                  <c:v>18.2766914367675</c:v>
                </c:pt>
                <c:pt idx="561">
                  <c:v>17.866611480712898</c:v>
                </c:pt>
                <c:pt idx="562">
                  <c:v>17.473220825195298</c:v>
                </c:pt>
                <c:pt idx="563">
                  <c:v>17.092704772949197</c:v>
                </c:pt>
                <c:pt idx="564">
                  <c:v>16.726493835449197</c:v>
                </c:pt>
                <c:pt idx="565">
                  <c:v>16.375064849853501</c:v>
                </c:pt>
                <c:pt idx="566">
                  <c:v>16.039848327636697</c:v>
                </c:pt>
                <c:pt idx="567">
                  <c:v>15.716075897216797</c:v>
                </c:pt>
                <c:pt idx="568">
                  <c:v>15.410423278808601</c:v>
                </c:pt>
                <c:pt idx="569">
                  <c:v>15.117168426513601</c:v>
                </c:pt>
                <c:pt idx="570">
                  <c:v>14.837741851806598</c:v>
                </c:pt>
                <c:pt idx="571">
                  <c:v>14.56880569458</c:v>
                </c:pt>
                <c:pt idx="572">
                  <c:v>14.314174652099602</c:v>
                </c:pt>
                <c:pt idx="573">
                  <c:v>14.074802398681598</c:v>
                </c:pt>
                <c:pt idx="574">
                  <c:v>13.851165771484297</c:v>
                </c:pt>
                <c:pt idx="575">
                  <c:v>13.651847839355398</c:v>
                </c:pt>
                <c:pt idx="576">
                  <c:v>13.472557067871101</c:v>
                </c:pt>
                <c:pt idx="577">
                  <c:v>13.309478759765597</c:v>
                </c:pt>
                <c:pt idx="578">
                  <c:v>13.155937194824197</c:v>
                </c:pt>
                <c:pt idx="579">
                  <c:v>13.014793395996101</c:v>
                </c:pt>
                <c:pt idx="580">
                  <c:v>12.887477874755795</c:v>
                </c:pt>
                <c:pt idx="581">
                  <c:v>12.773036956787102</c:v>
                </c:pt>
                <c:pt idx="582">
                  <c:v>12.675762176513601</c:v>
                </c:pt>
                <c:pt idx="583">
                  <c:v>12.5961303710937</c:v>
                </c:pt>
                <c:pt idx="584">
                  <c:v>12.536048889160099</c:v>
                </c:pt>
                <c:pt idx="585">
                  <c:v>12.49361038208</c:v>
                </c:pt>
                <c:pt idx="586">
                  <c:v>12.4664306640625</c:v>
                </c:pt>
                <c:pt idx="587">
                  <c:v>12.447357177734297</c:v>
                </c:pt>
                <c:pt idx="588">
                  <c:v>12.431621551513601</c:v>
                </c:pt>
                <c:pt idx="589">
                  <c:v>12.426853179931598</c:v>
                </c:pt>
                <c:pt idx="590">
                  <c:v>12.436389923095696</c:v>
                </c:pt>
                <c:pt idx="591">
                  <c:v>12.464046478271399</c:v>
                </c:pt>
                <c:pt idx="592">
                  <c:v>12.5088691711425</c:v>
                </c:pt>
                <c:pt idx="593">
                  <c:v>12.574672698974602</c:v>
                </c:pt>
                <c:pt idx="594">
                  <c:v>12.6614570617675</c:v>
                </c:pt>
                <c:pt idx="595">
                  <c:v>12.762546539306598</c:v>
                </c:pt>
                <c:pt idx="596">
                  <c:v>12.874126434326101</c:v>
                </c:pt>
                <c:pt idx="597">
                  <c:v>12.993335723876896</c:v>
                </c:pt>
                <c:pt idx="598">
                  <c:v>13.123512268066399</c:v>
                </c:pt>
                <c:pt idx="599">
                  <c:v>13.265609741210902</c:v>
                </c:pt>
                <c:pt idx="600">
                  <c:v>13.422012329101499</c:v>
                </c:pt>
                <c:pt idx="601">
                  <c:v>13.588428497314396</c:v>
                </c:pt>
                <c:pt idx="602">
                  <c:v>13.761520385742102</c:v>
                </c:pt>
                <c:pt idx="603">
                  <c:v>13.943672180175696</c:v>
                </c:pt>
                <c:pt idx="604">
                  <c:v>14.134883880615199</c:v>
                </c:pt>
                <c:pt idx="605">
                  <c:v>14.338016510009702</c:v>
                </c:pt>
                <c:pt idx="606">
                  <c:v>14.551162719726499</c:v>
                </c:pt>
                <c:pt idx="607">
                  <c:v>14.777660369872997</c:v>
                </c:pt>
                <c:pt idx="608">
                  <c:v>15.012741088867102</c:v>
                </c:pt>
                <c:pt idx="609">
                  <c:v>15.257835388183601</c:v>
                </c:pt>
                <c:pt idx="610">
                  <c:v>15.505313873291001</c:v>
                </c:pt>
                <c:pt idx="611">
                  <c:v>15.758514404296797</c:v>
                </c:pt>
                <c:pt idx="612">
                  <c:v>16.017913818359297</c:v>
                </c:pt>
                <c:pt idx="613">
                  <c:v>16.283035278320298</c:v>
                </c:pt>
                <c:pt idx="614">
                  <c:v>16.560554504394496</c:v>
                </c:pt>
                <c:pt idx="615">
                  <c:v>16.853809356689396</c:v>
                </c:pt>
                <c:pt idx="616">
                  <c:v>17.169952392578097</c:v>
                </c:pt>
                <c:pt idx="617">
                  <c:v>17.501354217529297</c:v>
                </c:pt>
                <c:pt idx="618">
                  <c:v>17.844200134277301</c:v>
                </c:pt>
                <c:pt idx="619">
                  <c:v>18.198490142822202</c:v>
                </c:pt>
                <c:pt idx="620">
                  <c:v>18.566608428955</c:v>
                </c:pt>
                <c:pt idx="621">
                  <c:v>18.947124481201101</c:v>
                </c:pt>
                <c:pt idx="622">
                  <c:v>19.338607788085902</c:v>
                </c:pt>
                <c:pt idx="623">
                  <c:v>19.742488861083899</c:v>
                </c:pt>
                <c:pt idx="624">
                  <c:v>20.164966583251896</c:v>
                </c:pt>
                <c:pt idx="625">
                  <c:v>20.609855651855398</c:v>
                </c:pt>
                <c:pt idx="626">
                  <c:v>21.077156066894496</c:v>
                </c:pt>
                <c:pt idx="627">
                  <c:v>21.563529968261697</c:v>
                </c:pt>
                <c:pt idx="628">
                  <c:v>22.071361541747997</c:v>
                </c:pt>
                <c:pt idx="629">
                  <c:v>22.604942321777301</c:v>
                </c:pt>
                <c:pt idx="630">
                  <c:v>23.169994354247997</c:v>
                </c:pt>
                <c:pt idx="631">
                  <c:v>23.766994476318295</c:v>
                </c:pt>
                <c:pt idx="632">
                  <c:v>24.398326873779297</c:v>
                </c:pt>
                <c:pt idx="633">
                  <c:v>25.069713592529297</c:v>
                </c:pt>
                <c:pt idx="634">
                  <c:v>25.780200958251896</c:v>
                </c:pt>
                <c:pt idx="635">
                  <c:v>26.530265808105398</c:v>
                </c:pt>
                <c:pt idx="636">
                  <c:v>27.322769165038999</c:v>
                </c:pt>
                <c:pt idx="637">
                  <c:v>28.172969818115199</c:v>
                </c:pt>
                <c:pt idx="638">
                  <c:v>29.089450836181598</c:v>
                </c:pt>
                <c:pt idx="639">
                  <c:v>30.089378356933597</c:v>
                </c:pt>
                <c:pt idx="640">
                  <c:v>31.1856269836425</c:v>
                </c:pt>
                <c:pt idx="641">
                  <c:v>32.385826110839801</c:v>
                </c:pt>
                <c:pt idx="642">
                  <c:v>33.702373504638601</c:v>
                </c:pt>
                <c:pt idx="643">
                  <c:v>35.143852233886697</c:v>
                </c:pt>
                <c:pt idx="644">
                  <c:v>36.724090576171804</c:v>
                </c:pt>
                <c:pt idx="645">
                  <c:v>38.435459136962898</c:v>
                </c:pt>
                <c:pt idx="646">
                  <c:v>40.280342102050696</c:v>
                </c:pt>
                <c:pt idx="647">
                  <c:v>42.270660400390597</c:v>
                </c:pt>
                <c:pt idx="648">
                  <c:v>44.416427612304702</c:v>
                </c:pt>
                <c:pt idx="649">
                  <c:v>46.735286712646499</c:v>
                </c:pt>
                <c:pt idx="650">
                  <c:v>49.260616302490199</c:v>
                </c:pt>
                <c:pt idx="651">
                  <c:v>52.052021026611285</c:v>
                </c:pt>
                <c:pt idx="652">
                  <c:v>55.175304412841761</c:v>
                </c:pt>
                <c:pt idx="653">
                  <c:v>58.743953704833949</c:v>
                </c:pt>
                <c:pt idx="654">
                  <c:v>62.974929809570277</c:v>
                </c:pt>
                <c:pt idx="655">
                  <c:v>68.196773529052706</c:v>
                </c:pt>
                <c:pt idx="656">
                  <c:v>74.768543243408203</c:v>
                </c:pt>
                <c:pt idx="657">
                  <c:v>82.950592041015597</c:v>
                </c:pt>
                <c:pt idx="658">
                  <c:v>92.827796936035099</c:v>
                </c:pt>
                <c:pt idx="659">
                  <c:v>104.2718887329101</c:v>
                </c:pt>
                <c:pt idx="660">
                  <c:v>116.9543266296386</c:v>
                </c:pt>
                <c:pt idx="661">
                  <c:v>130.40781021118161</c:v>
                </c:pt>
                <c:pt idx="662">
                  <c:v>144.15502548217771</c:v>
                </c:pt>
                <c:pt idx="663">
                  <c:v>157.86266326904291</c:v>
                </c:pt>
                <c:pt idx="664">
                  <c:v>171.41056060791018</c:v>
                </c:pt>
                <c:pt idx="665">
                  <c:v>184.82446670532221</c:v>
                </c:pt>
                <c:pt idx="666">
                  <c:v>198.11487197876019</c:v>
                </c:pt>
                <c:pt idx="667">
                  <c:v>211.11536026001019</c:v>
                </c:pt>
                <c:pt idx="668">
                  <c:v>223.45304489135719</c:v>
                </c:pt>
                <c:pt idx="669">
                  <c:v>234.59100723266621</c:v>
                </c:pt>
                <c:pt idx="670">
                  <c:v>243.9398765563962</c:v>
                </c:pt>
                <c:pt idx="671">
                  <c:v>250.99563598632821</c:v>
                </c:pt>
                <c:pt idx="672">
                  <c:v>255.50413131713822</c:v>
                </c:pt>
                <c:pt idx="673">
                  <c:v>257.63607025146518</c:v>
                </c:pt>
                <c:pt idx="674">
                  <c:v>258.00991058349621</c:v>
                </c:pt>
                <c:pt idx="675">
                  <c:v>257.59315490722616</c:v>
                </c:pt>
                <c:pt idx="676">
                  <c:v>257.4548721313472</c:v>
                </c:pt>
                <c:pt idx="677">
                  <c:v>258.51297378540022</c:v>
                </c:pt>
                <c:pt idx="678">
                  <c:v>261.35444641113321</c:v>
                </c:pt>
                <c:pt idx="679">
                  <c:v>266.08848571777321</c:v>
                </c:pt>
                <c:pt idx="680">
                  <c:v>272.32837677001919</c:v>
                </c:pt>
                <c:pt idx="681">
                  <c:v>279.24966812133817</c:v>
                </c:pt>
                <c:pt idx="682">
                  <c:v>285.84861755371116</c:v>
                </c:pt>
                <c:pt idx="683">
                  <c:v>291.2378311157222</c:v>
                </c:pt>
                <c:pt idx="684">
                  <c:v>294.86751556396518</c:v>
                </c:pt>
                <c:pt idx="685">
                  <c:v>296.65040969848621</c:v>
                </c:pt>
                <c:pt idx="686">
                  <c:v>296.9007492065432</c:v>
                </c:pt>
                <c:pt idx="687">
                  <c:v>296.18930816650419</c:v>
                </c:pt>
                <c:pt idx="688">
                  <c:v>295.03965377807617</c:v>
                </c:pt>
                <c:pt idx="689">
                  <c:v>293.74217987060518</c:v>
                </c:pt>
                <c:pt idx="690">
                  <c:v>292.35935211181618</c:v>
                </c:pt>
                <c:pt idx="691">
                  <c:v>290.99893569946317</c:v>
                </c:pt>
                <c:pt idx="692">
                  <c:v>290.2617454528812</c:v>
                </c:pt>
                <c:pt idx="693">
                  <c:v>291.55302047729521</c:v>
                </c:pt>
                <c:pt idx="694">
                  <c:v>296.92745208740217</c:v>
                </c:pt>
                <c:pt idx="695">
                  <c:v>308.34817886352522</c:v>
                </c:pt>
                <c:pt idx="696">
                  <c:v>327.31914520263615</c:v>
                </c:pt>
                <c:pt idx="697">
                  <c:v>355.27086257934519</c:v>
                </c:pt>
                <c:pt idx="698">
                  <c:v>393.76497268676718</c:v>
                </c:pt>
                <c:pt idx="699">
                  <c:v>443.21680068969715</c:v>
                </c:pt>
                <c:pt idx="700">
                  <c:v>501.08194351196317</c:v>
                </c:pt>
                <c:pt idx="701">
                  <c:v>561.57350540161121</c:v>
                </c:pt>
                <c:pt idx="702">
                  <c:v>616.88137054443325</c:v>
                </c:pt>
                <c:pt idx="703">
                  <c:v>658.57887268066429</c:v>
                </c:pt>
                <c:pt idx="704">
                  <c:v>678.90644073486328</c:v>
                </c:pt>
                <c:pt idx="705">
                  <c:v>673.1877326965332</c:v>
                </c:pt>
                <c:pt idx="706">
                  <c:v>642.47512817382824</c:v>
                </c:pt>
                <c:pt idx="707">
                  <c:v>593.98412704467819</c:v>
                </c:pt>
                <c:pt idx="708">
                  <c:v>538.42878341674816</c:v>
                </c:pt>
                <c:pt idx="709">
                  <c:v>486.03391647338816</c:v>
                </c:pt>
                <c:pt idx="710">
                  <c:v>443.82476806640619</c:v>
                </c:pt>
                <c:pt idx="711">
                  <c:v>414.93892669677717</c:v>
                </c:pt>
                <c:pt idx="712">
                  <c:v>399.61576461792015</c:v>
                </c:pt>
                <c:pt idx="713">
                  <c:v>396.61979675292918</c:v>
                </c:pt>
                <c:pt idx="714">
                  <c:v>404.03747558593716</c:v>
                </c:pt>
                <c:pt idx="715">
                  <c:v>419.1803932189942</c:v>
                </c:pt>
                <c:pt idx="716">
                  <c:v>438.34733963012718</c:v>
                </c:pt>
                <c:pt idx="717">
                  <c:v>457.22579956054716</c:v>
                </c:pt>
                <c:pt idx="718">
                  <c:v>471.78220748901316</c:v>
                </c:pt>
                <c:pt idx="719">
                  <c:v>478.95812988281216</c:v>
                </c:pt>
                <c:pt idx="720">
                  <c:v>476.81093215942417</c:v>
                </c:pt>
                <c:pt idx="721">
                  <c:v>464.55526351928717</c:v>
                </c:pt>
                <c:pt idx="722">
                  <c:v>442.68989562988315</c:v>
                </c:pt>
                <c:pt idx="723">
                  <c:v>412.91666030883817</c:v>
                </c:pt>
                <c:pt idx="724">
                  <c:v>377.36558914184519</c:v>
                </c:pt>
                <c:pt idx="725">
                  <c:v>337.87345886230418</c:v>
                </c:pt>
                <c:pt idx="726">
                  <c:v>296.54312133789017</c:v>
                </c:pt>
                <c:pt idx="727">
                  <c:v>257.41052627563516</c:v>
                </c:pt>
                <c:pt idx="728">
                  <c:v>227.02360153198219</c:v>
                </c:pt>
                <c:pt idx="729">
                  <c:v>212.01658248901322</c:v>
                </c:pt>
                <c:pt idx="730">
                  <c:v>215.16323089599621</c:v>
                </c:pt>
                <c:pt idx="731">
                  <c:v>233.55197906494121</c:v>
                </c:pt>
                <c:pt idx="732">
                  <c:v>260.38980484008817</c:v>
                </c:pt>
                <c:pt idx="733">
                  <c:v>287.89234161376919</c:v>
                </c:pt>
                <c:pt idx="734">
                  <c:v>308.77161026001016</c:v>
                </c:pt>
                <c:pt idx="735">
                  <c:v>317.34418869018521</c:v>
                </c:pt>
                <c:pt idx="736">
                  <c:v>311.78331375122019</c:v>
                </c:pt>
                <c:pt idx="737">
                  <c:v>295.64428329467717</c:v>
                </c:pt>
                <c:pt idx="738">
                  <c:v>275.78926086425821</c:v>
                </c:pt>
                <c:pt idx="739">
                  <c:v>257.88497924804722</c:v>
                </c:pt>
                <c:pt idx="740">
                  <c:v>243.70098114013621</c:v>
                </c:pt>
                <c:pt idx="741">
                  <c:v>231.8954467773442</c:v>
                </c:pt>
                <c:pt idx="742">
                  <c:v>220.0489044189452</c:v>
                </c:pt>
                <c:pt idx="743">
                  <c:v>205.7147026062012</c:v>
                </c:pt>
                <c:pt idx="744">
                  <c:v>187.0336532592772</c:v>
                </c:pt>
                <c:pt idx="745">
                  <c:v>163.79976272583019</c:v>
                </c:pt>
                <c:pt idx="746">
                  <c:v>138.18931579589841</c:v>
                </c:pt>
                <c:pt idx="747">
                  <c:v>113.90781402587891</c:v>
                </c:pt>
                <c:pt idx="748">
                  <c:v>94.211101531982393</c:v>
                </c:pt>
                <c:pt idx="749">
                  <c:v>80.488681793212891</c:v>
                </c:pt>
                <c:pt idx="750">
                  <c:v>72.175502777099595</c:v>
                </c:pt>
                <c:pt idx="751">
                  <c:v>67.632198333740206</c:v>
                </c:pt>
                <c:pt idx="752">
                  <c:v>65.132141113281222</c:v>
                </c:pt>
                <c:pt idx="753">
                  <c:v>63.433647155761676</c:v>
                </c:pt>
                <c:pt idx="754">
                  <c:v>61.850070953369112</c:v>
                </c:pt>
                <c:pt idx="755">
                  <c:v>60.072422027587855</c:v>
                </c:pt>
                <c:pt idx="756">
                  <c:v>58.03918838500973</c:v>
                </c:pt>
                <c:pt idx="757">
                  <c:v>55.870056152343722</c:v>
                </c:pt>
                <c:pt idx="758">
                  <c:v>53.773880004882777</c:v>
                </c:pt>
                <c:pt idx="759">
                  <c:v>51.995754241943317</c:v>
                </c:pt>
                <c:pt idx="760">
                  <c:v>50.953388214111285</c:v>
                </c:pt>
                <c:pt idx="761">
                  <c:v>51.380157470703089</c:v>
                </c:pt>
                <c:pt idx="762">
                  <c:v>54.196834564208949</c:v>
                </c:pt>
                <c:pt idx="763">
                  <c:v>60.092449188232386</c:v>
                </c:pt>
                <c:pt idx="764">
                  <c:v>69.169998168945284</c:v>
                </c:pt>
                <c:pt idx="765">
                  <c:v>80.896377563476506</c:v>
                </c:pt>
                <c:pt idx="766">
                  <c:v>94.179630279541001</c:v>
                </c:pt>
                <c:pt idx="767">
                  <c:v>107.5215339660644</c:v>
                </c:pt>
                <c:pt idx="768">
                  <c:v>119.2951202392578</c:v>
                </c:pt>
                <c:pt idx="769">
                  <c:v>128.1633377075195</c:v>
                </c:pt>
                <c:pt idx="770">
                  <c:v>133.42428207397461</c:v>
                </c:pt>
                <c:pt idx="771">
                  <c:v>135.04695892333979</c:v>
                </c:pt>
                <c:pt idx="772">
                  <c:v>133.4691047668457</c:v>
                </c:pt>
                <c:pt idx="773">
                  <c:v>129.38547134399411</c:v>
                </c:pt>
                <c:pt idx="774">
                  <c:v>123.6023902893066</c:v>
                </c:pt>
                <c:pt idx="775">
                  <c:v>116.96624755859369</c:v>
                </c:pt>
                <c:pt idx="776">
                  <c:v>110.1984977722168</c:v>
                </c:pt>
                <c:pt idx="777">
                  <c:v>103.75404357910151</c:v>
                </c:pt>
                <c:pt idx="778">
                  <c:v>97.783565521240206</c:v>
                </c:pt>
                <c:pt idx="779">
                  <c:v>92.242717742919893</c:v>
                </c:pt>
                <c:pt idx="780">
                  <c:v>87.05425262451169</c:v>
                </c:pt>
                <c:pt idx="781">
                  <c:v>82.167148590087891</c:v>
                </c:pt>
                <c:pt idx="782">
                  <c:v>77.584266662597599</c:v>
                </c:pt>
                <c:pt idx="783">
                  <c:v>73.327064514160099</c:v>
                </c:pt>
                <c:pt idx="784">
                  <c:v>69.443702697753864</c:v>
                </c:pt>
                <c:pt idx="785">
                  <c:v>65.955638885498004</c:v>
                </c:pt>
                <c:pt idx="786">
                  <c:v>62.823772430419886</c:v>
                </c:pt>
                <c:pt idx="787">
                  <c:v>59.937000274658168</c:v>
                </c:pt>
                <c:pt idx="788">
                  <c:v>57.173728942871058</c:v>
                </c:pt>
                <c:pt idx="789">
                  <c:v>54.490566253662067</c:v>
                </c:pt>
                <c:pt idx="790">
                  <c:v>51.918983459472621</c:v>
                </c:pt>
                <c:pt idx="791">
                  <c:v>49.5190620422363</c:v>
                </c:pt>
                <c:pt idx="792">
                  <c:v>47.335147857666001</c:v>
                </c:pt>
                <c:pt idx="793">
                  <c:v>45.390129089355398</c:v>
                </c:pt>
                <c:pt idx="794">
                  <c:v>43.697357177734304</c:v>
                </c:pt>
                <c:pt idx="795">
                  <c:v>42.254447937011697</c:v>
                </c:pt>
                <c:pt idx="796">
                  <c:v>41.041851043701101</c:v>
                </c:pt>
                <c:pt idx="797">
                  <c:v>40.011882781982401</c:v>
                </c:pt>
                <c:pt idx="798">
                  <c:v>39.084434509277301</c:v>
                </c:pt>
                <c:pt idx="799">
                  <c:v>38.172245025634695</c:v>
                </c:pt>
                <c:pt idx="800">
                  <c:v>37.203311920166001</c:v>
                </c:pt>
                <c:pt idx="801">
                  <c:v>36.157131195068303</c:v>
                </c:pt>
                <c:pt idx="802">
                  <c:v>35.061836242675696</c:v>
                </c:pt>
                <c:pt idx="803">
                  <c:v>33.971309661865199</c:v>
                </c:pt>
                <c:pt idx="804">
                  <c:v>32.948493957519503</c:v>
                </c:pt>
                <c:pt idx="805">
                  <c:v>32.032966613769503</c:v>
                </c:pt>
                <c:pt idx="806">
                  <c:v>31.232357025146499</c:v>
                </c:pt>
                <c:pt idx="807">
                  <c:v>30.5137634277343</c:v>
                </c:pt>
                <c:pt idx="808">
                  <c:v>29.824256896972599</c:v>
                </c:pt>
                <c:pt idx="809">
                  <c:v>29.125690460205</c:v>
                </c:pt>
                <c:pt idx="810">
                  <c:v>28.407096862792898</c:v>
                </c:pt>
                <c:pt idx="811">
                  <c:v>27.687549591064396</c:v>
                </c:pt>
                <c:pt idx="812">
                  <c:v>26.993751525878899</c:v>
                </c:pt>
                <c:pt idx="813">
                  <c:v>26.346206665038999</c:v>
                </c:pt>
                <c:pt idx="814">
                  <c:v>25.751590728759702</c:v>
                </c:pt>
                <c:pt idx="815">
                  <c:v>25.206089019775398</c:v>
                </c:pt>
                <c:pt idx="816">
                  <c:v>24.703025817871101</c:v>
                </c:pt>
                <c:pt idx="817">
                  <c:v>24.229049682617202</c:v>
                </c:pt>
                <c:pt idx="818">
                  <c:v>23.770809173583999</c:v>
                </c:pt>
                <c:pt idx="819">
                  <c:v>23.313045501708999</c:v>
                </c:pt>
                <c:pt idx="820">
                  <c:v>22.841930389404297</c:v>
                </c:pt>
                <c:pt idx="821">
                  <c:v>22.3464965820312</c:v>
                </c:pt>
                <c:pt idx="822">
                  <c:v>21.817207336425696</c:v>
                </c:pt>
                <c:pt idx="823">
                  <c:v>21.262645721435497</c:v>
                </c:pt>
                <c:pt idx="824">
                  <c:v>20.701408386230398</c:v>
                </c:pt>
                <c:pt idx="825">
                  <c:v>20.157814025878899</c:v>
                </c:pt>
                <c:pt idx="826">
                  <c:v>19.651412963867102</c:v>
                </c:pt>
                <c:pt idx="827">
                  <c:v>19.196987152099602</c:v>
                </c:pt>
                <c:pt idx="828">
                  <c:v>18.797874450683601</c:v>
                </c:pt>
                <c:pt idx="829">
                  <c:v>18.446922302246101</c:v>
                </c:pt>
                <c:pt idx="830">
                  <c:v>18.133163452148402</c:v>
                </c:pt>
                <c:pt idx="831">
                  <c:v>17.847537994384702</c:v>
                </c:pt>
                <c:pt idx="832">
                  <c:v>17.580032348632798</c:v>
                </c:pt>
                <c:pt idx="833">
                  <c:v>17.325401306152301</c:v>
                </c:pt>
                <c:pt idx="834">
                  <c:v>17.075061798095696</c:v>
                </c:pt>
                <c:pt idx="835">
                  <c:v>16.823768615722599</c:v>
                </c:pt>
                <c:pt idx="836">
                  <c:v>16.561031341552699</c:v>
                </c:pt>
                <c:pt idx="837">
                  <c:v>16.278743743896399</c:v>
                </c:pt>
                <c:pt idx="838">
                  <c:v>15.9759521484375</c:v>
                </c:pt>
                <c:pt idx="839">
                  <c:v>15.650749206542898</c:v>
                </c:pt>
                <c:pt idx="840">
                  <c:v>15.312671661376896</c:v>
                </c:pt>
                <c:pt idx="841">
                  <c:v>14.968395233154297</c:v>
                </c:pt>
                <c:pt idx="842">
                  <c:v>14.646053314208899</c:v>
                </c:pt>
                <c:pt idx="843">
                  <c:v>14.377117156982401</c:v>
                </c:pt>
                <c:pt idx="844">
                  <c:v>14.194011688232401</c:v>
                </c:pt>
                <c:pt idx="845">
                  <c:v>14.120578765869098</c:v>
                </c:pt>
                <c:pt idx="846">
                  <c:v>14.146804809570298</c:v>
                </c:pt>
                <c:pt idx="847">
                  <c:v>14.2407417297363</c:v>
                </c:pt>
                <c:pt idx="848">
                  <c:v>14.337062835693295</c:v>
                </c:pt>
                <c:pt idx="849">
                  <c:v>14.365673065185497</c:v>
                </c:pt>
                <c:pt idx="850">
                  <c:v>14.271736145019496</c:v>
                </c:pt>
                <c:pt idx="851">
                  <c:v>14.029026031494098</c:v>
                </c:pt>
                <c:pt idx="852">
                  <c:v>13.661384582519496</c:v>
                </c:pt>
                <c:pt idx="853">
                  <c:v>13.227462768554602</c:v>
                </c:pt>
                <c:pt idx="854">
                  <c:v>12.819766998291001</c:v>
                </c:pt>
                <c:pt idx="855">
                  <c:v>12.564659118652301</c:v>
                </c:pt>
                <c:pt idx="856">
                  <c:v>12.6233100891113</c:v>
                </c:pt>
                <c:pt idx="857">
                  <c:v>13.2217407226562</c:v>
                </c:pt>
                <c:pt idx="858">
                  <c:v>14.655113220214801</c:v>
                </c:pt>
                <c:pt idx="859">
                  <c:v>17.236232757568295</c:v>
                </c:pt>
                <c:pt idx="860">
                  <c:v>21.166324615478501</c:v>
                </c:pt>
                <c:pt idx="861">
                  <c:v>26.338100433349602</c:v>
                </c:pt>
                <c:pt idx="862">
                  <c:v>32.230377197265597</c:v>
                </c:pt>
                <c:pt idx="863">
                  <c:v>37.946224212646499</c:v>
                </c:pt>
                <c:pt idx="864">
                  <c:v>42.421340942382798</c:v>
                </c:pt>
                <c:pt idx="865">
                  <c:v>44.727325439453097</c:v>
                </c:pt>
                <c:pt idx="866">
                  <c:v>44.333934783935497</c:v>
                </c:pt>
                <c:pt idx="867">
                  <c:v>41.294097900390597</c:v>
                </c:pt>
                <c:pt idx="868">
                  <c:v>36.218643188476499</c:v>
                </c:pt>
                <c:pt idx="869">
                  <c:v>30.085563659667898</c:v>
                </c:pt>
                <c:pt idx="870">
                  <c:v>23.913383483886697</c:v>
                </c:pt>
                <c:pt idx="871">
                  <c:v>18.4903144836425</c:v>
                </c:pt>
                <c:pt idx="872">
                  <c:v>14.231204986572202</c:v>
                </c:pt>
                <c:pt idx="873">
                  <c:v>11.188030242919901</c:v>
                </c:pt>
                <c:pt idx="874">
                  <c:v>9.1791152954100994</c:v>
                </c:pt>
                <c:pt idx="875">
                  <c:v>7.9202651977538991</c:v>
                </c:pt>
                <c:pt idx="876">
                  <c:v>7.138252258300696</c:v>
                </c:pt>
                <c:pt idx="877">
                  <c:v>6.6165924072264986</c:v>
                </c:pt>
                <c:pt idx="878">
                  <c:v>6.207466125488196</c:v>
                </c:pt>
                <c:pt idx="879">
                  <c:v>5.8283805847167969</c:v>
                </c:pt>
                <c:pt idx="880">
                  <c:v>5.4364204406737997</c:v>
                </c:pt>
                <c:pt idx="881">
                  <c:v>5.0277709960937003</c:v>
                </c:pt>
                <c:pt idx="882">
                  <c:v>4.6210289001463991</c:v>
                </c:pt>
                <c:pt idx="883">
                  <c:v>4.239082336425696</c:v>
                </c:pt>
                <c:pt idx="884">
                  <c:v>3.8957595825194957</c:v>
                </c:pt>
                <c:pt idx="885">
                  <c:v>3.5886764526366974</c:v>
                </c:pt>
                <c:pt idx="886">
                  <c:v>3.3159255981444957</c:v>
                </c:pt>
                <c:pt idx="887">
                  <c:v>3.0670166015625</c:v>
                </c:pt>
                <c:pt idx="888">
                  <c:v>2.8300285339354971</c:v>
                </c:pt>
                <c:pt idx="889">
                  <c:v>2.594470977783196</c:v>
                </c:pt>
                <c:pt idx="890">
                  <c:v>2.3593902587889986</c:v>
                </c:pt>
                <c:pt idx="891">
                  <c:v>2.1319389343261008</c:v>
                </c:pt>
                <c:pt idx="892">
                  <c:v>1.9235610961913991</c:v>
                </c:pt>
                <c:pt idx="893">
                  <c:v>1.7476081848143963</c:v>
                </c:pt>
                <c:pt idx="894">
                  <c:v>1.6274452209472017</c:v>
                </c:pt>
                <c:pt idx="895">
                  <c:v>1.5907287597655966</c:v>
                </c:pt>
                <c:pt idx="896">
                  <c:v>1.6584396362303977</c:v>
                </c:pt>
                <c:pt idx="897">
                  <c:v>1.8196105957030966</c:v>
                </c:pt>
                <c:pt idx="898">
                  <c:v>2.0394325256347017</c:v>
                </c:pt>
                <c:pt idx="899">
                  <c:v>2.2630691528319957</c:v>
                </c:pt>
                <c:pt idx="900">
                  <c:v>2.438545227050696</c:v>
                </c:pt>
                <c:pt idx="901">
                  <c:v>2.5291442871092968</c:v>
                </c:pt>
                <c:pt idx="902">
                  <c:v>2.5277137756347017</c:v>
                </c:pt>
                <c:pt idx="903">
                  <c:v>2.4852752685546022</c:v>
                </c:pt>
                <c:pt idx="904">
                  <c:v>2.4976730346678977</c:v>
                </c:pt>
                <c:pt idx="905">
                  <c:v>2.6865005493163991</c:v>
                </c:pt>
                <c:pt idx="906">
                  <c:v>3.1371116638182954</c:v>
                </c:pt>
                <c:pt idx="907">
                  <c:v>3.8490295410155966</c:v>
                </c:pt>
                <c:pt idx="908">
                  <c:v>4.7087669372557954</c:v>
                </c:pt>
                <c:pt idx="909">
                  <c:v>5.5103302001952983</c:v>
                </c:pt>
                <c:pt idx="910">
                  <c:v>6.0205459594725994</c:v>
                </c:pt>
                <c:pt idx="911">
                  <c:v>6.0496330261229971</c:v>
                </c:pt>
                <c:pt idx="912">
                  <c:v>5.508899688720696</c:v>
                </c:pt>
                <c:pt idx="913">
                  <c:v>4.4412612915038991</c:v>
                </c:pt>
                <c:pt idx="914">
                  <c:v>3.0102729797362997</c:v>
                </c:pt>
                <c:pt idx="915">
                  <c:v>1.4476776123046022</c:v>
                </c:pt>
                <c:pt idx="916">
                  <c:v>-3.1471252441399145E-2</c:v>
                </c:pt>
                <c:pt idx="917">
                  <c:v>-1.2865066528321023</c:v>
                </c:pt>
                <c:pt idx="918">
                  <c:v>-2.2668838500976989</c:v>
                </c:pt>
                <c:pt idx="919">
                  <c:v>-2.99072265625</c:v>
                </c:pt>
                <c:pt idx="920">
                  <c:v>-3.5066604614258026</c:v>
                </c:pt>
                <c:pt idx="921">
                  <c:v>-3.8671493530274006</c:v>
                </c:pt>
                <c:pt idx="922">
                  <c:v>-4.1093826293945952</c:v>
                </c:pt>
                <c:pt idx="923">
                  <c:v>-4.2562484741211009</c:v>
                </c:pt>
                <c:pt idx="924">
                  <c:v>-4.3139457702637074</c:v>
                </c:pt>
                <c:pt idx="925">
                  <c:v>-4.2815208435058949</c:v>
                </c:pt>
                <c:pt idx="926">
                  <c:v>-4.1570663452149077</c:v>
                </c:pt>
                <c:pt idx="927">
                  <c:v>-3.9339065551758026</c:v>
                </c:pt>
                <c:pt idx="928">
                  <c:v>-3.5982131958008026</c:v>
                </c:pt>
                <c:pt idx="929">
                  <c:v>-3.1328201293946023</c:v>
                </c:pt>
                <c:pt idx="930">
                  <c:v>-2.5305747985839986</c:v>
                </c:pt>
                <c:pt idx="931">
                  <c:v>-1.7967224121094034</c:v>
                </c:pt>
                <c:pt idx="932">
                  <c:v>-0.95176696777350145</c:v>
                </c:pt>
                <c:pt idx="933">
                  <c:v>-3.004074096680398E-2</c:v>
                </c:pt>
                <c:pt idx="934">
                  <c:v>0.91791152954100141</c:v>
                </c:pt>
                <c:pt idx="935">
                  <c:v>1.8210411071776988</c:v>
                </c:pt>
                <c:pt idx="936">
                  <c:v>2.5868415832518963</c:v>
                </c:pt>
                <c:pt idx="937">
                  <c:v>3.1075477600097017</c:v>
                </c:pt>
                <c:pt idx="938">
                  <c:v>3.2820701599121023</c:v>
                </c:pt>
                <c:pt idx="939">
                  <c:v>3.042221069335902</c:v>
                </c:pt>
                <c:pt idx="940">
                  <c:v>2.3679733276366974</c:v>
                </c:pt>
                <c:pt idx="941">
                  <c:v>1.2865066528319957</c:v>
                </c:pt>
                <c:pt idx="942">
                  <c:v>-0.12874603271490059</c:v>
                </c:pt>
                <c:pt idx="943">
                  <c:v>-1.7671585083008026</c:v>
                </c:pt>
                <c:pt idx="944">
                  <c:v>-3.4990310668946023</c:v>
                </c:pt>
                <c:pt idx="945">
                  <c:v>-5.2103996276855966</c:v>
                </c:pt>
                <c:pt idx="946">
                  <c:v>-6.821155548095696</c:v>
                </c:pt>
                <c:pt idx="947">
                  <c:v>-8.2807540893555043</c:v>
                </c:pt>
                <c:pt idx="948">
                  <c:v>-9.5610618591308949</c:v>
                </c:pt>
                <c:pt idx="949">
                  <c:v>-10.652542114257905</c:v>
                </c:pt>
                <c:pt idx="950">
                  <c:v>-11.561870574951207</c:v>
                </c:pt>
                <c:pt idx="951">
                  <c:v>-12.304306030273501</c:v>
                </c:pt>
                <c:pt idx="952">
                  <c:v>-12.903690338134801</c:v>
                </c:pt>
                <c:pt idx="953">
                  <c:v>-13.386249542236406</c:v>
                </c:pt>
                <c:pt idx="954">
                  <c:v>-13.777732849121101</c:v>
                </c:pt>
                <c:pt idx="955">
                  <c:v>-14.091014862060597</c:v>
                </c:pt>
                <c:pt idx="956">
                  <c:v>-14.343738555908196</c:v>
                </c:pt>
                <c:pt idx="957">
                  <c:v>-14.551639556884801</c:v>
                </c:pt>
                <c:pt idx="958">
                  <c:v>-14.730930328369205</c:v>
                </c:pt>
                <c:pt idx="959">
                  <c:v>-14.901161193847706</c:v>
                </c:pt>
                <c:pt idx="960">
                  <c:v>-15.075206756591804</c:v>
                </c:pt>
                <c:pt idx="961">
                  <c:v>-15.2664184570313</c:v>
                </c:pt>
                <c:pt idx="962">
                  <c:v>-15.473365783691399</c:v>
                </c:pt>
                <c:pt idx="963">
                  <c:v>-15.699386596679695</c:v>
                </c:pt>
                <c:pt idx="964">
                  <c:v>-15.951156616211001</c:v>
                </c:pt>
                <c:pt idx="965">
                  <c:v>-16.236305236816399</c:v>
                </c:pt>
                <c:pt idx="966">
                  <c:v>-16.550064086914098</c:v>
                </c:pt>
                <c:pt idx="967">
                  <c:v>-16.872406005859396</c:v>
                </c:pt>
                <c:pt idx="968">
                  <c:v>-17.179965972900398</c:v>
                </c:pt>
                <c:pt idx="969">
                  <c:v>-17.435550689697301</c:v>
                </c:pt>
                <c:pt idx="970">
                  <c:v>-17.563343048095696</c:v>
                </c:pt>
                <c:pt idx="971">
                  <c:v>-17.416954040527408</c:v>
                </c:pt>
                <c:pt idx="972">
                  <c:v>-16.855239868164098</c:v>
                </c:pt>
                <c:pt idx="973">
                  <c:v>-15.867233276367195</c:v>
                </c:pt>
                <c:pt idx="974">
                  <c:v>-14.612674713134801</c:v>
                </c:pt>
                <c:pt idx="975">
                  <c:v>-13.3590698242188</c:v>
                </c:pt>
                <c:pt idx="976">
                  <c:v>-12.401580810546896</c:v>
                </c:pt>
                <c:pt idx="977">
                  <c:v>-12.026309967041108</c:v>
                </c:pt>
                <c:pt idx="978">
                  <c:v>-12.437343597412102</c:v>
                </c:pt>
                <c:pt idx="979">
                  <c:v>-13.633251190185597</c:v>
                </c:pt>
                <c:pt idx="980">
                  <c:v>-15.392780303955099</c:v>
                </c:pt>
                <c:pt idx="981">
                  <c:v>-17.393112182617195</c:v>
                </c:pt>
                <c:pt idx="982">
                  <c:v>-19.337177276611406</c:v>
                </c:pt>
                <c:pt idx="983">
                  <c:v>-21.025180816650398</c:v>
                </c:pt>
                <c:pt idx="984">
                  <c:v>-22.368431091308601</c:v>
                </c:pt>
                <c:pt idx="985">
                  <c:v>-23.385524749755895</c:v>
                </c:pt>
                <c:pt idx="986">
                  <c:v>-24.158000946045</c:v>
                </c:pt>
                <c:pt idx="987">
                  <c:v>-24.770736694336001</c:v>
                </c:pt>
                <c:pt idx="988">
                  <c:v>-25.289058685302798</c:v>
                </c:pt>
                <c:pt idx="989">
                  <c:v>-25.745868682861406</c:v>
                </c:pt>
                <c:pt idx="990">
                  <c:v>-26.149749755859396</c:v>
                </c:pt>
                <c:pt idx="991">
                  <c:v>-26.497840881347706</c:v>
                </c:pt>
                <c:pt idx="992">
                  <c:v>-26.782512664795</c:v>
                </c:pt>
                <c:pt idx="993">
                  <c:v>-27.005672454834006</c:v>
                </c:pt>
                <c:pt idx="994">
                  <c:v>-27.156352996826207</c:v>
                </c:pt>
                <c:pt idx="995">
                  <c:v>-27.220726013183601</c:v>
                </c:pt>
                <c:pt idx="996">
                  <c:v>-27.169227600097706</c:v>
                </c:pt>
                <c:pt idx="997">
                  <c:v>-26.989936828613303</c:v>
                </c:pt>
                <c:pt idx="998">
                  <c:v>-26.723861694336001</c:v>
                </c:pt>
                <c:pt idx="999">
                  <c:v>-26.458263397216804</c:v>
                </c:pt>
                <c:pt idx="1000">
                  <c:v>-26.309013366699297</c:v>
                </c:pt>
                <c:pt idx="1001">
                  <c:v>-26.365280151367195</c:v>
                </c:pt>
                <c:pt idx="1002">
                  <c:v>-26.679039001464908</c:v>
                </c:pt>
                <c:pt idx="1003">
                  <c:v>-27.254104614257905</c:v>
                </c:pt>
                <c:pt idx="1004">
                  <c:v>-28.038978576660206</c:v>
                </c:pt>
                <c:pt idx="1005">
                  <c:v>-28.930664062500007</c:v>
                </c:pt>
                <c:pt idx="1006">
                  <c:v>-29.810905456543004</c:v>
                </c:pt>
                <c:pt idx="1007">
                  <c:v>-30.598163604736406</c:v>
                </c:pt>
                <c:pt idx="1008">
                  <c:v>-31.269073486328203</c:v>
                </c:pt>
                <c:pt idx="1009">
                  <c:v>-31.833648681640703</c:v>
                </c:pt>
                <c:pt idx="1010">
                  <c:v>-32.306671142578203</c:v>
                </c:pt>
                <c:pt idx="1011">
                  <c:v>-32.708644866943395</c:v>
                </c:pt>
                <c:pt idx="1012">
                  <c:v>-33.057212829589908</c:v>
                </c:pt>
                <c:pt idx="1013">
                  <c:v>-33.373832702636797</c:v>
                </c:pt>
                <c:pt idx="1014">
                  <c:v>-33.669948577880895</c:v>
                </c:pt>
                <c:pt idx="1015">
                  <c:v>-33.956050872802798</c:v>
                </c:pt>
                <c:pt idx="1016">
                  <c:v>-34.239768981933601</c:v>
                </c:pt>
                <c:pt idx="1017">
                  <c:v>-34.519195556640703</c:v>
                </c:pt>
                <c:pt idx="1018">
                  <c:v>-34.792900085449297</c:v>
                </c:pt>
                <c:pt idx="1019">
                  <c:v>-35.0375175476075</c:v>
                </c:pt>
                <c:pt idx="1020">
                  <c:v>-35.239696502685597</c:v>
                </c:pt>
                <c:pt idx="1021">
                  <c:v>-35.396575927734396</c:v>
                </c:pt>
                <c:pt idx="1022">
                  <c:v>-35.536766052246101</c:v>
                </c:pt>
                <c:pt idx="1023">
                  <c:v>-35.704612731933601</c:v>
                </c:pt>
                <c:pt idx="1024">
                  <c:v>-35.930633544921896</c:v>
                </c:pt>
                <c:pt idx="1025">
                  <c:v>-36.234855651855504</c:v>
                </c:pt>
                <c:pt idx="1026">
                  <c:v>-36.618232727050803</c:v>
                </c:pt>
                <c:pt idx="1027">
                  <c:v>-37.067890167236406</c:v>
                </c:pt>
                <c:pt idx="1028">
                  <c:v>-37.551879882812507</c:v>
                </c:pt>
                <c:pt idx="1029">
                  <c:v>-38.022518157959006</c:v>
                </c:pt>
                <c:pt idx="1030">
                  <c:v>-38.449764251709006</c:v>
                </c:pt>
                <c:pt idx="1031">
                  <c:v>-38.8216972351075</c:v>
                </c:pt>
                <c:pt idx="1032">
                  <c:v>-39.150238037109396</c:v>
                </c:pt>
                <c:pt idx="1033">
                  <c:v>-39.450645446777408</c:v>
                </c:pt>
                <c:pt idx="1034">
                  <c:v>-39.731025695800803</c:v>
                </c:pt>
                <c:pt idx="1035">
                  <c:v>-39.999485015868807</c:v>
                </c:pt>
                <c:pt idx="1036">
                  <c:v>-40.259838104247798</c:v>
                </c:pt>
                <c:pt idx="1037">
                  <c:v>-40.521144866943807</c:v>
                </c:pt>
                <c:pt idx="1038">
                  <c:v>-40.789127349853807</c:v>
                </c:pt>
                <c:pt idx="1039">
                  <c:v>-41.0623550415038</c:v>
                </c:pt>
                <c:pt idx="1040">
                  <c:v>-41.3436889648438</c:v>
                </c:pt>
                <c:pt idx="1041">
                  <c:v>-41.628360748290795</c:v>
                </c:pt>
                <c:pt idx="1042">
                  <c:v>-41.918277740478807</c:v>
                </c:pt>
                <c:pt idx="1043">
                  <c:v>-42.206764221191797</c:v>
                </c:pt>
                <c:pt idx="1044">
                  <c:v>-42.4928665161138</c:v>
                </c:pt>
                <c:pt idx="1045">
                  <c:v>-42.780399322509801</c:v>
                </c:pt>
                <c:pt idx="1046">
                  <c:v>-43.063640594482798</c:v>
                </c:pt>
                <c:pt idx="1047">
                  <c:v>-43.337345123290795</c:v>
                </c:pt>
                <c:pt idx="1048">
                  <c:v>-43.593406677245802</c:v>
                </c:pt>
                <c:pt idx="1049">
                  <c:v>-43.836116790771804</c:v>
                </c:pt>
                <c:pt idx="1050">
                  <c:v>-44.078350067138807</c:v>
                </c:pt>
                <c:pt idx="1051">
                  <c:v>-44.328689575195803</c:v>
                </c:pt>
                <c:pt idx="1052">
                  <c:v>-44.589519500732798</c:v>
                </c:pt>
                <c:pt idx="1053">
                  <c:v>-44.862747192382805</c:v>
                </c:pt>
                <c:pt idx="1054">
                  <c:v>-45.153141021728807</c:v>
                </c:pt>
                <c:pt idx="1055">
                  <c:v>-45.457363128661804</c:v>
                </c:pt>
                <c:pt idx="1056">
                  <c:v>-45.763492584228807</c:v>
                </c:pt>
                <c:pt idx="1057">
                  <c:v>-46.055793762206797</c:v>
                </c:pt>
                <c:pt idx="1058">
                  <c:v>-46.331882476806804</c:v>
                </c:pt>
                <c:pt idx="1059">
                  <c:v>-46.5993881225588</c:v>
                </c:pt>
                <c:pt idx="1060">
                  <c:v>-46.864986419677798</c:v>
                </c:pt>
                <c:pt idx="1061">
                  <c:v>-47.133922576904801</c:v>
                </c:pt>
                <c:pt idx="1062">
                  <c:v>-47.406673431396804</c:v>
                </c:pt>
                <c:pt idx="1063">
                  <c:v>-47.685146331786804</c:v>
                </c:pt>
                <c:pt idx="1064">
                  <c:v>-47.970294952392798</c:v>
                </c:pt>
                <c:pt idx="1065">
                  <c:v>-48.256874084472805</c:v>
                </c:pt>
                <c:pt idx="1066">
                  <c:v>-48.538208007812806</c:v>
                </c:pt>
                <c:pt idx="1067">
                  <c:v>-48.808574676513807</c:v>
                </c:pt>
                <c:pt idx="1068">
                  <c:v>-49.068927764892798</c:v>
                </c:pt>
                <c:pt idx="1069">
                  <c:v>-49.3259429931638</c:v>
                </c:pt>
                <c:pt idx="1070">
                  <c:v>-49.585342407226797</c:v>
                </c:pt>
                <c:pt idx="1071">
                  <c:v>-49.850940704345795</c:v>
                </c:pt>
                <c:pt idx="1072">
                  <c:v>-50.121784210204801</c:v>
                </c:pt>
                <c:pt idx="1073">
                  <c:v>-50.394535064696804</c:v>
                </c:pt>
                <c:pt idx="1074">
                  <c:v>-50.668239593505795</c:v>
                </c:pt>
                <c:pt idx="1075">
                  <c:v>-50.941944122314801</c:v>
                </c:pt>
                <c:pt idx="1076">
                  <c:v>-51.211833953857798</c:v>
                </c:pt>
                <c:pt idx="1077">
                  <c:v>-51.474094390868807</c:v>
                </c:pt>
                <c:pt idx="1078">
                  <c:v>-51.728725433349801</c:v>
                </c:pt>
                <c:pt idx="1079">
                  <c:v>-51.980018615722805</c:v>
                </c:pt>
                <c:pt idx="1080">
                  <c:v>-52.232265472411804</c:v>
                </c:pt>
                <c:pt idx="1081">
                  <c:v>-52.482128143310796</c:v>
                </c:pt>
                <c:pt idx="1082">
                  <c:v>-52.730083465575795</c:v>
                </c:pt>
                <c:pt idx="1083">
                  <c:v>-52.972793579101797</c:v>
                </c:pt>
                <c:pt idx="1084">
                  <c:v>-53.2016754150388</c:v>
                </c:pt>
                <c:pt idx="1085">
                  <c:v>-53.414821624755795</c:v>
                </c:pt>
                <c:pt idx="1086">
                  <c:v>-53.613185882568807</c:v>
                </c:pt>
                <c:pt idx="1087">
                  <c:v>-53.8082122802738</c:v>
                </c:pt>
                <c:pt idx="1088">
                  <c:v>-54.016590118407798</c:v>
                </c:pt>
                <c:pt idx="1089">
                  <c:v>-54.250717163085802</c:v>
                </c:pt>
                <c:pt idx="1090">
                  <c:v>-54.5139312744138</c:v>
                </c:pt>
                <c:pt idx="1091">
                  <c:v>-54.799556732177798</c:v>
                </c:pt>
                <c:pt idx="1092">
                  <c:v>-55.098533630370802</c:v>
                </c:pt>
                <c:pt idx="1093">
                  <c:v>-55.398464202880795</c:v>
                </c:pt>
                <c:pt idx="1094">
                  <c:v>-55.682659149169801</c:v>
                </c:pt>
                <c:pt idx="1095">
                  <c:v>-55.942535400390803</c:v>
                </c:pt>
                <c:pt idx="1096">
                  <c:v>-56.1819076538088</c:v>
                </c:pt>
                <c:pt idx="1097">
                  <c:v>-56.414127349853807</c:v>
                </c:pt>
                <c:pt idx="1098">
                  <c:v>-56.645870208739801</c:v>
                </c:pt>
                <c:pt idx="1099">
                  <c:v>-56.878566741943807</c:v>
                </c:pt>
                <c:pt idx="1100">
                  <c:v>-57.105541229247798</c:v>
                </c:pt>
                <c:pt idx="1101">
                  <c:v>-57.325363159179794</c:v>
                </c:pt>
                <c:pt idx="1102">
                  <c:v>-57.538986206054794</c:v>
                </c:pt>
                <c:pt idx="1103">
                  <c:v>-57.735919952392798</c:v>
                </c:pt>
                <c:pt idx="1104">
                  <c:v>-57.905673980712798</c:v>
                </c:pt>
                <c:pt idx="1105">
                  <c:v>-58.0368041992188</c:v>
                </c:pt>
                <c:pt idx="1106">
                  <c:v>-58.144092559814801</c:v>
                </c:pt>
                <c:pt idx="1107">
                  <c:v>-58.244705200195803</c:v>
                </c:pt>
                <c:pt idx="1108">
                  <c:v>-58.349132537841804</c:v>
                </c:pt>
                <c:pt idx="1109">
                  <c:v>-58.465003967284808</c:v>
                </c:pt>
                <c:pt idx="1110">
                  <c:v>-58.5994720458988</c:v>
                </c:pt>
                <c:pt idx="1111">
                  <c:v>-58.757305145263807</c:v>
                </c:pt>
                <c:pt idx="1112">
                  <c:v>-58.923244476318807</c:v>
                </c:pt>
                <c:pt idx="1113">
                  <c:v>-59.077262878417805</c:v>
                </c:pt>
                <c:pt idx="1114">
                  <c:v>-59.205055236816797</c:v>
                </c:pt>
                <c:pt idx="1115">
                  <c:v>-59.309005737304794</c:v>
                </c:pt>
                <c:pt idx="1116">
                  <c:v>-59.395313262939801</c:v>
                </c:pt>
                <c:pt idx="1117">
                  <c:v>-59.465885162353807</c:v>
                </c:pt>
                <c:pt idx="1118">
                  <c:v>-59.5216751098638</c:v>
                </c:pt>
                <c:pt idx="1119">
                  <c:v>-59.561252593993807</c:v>
                </c:pt>
                <c:pt idx="1120">
                  <c:v>-59.591293334960802</c:v>
                </c:pt>
                <c:pt idx="1121">
                  <c:v>-59.607505798339808</c:v>
                </c:pt>
                <c:pt idx="1122">
                  <c:v>-59.603214263915795</c:v>
                </c:pt>
                <c:pt idx="1123">
                  <c:v>-59.575557708739801</c:v>
                </c:pt>
                <c:pt idx="1124">
                  <c:v>-59.531211853027806</c:v>
                </c:pt>
                <c:pt idx="1125">
                  <c:v>-59.476852416991797</c:v>
                </c:pt>
                <c:pt idx="1126">
                  <c:v>-59.404850006103807</c:v>
                </c:pt>
                <c:pt idx="1127">
                  <c:v>-59.3051910400388</c:v>
                </c:pt>
                <c:pt idx="1128">
                  <c:v>-59.182643890380795</c:v>
                </c:pt>
                <c:pt idx="1129">
                  <c:v>-59.055328369140803</c:v>
                </c:pt>
                <c:pt idx="1130">
                  <c:v>-58.934688568114801</c:v>
                </c:pt>
                <c:pt idx="1131">
                  <c:v>-58.8235855102538</c:v>
                </c:pt>
                <c:pt idx="1132">
                  <c:v>-58.727741241454801</c:v>
                </c:pt>
                <c:pt idx="1133">
                  <c:v>-58.658123016357798</c:v>
                </c:pt>
                <c:pt idx="1134">
                  <c:v>-58.618068695068807</c:v>
                </c:pt>
                <c:pt idx="1135">
                  <c:v>-58.5927963256838</c:v>
                </c:pt>
                <c:pt idx="1136">
                  <c:v>-58.568477630614801</c:v>
                </c:pt>
                <c:pt idx="1137">
                  <c:v>-58.541774749755795</c:v>
                </c:pt>
                <c:pt idx="1138">
                  <c:v>-58.521270751952805</c:v>
                </c:pt>
                <c:pt idx="1139">
                  <c:v>-58.510780334472805</c:v>
                </c:pt>
                <c:pt idx="1140">
                  <c:v>-58.5117340087888</c:v>
                </c:pt>
                <c:pt idx="1141">
                  <c:v>-58.528900146484794</c:v>
                </c:pt>
                <c:pt idx="1142">
                  <c:v>-58.571338653564801</c:v>
                </c:pt>
                <c:pt idx="1143">
                  <c:v>-58.637619018554794</c:v>
                </c:pt>
                <c:pt idx="1144">
                  <c:v>-58.721065521239801</c:v>
                </c:pt>
                <c:pt idx="1145">
                  <c:v>-58.815479278564801</c:v>
                </c:pt>
                <c:pt idx="1146">
                  <c:v>-58.919429779052798</c:v>
                </c:pt>
                <c:pt idx="1147">
                  <c:v>-59.031486511230803</c:v>
                </c:pt>
                <c:pt idx="1148">
                  <c:v>-59.142589569091804</c:v>
                </c:pt>
                <c:pt idx="1149">
                  <c:v>-59.248447418212798</c:v>
                </c:pt>
                <c:pt idx="1150">
                  <c:v>-59.339046478271804</c:v>
                </c:pt>
                <c:pt idx="1151">
                  <c:v>-59.413909912109794</c:v>
                </c:pt>
                <c:pt idx="1152">
                  <c:v>-59.480190277099801</c:v>
                </c:pt>
                <c:pt idx="1153">
                  <c:v>-59.5560073852538</c:v>
                </c:pt>
                <c:pt idx="1154">
                  <c:v>-59.659481048583807</c:v>
                </c:pt>
                <c:pt idx="1155">
                  <c:v>-59.803962707519794</c:v>
                </c:pt>
                <c:pt idx="1156">
                  <c:v>-59.995651245116797</c:v>
                </c:pt>
                <c:pt idx="1157">
                  <c:v>-60.225963592529801</c:v>
                </c:pt>
                <c:pt idx="1158">
                  <c:v>-60.474395751952805</c:v>
                </c:pt>
                <c:pt idx="1159">
                  <c:v>-60.7089996337888</c:v>
                </c:pt>
                <c:pt idx="1160">
                  <c:v>-60.907840728759801</c:v>
                </c:pt>
                <c:pt idx="1161">
                  <c:v>-61.060428619384801</c:v>
                </c:pt>
                <c:pt idx="1162">
                  <c:v>-61.171531677245802</c:v>
                </c:pt>
                <c:pt idx="1163">
                  <c:v>-61.250209808349801</c:v>
                </c:pt>
                <c:pt idx="1164">
                  <c:v>-61.307907104491797</c:v>
                </c:pt>
                <c:pt idx="1165">
                  <c:v>-61.357975006103807</c:v>
                </c:pt>
                <c:pt idx="1166">
                  <c:v>-61.405658721923807</c:v>
                </c:pt>
                <c:pt idx="1167">
                  <c:v>-61.453342437743807</c:v>
                </c:pt>
                <c:pt idx="1168">
                  <c:v>-61.496734619140803</c:v>
                </c:pt>
                <c:pt idx="1169">
                  <c:v>-61.543941497802798</c:v>
                </c:pt>
                <c:pt idx="1170">
                  <c:v>-61.606884002685796</c:v>
                </c:pt>
                <c:pt idx="1171">
                  <c:v>-61.7055892944338</c:v>
                </c:pt>
                <c:pt idx="1172">
                  <c:v>-61.859607696532798</c:v>
                </c:pt>
                <c:pt idx="1173">
                  <c:v>-62.077045440673807</c:v>
                </c:pt>
                <c:pt idx="1174">
                  <c:v>-62.359333038329801</c:v>
                </c:pt>
                <c:pt idx="1175">
                  <c:v>-62.694072723388807</c:v>
                </c:pt>
                <c:pt idx="1176">
                  <c:v>-63.062191009521804</c:v>
                </c:pt>
                <c:pt idx="1177">
                  <c:v>-63.431262969970795</c:v>
                </c:pt>
                <c:pt idx="1178">
                  <c:v>-63.775539398193807</c:v>
                </c:pt>
                <c:pt idx="1179">
                  <c:v>-64.082622528075802</c:v>
                </c:pt>
                <c:pt idx="1180">
                  <c:v>-64.333915710448792</c:v>
                </c:pt>
                <c:pt idx="1181">
                  <c:v>-64.509391784667798</c:v>
                </c:pt>
                <c:pt idx="1182">
                  <c:v>-64.593791961669808</c:v>
                </c:pt>
                <c:pt idx="1183">
                  <c:v>-64.596176147460795</c:v>
                </c:pt>
                <c:pt idx="1184">
                  <c:v>-64.548492431640796</c:v>
                </c:pt>
                <c:pt idx="1185">
                  <c:v>-64.495563507079794</c:v>
                </c:pt>
                <c:pt idx="1186">
                  <c:v>-64.488887786864808</c:v>
                </c:pt>
                <c:pt idx="1187">
                  <c:v>-64.561843872070796</c:v>
                </c:pt>
                <c:pt idx="1188">
                  <c:v>-64.72587585449179</c:v>
                </c:pt>
                <c:pt idx="1189">
                  <c:v>-64.961433410644787</c:v>
                </c:pt>
                <c:pt idx="1190">
                  <c:v>-65.22750854492179</c:v>
                </c:pt>
                <c:pt idx="1191">
                  <c:v>-65.474987030029808</c:v>
                </c:pt>
                <c:pt idx="1192">
                  <c:v>-65.67096710205081</c:v>
                </c:pt>
                <c:pt idx="1193">
                  <c:v>-65.805912017821811</c:v>
                </c:pt>
                <c:pt idx="1194">
                  <c:v>-65.890312194823792</c:v>
                </c:pt>
                <c:pt idx="1195">
                  <c:v>-65.938472747802791</c:v>
                </c:pt>
                <c:pt idx="1196">
                  <c:v>-65.962314605712805</c:v>
                </c:pt>
                <c:pt idx="1197">
                  <c:v>-65.962314605712805</c:v>
                </c:pt>
                <c:pt idx="1198">
                  <c:v>-65.932750701904808</c:v>
                </c:pt>
                <c:pt idx="1199">
                  <c:v>-65.860748291015796</c:v>
                </c:pt>
                <c:pt idx="1200">
                  <c:v>-65.739631652831804</c:v>
                </c:pt>
                <c:pt idx="1201">
                  <c:v>-65.566539764404808</c:v>
                </c:pt>
                <c:pt idx="1202">
                  <c:v>-65.337657928466797</c:v>
                </c:pt>
                <c:pt idx="1203">
                  <c:v>-65.055370330810803</c:v>
                </c:pt>
                <c:pt idx="1204">
                  <c:v>-64.72587585449179</c:v>
                </c:pt>
                <c:pt idx="1205">
                  <c:v>-64.361095428466797</c:v>
                </c:pt>
                <c:pt idx="1206">
                  <c:v>-63.974857330321804</c:v>
                </c:pt>
                <c:pt idx="1207">
                  <c:v>-63.595294952392798</c:v>
                </c:pt>
                <c:pt idx="1208">
                  <c:v>-63.270092010497798</c:v>
                </c:pt>
                <c:pt idx="1209">
                  <c:v>-63.048839569091804</c:v>
                </c:pt>
                <c:pt idx="1210">
                  <c:v>-62.968730926513807</c:v>
                </c:pt>
                <c:pt idx="1211">
                  <c:v>-63.0483627319338</c:v>
                </c:pt>
                <c:pt idx="1212">
                  <c:v>-63.279628753661804</c:v>
                </c:pt>
                <c:pt idx="1213">
                  <c:v>-63.617229461669801</c:v>
                </c:pt>
                <c:pt idx="1214">
                  <c:v>-63.992977142333807</c:v>
                </c:pt>
                <c:pt idx="1215">
                  <c:v>-64.331531524657805</c:v>
                </c:pt>
                <c:pt idx="1216">
                  <c:v>-64.571857452392805</c:v>
                </c:pt>
                <c:pt idx="1217">
                  <c:v>-64.670085906982791</c:v>
                </c:pt>
                <c:pt idx="1218">
                  <c:v>-64.610958099364808</c:v>
                </c:pt>
                <c:pt idx="1219">
                  <c:v>-64.400672912597798</c:v>
                </c:pt>
                <c:pt idx="1220">
                  <c:v>-64.046859741210795</c:v>
                </c:pt>
                <c:pt idx="1221">
                  <c:v>-63.553333282470795</c:v>
                </c:pt>
                <c:pt idx="1222">
                  <c:v>-62.916278839111804</c:v>
                </c:pt>
                <c:pt idx="1223">
                  <c:v>-62.132358551025796</c:v>
                </c:pt>
                <c:pt idx="1224">
                  <c:v>-61.187267303466804</c:v>
                </c:pt>
                <c:pt idx="1225">
                  <c:v>-60.063362121581797</c:v>
                </c:pt>
                <c:pt idx="1226">
                  <c:v>-58.743476867675803</c:v>
                </c:pt>
                <c:pt idx="1227">
                  <c:v>-57.209014892577805</c:v>
                </c:pt>
                <c:pt idx="1228">
                  <c:v>-55.433273315429794</c:v>
                </c:pt>
                <c:pt idx="1229">
                  <c:v>-53.392410278320803</c:v>
                </c:pt>
                <c:pt idx="1230">
                  <c:v>-51.073551177978807</c:v>
                </c:pt>
                <c:pt idx="1231">
                  <c:v>-48.472404479980803</c:v>
                </c:pt>
                <c:pt idx="1232">
                  <c:v>-45.601367950439801</c:v>
                </c:pt>
                <c:pt idx="1233">
                  <c:v>-42.498588562011797</c:v>
                </c:pt>
                <c:pt idx="1234">
                  <c:v>-39.223670959472706</c:v>
                </c:pt>
                <c:pt idx="1235">
                  <c:v>-35.842895507812507</c:v>
                </c:pt>
                <c:pt idx="1236">
                  <c:v>-32.430171966552798</c:v>
                </c:pt>
                <c:pt idx="1237">
                  <c:v>-29.059886932373097</c:v>
                </c:pt>
                <c:pt idx="1238">
                  <c:v>-25.7949829101563</c:v>
                </c:pt>
                <c:pt idx="1239">
                  <c:v>-22.675037384033196</c:v>
                </c:pt>
                <c:pt idx="1240">
                  <c:v>-19.721508026123097</c:v>
                </c:pt>
                <c:pt idx="1241">
                  <c:v>-16.943454742431705</c:v>
                </c:pt>
                <c:pt idx="1242">
                  <c:v>-14.328956604003899</c:v>
                </c:pt>
                <c:pt idx="1243">
                  <c:v>-11.865139007568395</c:v>
                </c:pt>
                <c:pt idx="1244">
                  <c:v>-9.5486640930175994</c:v>
                </c:pt>
                <c:pt idx="1245">
                  <c:v>-7.3866844177246023</c:v>
                </c:pt>
                <c:pt idx="1246">
                  <c:v>-5.3963661193848012</c:v>
                </c:pt>
                <c:pt idx="1247">
                  <c:v>-3.5986900329589986</c:v>
                </c:pt>
                <c:pt idx="1248">
                  <c:v>-2.0241737365723012</c:v>
                </c:pt>
                <c:pt idx="1249">
                  <c:v>-0.70762634277350145</c:v>
                </c:pt>
                <c:pt idx="1250">
                  <c:v>0.31280517578120026</c:v>
                </c:pt>
                <c:pt idx="1251">
                  <c:v>1.0004043579100994</c:v>
                </c:pt>
                <c:pt idx="1252">
                  <c:v>1.32417678833</c:v>
                </c:pt>
                <c:pt idx="1253">
                  <c:v>1.2555122375487997</c:v>
                </c:pt>
                <c:pt idx="1254">
                  <c:v>0.78105926513669743</c:v>
                </c:pt>
                <c:pt idx="1255">
                  <c:v>-7.1048736572301152E-2</c:v>
                </c:pt>
                <c:pt idx="1256">
                  <c:v>-1.238822937011804</c:v>
                </c:pt>
                <c:pt idx="1257">
                  <c:v>-2.6636123657226989</c:v>
                </c:pt>
                <c:pt idx="1258">
                  <c:v>-4.312515258789098</c:v>
                </c:pt>
                <c:pt idx="1259">
                  <c:v>-6.166934967041108</c:v>
                </c:pt>
                <c:pt idx="1260">
                  <c:v>-8.2039833068848012</c:v>
                </c:pt>
                <c:pt idx="1261">
                  <c:v>-10.401248931884801</c:v>
                </c:pt>
                <c:pt idx="1262">
                  <c:v>-12.742519378662102</c:v>
                </c:pt>
                <c:pt idx="1263">
                  <c:v>-15.193462371826207</c:v>
                </c:pt>
                <c:pt idx="1264">
                  <c:v>-17.6730155944825</c:v>
                </c:pt>
                <c:pt idx="1265">
                  <c:v>-20.071029663086001</c:v>
                </c:pt>
                <c:pt idx="1266">
                  <c:v>-22.302150726318395</c:v>
                </c:pt>
                <c:pt idx="1267">
                  <c:v>-24.3453979492188</c:v>
                </c:pt>
                <c:pt idx="1268">
                  <c:v>-26.222705841064503</c:v>
                </c:pt>
                <c:pt idx="1269">
                  <c:v>-27.977943420410206</c:v>
                </c:pt>
                <c:pt idx="1270">
                  <c:v>-29.675960540771506</c:v>
                </c:pt>
                <c:pt idx="1271">
                  <c:v>-31.400680541992195</c:v>
                </c:pt>
                <c:pt idx="1272">
                  <c:v>-33.206939697265703</c:v>
                </c:pt>
                <c:pt idx="1273">
                  <c:v>-35.100936889648501</c:v>
                </c:pt>
                <c:pt idx="1274">
                  <c:v>-37.063598632812507</c:v>
                </c:pt>
                <c:pt idx="1275">
                  <c:v>-39.089202880859396</c:v>
                </c:pt>
                <c:pt idx="1276">
                  <c:v>-41.182994842529801</c:v>
                </c:pt>
                <c:pt idx="1277">
                  <c:v>-43.355464935302798</c:v>
                </c:pt>
                <c:pt idx="1278">
                  <c:v>-45.624732971191797</c:v>
                </c:pt>
                <c:pt idx="1279">
                  <c:v>-48.007965087890803</c:v>
                </c:pt>
                <c:pt idx="1280">
                  <c:v>-50.506591796874808</c:v>
                </c:pt>
                <c:pt idx="1281">
                  <c:v>-53.094387054443807</c:v>
                </c:pt>
                <c:pt idx="1282">
                  <c:v>-55.727481842040795</c:v>
                </c:pt>
                <c:pt idx="1283">
                  <c:v>-58.353424072265803</c:v>
                </c:pt>
                <c:pt idx="1284">
                  <c:v>-60.925006866454801</c:v>
                </c:pt>
                <c:pt idx="1285">
                  <c:v>-63.407421112060796</c:v>
                </c:pt>
                <c:pt idx="1286">
                  <c:v>-65.778732299804801</c:v>
                </c:pt>
                <c:pt idx="1287">
                  <c:v>-68.0279731750488</c:v>
                </c:pt>
                <c:pt idx="1288">
                  <c:v>-70.15800476074179</c:v>
                </c:pt>
                <c:pt idx="1289">
                  <c:v>-72.181701660155795</c:v>
                </c:pt>
                <c:pt idx="1290">
                  <c:v>-74.107646942138786</c:v>
                </c:pt>
                <c:pt idx="1291">
                  <c:v>-75.937747955321782</c:v>
                </c:pt>
                <c:pt idx="1292">
                  <c:v>-77.680110931396797</c:v>
                </c:pt>
                <c:pt idx="1293">
                  <c:v>-79.338550567626783</c:v>
                </c:pt>
                <c:pt idx="1294">
                  <c:v>-80.909252166747791</c:v>
                </c:pt>
                <c:pt idx="1295">
                  <c:v>-82.379817962646797</c:v>
                </c:pt>
                <c:pt idx="1296">
                  <c:v>-83.748817443847798</c:v>
                </c:pt>
                <c:pt idx="1297">
                  <c:v>-85.027217864989808</c:v>
                </c:pt>
                <c:pt idx="1298">
                  <c:v>-86.222171783446782</c:v>
                </c:pt>
                <c:pt idx="1299">
                  <c:v>-87.331295013427791</c:v>
                </c:pt>
                <c:pt idx="1300">
                  <c:v>-88.340759277343807</c:v>
                </c:pt>
                <c:pt idx="1301">
                  <c:v>-89.23482894897478</c:v>
                </c:pt>
                <c:pt idx="1302">
                  <c:v>-89.998722076415788</c:v>
                </c:pt>
                <c:pt idx="1303">
                  <c:v>-90.617179870605781</c:v>
                </c:pt>
                <c:pt idx="1304">
                  <c:v>-91.082572937011804</c:v>
                </c:pt>
                <c:pt idx="1305">
                  <c:v>-91.389656066894787</c:v>
                </c:pt>
                <c:pt idx="1306">
                  <c:v>-91.548442840575802</c:v>
                </c:pt>
                <c:pt idx="1307">
                  <c:v>-91.572284698486783</c:v>
                </c:pt>
                <c:pt idx="1308">
                  <c:v>-91.471672058105781</c:v>
                </c:pt>
                <c:pt idx="1309">
                  <c:v>-91.243743896484801</c:v>
                </c:pt>
                <c:pt idx="1310">
                  <c:v>-90.885162353515796</c:v>
                </c:pt>
                <c:pt idx="1311">
                  <c:v>-90.398788452148807</c:v>
                </c:pt>
                <c:pt idx="1312">
                  <c:v>-89.778423309325802</c:v>
                </c:pt>
                <c:pt idx="1313">
                  <c:v>-89.016437530517805</c:v>
                </c:pt>
                <c:pt idx="1314">
                  <c:v>-88.1085395812988</c:v>
                </c:pt>
                <c:pt idx="1315">
                  <c:v>-87.060451507568786</c:v>
                </c:pt>
                <c:pt idx="1316">
                  <c:v>-85.874080657958785</c:v>
                </c:pt>
                <c:pt idx="1317">
                  <c:v>-84.542274475097798</c:v>
                </c:pt>
                <c:pt idx="1318">
                  <c:v>-83.064079284667798</c:v>
                </c:pt>
                <c:pt idx="1319">
                  <c:v>-81.44569396972679</c:v>
                </c:pt>
                <c:pt idx="1320">
                  <c:v>-79.693794250488793</c:v>
                </c:pt>
                <c:pt idx="1321">
                  <c:v>-77.816009521484801</c:v>
                </c:pt>
                <c:pt idx="1322">
                  <c:v>-75.815200805663807</c:v>
                </c:pt>
                <c:pt idx="1323">
                  <c:v>-73.702335357665788</c:v>
                </c:pt>
                <c:pt idx="1324">
                  <c:v>-71.4936256408688</c:v>
                </c:pt>
                <c:pt idx="1325">
                  <c:v>-69.213390350341797</c:v>
                </c:pt>
                <c:pt idx="1326">
                  <c:v>-66.895008087157805</c:v>
                </c:pt>
                <c:pt idx="1327">
                  <c:v>-64.561367034911797</c:v>
                </c:pt>
                <c:pt idx="1328">
                  <c:v>-62.223911285400796</c:v>
                </c:pt>
                <c:pt idx="1329">
                  <c:v>-59.8850250244138</c:v>
                </c:pt>
                <c:pt idx="1330">
                  <c:v>-57.5418472290038</c:v>
                </c:pt>
                <c:pt idx="1331">
                  <c:v>-55.185794830321804</c:v>
                </c:pt>
                <c:pt idx="1332">
                  <c:v>-52.802562713622798</c:v>
                </c:pt>
                <c:pt idx="1333">
                  <c:v>-50.384044647216804</c:v>
                </c:pt>
                <c:pt idx="1334">
                  <c:v>-47.940731048583807</c:v>
                </c:pt>
                <c:pt idx="1335">
                  <c:v>-45.494556427001804</c:v>
                </c:pt>
                <c:pt idx="1336">
                  <c:v>-43.062210083007805</c:v>
                </c:pt>
                <c:pt idx="1337">
                  <c:v>-40.652751922607798</c:v>
                </c:pt>
                <c:pt idx="1338">
                  <c:v>-38.277626037597706</c:v>
                </c:pt>
                <c:pt idx="1339">
                  <c:v>-35.944938659668004</c:v>
                </c:pt>
                <c:pt idx="1340">
                  <c:v>-33.658981323242195</c:v>
                </c:pt>
                <c:pt idx="1341">
                  <c:v>-31.432151794433601</c:v>
                </c:pt>
                <c:pt idx="1342">
                  <c:v>-29.284477233886797</c:v>
                </c:pt>
                <c:pt idx="1343">
                  <c:v>-27.221202850341804</c:v>
                </c:pt>
                <c:pt idx="1344">
                  <c:v>-25.227069854736406</c:v>
                </c:pt>
                <c:pt idx="1345">
                  <c:v>-23.291110992431705</c:v>
                </c:pt>
                <c:pt idx="1346">
                  <c:v>-21.418571472168004</c:v>
                </c:pt>
                <c:pt idx="1347">
                  <c:v>-19.609928131103608</c:v>
                </c:pt>
                <c:pt idx="1348">
                  <c:v>-17.8604125976563</c:v>
                </c:pt>
                <c:pt idx="1349">
                  <c:v>-16.171932220459006</c:v>
                </c:pt>
                <c:pt idx="1350">
                  <c:v>-14.561176300048906</c:v>
                </c:pt>
                <c:pt idx="1351">
                  <c:v>-13.048171997070405</c:v>
                </c:pt>
                <c:pt idx="1352">
                  <c:v>-11.635780334472706</c:v>
                </c:pt>
                <c:pt idx="1353">
                  <c:v>-10.315895080566399</c:v>
                </c:pt>
                <c:pt idx="1354">
                  <c:v>-9.0756416320800994</c:v>
                </c:pt>
                <c:pt idx="1355">
                  <c:v>-7.9145431518555043</c:v>
                </c:pt>
                <c:pt idx="1356">
                  <c:v>-6.8359375000000071</c:v>
                </c:pt>
                <c:pt idx="1357">
                  <c:v>-5.8360099792480966</c:v>
                </c:pt>
                <c:pt idx="1358">
                  <c:v>-4.9061775207520029</c:v>
                </c:pt>
                <c:pt idx="1359">
                  <c:v>-4.0426254272461009</c:v>
                </c:pt>
                <c:pt idx="1360">
                  <c:v>-3.2482147216797017</c:v>
                </c:pt>
                <c:pt idx="1361">
                  <c:v>-2.517223358154304</c:v>
                </c:pt>
                <c:pt idx="1362">
                  <c:v>-1.8506050109863992</c:v>
                </c:pt>
                <c:pt idx="1363">
                  <c:v>-1.2426376342774006</c:v>
                </c:pt>
                <c:pt idx="1364">
                  <c:v>-0.68902969360360089</c:v>
                </c:pt>
                <c:pt idx="1365">
                  <c:v>-0.1878738403321023</c:v>
                </c:pt>
                <c:pt idx="1366">
                  <c:v>0.25749206542960223</c:v>
                </c:pt>
                <c:pt idx="1367">
                  <c:v>0.64706802368159799</c:v>
                </c:pt>
                <c:pt idx="1368">
                  <c:v>0.99134445190429688</c:v>
                </c:pt>
                <c:pt idx="1369">
                  <c:v>1.2927055358886008</c:v>
                </c:pt>
                <c:pt idx="1370">
                  <c:v>1.5530586242675</c:v>
                </c:pt>
                <c:pt idx="1371">
                  <c:v>1.7714500427246023</c:v>
                </c:pt>
                <c:pt idx="1372">
                  <c:v>1.9540786743163991</c:v>
                </c:pt>
                <c:pt idx="1373">
                  <c:v>2.105712890625</c:v>
                </c:pt>
                <c:pt idx="1374">
                  <c:v>2.2325515747069957</c:v>
                </c:pt>
                <c:pt idx="1375">
                  <c:v>2.3326873779296022</c:v>
                </c:pt>
                <c:pt idx="1376">
                  <c:v>2.4032592773437003</c:v>
                </c:pt>
                <c:pt idx="1377">
                  <c:v>2.447605133056598</c:v>
                </c:pt>
                <c:pt idx="1378">
                  <c:v>2.4771690368651988</c:v>
                </c:pt>
                <c:pt idx="1379">
                  <c:v>2.4943351745604971</c:v>
                </c:pt>
                <c:pt idx="1380">
                  <c:v>2.4938583374023011</c:v>
                </c:pt>
                <c:pt idx="1381">
                  <c:v>2.4771690368651988</c:v>
                </c:pt>
                <c:pt idx="1382">
                  <c:v>2.4466514587401988</c:v>
                </c:pt>
                <c:pt idx="1383">
                  <c:v>2.3999214172362997</c:v>
                </c:pt>
                <c:pt idx="1384">
                  <c:v>2.3326873779296022</c:v>
                </c:pt>
                <c:pt idx="1385">
                  <c:v>2.2482872009276988</c:v>
                </c:pt>
                <c:pt idx="1386">
                  <c:v>2.1557807922362997</c:v>
                </c:pt>
                <c:pt idx="1387">
                  <c:v>2.0561218261717968</c:v>
                </c:pt>
                <c:pt idx="1388">
                  <c:v>1.9526481628417969</c:v>
                </c:pt>
                <c:pt idx="1389">
                  <c:v>1.8510818481444957</c:v>
                </c:pt>
                <c:pt idx="1390">
                  <c:v>1.7595291137694957</c:v>
                </c:pt>
                <c:pt idx="1391">
                  <c:v>1.6741752624511008</c:v>
                </c:pt>
                <c:pt idx="1392">
                  <c:v>1.5897750854491974</c:v>
                </c:pt>
                <c:pt idx="1393">
                  <c:v>1.5029907226562003</c:v>
                </c:pt>
                <c:pt idx="1394">
                  <c:v>1.4152526855467968</c:v>
                </c:pt>
                <c:pt idx="1395">
                  <c:v>1.3251304626463991</c:v>
                </c:pt>
                <c:pt idx="1396">
                  <c:v>1.2297630310057954</c:v>
                </c:pt>
                <c:pt idx="1397">
                  <c:v>1.1339187622069957</c:v>
                </c:pt>
                <c:pt idx="1398">
                  <c:v>1.0385513305663991</c:v>
                </c:pt>
                <c:pt idx="1399">
                  <c:v>0.94270706176749997</c:v>
                </c:pt>
                <c:pt idx="1400">
                  <c:v>0.84447860717769885</c:v>
                </c:pt>
                <c:pt idx="1401">
                  <c:v>0.74911117553710227</c:v>
                </c:pt>
                <c:pt idx="1402">
                  <c:v>0.65994262695309658</c:v>
                </c:pt>
                <c:pt idx="1403">
                  <c:v>0.57315826416009941</c:v>
                </c:pt>
                <c:pt idx="1404">
                  <c:v>0.49018859863279829</c:v>
                </c:pt>
                <c:pt idx="1405">
                  <c:v>0.41294097900389914</c:v>
                </c:pt>
                <c:pt idx="1406">
                  <c:v>0.34332275390620026</c:v>
                </c:pt>
                <c:pt idx="1407">
                  <c:v>0.27513504028319602</c:v>
                </c:pt>
                <c:pt idx="1408">
                  <c:v>0.20694732666009941</c:v>
                </c:pt>
                <c:pt idx="1409">
                  <c:v>0.14495849609370026</c:v>
                </c:pt>
                <c:pt idx="1410">
                  <c:v>9.012222290039773E-2</c:v>
                </c:pt>
                <c:pt idx="1411">
                  <c:v>4.1484832763600821E-2</c:v>
                </c:pt>
                <c:pt idx="1412">
                  <c:v>-4.7683715821023043E-3</c:v>
                </c:pt>
                <c:pt idx="1413">
                  <c:v>-4.720687866210227E-2</c:v>
                </c:pt>
                <c:pt idx="1414">
                  <c:v>-9.298324584960227E-2</c:v>
                </c:pt>
                <c:pt idx="1415">
                  <c:v>-0.14448165893560372</c:v>
                </c:pt>
                <c:pt idx="1416">
                  <c:v>-0.20647048950200286</c:v>
                </c:pt>
                <c:pt idx="1417">
                  <c:v>-0.274658203125</c:v>
                </c:pt>
                <c:pt idx="1418">
                  <c:v>-0.34332275390629974</c:v>
                </c:pt>
                <c:pt idx="1419">
                  <c:v>-0.40388107299810372</c:v>
                </c:pt>
                <c:pt idx="1420">
                  <c:v>-0.44393539428710227</c:v>
                </c:pt>
                <c:pt idx="1421">
                  <c:v>-0.46586990356450286</c:v>
                </c:pt>
                <c:pt idx="1422">
                  <c:v>-0.46491622924810372</c:v>
                </c:pt>
                <c:pt idx="1423">
                  <c:v>-0.42963027954110089</c:v>
                </c:pt>
                <c:pt idx="1424">
                  <c:v>-0.2899169921875</c:v>
                </c:pt>
                <c:pt idx="1425">
                  <c:v>-0.2899169921875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Normalised traces'!$K$5</c:f>
              <c:strCache>
                <c:ptCount val="1"/>
                <c:pt idx="0">
                  <c:v>BatchE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K$6:$K$1431</c:f>
              <c:numCache>
                <c:formatCode>0.000</c:formatCode>
                <c:ptCount val="1426"/>
                <c:pt idx="0">
                  <c:v>-0.72097778320320316</c:v>
                </c:pt>
                <c:pt idx="1">
                  <c:v>-0.72097778320320316</c:v>
                </c:pt>
                <c:pt idx="2">
                  <c:v>-0.71954727172850141</c:v>
                </c:pt>
                <c:pt idx="3">
                  <c:v>-0.74148178100590201</c:v>
                </c:pt>
                <c:pt idx="4">
                  <c:v>-0.77438354492190342</c:v>
                </c:pt>
                <c:pt idx="5">
                  <c:v>-0.78392028808600145</c:v>
                </c:pt>
                <c:pt idx="6">
                  <c:v>-0.70953369140630684</c:v>
                </c:pt>
                <c:pt idx="7">
                  <c:v>-0.54168701171880684</c:v>
                </c:pt>
                <c:pt idx="8">
                  <c:v>-0.29850006103520599</c:v>
                </c:pt>
                <c:pt idx="9">
                  <c:v>1.6689300537095164E-2</c:v>
                </c:pt>
                <c:pt idx="10">
                  <c:v>0.37574768066399855</c:v>
                </c:pt>
                <c:pt idx="11">
                  <c:v>0.73099136352539773</c:v>
                </c:pt>
                <c:pt idx="12">
                  <c:v>1.0156631469725994</c:v>
                </c:pt>
                <c:pt idx="13">
                  <c:v>1.2130737304686932</c:v>
                </c:pt>
                <c:pt idx="14">
                  <c:v>1.3370513916014986</c:v>
                </c:pt>
                <c:pt idx="15">
                  <c:v>1.4066696166991974</c:v>
                </c:pt>
                <c:pt idx="16">
                  <c:v>1.4352798461913991</c:v>
                </c:pt>
                <c:pt idx="17">
                  <c:v>1.4305114746092968</c:v>
                </c:pt>
                <c:pt idx="18">
                  <c:v>1.3971328735350994</c:v>
                </c:pt>
                <c:pt idx="19">
                  <c:v>1.3360977172850994</c:v>
                </c:pt>
                <c:pt idx="20">
                  <c:v>1.2502670288085938</c:v>
                </c:pt>
                <c:pt idx="21">
                  <c:v>1.1501312255858949</c:v>
                </c:pt>
                <c:pt idx="22">
                  <c:v>1.043796539306598</c:v>
                </c:pt>
                <c:pt idx="23">
                  <c:v>0.93698501586909799</c:v>
                </c:pt>
                <c:pt idx="24">
                  <c:v>0.83017349243159799</c:v>
                </c:pt>
                <c:pt idx="25">
                  <c:v>0.72717666625969457</c:v>
                </c:pt>
                <c:pt idx="26">
                  <c:v>0.63228607177729401</c:v>
                </c:pt>
                <c:pt idx="27">
                  <c:v>0.54740905761719461</c:v>
                </c:pt>
                <c:pt idx="28">
                  <c:v>0.47254562377929688</c:v>
                </c:pt>
                <c:pt idx="29">
                  <c:v>0.40531158447259941</c:v>
                </c:pt>
                <c:pt idx="30">
                  <c:v>0.33950805664059658</c:v>
                </c:pt>
                <c:pt idx="31">
                  <c:v>0.274658203125</c:v>
                </c:pt>
                <c:pt idx="32">
                  <c:v>0.21076202392579546</c:v>
                </c:pt>
                <c:pt idx="33">
                  <c:v>0.15306472778319602</c:v>
                </c:pt>
                <c:pt idx="34">
                  <c:v>9.8705291747997137E-2</c:v>
                </c:pt>
                <c:pt idx="35">
                  <c:v>4.7683715820298289E-2</c:v>
                </c:pt>
                <c:pt idx="36">
                  <c:v>0</c:v>
                </c:pt>
                <c:pt idx="37">
                  <c:v>-4.3869018554701711E-2</c:v>
                </c:pt>
                <c:pt idx="38">
                  <c:v>-8.2492828369204574E-2</c:v>
                </c:pt>
                <c:pt idx="39">
                  <c:v>-0.11968612670900569</c:v>
                </c:pt>
                <c:pt idx="40">
                  <c:v>-0.15783309936530543</c:v>
                </c:pt>
                <c:pt idx="41">
                  <c:v>-0.19645690917970171</c:v>
                </c:pt>
                <c:pt idx="42">
                  <c:v>-0.23031234741210227</c:v>
                </c:pt>
                <c:pt idx="43">
                  <c:v>-0.25606155395510655</c:v>
                </c:pt>
                <c:pt idx="44">
                  <c:v>-0.27608871459960227</c:v>
                </c:pt>
                <c:pt idx="45">
                  <c:v>-0.29563903808600145</c:v>
                </c:pt>
                <c:pt idx="46">
                  <c:v>-0.31518936157230115</c:v>
                </c:pt>
                <c:pt idx="47">
                  <c:v>-0.335693359375</c:v>
                </c:pt>
                <c:pt idx="48">
                  <c:v>-0.35715103149420457</c:v>
                </c:pt>
                <c:pt idx="49">
                  <c:v>-0.38051605224610086</c:v>
                </c:pt>
                <c:pt idx="50">
                  <c:v>-0.40340423583990059</c:v>
                </c:pt>
                <c:pt idx="51">
                  <c:v>-0.42343139648440342</c:v>
                </c:pt>
                <c:pt idx="52">
                  <c:v>-0.44059753417970171</c:v>
                </c:pt>
                <c:pt idx="53">
                  <c:v>-0.45251846313480115</c:v>
                </c:pt>
                <c:pt idx="54">
                  <c:v>-0.45442581176760655</c:v>
                </c:pt>
                <c:pt idx="55">
                  <c:v>-0.4534721374512003</c:v>
                </c:pt>
                <c:pt idx="56">
                  <c:v>-0.45490264892580257</c:v>
                </c:pt>
                <c:pt idx="57">
                  <c:v>-0.45680999755860086</c:v>
                </c:pt>
                <c:pt idx="58">
                  <c:v>-0.45013427734380684</c:v>
                </c:pt>
                <c:pt idx="59">
                  <c:v>-0.43630599975590201</c:v>
                </c:pt>
                <c:pt idx="60">
                  <c:v>-0.42867660522460227</c:v>
                </c:pt>
                <c:pt idx="61">
                  <c:v>-0.4229545593262003</c:v>
                </c:pt>
                <c:pt idx="62">
                  <c:v>-0.41437149047850141</c:v>
                </c:pt>
                <c:pt idx="63">
                  <c:v>-0.40102005004890628</c:v>
                </c:pt>
                <c:pt idx="64">
                  <c:v>-0.38957595825200286</c:v>
                </c:pt>
                <c:pt idx="65">
                  <c:v>-0.3862380981446023</c:v>
                </c:pt>
                <c:pt idx="66">
                  <c:v>-0.37908554077150569</c:v>
                </c:pt>
                <c:pt idx="67">
                  <c:v>-0.36287307739260655</c:v>
                </c:pt>
                <c:pt idx="68">
                  <c:v>-0.33998489379890628</c:v>
                </c:pt>
                <c:pt idx="69">
                  <c:v>-0.3161430358887003</c:v>
                </c:pt>
                <c:pt idx="70">
                  <c:v>-0.29611587524420457</c:v>
                </c:pt>
                <c:pt idx="71">
                  <c:v>-0.27894973754890628</c:v>
                </c:pt>
                <c:pt idx="72">
                  <c:v>-0.27084350585940342</c:v>
                </c:pt>
                <c:pt idx="73">
                  <c:v>-0.26655197143560372</c:v>
                </c:pt>
                <c:pt idx="74">
                  <c:v>-0.25749206542970171</c:v>
                </c:pt>
                <c:pt idx="75">
                  <c:v>-0.23412704467780543</c:v>
                </c:pt>
                <c:pt idx="76">
                  <c:v>-0.19311904907230115</c:v>
                </c:pt>
                <c:pt idx="77">
                  <c:v>-0.12826919555670457</c:v>
                </c:pt>
                <c:pt idx="78">
                  <c:v>-2.5272369384801152E-2</c:v>
                </c:pt>
                <c:pt idx="79">
                  <c:v>0.11205673217769885</c:v>
                </c:pt>
                <c:pt idx="80">
                  <c:v>0.27179718017579546</c:v>
                </c:pt>
                <c:pt idx="81">
                  <c:v>0.45728683471679688</c:v>
                </c:pt>
                <c:pt idx="82">
                  <c:v>0.7061958312987997</c:v>
                </c:pt>
                <c:pt idx="83">
                  <c:v>1.0728836059569957</c:v>
                </c:pt>
                <c:pt idx="84">
                  <c:v>1.598834991455</c:v>
                </c:pt>
                <c:pt idx="85">
                  <c:v>2.3117065429686932</c:v>
                </c:pt>
                <c:pt idx="86">
                  <c:v>3.2424926757811932</c:v>
                </c:pt>
                <c:pt idx="87">
                  <c:v>4.4140815734862997</c:v>
                </c:pt>
                <c:pt idx="88">
                  <c:v>5.8317184448241974</c:v>
                </c:pt>
                <c:pt idx="89">
                  <c:v>7.4858665466307954</c:v>
                </c:pt>
                <c:pt idx="90">
                  <c:v>9.3812942504882955</c:v>
                </c:pt>
                <c:pt idx="91">
                  <c:v>11.543273925781193</c:v>
                </c:pt>
                <c:pt idx="92">
                  <c:v>14.022350311279297</c:v>
                </c:pt>
                <c:pt idx="93">
                  <c:v>16.890525817871097</c:v>
                </c:pt>
                <c:pt idx="94">
                  <c:v>20.242691040038995</c:v>
                </c:pt>
                <c:pt idx="95">
                  <c:v>24.188518524169897</c:v>
                </c:pt>
                <c:pt idx="96">
                  <c:v>28.824806213378896</c:v>
                </c:pt>
                <c:pt idx="97">
                  <c:v>34.236431121826101</c:v>
                </c:pt>
                <c:pt idx="98">
                  <c:v>40.476322174072237</c:v>
                </c:pt>
                <c:pt idx="99">
                  <c:v>47.61028289794919</c:v>
                </c:pt>
                <c:pt idx="100">
                  <c:v>55.840969085693324</c:v>
                </c:pt>
                <c:pt idx="101">
                  <c:v>65.626144409179702</c:v>
                </c:pt>
                <c:pt idx="102">
                  <c:v>77.630519866943303</c:v>
                </c:pt>
                <c:pt idx="103">
                  <c:v>92.525959014892607</c:v>
                </c:pt>
                <c:pt idx="104">
                  <c:v>110.81027984619141</c:v>
                </c:pt>
                <c:pt idx="105">
                  <c:v>132.69281387329102</c:v>
                </c:pt>
                <c:pt idx="106">
                  <c:v>157.98902511596708</c:v>
                </c:pt>
                <c:pt idx="107">
                  <c:v>186.09523773193311</c:v>
                </c:pt>
                <c:pt idx="108">
                  <c:v>216.1321640014651</c:v>
                </c:pt>
                <c:pt idx="109">
                  <c:v>247.2023963928221</c:v>
                </c:pt>
                <c:pt idx="110">
                  <c:v>278.59497070312511</c:v>
                </c:pt>
                <c:pt idx="111">
                  <c:v>309.9117279052731</c:v>
                </c:pt>
                <c:pt idx="112">
                  <c:v>341.08877182006813</c:v>
                </c:pt>
                <c:pt idx="113">
                  <c:v>372.33304977417015</c:v>
                </c:pt>
                <c:pt idx="114">
                  <c:v>403.98979187011707</c:v>
                </c:pt>
                <c:pt idx="115">
                  <c:v>436.46430969238304</c:v>
                </c:pt>
                <c:pt idx="116">
                  <c:v>470.16954421997104</c:v>
                </c:pt>
                <c:pt idx="117">
                  <c:v>505.43594360351608</c:v>
                </c:pt>
                <c:pt idx="118">
                  <c:v>542.4475669860841</c:v>
                </c:pt>
                <c:pt idx="119">
                  <c:v>581.2048912048341</c:v>
                </c:pt>
                <c:pt idx="120">
                  <c:v>621.58012390136707</c:v>
                </c:pt>
                <c:pt idx="121">
                  <c:v>663.27857971191418</c:v>
                </c:pt>
                <c:pt idx="122">
                  <c:v>705.86013793945313</c:v>
                </c:pt>
                <c:pt idx="123">
                  <c:v>748.82364273071312</c:v>
                </c:pt>
                <c:pt idx="124">
                  <c:v>791.6235923767091</c:v>
                </c:pt>
                <c:pt idx="125">
                  <c:v>833.68206024169911</c:v>
                </c:pt>
                <c:pt idx="126">
                  <c:v>874.36199188232411</c:v>
                </c:pt>
                <c:pt idx="127">
                  <c:v>913.13886642456009</c:v>
                </c:pt>
                <c:pt idx="128">
                  <c:v>949.68366622924816</c:v>
                </c:pt>
                <c:pt idx="129">
                  <c:v>983.71219635009811</c:v>
                </c:pt>
                <c:pt idx="130">
                  <c:v>1014.9416923522951</c:v>
                </c:pt>
                <c:pt idx="131">
                  <c:v>1043.2543754577641</c:v>
                </c:pt>
                <c:pt idx="132">
                  <c:v>1068.7146186828631</c:v>
                </c:pt>
                <c:pt idx="133">
                  <c:v>1091.4711952209432</c:v>
                </c:pt>
                <c:pt idx="134">
                  <c:v>1111.6051673889131</c:v>
                </c:pt>
                <c:pt idx="135">
                  <c:v>1129.2452812194831</c:v>
                </c:pt>
                <c:pt idx="136">
                  <c:v>1144.6237564086932</c:v>
                </c:pt>
                <c:pt idx="137">
                  <c:v>1157.924652099613</c:v>
                </c:pt>
                <c:pt idx="138">
                  <c:v>1169.3248748779331</c:v>
                </c:pt>
                <c:pt idx="139">
                  <c:v>1179.0475845336932</c:v>
                </c:pt>
                <c:pt idx="140">
                  <c:v>1187.3116493225132</c:v>
                </c:pt>
                <c:pt idx="141">
                  <c:v>1194.3726539611832</c:v>
                </c:pt>
                <c:pt idx="142">
                  <c:v>1200.420379638673</c:v>
                </c:pt>
                <c:pt idx="143">
                  <c:v>1205.6713104248031</c:v>
                </c:pt>
                <c:pt idx="144">
                  <c:v>1210.2799415588331</c:v>
                </c:pt>
                <c:pt idx="145">
                  <c:v>1214.3602371215832</c:v>
                </c:pt>
                <c:pt idx="146">
                  <c:v>1218.0085182189932</c:v>
                </c:pt>
                <c:pt idx="147">
                  <c:v>1221.2662696838331</c:v>
                </c:pt>
                <c:pt idx="148">
                  <c:v>1224.1783142089832</c:v>
                </c:pt>
                <c:pt idx="149">
                  <c:v>1226.7975807189932</c:v>
                </c:pt>
                <c:pt idx="150">
                  <c:v>1229.1798591613731</c:v>
                </c:pt>
                <c:pt idx="151">
                  <c:v>1231.2579154968232</c:v>
                </c:pt>
                <c:pt idx="152">
                  <c:v>1233.0231666564932</c:v>
                </c:pt>
                <c:pt idx="153">
                  <c:v>1234.4875335693332</c:v>
                </c:pt>
                <c:pt idx="154">
                  <c:v>1235.760211944583</c:v>
                </c:pt>
                <c:pt idx="155">
                  <c:v>1236.884593963623</c:v>
                </c:pt>
                <c:pt idx="156">
                  <c:v>1237.871170043943</c:v>
                </c:pt>
                <c:pt idx="157">
                  <c:v>1238.7681007385231</c:v>
                </c:pt>
                <c:pt idx="158">
                  <c:v>1239.6016120910631</c:v>
                </c:pt>
                <c:pt idx="159">
                  <c:v>1240.4217720031731</c:v>
                </c:pt>
                <c:pt idx="160">
                  <c:v>1241.2066459655732</c:v>
                </c:pt>
                <c:pt idx="161">
                  <c:v>1241.9443130493132</c:v>
                </c:pt>
                <c:pt idx="162">
                  <c:v>1242.6123619079631</c:v>
                </c:pt>
                <c:pt idx="163">
                  <c:v>1243.201732635503</c:v>
                </c:pt>
                <c:pt idx="164">
                  <c:v>1243.7171936035131</c:v>
                </c:pt>
                <c:pt idx="165">
                  <c:v>1244.142532348633</c:v>
                </c:pt>
                <c:pt idx="166">
                  <c:v>1244.4329261779831</c:v>
                </c:pt>
                <c:pt idx="167">
                  <c:v>1244.5421218872032</c:v>
                </c:pt>
                <c:pt idx="168">
                  <c:v>1244.5182800292932</c:v>
                </c:pt>
                <c:pt idx="169">
                  <c:v>1244.4601058959931</c:v>
                </c:pt>
                <c:pt idx="170">
                  <c:v>1244.4148063659632</c:v>
                </c:pt>
                <c:pt idx="171">
                  <c:v>1244.2960739135731</c:v>
                </c:pt>
                <c:pt idx="172">
                  <c:v>1244.1244125366231</c:v>
                </c:pt>
                <c:pt idx="173">
                  <c:v>1243.8936233520531</c:v>
                </c:pt>
                <c:pt idx="174">
                  <c:v>1243.6099052429231</c:v>
                </c:pt>
                <c:pt idx="175">
                  <c:v>1243.2732582092331</c:v>
                </c:pt>
                <c:pt idx="176">
                  <c:v>1242.870807647703</c:v>
                </c:pt>
                <c:pt idx="177">
                  <c:v>1242.4602508544931</c:v>
                </c:pt>
                <c:pt idx="178">
                  <c:v>1241.9128417968732</c:v>
                </c:pt>
                <c:pt idx="179">
                  <c:v>1241.293907165523</c:v>
                </c:pt>
                <c:pt idx="180">
                  <c:v>1240.6129837036131</c:v>
                </c:pt>
                <c:pt idx="181">
                  <c:v>1239.819049835203</c:v>
                </c:pt>
                <c:pt idx="182">
                  <c:v>1238.9216423034632</c:v>
                </c:pt>
                <c:pt idx="183">
                  <c:v>1237.916469573973</c:v>
                </c:pt>
                <c:pt idx="184">
                  <c:v>1236.9594573974632</c:v>
                </c:pt>
                <c:pt idx="185">
                  <c:v>1235.9552383422831</c:v>
                </c:pt>
                <c:pt idx="186">
                  <c:v>1234.9653244018532</c:v>
                </c:pt>
                <c:pt idx="187">
                  <c:v>1233.9859008789031</c:v>
                </c:pt>
                <c:pt idx="188">
                  <c:v>1232.942581176753</c:v>
                </c:pt>
                <c:pt idx="189">
                  <c:v>1231.7810058593732</c:v>
                </c:pt>
                <c:pt idx="190">
                  <c:v>1230.5088043212932</c:v>
                </c:pt>
                <c:pt idx="191">
                  <c:v>1229.2299270629931</c:v>
                </c:pt>
                <c:pt idx="192">
                  <c:v>1227.790355682373</c:v>
                </c:pt>
                <c:pt idx="193">
                  <c:v>1226.1304855346632</c:v>
                </c:pt>
                <c:pt idx="194">
                  <c:v>1224.2779731750531</c:v>
                </c:pt>
                <c:pt idx="195">
                  <c:v>1222.3701477050731</c:v>
                </c:pt>
                <c:pt idx="196">
                  <c:v>1220.4270362854031</c:v>
                </c:pt>
                <c:pt idx="197">
                  <c:v>1218.3818817138631</c:v>
                </c:pt>
                <c:pt idx="198">
                  <c:v>1216.2423133850132</c:v>
                </c:pt>
                <c:pt idx="199">
                  <c:v>1213.9520645141631</c:v>
                </c:pt>
                <c:pt idx="200">
                  <c:v>1211.5559577941931</c:v>
                </c:pt>
                <c:pt idx="201">
                  <c:v>1208.9791297912632</c:v>
                </c:pt>
                <c:pt idx="202">
                  <c:v>1206.1896324157731</c:v>
                </c:pt>
                <c:pt idx="203">
                  <c:v>1203.152179718013</c:v>
                </c:pt>
                <c:pt idx="204">
                  <c:v>1199.9254226684532</c:v>
                </c:pt>
                <c:pt idx="205">
                  <c:v>1196.5694427490232</c:v>
                </c:pt>
                <c:pt idx="206">
                  <c:v>1193.0446624755832</c:v>
                </c:pt>
                <c:pt idx="207">
                  <c:v>1189.3100738525432</c:v>
                </c:pt>
                <c:pt idx="208">
                  <c:v>1185.2822303771932</c:v>
                </c:pt>
                <c:pt idx="209">
                  <c:v>1181.0030937194831</c:v>
                </c:pt>
                <c:pt idx="210">
                  <c:v>1176.3467788696332</c:v>
                </c:pt>
                <c:pt idx="211">
                  <c:v>1171.3337898254431</c:v>
                </c:pt>
                <c:pt idx="212">
                  <c:v>1165.9402847290032</c:v>
                </c:pt>
                <c:pt idx="213">
                  <c:v>1160.2196693420431</c:v>
                </c:pt>
                <c:pt idx="214">
                  <c:v>1154.2043685913131</c:v>
                </c:pt>
                <c:pt idx="215">
                  <c:v>1147.8114128112832</c:v>
                </c:pt>
                <c:pt idx="216">
                  <c:v>1141.079425811763</c:v>
                </c:pt>
                <c:pt idx="217">
                  <c:v>1133.9044570922831</c:v>
                </c:pt>
                <c:pt idx="218">
                  <c:v>1126.222610473633</c:v>
                </c:pt>
                <c:pt idx="219">
                  <c:v>1117.957592010493</c:v>
                </c:pt>
                <c:pt idx="220">
                  <c:v>1109.0545654296832</c:v>
                </c:pt>
                <c:pt idx="221">
                  <c:v>1099.509239196773</c:v>
                </c:pt>
                <c:pt idx="222">
                  <c:v>1089.2872810363731</c:v>
                </c:pt>
                <c:pt idx="223">
                  <c:v>1078.4358978271532</c:v>
                </c:pt>
                <c:pt idx="224">
                  <c:v>1066.970825195313</c:v>
                </c:pt>
                <c:pt idx="225">
                  <c:v>1054.9054145813031</c:v>
                </c:pt>
                <c:pt idx="226">
                  <c:v>1042.3083305358891</c:v>
                </c:pt>
                <c:pt idx="227">
                  <c:v>1029.296875</c:v>
                </c:pt>
                <c:pt idx="228">
                  <c:v>1016.0760879516602</c:v>
                </c:pt>
                <c:pt idx="229">
                  <c:v>1002.9315948486332</c:v>
                </c:pt>
                <c:pt idx="230">
                  <c:v>990.3016090393071</c:v>
                </c:pt>
                <c:pt idx="231">
                  <c:v>978.5132408142091</c:v>
                </c:pt>
                <c:pt idx="232">
                  <c:v>967.68951416015614</c:v>
                </c:pt>
                <c:pt idx="233">
                  <c:v>957.62586593627907</c:v>
                </c:pt>
                <c:pt idx="234">
                  <c:v>947.77488708496116</c:v>
                </c:pt>
                <c:pt idx="235">
                  <c:v>937.34741210937511</c:v>
                </c:pt>
                <c:pt idx="236">
                  <c:v>925.45890808105514</c:v>
                </c:pt>
                <c:pt idx="237">
                  <c:v>911.56339645385708</c:v>
                </c:pt>
                <c:pt idx="238">
                  <c:v>895.58410644531216</c:v>
                </c:pt>
                <c:pt idx="239">
                  <c:v>878.06987762451217</c:v>
                </c:pt>
                <c:pt idx="240">
                  <c:v>860.09836196899414</c:v>
                </c:pt>
                <c:pt idx="241">
                  <c:v>843.06144714355514</c:v>
                </c:pt>
                <c:pt idx="242">
                  <c:v>828.41253280639614</c:v>
                </c:pt>
                <c:pt idx="243">
                  <c:v>817.45052337646507</c:v>
                </c:pt>
                <c:pt idx="244">
                  <c:v>811.12337112426712</c:v>
                </c:pt>
                <c:pt idx="245">
                  <c:v>809.72290039062511</c:v>
                </c:pt>
                <c:pt idx="246">
                  <c:v>812.66355514526413</c:v>
                </c:pt>
                <c:pt idx="247">
                  <c:v>818.60351562500011</c:v>
                </c:pt>
                <c:pt idx="248">
                  <c:v>825.72460174560513</c:v>
                </c:pt>
                <c:pt idx="249">
                  <c:v>832.02934265136707</c:v>
                </c:pt>
                <c:pt idx="250">
                  <c:v>835.60228347778309</c:v>
                </c:pt>
                <c:pt idx="251">
                  <c:v>834.85603332519509</c:v>
                </c:pt>
                <c:pt idx="252">
                  <c:v>828.80830764770508</c:v>
                </c:pt>
                <c:pt idx="253">
                  <c:v>817.02995300293014</c:v>
                </c:pt>
                <c:pt idx="254">
                  <c:v>799.50809478759811</c:v>
                </c:pt>
                <c:pt idx="255">
                  <c:v>776.47399902343716</c:v>
                </c:pt>
                <c:pt idx="256">
                  <c:v>748.44646453857411</c:v>
                </c:pt>
                <c:pt idx="257">
                  <c:v>716.33338928222611</c:v>
                </c:pt>
                <c:pt idx="258">
                  <c:v>681.39266967773415</c:v>
                </c:pt>
                <c:pt idx="259">
                  <c:v>645.17116546630916</c:v>
                </c:pt>
                <c:pt idx="260">
                  <c:v>609.27677154541016</c:v>
                </c:pt>
                <c:pt idx="261">
                  <c:v>575.19245147705112</c:v>
                </c:pt>
                <c:pt idx="262">
                  <c:v>544.04163360595714</c:v>
                </c:pt>
                <c:pt idx="263">
                  <c:v>516.52288436889614</c:v>
                </c:pt>
                <c:pt idx="264">
                  <c:v>492.92755126953114</c:v>
                </c:pt>
                <c:pt idx="265">
                  <c:v>473.20652008056607</c:v>
                </c:pt>
                <c:pt idx="266">
                  <c:v>457.08894729614212</c:v>
                </c:pt>
                <c:pt idx="267">
                  <c:v>444.15664672851506</c:v>
                </c:pt>
                <c:pt idx="268">
                  <c:v>433.91704559326206</c:v>
                </c:pt>
                <c:pt idx="269">
                  <c:v>425.80223083496105</c:v>
                </c:pt>
                <c:pt idx="270">
                  <c:v>419.23427581787109</c:v>
                </c:pt>
                <c:pt idx="271">
                  <c:v>413.67435455322311</c:v>
                </c:pt>
                <c:pt idx="272">
                  <c:v>408.7276458740231</c:v>
                </c:pt>
                <c:pt idx="273">
                  <c:v>404.19101715087913</c:v>
                </c:pt>
                <c:pt idx="274">
                  <c:v>400.05970001220714</c:v>
                </c:pt>
                <c:pt idx="275">
                  <c:v>396.46911621093705</c:v>
                </c:pt>
                <c:pt idx="276">
                  <c:v>393.61858367919911</c:v>
                </c:pt>
                <c:pt idx="277">
                  <c:v>391.69836044311512</c:v>
                </c:pt>
                <c:pt idx="278">
                  <c:v>390.81287384033214</c:v>
                </c:pt>
                <c:pt idx="279">
                  <c:v>390.92683792114212</c:v>
                </c:pt>
                <c:pt idx="280">
                  <c:v>391.8819427490231</c:v>
                </c:pt>
                <c:pt idx="281">
                  <c:v>393.46790313720714</c:v>
                </c:pt>
                <c:pt idx="282">
                  <c:v>395.49493789672806</c:v>
                </c:pt>
                <c:pt idx="283">
                  <c:v>397.82190322876011</c:v>
                </c:pt>
                <c:pt idx="284">
                  <c:v>400.32243728637707</c:v>
                </c:pt>
                <c:pt idx="285">
                  <c:v>402.89211273193314</c:v>
                </c:pt>
                <c:pt idx="286">
                  <c:v>405.4017066955571</c:v>
                </c:pt>
                <c:pt idx="287">
                  <c:v>407.67145156860306</c:v>
                </c:pt>
                <c:pt idx="288">
                  <c:v>409.41953659057606</c:v>
                </c:pt>
                <c:pt idx="289">
                  <c:v>410.29691696167015</c:v>
                </c:pt>
                <c:pt idx="290">
                  <c:v>409.94453430175804</c:v>
                </c:pt>
                <c:pt idx="291">
                  <c:v>408.04004669189408</c:v>
                </c:pt>
                <c:pt idx="292">
                  <c:v>404.35886383056607</c:v>
                </c:pt>
                <c:pt idx="293">
                  <c:v>398.79894256591808</c:v>
                </c:pt>
                <c:pt idx="294">
                  <c:v>391.40462875366211</c:v>
                </c:pt>
                <c:pt idx="295">
                  <c:v>382.33232498168911</c:v>
                </c:pt>
                <c:pt idx="296">
                  <c:v>371.84143066406205</c:v>
                </c:pt>
                <c:pt idx="297">
                  <c:v>360.24332046508812</c:v>
                </c:pt>
                <c:pt idx="298">
                  <c:v>347.87130355834904</c:v>
                </c:pt>
                <c:pt idx="299">
                  <c:v>335.05296707153309</c:v>
                </c:pt>
                <c:pt idx="300">
                  <c:v>322.07822799682606</c:v>
                </c:pt>
                <c:pt idx="301">
                  <c:v>309.19933319091808</c:v>
                </c:pt>
                <c:pt idx="302">
                  <c:v>296.60034179687511</c:v>
                </c:pt>
                <c:pt idx="303">
                  <c:v>284.43813323974609</c:v>
                </c:pt>
                <c:pt idx="304">
                  <c:v>272.8290557861331</c:v>
                </c:pt>
                <c:pt idx="305">
                  <c:v>261.84511184692406</c:v>
                </c:pt>
                <c:pt idx="306">
                  <c:v>251.54304504394509</c:v>
                </c:pt>
                <c:pt idx="307">
                  <c:v>241.96624755859409</c:v>
                </c:pt>
                <c:pt idx="308">
                  <c:v>233.16860198974609</c:v>
                </c:pt>
                <c:pt idx="309">
                  <c:v>225.1992225646971</c:v>
                </c:pt>
                <c:pt idx="310">
                  <c:v>218.1148529052731</c:v>
                </c:pt>
                <c:pt idx="311">
                  <c:v>211.9770050048831</c:v>
                </c:pt>
                <c:pt idx="312">
                  <c:v>206.8495750427241</c:v>
                </c:pt>
                <c:pt idx="313">
                  <c:v>202.8126716613771</c:v>
                </c:pt>
                <c:pt idx="314">
                  <c:v>199.96500015258809</c:v>
                </c:pt>
                <c:pt idx="315">
                  <c:v>198.38523864746111</c:v>
                </c:pt>
                <c:pt idx="316">
                  <c:v>198.12345504760711</c:v>
                </c:pt>
                <c:pt idx="317">
                  <c:v>199.19347763061509</c:v>
                </c:pt>
                <c:pt idx="318">
                  <c:v>201.56478881835909</c:v>
                </c:pt>
                <c:pt idx="319">
                  <c:v>205.1105499267581</c:v>
                </c:pt>
                <c:pt idx="320">
                  <c:v>209.59949493408209</c:v>
                </c:pt>
                <c:pt idx="321">
                  <c:v>214.71643447876011</c:v>
                </c:pt>
                <c:pt idx="322">
                  <c:v>220.06988525390611</c:v>
                </c:pt>
                <c:pt idx="323">
                  <c:v>225.21591186523409</c:v>
                </c:pt>
                <c:pt idx="324">
                  <c:v>229.6986579895021</c:v>
                </c:pt>
                <c:pt idx="325">
                  <c:v>233.12234878540011</c:v>
                </c:pt>
                <c:pt idx="326">
                  <c:v>235.17608642578111</c:v>
                </c:pt>
                <c:pt idx="327">
                  <c:v>235.67962646484409</c:v>
                </c:pt>
                <c:pt idx="328">
                  <c:v>234.58099365234409</c:v>
                </c:pt>
                <c:pt idx="329">
                  <c:v>231.95028305053711</c:v>
                </c:pt>
                <c:pt idx="330">
                  <c:v>227.9424667358401</c:v>
                </c:pt>
                <c:pt idx="331">
                  <c:v>222.76973724365209</c:v>
                </c:pt>
                <c:pt idx="332">
                  <c:v>216.67575836181609</c:v>
                </c:pt>
                <c:pt idx="333">
                  <c:v>209.88655090332009</c:v>
                </c:pt>
                <c:pt idx="334">
                  <c:v>202.6176452636721</c:v>
                </c:pt>
                <c:pt idx="335">
                  <c:v>195.06359100341808</c:v>
                </c:pt>
                <c:pt idx="336">
                  <c:v>187.39414215087911</c:v>
                </c:pt>
                <c:pt idx="337">
                  <c:v>179.7466278076171</c:v>
                </c:pt>
                <c:pt idx="338">
                  <c:v>172.23119735717808</c:v>
                </c:pt>
                <c:pt idx="339">
                  <c:v>164.9532318115231</c:v>
                </c:pt>
                <c:pt idx="340">
                  <c:v>157.99427032470709</c:v>
                </c:pt>
                <c:pt idx="341">
                  <c:v>151.4077186584471</c:v>
                </c:pt>
                <c:pt idx="342">
                  <c:v>145.23649215698239</c:v>
                </c:pt>
                <c:pt idx="343">
                  <c:v>139.50967788696289</c:v>
                </c:pt>
                <c:pt idx="344">
                  <c:v>134.24491882324219</c:v>
                </c:pt>
                <c:pt idx="345">
                  <c:v>129.4336318969726</c:v>
                </c:pt>
                <c:pt idx="346">
                  <c:v>125.0538825988769</c:v>
                </c:pt>
                <c:pt idx="347">
                  <c:v>121.0765838623047</c:v>
                </c:pt>
                <c:pt idx="348">
                  <c:v>117.46549606323239</c:v>
                </c:pt>
                <c:pt idx="349">
                  <c:v>114.1829490661621</c:v>
                </c:pt>
                <c:pt idx="350">
                  <c:v>111.1865043640137</c:v>
                </c:pt>
                <c:pt idx="351">
                  <c:v>108.4399223327637</c:v>
                </c:pt>
                <c:pt idx="352">
                  <c:v>105.91363906860349</c:v>
                </c:pt>
                <c:pt idx="353">
                  <c:v>103.5847663879394</c:v>
                </c:pt>
                <c:pt idx="354">
                  <c:v>101.4361381530762</c:v>
                </c:pt>
                <c:pt idx="355">
                  <c:v>99.455833435058594</c:v>
                </c:pt>
                <c:pt idx="356">
                  <c:v>97.636222839355398</c:v>
                </c:pt>
                <c:pt idx="357">
                  <c:v>95.973014831542898</c:v>
                </c:pt>
                <c:pt idx="358">
                  <c:v>94.465255737304688</c:v>
                </c:pt>
                <c:pt idx="359">
                  <c:v>93.115329742431598</c:v>
                </c:pt>
                <c:pt idx="360">
                  <c:v>91.928482055664006</c:v>
                </c:pt>
                <c:pt idx="361">
                  <c:v>90.907096862792898</c:v>
                </c:pt>
                <c:pt idx="362">
                  <c:v>90.055465698242188</c:v>
                </c:pt>
                <c:pt idx="363">
                  <c:v>89.380741119384695</c:v>
                </c:pt>
                <c:pt idx="364">
                  <c:v>88.890075683593693</c:v>
                </c:pt>
                <c:pt idx="365">
                  <c:v>88.582038879394503</c:v>
                </c:pt>
                <c:pt idx="366">
                  <c:v>88.454246520996094</c:v>
                </c:pt>
                <c:pt idx="367">
                  <c:v>88.502883911132798</c:v>
                </c:pt>
                <c:pt idx="368">
                  <c:v>88.720321655273395</c:v>
                </c:pt>
                <c:pt idx="369">
                  <c:v>89.090824127197195</c:v>
                </c:pt>
                <c:pt idx="370">
                  <c:v>89.5886421203613</c:v>
                </c:pt>
                <c:pt idx="371">
                  <c:v>90.188503265380803</c:v>
                </c:pt>
                <c:pt idx="372">
                  <c:v>90.853214263915987</c:v>
                </c:pt>
                <c:pt idx="373">
                  <c:v>91.532230377197195</c:v>
                </c:pt>
                <c:pt idx="374">
                  <c:v>92.164516448974595</c:v>
                </c:pt>
                <c:pt idx="375">
                  <c:v>92.693805694580107</c:v>
                </c:pt>
                <c:pt idx="376">
                  <c:v>93.060493469238295</c:v>
                </c:pt>
                <c:pt idx="377">
                  <c:v>93.205928802490206</c:v>
                </c:pt>
                <c:pt idx="378">
                  <c:v>93.071937561035099</c:v>
                </c:pt>
                <c:pt idx="379">
                  <c:v>92.621326446533203</c:v>
                </c:pt>
                <c:pt idx="380">
                  <c:v>91.845989227294893</c:v>
                </c:pt>
                <c:pt idx="381">
                  <c:v>90.7397270202637</c:v>
                </c:pt>
                <c:pt idx="382">
                  <c:v>89.308738708496094</c:v>
                </c:pt>
                <c:pt idx="383">
                  <c:v>87.5701904296875</c:v>
                </c:pt>
                <c:pt idx="384">
                  <c:v>85.561752319335895</c:v>
                </c:pt>
                <c:pt idx="385">
                  <c:v>83.334922790527287</c:v>
                </c:pt>
                <c:pt idx="386">
                  <c:v>80.933094024658203</c:v>
                </c:pt>
                <c:pt idx="387">
                  <c:v>78.402996063232393</c:v>
                </c:pt>
                <c:pt idx="388">
                  <c:v>75.789451599121094</c:v>
                </c:pt>
                <c:pt idx="389">
                  <c:v>73.138713836669893</c:v>
                </c:pt>
                <c:pt idx="390">
                  <c:v>70.487976074218693</c:v>
                </c:pt>
                <c:pt idx="391">
                  <c:v>67.872047424316392</c:v>
                </c:pt>
                <c:pt idx="392">
                  <c:v>65.318584442138601</c:v>
                </c:pt>
                <c:pt idx="393">
                  <c:v>62.8552436828613</c:v>
                </c:pt>
                <c:pt idx="394">
                  <c:v>60.507774353027294</c:v>
                </c:pt>
                <c:pt idx="395">
                  <c:v>58.288097381591768</c:v>
                </c:pt>
                <c:pt idx="396">
                  <c:v>56.207180023193324</c:v>
                </c:pt>
                <c:pt idx="397">
                  <c:v>54.262638092040987</c:v>
                </c:pt>
                <c:pt idx="398">
                  <c:v>52.453994750976534</c:v>
                </c:pt>
                <c:pt idx="399">
                  <c:v>50.769805908203097</c:v>
                </c:pt>
                <c:pt idx="400">
                  <c:v>49.204349517822237</c:v>
                </c:pt>
                <c:pt idx="401">
                  <c:v>47.760009765624972</c:v>
                </c:pt>
                <c:pt idx="402">
                  <c:v>46.433925628662074</c:v>
                </c:pt>
                <c:pt idx="403">
                  <c:v>45.220851898193324</c:v>
                </c:pt>
                <c:pt idx="404">
                  <c:v>44.112205505371065</c:v>
                </c:pt>
                <c:pt idx="405">
                  <c:v>43.101787567138643</c:v>
                </c:pt>
                <c:pt idx="406">
                  <c:v>42.180061340332003</c:v>
                </c:pt>
                <c:pt idx="407">
                  <c:v>41.337013244628878</c:v>
                </c:pt>
                <c:pt idx="408">
                  <c:v>40.56978225708005</c:v>
                </c:pt>
                <c:pt idx="409">
                  <c:v>39.872169494628878</c:v>
                </c:pt>
                <c:pt idx="410">
                  <c:v>39.2346382141113</c:v>
                </c:pt>
                <c:pt idx="411">
                  <c:v>38.650512695312464</c:v>
                </c:pt>
                <c:pt idx="412">
                  <c:v>38.111686706542898</c:v>
                </c:pt>
                <c:pt idx="413">
                  <c:v>37.605762481689396</c:v>
                </c:pt>
                <c:pt idx="414">
                  <c:v>37.122726440429695</c:v>
                </c:pt>
                <c:pt idx="415">
                  <c:v>36.659717559814396</c:v>
                </c:pt>
                <c:pt idx="416">
                  <c:v>36.223888397216797</c:v>
                </c:pt>
                <c:pt idx="417">
                  <c:v>35.814762115478494</c:v>
                </c:pt>
                <c:pt idx="418">
                  <c:v>35.430908203125</c:v>
                </c:pt>
                <c:pt idx="419">
                  <c:v>35.070419311523395</c:v>
                </c:pt>
                <c:pt idx="420">
                  <c:v>34.736156463622997</c:v>
                </c:pt>
                <c:pt idx="421">
                  <c:v>34.423351287841797</c:v>
                </c:pt>
                <c:pt idx="422">
                  <c:v>34.129619598388601</c:v>
                </c:pt>
                <c:pt idx="423">
                  <c:v>33.858299255371094</c:v>
                </c:pt>
                <c:pt idx="424">
                  <c:v>33.615589141845696</c:v>
                </c:pt>
                <c:pt idx="425">
                  <c:v>33.404350280761697</c:v>
                </c:pt>
                <c:pt idx="426">
                  <c:v>33.222198486328097</c:v>
                </c:pt>
                <c:pt idx="427">
                  <c:v>33.069610595703097</c:v>
                </c:pt>
                <c:pt idx="428">
                  <c:v>32.945156097412095</c:v>
                </c:pt>
                <c:pt idx="429">
                  <c:v>32.842636108398395</c:v>
                </c:pt>
                <c:pt idx="430">
                  <c:v>32.759189605712898</c:v>
                </c:pt>
                <c:pt idx="431">
                  <c:v>32.693862915038999</c:v>
                </c:pt>
                <c:pt idx="432">
                  <c:v>32.641410827636697</c:v>
                </c:pt>
                <c:pt idx="433">
                  <c:v>32.599449157714794</c:v>
                </c:pt>
                <c:pt idx="434">
                  <c:v>32.565116882324197</c:v>
                </c:pt>
                <c:pt idx="435">
                  <c:v>32.543182373046896</c:v>
                </c:pt>
                <c:pt idx="436">
                  <c:v>32.532691955566399</c:v>
                </c:pt>
                <c:pt idx="437">
                  <c:v>32.539367675781193</c:v>
                </c:pt>
                <c:pt idx="438">
                  <c:v>32.563686370849595</c:v>
                </c:pt>
                <c:pt idx="439">
                  <c:v>32.602787017822195</c:v>
                </c:pt>
                <c:pt idx="440">
                  <c:v>32.653331756591797</c:v>
                </c:pt>
                <c:pt idx="441">
                  <c:v>32.710075378417898</c:v>
                </c:pt>
                <c:pt idx="442">
                  <c:v>32.778263092040994</c:v>
                </c:pt>
                <c:pt idx="443">
                  <c:v>32.859802246093693</c:v>
                </c:pt>
                <c:pt idx="444">
                  <c:v>32.964706420898395</c:v>
                </c:pt>
                <c:pt idx="445">
                  <c:v>33.102989196777294</c:v>
                </c:pt>
                <c:pt idx="446">
                  <c:v>33.280372619628899</c:v>
                </c:pt>
                <c:pt idx="447">
                  <c:v>33.506870269775398</c:v>
                </c:pt>
                <c:pt idx="448">
                  <c:v>33.784866333007798</c:v>
                </c:pt>
                <c:pt idx="449">
                  <c:v>34.116268157958999</c:v>
                </c:pt>
                <c:pt idx="450">
                  <c:v>34.5044136047363</c:v>
                </c:pt>
                <c:pt idx="451">
                  <c:v>34.954547882080092</c:v>
                </c:pt>
                <c:pt idx="452">
                  <c:v>35.477161407470696</c:v>
                </c:pt>
                <c:pt idx="453">
                  <c:v>36.075115203857393</c:v>
                </c:pt>
                <c:pt idx="454">
                  <c:v>36.745548248290994</c:v>
                </c:pt>
                <c:pt idx="455">
                  <c:v>37.486553192138601</c:v>
                </c:pt>
                <c:pt idx="456">
                  <c:v>38.290023803710895</c:v>
                </c:pt>
                <c:pt idx="457">
                  <c:v>39.144992828369112</c:v>
                </c:pt>
                <c:pt idx="458">
                  <c:v>40.036201477050753</c:v>
                </c:pt>
                <c:pt idx="459">
                  <c:v>40.949344635009737</c:v>
                </c:pt>
                <c:pt idx="460">
                  <c:v>41.870117187499964</c:v>
                </c:pt>
                <c:pt idx="461">
                  <c:v>42.786598205566378</c:v>
                </c:pt>
                <c:pt idx="462">
                  <c:v>43.685436248779268</c:v>
                </c:pt>
                <c:pt idx="463">
                  <c:v>44.555664062499979</c:v>
                </c:pt>
                <c:pt idx="464">
                  <c:v>45.381546020507784</c:v>
                </c:pt>
                <c:pt idx="465">
                  <c:v>46.149253845214815</c:v>
                </c:pt>
                <c:pt idx="466">
                  <c:v>46.84925079345701</c:v>
                </c:pt>
                <c:pt idx="467">
                  <c:v>47.470092773437472</c:v>
                </c:pt>
                <c:pt idx="468">
                  <c:v>48.006534576415987</c:v>
                </c:pt>
                <c:pt idx="469">
                  <c:v>48.448085784912081</c:v>
                </c:pt>
                <c:pt idx="470">
                  <c:v>48.791408538818331</c:v>
                </c:pt>
                <c:pt idx="471">
                  <c:v>49.035549163818331</c:v>
                </c:pt>
                <c:pt idx="472">
                  <c:v>49.182415008544893</c:v>
                </c:pt>
                <c:pt idx="473">
                  <c:v>49.224853515624972</c:v>
                </c:pt>
                <c:pt idx="474">
                  <c:v>49.1528511047363</c:v>
                </c:pt>
                <c:pt idx="475">
                  <c:v>48.96831512451169</c:v>
                </c:pt>
                <c:pt idx="476">
                  <c:v>48.67219924926755</c:v>
                </c:pt>
                <c:pt idx="477">
                  <c:v>48.264026641845675</c:v>
                </c:pt>
                <c:pt idx="478">
                  <c:v>47.738552093505831</c:v>
                </c:pt>
                <c:pt idx="479">
                  <c:v>47.111511230468729</c:v>
                </c:pt>
                <c:pt idx="480">
                  <c:v>46.399593353271456</c:v>
                </c:pt>
                <c:pt idx="481">
                  <c:v>45.609951019287074</c:v>
                </c:pt>
                <c:pt idx="482">
                  <c:v>44.746398925781229</c:v>
                </c:pt>
                <c:pt idx="483">
                  <c:v>43.817043304443324</c:v>
                </c:pt>
                <c:pt idx="484">
                  <c:v>42.842388153076143</c:v>
                </c:pt>
                <c:pt idx="485">
                  <c:v>41.830539703369119</c:v>
                </c:pt>
                <c:pt idx="486">
                  <c:v>40.787696838378878</c:v>
                </c:pt>
                <c:pt idx="487">
                  <c:v>39.7229194641113</c:v>
                </c:pt>
                <c:pt idx="488">
                  <c:v>38.651943206787081</c:v>
                </c:pt>
                <c:pt idx="489">
                  <c:v>37.587165832519496</c:v>
                </c:pt>
                <c:pt idx="490">
                  <c:v>36.532878875732393</c:v>
                </c:pt>
                <c:pt idx="491">
                  <c:v>35.498142242431598</c:v>
                </c:pt>
                <c:pt idx="492">
                  <c:v>34.488201141357393</c:v>
                </c:pt>
                <c:pt idx="493">
                  <c:v>33.515453338622997</c:v>
                </c:pt>
                <c:pt idx="494">
                  <c:v>32.587528228759695</c:v>
                </c:pt>
                <c:pt idx="495">
                  <c:v>31.706809997558597</c:v>
                </c:pt>
                <c:pt idx="496">
                  <c:v>30.870914459228498</c:v>
                </c:pt>
                <c:pt idx="497">
                  <c:v>30.079364776611296</c:v>
                </c:pt>
                <c:pt idx="498">
                  <c:v>29.337882995605398</c:v>
                </c:pt>
                <c:pt idx="499">
                  <c:v>28.649330139160096</c:v>
                </c:pt>
                <c:pt idx="500">
                  <c:v>28.014659881591797</c:v>
                </c:pt>
                <c:pt idx="501">
                  <c:v>27.435302734374996</c:v>
                </c:pt>
                <c:pt idx="502">
                  <c:v>26.925563812255795</c:v>
                </c:pt>
                <c:pt idx="503">
                  <c:v>26.486873626708995</c:v>
                </c:pt>
                <c:pt idx="504">
                  <c:v>26.118755340576097</c:v>
                </c:pt>
                <c:pt idx="505">
                  <c:v>25.815486907958995</c:v>
                </c:pt>
                <c:pt idx="506">
                  <c:v>25.584220886230398</c:v>
                </c:pt>
                <c:pt idx="507">
                  <c:v>25.430679321288995</c:v>
                </c:pt>
                <c:pt idx="508">
                  <c:v>25.346755981445298</c:v>
                </c:pt>
                <c:pt idx="509">
                  <c:v>25.327205657958995</c:v>
                </c:pt>
                <c:pt idx="510">
                  <c:v>25.372505187988295</c:v>
                </c:pt>
                <c:pt idx="511">
                  <c:v>25.493144989013597</c:v>
                </c:pt>
                <c:pt idx="512">
                  <c:v>25.685310363769496</c:v>
                </c:pt>
                <c:pt idx="513">
                  <c:v>25.952339172363295</c:v>
                </c:pt>
                <c:pt idx="514">
                  <c:v>26.300907135009698</c:v>
                </c:pt>
                <c:pt idx="515">
                  <c:v>26.741504669189396</c:v>
                </c:pt>
                <c:pt idx="516">
                  <c:v>27.268886566162095</c:v>
                </c:pt>
                <c:pt idx="517">
                  <c:v>27.874946594238295</c:v>
                </c:pt>
                <c:pt idx="518">
                  <c:v>28.555870056152298</c:v>
                </c:pt>
                <c:pt idx="519">
                  <c:v>29.317378997802695</c:v>
                </c:pt>
                <c:pt idx="520">
                  <c:v>30.164718627929698</c:v>
                </c:pt>
                <c:pt idx="521">
                  <c:v>31.099796295165998</c:v>
                </c:pt>
                <c:pt idx="522">
                  <c:v>32.120227813720696</c:v>
                </c:pt>
                <c:pt idx="523">
                  <c:v>33.228874206542898</c:v>
                </c:pt>
                <c:pt idx="524">
                  <c:v>34.424304962158196</c:v>
                </c:pt>
                <c:pt idx="525">
                  <c:v>35.700321197509695</c:v>
                </c:pt>
                <c:pt idx="526">
                  <c:v>37.034034729003899</c:v>
                </c:pt>
                <c:pt idx="527">
                  <c:v>38.401126861572237</c:v>
                </c:pt>
                <c:pt idx="528">
                  <c:v>39.786815643310518</c:v>
                </c:pt>
                <c:pt idx="529">
                  <c:v>41.169643402099574</c:v>
                </c:pt>
                <c:pt idx="530">
                  <c:v>42.523384094238253</c:v>
                </c:pt>
                <c:pt idx="531">
                  <c:v>43.803691864013643</c:v>
                </c:pt>
                <c:pt idx="532">
                  <c:v>44.981956481933565</c:v>
                </c:pt>
                <c:pt idx="533">
                  <c:v>46.03099822998044</c:v>
                </c:pt>
                <c:pt idx="534">
                  <c:v>46.936511993408175</c:v>
                </c:pt>
                <c:pt idx="535">
                  <c:v>47.677516937255831</c:v>
                </c:pt>
                <c:pt idx="536">
                  <c:v>48.236846923828097</c:v>
                </c:pt>
                <c:pt idx="537">
                  <c:v>48.612594604492159</c:v>
                </c:pt>
                <c:pt idx="538">
                  <c:v>48.802852630615206</c:v>
                </c:pt>
                <c:pt idx="539">
                  <c:v>48.817634582519503</c:v>
                </c:pt>
                <c:pt idx="540">
                  <c:v>48.652172088623018</c:v>
                </c:pt>
                <c:pt idx="541">
                  <c:v>48.316955566406222</c:v>
                </c:pt>
                <c:pt idx="542">
                  <c:v>47.827243804931612</c:v>
                </c:pt>
                <c:pt idx="543">
                  <c:v>47.203540802001925</c:v>
                </c:pt>
                <c:pt idx="544">
                  <c:v>46.462535858154268</c:v>
                </c:pt>
                <c:pt idx="545">
                  <c:v>45.618057250976534</c:v>
                </c:pt>
                <c:pt idx="546">
                  <c:v>44.692039489746065</c:v>
                </c:pt>
                <c:pt idx="547">
                  <c:v>43.705940246582003</c:v>
                </c:pt>
                <c:pt idx="548">
                  <c:v>42.675018310546847</c:v>
                </c:pt>
                <c:pt idx="549">
                  <c:v>41.60594940185544</c:v>
                </c:pt>
                <c:pt idx="550">
                  <c:v>40.503501892089815</c:v>
                </c:pt>
                <c:pt idx="551">
                  <c:v>39.377689361572237</c:v>
                </c:pt>
                <c:pt idx="552">
                  <c:v>38.244724273681598</c:v>
                </c:pt>
                <c:pt idx="553">
                  <c:v>37.110805511474595</c:v>
                </c:pt>
                <c:pt idx="554">
                  <c:v>35.976886749267592</c:v>
                </c:pt>
                <c:pt idx="555">
                  <c:v>34.846782684326101</c:v>
                </c:pt>
                <c:pt idx="556">
                  <c:v>33.733844757080092</c:v>
                </c:pt>
                <c:pt idx="557">
                  <c:v>32.652378082275398</c:v>
                </c:pt>
                <c:pt idx="558">
                  <c:v>31.597137451171896</c:v>
                </c:pt>
                <c:pt idx="559">
                  <c:v>30.560016632080096</c:v>
                </c:pt>
                <c:pt idx="560">
                  <c:v>29.545783996581996</c:v>
                </c:pt>
                <c:pt idx="561">
                  <c:v>28.569221496581996</c:v>
                </c:pt>
                <c:pt idx="562">
                  <c:v>27.637481689453097</c:v>
                </c:pt>
                <c:pt idx="563">
                  <c:v>26.739597320556598</c:v>
                </c:pt>
                <c:pt idx="564">
                  <c:v>25.872707366943295</c:v>
                </c:pt>
                <c:pt idx="565">
                  <c:v>25.046825408935497</c:v>
                </c:pt>
                <c:pt idx="566">
                  <c:v>24.271011352538995</c:v>
                </c:pt>
                <c:pt idx="567">
                  <c:v>23.538589477538995</c:v>
                </c:pt>
                <c:pt idx="568">
                  <c:v>22.841930389404297</c:v>
                </c:pt>
                <c:pt idx="569">
                  <c:v>22.183895111083995</c:v>
                </c:pt>
                <c:pt idx="570">
                  <c:v>21.565437316894496</c:v>
                </c:pt>
                <c:pt idx="571">
                  <c:v>20.982265472412095</c:v>
                </c:pt>
                <c:pt idx="572">
                  <c:v>20.431041717529297</c:v>
                </c:pt>
                <c:pt idx="573">
                  <c:v>19.917011260986296</c:v>
                </c:pt>
                <c:pt idx="574">
                  <c:v>19.435882568359396</c:v>
                </c:pt>
                <c:pt idx="575">
                  <c:v>18.983840942382798</c:v>
                </c:pt>
                <c:pt idx="576">
                  <c:v>18.560409545898395</c:v>
                </c:pt>
                <c:pt idx="577">
                  <c:v>18.168926239013597</c:v>
                </c:pt>
                <c:pt idx="578">
                  <c:v>17.802238464355398</c:v>
                </c:pt>
                <c:pt idx="579">
                  <c:v>17.451286315917898</c:v>
                </c:pt>
                <c:pt idx="580">
                  <c:v>17.118453979492198</c:v>
                </c:pt>
                <c:pt idx="581">
                  <c:v>16.808032989501896</c:v>
                </c:pt>
                <c:pt idx="582">
                  <c:v>16.524791717529297</c:v>
                </c:pt>
                <c:pt idx="583">
                  <c:v>16.263008117675795</c:v>
                </c:pt>
                <c:pt idx="584">
                  <c:v>16.025543212890597</c:v>
                </c:pt>
                <c:pt idx="585">
                  <c:v>15.810966491699197</c:v>
                </c:pt>
                <c:pt idx="586">
                  <c:v>15.616893768310497</c:v>
                </c:pt>
                <c:pt idx="587">
                  <c:v>15.442371368408196</c:v>
                </c:pt>
                <c:pt idx="588">
                  <c:v>15.284061431884695</c:v>
                </c:pt>
                <c:pt idx="589">
                  <c:v>15.140056610107393</c:v>
                </c:pt>
                <c:pt idx="590">
                  <c:v>15.008449554443295</c:v>
                </c:pt>
                <c:pt idx="591">
                  <c:v>14.893531799316399</c:v>
                </c:pt>
                <c:pt idx="592">
                  <c:v>14.799118041992195</c:v>
                </c:pt>
                <c:pt idx="593">
                  <c:v>14.722347259521499</c:v>
                </c:pt>
                <c:pt idx="594">
                  <c:v>14.663219451904297</c:v>
                </c:pt>
                <c:pt idx="595">
                  <c:v>14.624595642089794</c:v>
                </c:pt>
                <c:pt idx="596">
                  <c:v>14.603614807128899</c:v>
                </c:pt>
                <c:pt idx="597">
                  <c:v>14.601230621337898</c:v>
                </c:pt>
                <c:pt idx="598">
                  <c:v>14.613151550292898</c:v>
                </c:pt>
                <c:pt idx="599">
                  <c:v>14.638423919677699</c:v>
                </c:pt>
                <c:pt idx="600">
                  <c:v>14.677524566650398</c:v>
                </c:pt>
                <c:pt idx="601">
                  <c:v>14.734268188476499</c:v>
                </c:pt>
                <c:pt idx="602">
                  <c:v>14.811515808105398</c:v>
                </c:pt>
                <c:pt idx="603">
                  <c:v>14.902591705322195</c:v>
                </c:pt>
                <c:pt idx="604">
                  <c:v>15.007495880126896</c:v>
                </c:pt>
                <c:pt idx="605">
                  <c:v>15.135288238525398</c:v>
                </c:pt>
                <c:pt idx="606">
                  <c:v>15.285968780517599</c:v>
                </c:pt>
                <c:pt idx="607">
                  <c:v>15.454292297363295</c:v>
                </c:pt>
                <c:pt idx="608">
                  <c:v>15.631675720214794</c:v>
                </c:pt>
                <c:pt idx="609">
                  <c:v>15.821933746337898</c:v>
                </c:pt>
                <c:pt idx="610">
                  <c:v>16.029357910156193</c:v>
                </c:pt>
                <c:pt idx="611">
                  <c:v>16.249656677246094</c:v>
                </c:pt>
                <c:pt idx="612">
                  <c:v>16.475677490234396</c:v>
                </c:pt>
                <c:pt idx="613">
                  <c:v>16.709327697753896</c:v>
                </c:pt>
                <c:pt idx="614">
                  <c:v>16.959190368652298</c:v>
                </c:pt>
                <c:pt idx="615">
                  <c:v>17.225742340087898</c:v>
                </c:pt>
                <c:pt idx="616">
                  <c:v>17.502784729003896</c:v>
                </c:pt>
                <c:pt idx="617">
                  <c:v>17.787933349609396</c:v>
                </c:pt>
                <c:pt idx="618">
                  <c:v>18.088817596435497</c:v>
                </c:pt>
                <c:pt idx="619">
                  <c:v>18.402576446533196</c:v>
                </c:pt>
                <c:pt idx="620">
                  <c:v>18.727302551269496</c:v>
                </c:pt>
                <c:pt idx="621">
                  <c:v>19.063472747802695</c:v>
                </c:pt>
                <c:pt idx="622">
                  <c:v>19.417762756347596</c:v>
                </c:pt>
                <c:pt idx="623">
                  <c:v>19.790172576904297</c:v>
                </c:pt>
                <c:pt idx="624">
                  <c:v>20.175933837890597</c:v>
                </c:pt>
                <c:pt idx="625">
                  <c:v>20.577907562255795</c:v>
                </c:pt>
                <c:pt idx="626">
                  <c:v>20.996570587158196</c:v>
                </c:pt>
                <c:pt idx="627">
                  <c:v>21.431922912597596</c:v>
                </c:pt>
                <c:pt idx="628">
                  <c:v>21.874904632568295</c:v>
                </c:pt>
                <c:pt idx="629">
                  <c:v>22.325992584228498</c:v>
                </c:pt>
                <c:pt idx="630">
                  <c:v>22.784709930419897</c:v>
                </c:pt>
                <c:pt idx="631">
                  <c:v>23.257255554199197</c:v>
                </c:pt>
                <c:pt idx="632">
                  <c:v>23.746013641357397</c:v>
                </c:pt>
                <c:pt idx="633">
                  <c:v>24.261474609374996</c:v>
                </c:pt>
                <c:pt idx="634">
                  <c:v>24.816036224365195</c:v>
                </c:pt>
                <c:pt idx="635">
                  <c:v>25.413990020751896</c:v>
                </c:pt>
                <c:pt idx="636">
                  <c:v>26.062965393066396</c:v>
                </c:pt>
                <c:pt idx="637">
                  <c:v>26.762485504150398</c:v>
                </c:pt>
                <c:pt idx="638">
                  <c:v>27.522087097167898</c:v>
                </c:pt>
                <c:pt idx="639">
                  <c:v>28.340816497802695</c:v>
                </c:pt>
                <c:pt idx="640">
                  <c:v>29.216766357421896</c:v>
                </c:pt>
                <c:pt idx="641">
                  <c:v>30.155181884765597</c:v>
                </c:pt>
                <c:pt idx="642">
                  <c:v>31.169414520263597</c:v>
                </c:pt>
                <c:pt idx="643">
                  <c:v>32.277584075927692</c:v>
                </c:pt>
                <c:pt idx="644">
                  <c:v>33.481121063232393</c:v>
                </c:pt>
                <c:pt idx="645">
                  <c:v>34.781932830810497</c:v>
                </c:pt>
                <c:pt idx="646">
                  <c:v>36.201000213622997</c:v>
                </c:pt>
                <c:pt idx="647">
                  <c:v>37.764549255371094</c:v>
                </c:pt>
                <c:pt idx="648">
                  <c:v>39.489746093749964</c:v>
                </c:pt>
                <c:pt idx="649">
                  <c:v>41.39232635498044</c:v>
                </c:pt>
                <c:pt idx="650">
                  <c:v>43.500900268554659</c:v>
                </c:pt>
                <c:pt idx="651">
                  <c:v>45.857906341552706</c:v>
                </c:pt>
                <c:pt idx="652">
                  <c:v>48.500537872314425</c:v>
                </c:pt>
                <c:pt idx="653">
                  <c:v>51.507472991943324</c:v>
                </c:pt>
                <c:pt idx="654">
                  <c:v>55.079936981201143</c:v>
                </c:pt>
                <c:pt idx="655">
                  <c:v>59.578895568847599</c:v>
                </c:pt>
                <c:pt idx="656">
                  <c:v>65.438270568847599</c:v>
                </c:pt>
                <c:pt idx="657">
                  <c:v>73.014736175537095</c:v>
                </c:pt>
                <c:pt idx="658">
                  <c:v>82.489967346191406</c:v>
                </c:pt>
                <c:pt idx="659">
                  <c:v>93.847751617431598</c:v>
                </c:pt>
                <c:pt idx="660">
                  <c:v>106.8511009216308</c:v>
                </c:pt>
                <c:pt idx="661">
                  <c:v>121.0594177246094</c:v>
                </c:pt>
                <c:pt idx="662">
                  <c:v>135.92052459716791</c:v>
                </c:pt>
                <c:pt idx="663">
                  <c:v>150.90942382812511</c:v>
                </c:pt>
                <c:pt idx="664">
                  <c:v>165.6260490417481</c:v>
                </c:pt>
                <c:pt idx="665">
                  <c:v>179.7633171081541</c:v>
                </c:pt>
                <c:pt idx="666">
                  <c:v>193.0642127990721</c:v>
                </c:pt>
                <c:pt idx="667">
                  <c:v>205.29222488403309</c:v>
                </c:pt>
                <c:pt idx="668">
                  <c:v>216.2804603576661</c:v>
                </c:pt>
                <c:pt idx="669">
                  <c:v>225.99077224731408</c:v>
                </c:pt>
                <c:pt idx="670">
                  <c:v>234.53664779663109</c:v>
                </c:pt>
                <c:pt idx="671">
                  <c:v>242.13600158691409</c:v>
                </c:pt>
                <c:pt idx="672">
                  <c:v>248.9728927612301</c:v>
                </c:pt>
                <c:pt idx="673">
                  <c:v>255.1031112670901</c:v>
                </c:pt>
                <c:pt idx="674">
                  <c:v>260.37311553955112</c:v>
                </c:pt>
                <c:pt idx="675">
                  <c:v>264.49537277221714</c:v>
                </c:pt>
                <c:pt idx="676">
                  <c:v>267.16995239257812</c:v>
                </c:pt>
                <c:pt idx="677">
                  <c:v>268.24760437011707</c:v>
                </c:pt>
                <c:pt idx="678">
                  <c:v>267.88616180419911</c:v>
                </c:pt>
                <c:pt idx="679">
                  <c:v>266.5948867797851</c:v>
                </c:pt>
                <c:pt idx="680">
                  <c:v>265.21396636962913</c:v>
                </c:pt>
                <c:pt idx="681">
                  <c:v>264.6985054016111</c:v>
                </c:pt>
                <c:pt idx="682">
                  <c:v>265.87677001953114</c:v>
                </c:pt>
                <c:pt idx="683">
                  <c:v>269.29759979248013</c:v>
                </c:pt>
                <c:pt idx="684">
                  <c:v>275.19798278808611</c:v>
                </c:pt>
                <c:pt idx="685">
                  <c:v>283.53929519653309</c:v>
                </c:pt>
                <c:pt idx="686">
                  <c:v>294.0082550048831</c:v>
                </c:pt>
                <c:pt idx="687">
                  <c:v>306.06555938720714</c:v>
                </c:pt>
                <c:pt idx="688">
                  <c:v>318.98975372314408</c:v>
                </c:pt>
                <c:pt idx="689">
                  <c:v>331.86912536621105</c:v>
                </c:pt>
                <c:pt idx="690">
                  <c:v>343.59645843505814</c:v>
                </c:pt>
                <c:pt idx="691">
                  <c:v>352.98299789428711</c:v>
                </c:pt>
                <c:pt idx="692">
                  <c:v>359.06410217285111</c:v>
                </c:pt>
                <c:pt idx="693">
                  <c:v>361.49501800537109</c:v>
                </c:pt>
                <c:pt idx="694">
                  <c:v>361.03391647338913</c:v>
                </c:pt>
                <c:pt idx="695">
                  <c:v>359.87520217895508</c:v>
                </c:pt>
                <c:pt idx="696">
                  <c:v>361.5393638610841</c:v>
                </c:pt>
                <c:pt idx="697">
                  <c:v>370.2449798583981</c:v>
                </c:pt>
                <c:pt idx="698">
                  <c:v>390.11144638061512</c:v>
                </c:pt>
                <c:pt idx="699">
                  <c:v>424.30448532104515</c:v>
                </c:pt>
                <c:pt idx="700">
                  <c:v>473.62041473388706</c:v>
                </c:pt>
                <c:pt idx="701">
                  <c:v>535.02368927001908</c:v>
                </c:pt>
                <c:pt idx="702">
                  <c:v>601.35602951049816</c:v>
                </c:pt>
                <c:pt idx="703">
                  <c:v>662.8003120422361</c:v>
                </c:pt>
                <c:pt idx="704">
                  <c:v>709.11741256713913</c:v>
                </c:pt>
                <c:pt idx="705">
                  <c:v>731.79006576538109</c:v>
                </c:pt>
                <c:pt idx="706">
                  <c:v>726.28307342529308</c:v>
                </c:pt>
                <c:pt idx="707">
                  <c:v>693.91727447509811</c:v>
                </c:pt>
                <c:pt idx="708">
                  <c:v>641.89767837524414</c:v>
                </c:pt>
                <c:pt idx="709">
                  <c:v>581.04753494262718</c:v>
                </c:pt>
                <c:pt idx="710">
                  <c:v>522.46522903442406</c:v>
                </c:pt>
                <c:pt idx="711">
                  <c:v>474.71284866333008</c:v>
                </c:pt>
                <c:pt idx="712">
                  <c:v>442.46625900268509</c:v>
                </c:pt>
                <c:pt idx="713">
                  <c:v>426.72395706176712</c:v>
                </c:pt>
                <c:pt idx="714">
                  <c:v>426.14459991455112</c:v>
                </c:pt>
                <c:pt idx="715">
                  <c:v>438.06505203247104</c:v>
                </c:pt>
                <c:pt idx="716">
                  <c:v>458.64868164062511</c:v>
                </c:pt>
                <c:pt idx="717">
                  <c:v>482.90252685546909</c:v>
                </c:pt>
                <c:pt idx="718">
                  <c:v>505.36584854126011</c:v>
                </c:pt>
                <c:pt idx="719">
                  <c:v>521.31891250610306</c:v>
                </c:pt>
                <c:pt idx="720">
                  <c:v>527.57596969604515</c:v>
                </c:pt>
                <c:pt idx="721">
                  <c:v>522.69268035888706</c:v>
                </c:pt>
                <c:pt idx="722">
                  <c:v>506.70051574707009</c:v>
                </c:pt>
                <c:pt idx="723">
                  <c:v>480.84306716918911</c:v>
                </c:pt>
                <c:pt idx="724">
                  <c:v>447.29232788085915</c:v>
                </c:pt>
                <c:pt idx="725">
                  <c:v>408.54406356811512</c:v>
                </c:pt>
                <c:pt idx="726">
                  <c:v>366.76454544067406</c:v>
                </c:pt>
                <c:pt idx="727">
                  <c:v>324.02229309082009</c:v>
                </c:pt>
                <c:pt idx="728">
                  <c:v>283.88833999633812</c:v>
                </c:pt>
                <c:pt idx="729">
                  <c:v>252.52962112426709</c:v>
                </c:pt>
                <c:pt idx="730">
                  <c:v>236.90843582153309</c:v>
                </c:pt>
                <c:pt idx="731">
                  <c:v>240.75794219970709</c:v>
                </c:pt>
                <c:pt idx="732">
                  <c:v>262.00389862060513</c:v>
                </c:pt>
                <c:pt idx="733">
                  <c:v>293.88332366943314</c:v>
                </c:pt>
                <c:pt idx="734">
                  <c:v>327.77595520019509</c:v>
                </c:pt>
                <c:pt idx="735">
                  <c:v>355.00097274780308</c:v>
                </c:pt>
                <c:pt idx="736">
                  <c:v>368.37863922119107</c:v>
                </c:pt>
                <c:pt idx="737">
                  <c:v>364.91489410400413</c:v>
                </c:pt>
                <c:pt idx="738">
                  <c:v>347.74875640869107</c:v>
                </c:pt>
                <c:pt idx="739">
                  <c:v>324.23067092895508</c:v>
                </c:pt>
                <c:pt idx="740">
                  <c:v>301.15938186645508</c:v>
                </c:pt>
                <c:pt idx="741">
                  <c:v>281.56471252441406</c:v>
                </c:pt>
                <c:pt idx="742">
                  <c:v>264.98460769653309</c:v>
                </c:pt>
                <c:pt idx="743">
                  <c:v>249.2785453796391</c:v>
                </c:pt>
                <c:pt idx="744">
                  <c:v>231.79388046264609</c:v>
                </c:pt>
                <c:pt idx="745">
                  <c:v>210.27421951293908</c:v>
                </c:pt>
                <c:pt idx="746">
                  <c:v>184.20267105102511</c:v>
                </c:pt>
                <c:pt idx="747">
                  <c:v>155.65729141235312</c:v>
                </c:pt>
                <c:pt idx="748">
                  <c:v>128.46469879150391</c:v>
                </c:pt>
                <c:pt idx="749">
                  <c:v>106.1592102050781</c:v>
                </c:pt>
                <c:pt idx="750">
                  <c:v>90.41118621826169</c:v>
                </c:pt>
                <c:pt idx="751">
                  <c:v>80.793857574462891</c:v>
                </c:pt>
                <c:pt idx="752">
                  <c:v>75.5963325500488</c:v>
                </c:pt>
                <c:pt idx="753">
                  <c:v>72.884559631347599</c:v>
                </c:pt>
                <c:pt idx="754">
                  <c:v>71.197032928466797</c:v>
                </c:pt>
                <c:pt idx="755">
                  <c:v>69.666862487792898</c:v>
                </c:pt>
                <c:pt idx="756">
                  <c:v>67.87109375</c:v>
                </c:pt>
                <c:pt idx="757">
                  <c:v>65.705299377441392</c:v>
                </c:pt>
                <c:pt idx="758">
                  <c:v>63.318729400634695</c:v>
                </c:pt>
                <c:pt idx="759">
                  <c:v>61.03515625</c:v>
                </c:pt>
                <c:pt idx="760">
                  <c:v>59.349536895751896</c:v>
                </c:pt>
                <c:pt idx="761">
                  <c:v>59.067249298095696</c:v>
                </c:pt>
                <c:pt idx="762">
                  <c:v>61.289310455322195</c:v>
                </c:pt>
                <c:pt idx="763">
                  <c:v>67.090034484863295</c:v>
                </c:pt>
                <c:pt idx="764">
                  <c:v>77.039241790771499</c:v>
                </c:pt>
                <c:pt idx="765">
                  <c:v>90.923786163330107</c:v>
                </c:pt>
                <c:pt idx="766">
                  <c:v>107.724666595459</c:v>
                </c:pt>
                <c:pt idx="767">
                  <c:v>125.7081031799316</c:v>
                </c:pt>
                <c:pt idx="768">
                  <c:v>142.74930953979489</c:v>
                </c:pt>
                <c:pt idx="769">
                  <c:v>156.83460235595709</c:v>
                </c:pt>
                <c:pt idx="770">
                  <c:v>166.58353805542009</c:v>
                </c:pt>
                <c:pt idx="771">
                  <c:v>171.46778106689408</c:v>
                </c:pt>
                <c:pt idx="772">
                  <c:v>171.7028617858891</c:v>
                </c:pt>
                <c:pt idx="773">
                  <c:v>167.99640655517609</c:v>
                </c:pt>
                <c:pt idx="774">
                  <c:v>161.29827499389609</c:v>
                </c:pt>
                <c:pt idx="775">
                  <c:v>152.67181396484409</c:v>
                </c:pt>
                <c:pt idx="776">
                  <c:v>143.16511154174799</c:v>
                </c:pt>
                <c:pt idx="777">
                  <c:v>133.65793228149408</c:v>
                </c:pt>
                <c:pt idx="778">
                  <c:v>124.6905326843262</c:v>
                </c:pt>
                <c:pt idx="779">
                  <c:v>116.44554138183589</c:v>
                </c:pt>
                <c:pt idx="780">
                  <c:v>108.8714599609375</c:v>
                </c:pt>
                <c:pt idx="781">
                  <c:v>101.85098648071289</c:v>
                </c:pt>
                <c:pt idx="782">
                  <c:v>95.301628112792898</c:v>
                </c:pt>
                <c:pt idx="783">
                  <c:v>89.19048309326169</c:v>
                </c:pt>
                <c:pt idx="784">
                  <c:v>83.532333374023395</c:v>
                </c:pt>
                <c:pt idx="785">
                  <c:v>78.364849090576101</c:v>
                </c:pt>
                <c:pt idx="786">
                  <c:v>73.709487915038991</c:v>
                </c:pt>
                <c:pt idx="787">
                  <c:v>69.5233345031738</c:v>
                </c:pt>
                <c:pt idx="788">
                  <c:v>65.6890869140625</c:v>
                </c:pt>
                <c:pt idx="789">
                  <c:v>62.0923042297363</c:v>
                </c:pt>
                <c:pt idx="790">
                  <c:v>58.686733245849595</c:v>
                </c:pt>
                <c:pt idx="791">
                  <c:v>55.515289306640597</c:v>
                </c:pt>
                <c:pt idx="792">
                  <c:v>52.646636962890597</c:v>
                </c:pt>
                <c:pt idx="793">
                  <c:v>50.120830535888643</c:v>
                </c:pt>
                <c:pt idx="794">
                  <c:v>47.945022583007784</c:v>
                </c:pt>
                <c:pt idx="795">
                  <c:v>46.103000640869119</c:v>
                </c:pt>
                <c:pt idx="796">
                  <c:v>44.576168060302706</c:v>
                </c:pt>
                <c:pt idx="797">
                  <c:v>43.33019256591794</c:v>
                </c:pt>
                <c:pt idx="798">
                  <c:v>42.292118072509737</c:v>
                </c:pt>
                <c:pt idx="799">
                  <c:v>41.351795196533175</c:v>
                </c:pt>
                <c:pt idx="800">
                  <c:v>40.391921997070284</c:v>
                </c:pt>
                <c:pt idx="801">
                  <c:v>39.329051971435518</c:v>
                </c:pt>
                <c:pt idx="802">
                  <c:v>38.134574890136697</c:v>
                </c:pt>
                <c:pt idx="803">
                  <c:v>36.832332611083999</c:v>
                </c:pt>
                <c:pt idx="804">
                  <c:v>35.501480102538999</c:v>
                </c:pt>
                <c:pt idx="805">
                  <c:v>34.235954284667898</c:v>
                </c:pt>
                <c:pt idx="806">
                  <c:v>33.105373382568295</c:v>
                </c:pt>
                <c:pt idx="807">
                  <c:v>32.117843627929702</c:v>
                </c:pt>
                <c:pt idx="808">
                  <c:v>31.241893768310497</c:v>
                </c:pt>
                <c:pt idx="809">
                  <c:v>30.428409576415998</c:v>
                </c:pt>
                <c:pt idx="810">
                  <c:v>29.633045196533196</c:v>
                </c:pt>
                <c:pt idx="811">
                  <c:v>28.841495513915998</c:v>
                </c:pt>
                <c:pt idx="812">
                  <c:v>28.069019317626896</c:v>
                </c:pt>
                <c:pt idx="813">
                  <c:v>27.348995208740195</c:v>
                </c:pt>
                <c:pt idx="814">
                  <c:v>26.700019836425795</c:v>
                </c:pt>
                <c:pt idx="815">
                  <c:v>26.127815246581996</c:v>
                </c:pt>
                <c:pt idx="816">
                  <c:v>25.626182556152298</c:v>
                </c:pt>
                <c:pt idx="817">
                  <c:v>25.181770324706996</c:v>
                </c:pt>
                <c:pt idx="818">
                  <c:v>24.774551391601495</c:v>
                </c:pt>
                <c:pt idx="819">
                  <c:v>24.382114410400398</c:v>
                </c:pt>
                <c:pt idx="820">
                  <c:v>23.978710174560497</c:v>
                </c:pt>
                <c:pt idx="821">
                  <c:v>23.540496826171896</c:v>
                </c:pt>
                <c:pt idx="822">
                  <c:v>23.048877716064396</c:v>
                </c:pt>
                <c:pt idx="823">
                  <c:v>22.497653961181598</c:v>
                </c:pt>
                <c:pt idx="824">
                  <c:v>21.889209747314396</c:v>
                </c:pt>
                <c:pt idx="825">
                  <c:v>21.247863769531197</c:v>
                </c:pt>
                <c:pt idx="826">
                  <c:v>20.607948303222596</c:v>
                </c:pt>
                <c:pt idx="827">
                  <c:v>20.005226135253896</c:v>
                </c:pt>
                <c:pt idx="828">
                  <c:v>19.452571868896495</c:v>
                </c:pt>
                <c:pt idx="829">
                  <c:v>18.956661224365195</c:v>
                </c:pt>
                <c:pt idx="830">
                  <c:v>18.520832061767596</c:v>
                </c:pt>
                <c:pt idx="831">
                  <c:v>18.140316009521495</c:v>
                </c:pt>
                <c:pt idx="832">
                  <c:v>17.807006835937496</c:v>
                </c:pt>
                <c:pt idx="833">
                  <c:v>17.501831054687496</c:v>
                </c:pt>
                <c:pt idx="834">
                  <c:v>17.226696014404297</c:v>
                </c:pt>
                <c:pt idx="835">
                  <c:v>16.975402832031197</c:v>
                </c:pt>
                <c:pt idx="836">
                  <c:v>16.736030578613295</c:v>
                </c:pt>
                <c:pt idx="837">
                  <c:v>16.488552093505795</c:v>
                </c:pt>
                <c:pt idx="838">
                  <c:v>16.223907470703097</c:v>
                </c:pt>
                <c:pt idx="839">
                  <c:v>15.943050384521499</c:v>
                </c:pt>
                <c:pt idx="840">
                  <c:v>15.636444091796896</c:v>
                </c:pt>
                <c:pt idx="841">
                  <c:v>15.300750732421896</c:v>
                </c:pt>
                <c:pt idx="842">
                  <c:v>14.949798583984396</c:v>
                </c:pt>
                <c:pt idx="843">
                  <c:v>14.620304107665994</c:v>
                </c:pt>
                <c:pt idx="844">
                  <c:v>14.362335205078097</c:v>
                </c:pt>
                <c:pt idx="845">
                  <c:v>14.225006103515597</c:v>
                </c:pt>
                <c:pt idx="846">
                  <c:v>14.243602752685497</c:v>
                </c:pt>
                <c:pt idx="847">
                  <c:v>14.4195556640625</c:v>
                </c:pt>
                <c:pt idx="848">
                  <c:v>14.708995819091797</c:v>
                </c:pt>
                <c:pt idx="849">
                  <c:v>15.025615692138594</c:v>
                </c:pt>
                <c:pt idx="850">
                  <c:v>15.264034271240199</c:v>
                </c:pt>
                <c:pt idx="851">
                  <c:v>15.333652496337898</c:v>
                </c:pt>
                <c:pt idx="852">
                  <c:v>15.187263488769496</c:v>
                </c:pt>
                <c:pt idx="853">
                  <c:v>14.834403991699197</c:v>
                </c:pt>
                <c:pt idx="854">
                  <c:v>14.347076416015597</c:v>
                </c:pt>
                <c:pt idx="855">
                  <c:v>13.852596282958999</c:v>
                </c:pt>
                <c:pt idx="856">
                  <c:v>13.536930084228494</c:v>
                </c:pt>
                <c:pt idx="857">
                  <c:v>13.642311096191399</c:v>
                </c:pt>
                <c:pt idx="858">
                  <c:v>14.506816864013594</c:v>
                </c:pt>
                <c:pt idx="859">
                  <c:v>16.592979431152298</c:v>
                </c:pt>
                <c:pt idx="860">
                  <c:v>20.411491394042898</c:v>
                </c:pt>
                <c:pt idx="861">
                  <c:v>26.312351226806598</c:v>
                </c:pt>
                <c:pt idx="862">
                  <c:v>34.1839790344238</c:v>
                </c:pt>
                <c:pt idx="863">
                  <c:v>43.271064758300753</c:v>
                </c:pt>
                <c:pt idx="864">
                  <c:v>52.216053009033175</c:v>
                </c:pt>
                <c:pt idx="865">
                  <c:v>59.346675872802699</c:v>
                </c:pt>
                <c:pt idx="866">
                  <c:v>63.1604194641113</c:v>
                </c:pt>
                <c:pt idx="867">
                  <c:v>62.779903411865199</c:v>
                </c:pt>
                <c:pt idx="868">
                  <c:v>58.249950408935518</c:v>
                </c:pt>
                <c:pt idx="869">
                  <c:v>50.513744354248018</c:v>
                </c:pt>
                <c:pt idx="870">
                  <c:v>41.0962104797363</c:v>
                </c:pt>
                <c:pt idx="871">
                  <c:v>31.630039215087898</c:v>
                </c:pt>
                <c:pt idx="872">
                  <c:v>23.380279541015597</c:v>
                </c:pt>
                <c:pt idx="873">
                  <c:v>17.002582550048796</c:v>
                </c:pt>
                <c:pt idx="874">
                  <c:v>12.553215026855398</c:v>
                </c:pt>
                <c:pt idx="875">
                  <c:v>9.6993446350096946</c:v>
                </c:pt>
                <c:pt idx="876">
                  <c:v>7.9722404479979971</c:v>
                </c:pt>
                <c:pt idx="877">
                  <c:v>6.9389343261717968</c:v>
                </c:pt>
                <c:pt idx="878">
                  <c:v>6.2818527221678977</c:v>
                </c:pt>
                <c:pt idx="879">
                  <c:v>5.7930946350096946</c:v>
                </c:pt>
                <c:pt idx="880">
                  <c:v>5.3586959838866974</c:v>
                </c:pt>
                <c:pt idx="881">
                  <c:v>4.9324035644530966</c:v>
                </c:pt>
                <c:pt idx="882">
                  <c:v>4.5104026794432954</c:v>
                </c:pt>
                <c:pt idx="883">
                  <c:v>4.105091094970696</c:v>
                </c:pt>
                <c:pt idx="884">
                  <c:v>3.7341117858885937</c:v>
                </c:pt>
                <c:pt idx="885">
                  <c:v>3.409385681152294</c:v>
                </c:pt>
                <c:pt idx="886">
                  <c:v>3.1218528747557954</c:v>
                </c:pt>
                <c:pt idx="887">
                  <c:v>2.8614997863768963</c:v>
                </c:pt>
                <c:pt idx="888">
                  <c:v>2.6130676269530966</c:v>
                </c:pt>
                <c:pt idx="889">
                  <c:v>2.3665428161620952</c:v>
                </c:pt>
                <c:pt idx="890">
                  <c:v>2.1133422851561932</c:v>
                </c:pt>
                <c:pt idx="891">
                  <c:v>1.8520355224608949</c:v>
                </c:pt>
                <c:pt idx="892">
                  <c:v>1.6021728515625</c:v>
                </c:pt>
                <c:pt idx="893">
                  <c:v>1.3742446899413991</c:v>
                </c:pt>
                <c:pt idx="894">
                  <c:v>1.1868476867675</c:v>
                </c:pt>
                <c:pt idx="895">
                  <c:v>1.0552406311034943</c:v>
                </c:pt>
                <c:pt idx="896">
                  <c:v>1.0023117065428977</c:v>
                </c:pt>
                <c:pt idx="897">
                  <c:v>1.0457038879393963</c:v>
                </c:pt>
                <c:pt idx="898">
                  <c:v>1.1768341064452983</c:v>
                </c:pt>
                <c:pt idx="899">
                  <c:v>1.3680458068846946</c:v>
                </c:pt>
                <c:pt idx="900">
                  <c:v>1.5730857849120952</c:v>
                </c:pt>
                <c:pt idx="901">
                  <c:v>1.7566680908202983</c:v>
                </c:pt>
                <c:pt idx="902">
                  <c:v>1.8935203552245952</c:v>
                </c:pt>
                <c:pt idx="903">
                  <c:v>1.9884109497069957</c:v>
                </c:pt>
                <c:pt idx="904">
                  <c:v>2.0775794982909943</c:v>
                </c:pt>
                <c:pt idx="905">
                  <c:v>2.2273063659667969</c:v>
                </c:pt>
                <c:pt idx="906">
                  <c:v>2.514362335205</c:v>
                </c:pt>
                <c:pt idx="907">
                  <c:v>2.9797554016112997</c:v>
                </c:pt>
                <c:pt idx="908">
                  <c:v>3.5963058471678977</c:v>
                </c:pt>
                <c:pt idx="909">
                  <c:v>4.2371749877928977</c:v>
                </c:pt>
                <c:pt idx="910">
                  <c:v>4.7149658203125</c:v>
                </c:pt>
                <c:pt idx="911">
                  <c:v>4.8470497131346946</c:v>
                </c:pt>
                <c:pt idx="912">
                  <c:v>4.5199394226073935</c:v>
                </c:pt>
                <c:pt idx="913">
                  <c:v>3.714561462402294</c:v>
                </c:pt>
                <c:pt idx="914">
                  <c:v>2.509117126464794</c:v>
                </c:pt>
                <c:pt idx="915">
                  <c:v>1.0790824890135937</c:v>
                </c:pt>
                <c:pt idx="916">
                  <c:v>-0.36144256591800428</c:v>
                </c:pt>
                <c:pt idx="917">
                  <c:v>-1.6374588012696023</c:v>
                </c:pt>
                <c:pt idx="918">
                  <c:v>-2.6583671569825</c:v>
                </c:pt>
                <c:pt idx="919">
                  <c:v>-3.4198760986328054</c:v>
                </c:pt>
                <c:pt idx="920">
                  <c:v>-3.9591789245606037</c:v>
                </c:pt>
                <c:pt idx="921">
                  <c:v>-4.3354034423828054</c:v>
                </c:pt>
                <c:pt idx="922">
                  <c:v>-4.5995712280274006</c:v>
                </c:pt>
                <c:pt idx="923">
                  <c:v>-4.7831535339356037</c:v>
                </c:pt>
                <c:pt idx="924">
                  <c:v>-4.9033164978028054</c:v>
                </c:pt>
                <c:pt idx="925">
                  <c:v>-4.9605369567871023</c:v>
                </c:pt>
                <c:pt idx="926">
                  <c:v>-4.9610137939453054</c:v>
                </c:pt>
                <c:pt idx="927">
                  <c:v>-4.9009323120117045</c:v>
                </c:pt>
                <c:pt idx="928">
                  <c:v>-4.7621726989746023</c:v>
                </c:pt>
                <c:pt idx="929">
                  <c:v>-4.5309066772461009</c:v>
                </c:pt>
                <c:pt idx="930">
                  <c:v>-4.1937828063965057</c:v>
                </c:pt>
                <c:pt idx="931">
                  <c:v>-3.7503242492676065</c:v>
                </c:pt>
                <c:pt idx="932">
                  <c:v>-3.203868865966804</c:v>
                </c:pt>
                <c:pt idx="933">
                  <c:v>-2.5763511657715057</c:v>
                </c:pt>
                <c:pt idx="934">
                  <c:v>-1.9116401672364063</c:v>
                </c:pt>
                <c:pt idx="935">
                  <c:v>-1.2640953063965057</c:v>
                </c:pt>
                <c:pt idx="936">
                  <c:v>-0.70238113403320313</c:v>
                </c:pt>
                <c:pt idx="937">
                  <c:v>-0.29945373535160513</c:v>
                </c:pt>
                <c:pt idx="938">
                  <c:v>-0.13923645019530539</c:v>
                </c:pt>
                <c:pt idx="939">
                  <c:v>-0.28848648071290484</c:v>
                </c:pt>
                <c:pt idx="940">
                  <c:v>-0.78821182250980115</c:v>
                </c:pt>
                <c:pt idx="941">
                  <c:v>-1.626014709472706</c:v>
                </c:pt>
                <c:pt idx="942">
                  <c:v>-2.7484893798828054</c:v>
                </c:pt>
                <c:pt idx="943">
                  <c:v>-4.0702819824219034</c:v>
                </c:pt>
                <c:pt idx="944">
                  <c:v>-5.4879188537598012</c:v>
                </c:pt>
                <c:pt idx="945">
                  <c:v>-6.89697265625</c:v>
                </c:pt>
                <c:pt idx="946">
                  <c:v>-8.2135200500489063</c:v>
                </c:pt>
                <c:pt idx="947">
                  <c:v>-9.3946456909180043</c:v>
                </c:pt>
                <c:pt idx="948">
                  <c:v>-10.427474975586001</c:v>
                </c:pt>
                <c:pt idx="949">
                  <c:v>-11.319637298584006</c:v>
                </c:pt>
                <c:pt idx="950">
                  <c:v>-12.082099914550803</c:v>
                </c:pt>
                <c:pt idx="951">
                  <c:v>-12.730121612548906</c:v>
                </c:pt>
                <c:pt idx="952">
                  <c:v>-13.272285461425803</c:v>
                </c:pt>
                <c:pt idx="953">
                  <c:v>-13.719558715820305</c:v>
                </c:pt>
                <c:pt idx="954">
                  <c:v>-14.082908630371101</c:v>
                </c:pt>
                <c:pt idx="955">
                  <c:v>-14.369964599609403</c:v>
                </c:pt>
                <c:pt idx="956">
                  <c:v>-14.590263366699205</c:v>
                </c:pt>
                <c:pt idx="957">
                  <c:v>-14.756679534912102</c:v>
                </c:pt>
                <c:pt idx="958">
                  <c:v>-14.899253845214901</c:v>
                </c:pt>
                <c:pt idx="959">
                  <c:v>-15.052795410156307</c:v>
                </c:pt>
                <c:pt idx="960">
                  <c:v>-15.244960784912102</c:v>
                </c:pt>
                <c:pt idx="961">
                  <c:v>-15.480995178222706</c:v>
                </c:pt>
                <c:pt idx="962">
                  <c:v>-15.751838684082102</c:v>
                </c:pt>
                <c:pt idx="963">
                  <c:v>-16.039371490478501</c:v>
                </c:pt>
                <c:pt idx="964">
                  <c:v>-16.31975173950201</c:v>
                </c:pt>
                <c:pt idx="965">
                  <c:v>-16.585826873779297</c:v>
                </c:pt>
                <c:pt idx="966">
                  <c:v>-16.840457916259808</c:v>
                </c:pt>
                <c:pt idx="967">
                  <c:v>-17.090797424316406</c:v>
                </c:pt>
                <c:pt idx="968">
                  <c:v>-17.330169677734403</c:v>
                </c:pt>
                <c:pt idx="969">
                  <c:v>-17.554283142089901</c:v>
                </c:pt>
                <c:pt idx="970">
                  <c:v>-17.74311065673831</c:v>
                </c:pt>
                <c:pt idx="971">
                  <c:v>-17.809391021728501</c:v>
                </c:pt>
                <c:pt idx="972">
                  <c:v>-17.618656158447308</c:v>
                </c:pt>
                <c:pt idx="973">
                  <c:v>-17.082214355468807</c:v>
                </c:pt>
                <c:pt idx="974">
                  <c:v>-16.250133514404297</c:v>
                </c:pt>
                <c:pt idx="975">
                  <c:v>-15.284061431884801</c:v>
                </c:pt>
                <c:pt idx="976">
                  <c:v>-14.402866363525405</c:v>
                </c:pt>
                <c:pt idx="977">
                  <c:v>-13.855457305908203</c:v>
                </c:pt>
                <c:pt idx="978">
                  <c:v>-13.876438140869205</c:v>
                </c:pt>
                <c:pt idx="979">
                  <c:v>-14.577865600586001</c:v>
                </c:pt>
                <c:pt idx="980">
                  <c:v>-15.881061553955107</c:v>
                </c:pt>
                <c:pt idx="981">
                  <c:v>-17.5585746765137</c:v>
                </c:pt>
                <c:pt idx="982">
                  <c:v>-19.347190856933608</c:v>
                </c:pt>
                <c:pt idx="983">
                  <c:v>-21.019935607910199</c:v>
                </c:pt>
                <c:pt idx="984">
                  <c:v>-22.426605224609403</c:v>
                </c:pt>
                <c:pt idx="985">
                  <c:v>-23.51760864257821</c:v>
                </c:pt>
                <c:pt idx="986">
                  <c:v>-24.338245391845703</c:v>
                </c:pt>
                <c:pt idx="987">
                  <c:v>-24.973392486572308</c:v>
                </c:pt>
                <c:pt idx="988">
                  <c:v>-25.493621826171903</c:v>
                </c:pt>
                <c:pt idx="989">
                  <c:v>-25.942325592041001</c:v>
                </c:pt>
                <c:pt idx="990">
                  <c:v>-26.331424713134808</c:v>
                </c:pt>
                <c:pt idx="991">
                  <c:v>-26.665687561035199</c:v>
                </c:pt>
                <c:pt idx="992">
                  <c:v>-26.9427299499512</c:v>
                </c:pt>
                <c:pt idx="993">
                  <c:v>-27.164936065673899</c:v>
                </c:pt>
                <c:pt idx="994">
                  <c:v>-27.334690093994197</c:v>
                </c:pt>
                <c:pt idx="995">
                  <c:v>-27.45437622070321</c:v>
                </c:pt>
                <c:pt idx="996">
                  <c:v>-27.518749237060604</c:v>
                </c:pt>
                <c:pt idx="997">
                  <c:v>-27.505397796630902</c:v>
                </c:pt>
                <c:pt idx="998">
                  <c:v>-27.407646179199205</c:v>
                </c:pt>
                <c:pt idx="999">
                  <c:v>-27.269363403320298</c:v>
                </c:pt>
                <c:pt idx="1000">
                  <c:v>-27.17971801757821</c:v>
                </c:pt>
                <c:pt idx="1001">
                  <c:v>-27.224063873291001</c:v>
                </c:pt>
                <c:pt idx="1002">
                  <c:v>-27.446746826171903</c:v>
                </c:pt>
                <c:pt idx="1003">
                  <c:v>-27.862071990966797</c:v>
                </c:pt>
                <c:pt idx="1004">
                  <c:v>-28.460025787353501</c:v>
                </c:pt>
                <c:pt idx="1005">
                  <c:v>-29.187679290771499</c:v>
                </c:pt>
                <c:pt idx="1006">
                  <c:v>-29.950618743896499</c:v>
                </c:pt>
                <c:pt idx="1007">
                  <c:v>-30.661106109619197</c:v>
                </c:pt>
                <c:pt idx="1008">
                  <c:v>-31.282901763916001</c:v>
                </c:pt>
                <c:pt idx="1009">
                  <c:v>-31.824111938476605</c:v>
                </c:pt>
                <c:pt idx="1010">
                  <c:v>-32.297134399414105</c:v>
                </c:pt>
                <c:pt idx="1011">
                  <c:v>-32.711505889892607</c:v>
                </c:pt>
                <c:pt idx="1012">
                  <c:v>-33.077239990234403</c:v>
                </c:pt>
                <c:pt idx="1013">
                  <c:v>-33.407211303711009</c:v>
                </c:pt>
                <c:pt idx="1014">
                  <c:v>-33.712387084961009</c:v>
                </c:pt>
                <c:pt idx="1015">
                  <c:v>-34.002780914306697</c:v>
                </c:pt>
                <c:pt idx="1016">
                  <c:v>-34.28363800048831</c:v>
                </c:pt>
                <c:pt idx="1017">
                  <c:v>-34.555435180664105</c:v>
                </c:pt>
                <c:pt idx="1018">
                  <c:v>-34.816741943359403</c:v>
                </c:pt>
                <c:pt idx="1019">
                  <c:v>-35.053730010986399</c:v>
                </c:pt>
                <c:pt idx="1020">
                  <c:v>-35.246372222900405</c:v>
                </c:pt>
                <c:pt idx="1021">
                  <c:v>-35.374164581298899</c:v>
                </c:pt>
                <c:pt idx="1022">
                  <c:v>-35.451889038086009</c:v>
                </c:pt>
                <c:pt idx="1023">
                  <c:v>-35.526752471923899</c:v>
                </c:pt>
                <c:pt idx="1024">
                  <c:v>-35.6554985046387</c:v>
                </c:pt>
                <c:pt idx="1025">
                  <c:v>-35.874366760253906</c:v>
                </c:pt>
                <c:pt idx="1026">
                  <c:v>-36.204338073730497</c:v>
                </c:pt>
                <c:pt idx="1027">
                  <c:v>-36.646366119384808</c:v>
                </c:pt>
                <c:pt idx="1028">
                  <c:v>-37.170886993408203</c:v>
                </c:pt>
                <c:pt idx="1029">
                  <c:v>-37.715911865234403</c:v>
                </c:pt>
                <c:pt idx="1030">
                  <c:v>-38.216590881347699</c:v>
                </c:pt>
                <c:pt idx="1031">
                  <c:v>-38.6505126953125</c:v>
                </c:pt>
                <c:pt idx="1032">
                  <c:v>-39.02053833007821</c:v>
                </c:pt>
                <c:pt idx="1033">
                  <c:v>-39.347171783447308</c:v>
                </c:pt>
                <c:pt idx="1034">
                  <c:v>-39.651870727539105</c:v>
                </c:pt>
                <c:pt idx="1035">
                  <c:v>-39.948463439941406</c:v>
                </c:pt>
                <c:pt idx="1036">
                  <c:v>-40.246963500976605</c:v>
                </c:pt>
                <c:pt idx="1037">
                  <c:v>-40.538787841796903</c:v>
                </c:pt>
                <c:pt idx="1038">
                  <c:v>-40.819644927978501</c:v>
                </c:pt>
                <c:pt idx="1039">
                  <c:v>-41.092872619628906</c:v>
                </c:pt>
                <c:pt idx="1040">
                  <c:v>-41.364669799804702</c:v>
                </c:pt>
                <c:pt idx="1041">
                  <c:v>-41.641712188720703</c:v>
                </c:pt>
                <c:pt idx="1042">
                  <c:v>-41.922569274902401</c:v>
                </c:pt>
                <c:pt idx="1043">
                  <c:v>-42.208671569824205</c:v>
                </c:pt>
                <c:pt idx="1044">
                  <c:v>-42.497158050537109</c:v>
                </c:pt>
                <c:pt idx="1045">
                  <c:v>-42.785167694091797</c:v>
                </c:pt>
                <c:pt idx="1046">
                  <c:v>-43.070793151855497</c:v>
                </c:pt>
                <c:pt idx="1047">
                  <c:v>-43.342113494873104</c:v>
                </c:pt>
                <c:pt idx="1048">
                  <c:v>-43.595790863037109</c:v>
                </c:pt>
                <c:pt idx="1049">
                  <c:v>-43.832302093505902</c:v>
                </c:pt>
                <c:pt idx="1050">
                  <c:v>-44.064998626708999</c:v>
                </c:pt>
                <c:pt idx="1051">
                  <c:v>-44.304847717285199</c:v>
                </c:pt>
                <c:pt idx="1052">
                  <c:v>-44.556140899658203</c:v>
                </c:pt>
                <c:pt idx="1053">
                  <c:v>-44.826984405517607</c:v>
                </c:pt>
                <c:pt idx="1054">
                  <c:v>-45.114994049072308</c:v>
                </c:pt>
                <c:pt idx="1055">
                  <c:v>-45.42255401611331</c:v>
                </c:pt>
                <c:pt idx="1056">
                  <c:v>-45.738220214843807</c:v>
                </c:pt>
                <c:pt idx="1057">
                  <c:v>-46.047687530517607</c:v>
                </c:pt>
                <c:pt idx="1058">
                  <c:v>-46.343326568603501</c:v>
                </c:pt>
                <c:pt idx="1059">
                  <c:v>-46.62370681762701</c:v>
                </c:pt>
                <c:pt idx="1060">
                  <c:v>-46.90265655517581</c:v>
                </c:pt>
                <c:pt idx="1061">
                  <c:v>-47.182083129882798</c:v>
                </c:pt>
                <c:pt idx="1062">
                  <c:v>-47.460079193115305</c:v>
                </c:pt>
                <c:pt idx="1063">
                  <c:v>-47.733783721923899</c:v>
                </c:pt>
                <c:pt idx="1064">
                  <c:v>-48.005104064941406</c:v>
                </c:pt>
                <c:pt idx="1065">
                  <c:v>-48.275470733642607</c:v>
                </c:pt>
                <c:pt idx="1066">
                  <c:v>-48.537254333496108</c:v>
                </c:pt>
                <c:pt idx="1067">
                  <c:v>-48.789501190185604</c:v>
                </c:pt>
                <c:pt idx="1068">
                  <c:v>-49.039363861083999</c:v>
                </c:pt>
                <c:pt idx="1069">
                  <c:v>-49.296379089355497</c:v>
                </c:pt>
                <c:pt idx="1070">
                  <c:v>-49.562931060791001</c:v>
                </c:pt>
                <c:pt idx="1071">
                  <c:v>-49.837112426757798</c:v>
                </c:pt>
                <c:pt idx="1072">
                  <c:v>-50.111770629882798</c:v>
                </c:pt>
                <c:pt idx="1073">
                  <c:v>-50.384998321533203</c:v>
                </c:pt>
                <c:pt idx="1074">
                  <c:v>-50.65631866455081</c:v>
                </c:pt>
                <c:pt idx="1075">
                  <c:v>-50.924777984619197</c:v>
                </c:pt>
                <c:pt idx="1076">
                  <c:v>-51.19037628173831</c:v>
                </c:pt>
                <c:pt idx="1077">
                  <c:v>-51.453590393066406</c:v>
                </c:pt>
                <c:pt idx="1078">
                  <c:v>-51.72014236450191</c:v>
                </c:pt>
                <c:pt idx="1079">
                  <c:v>-51.990985870360902</c:v>
                </c:pt>
                <c:pt idx="1080">
                  <c:v>-52.261352539062898</c:v>
                </c:pt>
                <c:pt idx="1081">
                  <c:v>-52.527904510497905</c:v>
                </c:pt>
                <c:pt idx="1082">
                  <c:v>-52.789688110351904</c:v>
                </c:pt>
                <c:pt idx="1083">
                  <c:v>-53.047180175780909</c:v>
                </c:pt>
                <c:pt idx="1084">
                  <c:v>-53.295612335204908</c:v>
                </c:pt>
                <c:pt idx="1085">
                  <c:v>-53.532600402831903</c:v>
                </c:pt>
                <c:pt idx="1086">
                  <c:v>-53.755283355712905</c:v>
                </c:pt>
                <c:pt idx="1087">
                  <c:v>-53.965568542480909</c:v>
                </c:pt>
                <c:pt idx="1088">
                  <c:v>-54.175376892089901</c:v>
                </c:pt>
                <c:pt idx="1089">
                  <c:v>-54.397106170653899</c:v>
                </c:pt>
                <c:pt idx="1090">
                  <c:v>-54.644584655761903</c:v>
                </c:pt>
                <c:pt idx="1091">
                  <c:v>-54.920673370360902</c:v>
                </c:pt>
                <c:pt idx="1092">
                  <c:v>-55.226325988769901</c:v>
                </c:pt>
                <c:pt idx="1093">
                  <c:v>-55.545330047607905</c:v>
                </c:pt>
                <c:pt idx="1094">
                  <c:v>-55.85718154907191</c:v>
                </c:pt>
                <c:pt idx="1095">
                  <c:v>-56.149005889892905</c:v>
                </c:pt>
                <c:pt idx="1096">
                  <c:v>-56.4136505126949</c:v>
                </c:pt>
                <c:pt idx="1097">
                  <c:v>-56.656360626220902</c:v>
                </c:pt>
                <c:pt idx="1098">
                  <c:v>-56.880950927733906</c:v>
                </c:pt>
                <c:pt idx="1099">
                  <c:v>-57.097434997558906</c:v>
                </c:pt>
                <c:pt idx="1100">
                  <c:v>-57.311534881591896</c:v>
                </c:pt>
                <c:pt idx="1101">
                  <c:v>-57.520389556884908</c:v>
                </c:pt>
                <c:pt idx="1102">
                  <c:v>-57.717323303222898</c:v>
                </c:pt>
                <c:pt idx="1103">
                  <c:v>-57.892799377441904</c:v>
                </c:pt>
                <c:pt idx="1104">
                  <c:v>-58.042049407958899</c:v>
                </c:pt>
                <c:pt idx="1105">
                  <c:v>-58.158874511718906</c:v>
                </c:pt>
                <c:pt idx="1106">
                  <c:v>-58.238506317138899</c:v>
                </c:pt>
                <c:pt idx="1107">
                  <c:v>-58.290481567382898</c:v>
                </c:pt>
                <c:pt idx="1108">
                  <c:v>-58.332920074462905</c:v>
                </c:pt>
                <c:pt idx="1109">
                  <c:v>-58.392047882079908</c:v>
                </c:pt>
                <c:pt idx="1110">
                  <c:v>-58.480739593505902</c:v>
                </c:pt>
                <c:pt idx="1111">
                  <c:v>-58.599948883056896</c:v>
                </c:pt>
                <c:pt idx="1112">
                  <c:v>-58.746814727782905</c:v>
                </c:pt>
                <c:pt idx="1113">
                  <c:v>-58.910369873046903</c:v>
                </c:pt>
                <c:pt idx="1114">
                  <c:v>-59.074401855468906</c:v>
                </c:pt>
                <c:pt idx="1115">
                  <c:v>-59.213161468505902</c:v>
                </c:pt>
                <c:pt idx="1116">
                  <c:v>-59.310913085937898</c:v>
                </c:pt>
                <c:pt idx="1117">
                  <c:v>-59.370040893554901</c:v>
                </c:pt>
                <c:pt idx="1118">
                  <c:v>-59.405803680419908</c:v>
                </c:pt>
                <c:pt idx="1119">
                  <c:v>-59.425830841064908</c:v>
                </c:pt>
                <c:pt idx="1120">
                  <c:v>-59.424400329589901</c:v>
                </c:pt>
                <c:pt idx="1121">
                  <c:v>-59.400558471679901</c:v>
                </c:pt>
                <c:pt idx="1122">
                  <c:v>-59.365272521972898</c:v>
                </c:pt>
                <c:pt idx="1123">
                  <c:v>-59.326171874999901</c:v>
                </c:pt>
                <c:pt idx="1124">
                  <c:v>-59.276103973388899</c:v>
                </c:pt>
                <c:pt idx="1125">
                  <c:v>-59.207916259765909</c:v>
                </c:pt>
                <c:pt idx="1126">
                  <c:v>-59.117794036864908</c:v>
                </c:pt>
                <c:pt idx="1127">
                  <c:v>-59.009075164794908</c:v>
                </c:pt>
                <c:pt idx="1128">
                  <c:v>-58.883190155028899</c:v>
                </c:pt>
                <c:pt idx="1129">
                  <c:v>-58.745861053466896</c:v>
                </c:pt>
                <c:pt idx="1130">
                  <c:v>-58.615684509276903</c:v>
                </c:pt>
                <c:pt idx="1131">
                  <c:v>-58.506488800048899</c:v>
                </c:pt>
                <c:pt idx="1132">
                  <c:v>-58.434963226317905</c:v>
                </c:pt>
                <c:pt idx="1133">
                  <c:v>-58.400154113769901</c:v>
                </c:pt>
                <c:pt idx="1134">
                  <c:v>-58.394908905028899</c:v>
                </c:pt>
                <c:pt idx="1135">
                  <c:v>-58.407306671142905</c:v>
                </c:pt>
                <c:pt idx="1136">
                  <c:v>-58.419704437255902</c:v>
                </c:pt>
                <c:pt idx="1137">
                  <c:v>-58.422088623046903</c:v>
                </c:pt>
                <c:pt idx="1138">
                  <c:v>-58.410167694091896</c:v>
                </c:pt>
                <c:pt idx="1139">
                  <c:v>-58.393955230712905</c:v>
                </c:pt>
                <c:pt idx="1140">
                  <c:v>-58.389186859130902</c:v>
                </c:pt>
                <c:pt idx="1141">
                  <c:v>-58.408260345458899</c:v>
                </c:pt>
                <c:pt idx="1142">
                  <c:v>-58.461189270019901</c:v>
                </c:pt>
                <c:pt idx="1143">
                  <c:v>-58.546543121337905</c:v>
                </c:pt>
                <c:pt idx="1144">
                  <c:v>-58.658599853515909</c:v>
                </c:pt>
                <c:pt idx="1145">
                  <c:v>-58.788299560546903</c:v>
                </c:pt>
                <c:pt idx="1146">
                  <c:v>-58.926582336425909</c:v>
                </c:pt>
                <c:pt idx="1147">
                  <c:v>-59.06152725219691</c:v>
                </c:pt>
                <c:pt idx="1148">
                  <c:v>-59.187889099120909</c:v>
                </c:pt>
                <c:pt idx="1149">
                  <c:v>-59.308528900146896</c:v>
                </c:pt>
                <c:pt idx="1150">
                  <c:v>-59.424400329589901</c:v>
                </c:pt>
                <c:pt idx="1151">
                  <c:v>-59.532165527343906</c:v>
                </c:pt>
                <c:pt idx="1152">
                  <c:v>-59.626579284667898</c:v>
                </c:pt>
                <c:pt idx="1153">
                  <c:v>-59.717655181884908</c:v>
                </c:pt>
                <c:pt idx="1154">
                  <c:v>-59.825897216796903</c:v>
                </c:pt>
                <c:pt idx="1155">
                  <c:v>-59.968471527099908</c:v>
                </c:pt>
                <c:pt idx="1156">
                  <c:v>-60.153961181640909</c:v>
                </c:pt>
                <c:pt idx="1157">
                  <c:v>-60.3809356689449</c:v>
                </c:pt>
                <c:pt idx="1158">
                  <c:v>-60.648918151855909</c:v>
                </c:pt>
                <c:pt idx="1159">
                  <c:v>-60.945510864257898</c:v>
                </c:pt>
                <c:pt idx="1160">
                  <c:v>-61.240673065185902</c:v>
                </c:pt>
                <c:pt idx="1161">
                  <c:v>-61.509132385253906</c:v>
                </c:pt>
                <c:pt idx="1162">
                  <c:v>-61.742782592773906</c:v>
                </c:pt>
                <c:pt idx="1163">
                  <c:v>-61.946392059325902</c:v>
                </c:pt>
                <c:pt idx="1164">
                  <c:v>-62.117576599120909</c:v>
                </c:pt>
                <c:pt idx="1165">
                  <c:v>-62.256336212157905</c:v>
                </c:pt>
                <c:pt idx="1166">
                  <c:v>-62.360286712646896</c:v>
                </c:pt>
                <c:pt idx="1167">
                  <c:v>-62.430381774901903</c:v>
                </c:pt>
                <c:pt idx="1168">
                  <c:v>-62.461853027343906</c:v>
                </c:pt>
                <c:pt idx="1169">
                  <c:v>-62.451362609862898</c:v>
                </c:pt>
                <c:pt idx="1170">
                  <c:v>-62.404155731200902</c:v>
                </c:pt>
                <c:pt idx="1171">
                  <c:v>-62.3340606689449</c:v>
                </c:pt>
                <c:pt idx="1172">
                  <c:v>-62.272071838378906</c:v>
                </c:pt>
                <c:pt idx="1173">
                  <c:v>-62.247276306151903</c:v>
                </c:pt>
                <c:pt idx="1174">
                  <c:v>-62.275409698485902</c:v>
                </c:pt>
                <c:pt idx="1175">
                  <c:v>-62.363624572753906</c:v>
                </c:pt>
                <c:pt idx="1176">
                  <c:v>-62.511920928954908</c:v>
                </c:pt>
                <c:pt idx="1177">
                  <c:v>-62.708377838134908</c:v>
                </c:pt>
                <c:pt idx="1178">
                  <c:v>-62.930107116698906</c:v>
                </c:pt>
                <c:pt idx="1179">
                  <c:v>-63.152313232421903</c:v>
                </c:pt>
                <c:pt idx="1180">
                  <c:v>-63.368320465087905</c:v>
                </c:pt>
                <c:pt idx="1181">
                  <c:v>-63.572883605956903</c:v>
                </c:pt>
                <c:pt idx="1182">
                  <c:v>-63.760757446288906</c:v>
                </c:pt>
                <c:pt idx="1183">
                  <c:v>-63.926696777343906</c:v>
                </c:pt>
                <c:pt idx="1184">
                  <c:v>-64.071655273437898</c:v>
                </c:pt>
                <c:pt idx="1185">
                  <c:v>-64.204692840575902</c:v>
                </c:pt>
                <c:pt idx="1186">
                  <c:v>-64.341545104980909</c:v>
                </c:pt>
                <c:pt idx="1187">
                  <c:v>-64.501762390136903</c:v>
                </c:pt>
                <c:pt idx="1188">
                  <c:v>-64.699172973632898</c:v>
                </c:pt>
                <c:pt idx="1189">
                  <c:v>-64.935207366942905</c:v>
                </c:pt>
                <c:pt idx="1190">
                  <c:v>-65.198421478271896</c:v>
                </c:pt>
                <c:pt idx="1191">
                  <c:v>-65.462589263915902</c:v>
                </c:pt>
                <c:pt idx="1192">
                  <c:v>-65.704345703124901</c:v>
                </c:pt>
                <c:pt idx="1193">
                  <c:v>-65.902233123778899</c:v>
                </c:pt>
                <c:pt idx="1194">
                  <c:v>-66.045761108398906</c:v>
                </c:pt>
                <c:pt idx="1195">
                  <c:v>-66.136837005614908</c:v>
                </c:pt>
                <c:pt idx="1196">
                  <c:v>-66.188812255858906</c:v>
                </c:pt>
                <c:pt idx="1197">
                  <c:v>-66.219329833983906</c:v>
                </c:pt>
                <c:pt idx="1198">
                  <c:v>-66.236972808837905</c:v>
                </c:pt>
                <c:pt idx="1199">
                  <c:v>-66.244125366210909</c:v>
                </c:pt>
                <c:pt idx="1200">
                  <c:v>-66.23983383178691</c:v>
                </c:pt>
                <c:pt idx="1201">
                  <c:v>-66.219329833983906</c:v>
                </c:pt>
                <c:pt idx="1202">
                  <c:v>-66.174507141112898</c:v>
                </c:pt>
                <c:pt idx="1203">
                  <c:v>-66.088199615478899</c:v>
                </c:pt>
                <c:pt idx="1204">
                  <c:v>-65.945148468017905</c:v>
                </c:pt>
                <c:pt idx="1205">
                  <c:v>-65.738201141357905</c:v>
                </c:pt>
                <c:pt idx="1206">
                  <c:v>-65.460205078124901</c:v>
                </c:pt>
                <c:pt idx="1207">
                  <c:v>-65.1111602783199</c:v>
                </c:pt>
                <c:pt idx="1208">
                  <c:v>-64.702510833739908</c:v>
                </c:pt>
                <c:pt idx="1209">
                  <c:v>-64.266681671142905</c:v>
                </c:pt>
                <c:pt idx="1210">
                  <c:v>-63.840866088866903</c:v>
                </c:pt>
                <c:pt idx="1211">
                  <c:v>-63.463687896728899</c:v>
                </c:pt>
                <c:pt idx="1212">
                  <c:v>-63.172340393066904</c:v>
                </c:pt>
                <c:pt idx="1213">
                  <c:v>-62.999248504638899</c:v>
                </c:pt>
                <c:pt idx="1214">
                  <c:v>-62.949180603026903</c:v>
                </c:pt>
                <c:pt idx="1215">
                  <c:v>-62.997341156005902</c:v>
                </c:pt>
                <c:pt idx="1216">
                  <c:v>-63.1036758422849</c:v>
                </c:pt>
                <c:pt idx="1217">
                  <c:v>-63.220977783202898</c:v>
                </c:pt>
                <c:pt idx="1218">
                  <c:v>-63.304424285888899</c:v>
                </c:pt>
                <c:pt idx="1219">
                  <c:v>-63.304424285888899</c:v>
                </c:pt>
                <c:pt idx="1220">
                  <c:v>-63.193321228026903</c:v>
                </c:pt>
                <c:pt idx="1221">
                  <c:v>-62.952518463134908</c:v>
                </c:pt>
                <c:pt idx="1222">
                  <c:v>-62.575340270995909</c:v>
                </c:pt>
                <c:pt idx="1223">
                  <c:v>-62.055110931396896</c:v>
                </c:pt>
                <c:pt idx="1224">
                  <c:v>-61.385154724120909</c:v>
                </c:pt>
                <c:pt idx="1225">
                  <c:v>-60.560703277587905</c:v>
                </c:pt>
                <c:pt idx="1226">
                  <c:v>-59.571266174316904</c:v>
                </c:pt>
                <c:pt idx="1227">
                  <c:v>-58.405876159667898</c:v>
                </c:pt>
                <c:pt idx="1228">
                  <c:v>-57.055950164794908</c:v>
                </c:pt>
                <c:pt idx="1229">
                  <c:v>-55.509567260741903</c:v>
                </c:pt>
                <c:pt idx="1230">
                  <c:v>-53.753852844237898</c:v>
                </c:pt>
                <c:pt idx="1231">
                  <c:v>-51.7749786376949</c:v>
                </c:pt>
                <c:pt idx="1232">
                  <c:v>-49.563884735107507</c:v>
                </c:pt>
                <c:pt idx="1233">
                  <c:v>-47.111511230468807</c:v>
                </c:pt>
                <c:pt idx="1234">
                  <c:v>-44.410705566406307</c:v>
                </c:pt>
                <c:pt idx="1235">
                  <c:v>-41.467189788818402</c:v>
                </c:pt>
                <c:pt idx="1236">
                  <c:v>-38.287639617920007</c:v>
                </c:pt>
                <c:pt idx="1237">
                  <c:v>-34.897327423095703</c:v>
                </c:pt>
                <c:pt idx="1238">
                  <c:v>-31.333923339843807</c:v>
                </c:pt>
                <c:pt idx="1239">
                  <c:v>-27.654170989990305</c:v>
                </c:pt>
                <c:pt idx="1240">
                  <c:v>-23.92959594726571</c:v>
                </c:pt>
                <c:pt idx="1241">
                  <c:v>-20.228385925292997</c:v>
                </c:pt>
                <c:pt idx="1242">
                  <c:v>-16.630649566650405</c:v>
                </c:pt>
                <c:pt idx="1243">
                  <c:v>-13.209342956543004</c:v>
                </c:pt>
                <c:pt idx="1244">
                  <c:v>-10.033130645752003</c:v>
                </c:pt>
                <c:pt idx="1245">
                  <c:v>-7.1549415588379048</c:v>
                </c:pt>
                <c:pt idx="1246">
                  <c:v>-4.608154296875</c:v>
                </c:pt>
                <c:pt idx="1247">
                  <c:v>-2.4185180664063068</c:v>
                </c:pt>
                <c:pt idx="1248">
                  <c:v>-0.60272216796880684</c:v>
                </c:pt>
                <c:pt idx="1249">
                  <c:v>0.83112716674799714</c:v>
                </c:pt>
                <c:pt idx="1250">
                  <c:v>1.8877983093260937</c:v>
                </c:pt>
                <c:pt idx="1251">
                  <c:v>2.5706291198729971</c:v>
                </c:pt>
                <c:pt idx="1252">
                  <c:v>2.8777122497557954</c:v>
                </c:pt>
                <c:pt idx="1253">
                  <c:v>2.799034118652294</c:v>
                </c:pt>
                <c:pt idx="1254">
                  <c:v>2.3441314697264986</c:v>
                </c:pt>
                <c:pt idx="1255">
                  <c:v>1.532077789306598</c:v>
                </c:pt>
                <c:pt idx="1256">
                  <c:v>0.38909912109369316</c:v>
                </c:pt>
                <c:pt idx="1257">
                  <c:v>-1.0528564453125</c:v>
                </c:pt>
                <c:pt idx="1258">
                  <c:v>-2.7451515197754048</c:v>
                </c:pt>
                <c:pt idx="1259">
                  <c:v>-4.6219825744629048</c:v>
                </c:pt>
                <c:pt idx="1260">
                  <c:v>-6.630897521972706</c:v>
                </c:pt>
                <c:pt idx="1261">
                  <c:v>-8.7575912475586009</c:v>
                </c:pt>
                <c:pt idx="1262">
                  <c:v>-11.018753051757805</c:v>
                </c:pt>
                <c:pt idx="1263">
                  <c:v>-13.4310722351075</c:v>
                </c:pt>
                <c:pt idx="1264">
                  <c:v>-15.9716606140137</c:v>
                </c:pt>
                <c:pt idx="1265">
                  <c:v>-18.556594848632798</c:v>
                </c:pt>
                <c:pt idx="1266">
                  <c:v>-21.07620239257821</c:v>
                </c:pt>
                <c:pt idx="1267">
                  <c:v>-23.430824279785199</c:v>
                </c:pt>
                <c:pt idx="1268">
                  <c:v>-25.552272796630902</c:v>
                </c:pt>
                <c:pt idx="1269">
                  <c:v>-27.414321899414105</c:v>
                </c:pt>
                <c:pt idx="1270">
                  <c:v>-29.062747955322308</c:v>
                </c:pt>
                <c:pt idx="1271">
                  <c:v>-30.629634857177805</c:v>
                </c:pt>
                <c:pt idx="1272">
                  <c:v>-32.26089477539071</c:v>
                </c:pt>
                <c:pt idx="1273">
                  <c:v>-34.047126770019602</c:v>
                </c:pt>
                <c:pt idx="1274">
                  <c:v>-36.00788116455081</c:v>
                </c:pt>
                <c:pt idx="1275">
                  <c:v>-38.12885284423831</c:v>
                </c:pt>
                <c:pt idx="1276">
                  <c:v>-40.382385253906307</c:v>
                </c:pt>
                <c:pt idx="1277">
                  <c:v>-42.725086212158203</c:v>
                </c:pt>
                <c:pt idx="1278">
                  <c:v>-45.12834548950201</c:v>
                </c:pt>
                <c:pt idx="1279">
                  <c:v>-47.582149505615305</c:v>
                </c:pt>
                <c:pt idx="1280">
                  <c:v>-50.08316040039071</c:v>
                </c:pt>
                <c:pt idx="1281">
                  <c:v>-52.616596221923899</c:v>
                </c:pt>
                <c:pt idx="1282">
                  <c:v>-55.162906646728899</c:v>
                </c:pt>
                <c:pt idx="1283">
                  <c:v>-57.706356048583899</c:v>
                </c:pt>
                <c:pt idx="1284">
                  <c:v>-60.22787094116191</c:v>
                </c:pt>
                <c:pt idx="1285">
                  <c:v>-62.701702117919908</c:v>
                </c:pt>
                <c:pt idx="1286">
                  <c:v>-65.101623535155909</c:v>
                </c:pt>
                <c:pt idx="1287">
                  <c:v>-67.405223846435902</c:v>
                </c:pt>
                <c:pt idx="1288">
                  <c:v>-69.588184356689908</c:v>
                </c:pt>
                <c:pt idx="1289">
                  <c:v>-71.625709533691904</c:v>
                </c:pt>
                <c:pt idx="1290">
                  <c:v>-73.500156402587905</c:v>
                </c:pt>
                <c:pt idx="1291">
                  <c:v>-75.223922729491903</c:v>
                </c:pt>
                <c:pt idx="1292">
                  <c:v>-76.838493347167898</c:v>
                </c:pt>
                <c:pt idx="1293">
                  <c:v>-78.406333923339901</c:v>
                </c:pt>
                <c:pt idx="1294">
                  <c:v>-79.989433288573906</c:v>
                </c:pt>
                <c:pt idx="1295">
                  <c:v>-81.623077392577898</c:v>
                </c:pt>
                <c:pt idx="1296">
                  <c:v>-83.309650421142891</c:v>
                </c:pt>
                <c:pt idx="1297">
                  <c:v>-85.021018981933906</c:v>
                </c:pt>
                <c:pt idx="1298">
                  <c:v>-86.701869964599894</c:v>
                </c:pt>
                <c:pt idx="1299">
                  <c:v>-88.27352523803691</c:v>
                </c:pt>
                <c:pt idx="1300">
                  <c:v>-89.650630950927905</c:v>
                </c:pt>
                <c:pt idx="1301">
                  <c:v>-90.774536132812898</c:v>
                </c:pt>
                <c:pt idx="1302">
                  <c:v>-91.633796691894901</c:v>
                </c:pt>
                <c:pt idx="1303">
                  <c:v>-92.242717742919893</c:v>
                </c:pt>
                <c:pt idx="1304">
                  <c:v>-92.626571655273892</c:v>
                </c:pt>
                <c:pt idx="1305">
                  <c:v>-92.818260192870895</c:v>
                </c:pt>
                <c:pt idx="1306">
                  <c:v>-92.85116195678691</c:v>
                </c:pt>
                <c:pt idx="1307">
                  <c:v>-92.756271362304915</c:v>
                </c:pt>
                <c:pt idx="1308">
                  <c:v>-92.541694641112912</c:v>
                </c:pt>
                <c:pt idx="1309">
                  <c:v>-92.208385467528899</c:v>
                </c:pt>
                <c:pt idx="1310">
                  <c:v>-91.750144958495895</c:v>
                </c:pt>
                <c:pt idx="1311">
                  <c:v>-91.165542602538892</c:v>
                </c:pt>
                <c:pt idx="1312">
                  <c:v>-90.453147888183906</c:v>
                </c:pt>
                <c:pt idx="1313">
                  <c:v>-89.609146118163892</c:v>
                </c:pt>
                <c:pt idx="1314">
                  <c:v>-88.637828826903899</c:v>
                </c:pt>
                <c:pt idx="1315">
                  <c:v>-87.539672851562898</c:v>
                </c:pt>
                <c:pt idx="1316">
                  <c:v>-86.313724517821896</c:v>
                </c:pt>
                <c:pt idx="1317">
                  <c:v>-84.960937499999915</c:v>
                </c:pt>
                <c:pt idx="1318">
                  <c:v>-83.485603332519901</c:v>
                </c:pt>
                <c:pt idx="1319">
                  <c:v>-81.890583038329908</c:v>
                </c:pt>
                <c:pt idx="1320">
                  <c:v>-80.177783966064908</c:v>
                </c:pt>
                <c:pt idx="1321">
                  <c:v>-78.348159790038906</c:v>
                </c:pt>
                <c:pt idx="1322">
                  <c:v>-76.414108276366903</c:v>
                </c:pt>
                <c:pt idx="1323">
                  <c:v>-74.378967285155909</c:v>
                </c:pt>
                <c:pt idx="1324">
                  <c:v>-72.261810302733906</c:v>
                </c:pt>
                <c:pt idx="1325">
                  <c:v>-70.075035095214901</c:v>
                </c:pt>
                <c:pt idx="1326">
                  <c:v>-67.830085754394901</c:v>
                </c:pt>
                <c:pt idx="1327">
                  <c:v>-65.534591674804901</c:v>
                </c:pt>
                <c:pt idx="1328">
                  <c:v>-63.193321228026903</c:v>
                </c:pt>
                <c:pt idx="1329">
                  <c:v>-60.820102691650902</c:v>
                </c:pt>
                <c:pt idx="1330">
                  <c:v>-58.415412902831903</c:v>
                </c:pt>
                <c:pt idx="1331">
                  <c:v>-55.992126464843906</c:v>
                </c:pt>
                <c:pt idx="1332">
                  <c:v>-53.561687469482905</c:v>
                </c:pt>
                <c:pt idx="1333">
                  <c:v>-51.137924194336009</c:v>
                </c:pt>
                <c:pt idx="1334">
                  <c:v>-48.727989196777401</c:v>
                </c:pt>
                <c:pt idx="1335">
                  <c:v>-46.328544616699205</c:v>
                </c:pt>
                <c:pt idx="1336">
                  <c:v>-43.947219848632798</c:v>
                </c:pt>
                <c:pt idx="1337">
                  <c:v>-41.58830642700201</c:v>
                </c:pt>
                <c:pt idx="1338">
                  <c:v>-39.258480072021499</c:v>
                </c:pt>
                <c:pt idx="1339">
                  <c:v>-36.962032318115305</c:v>
                </c:pt>
                <c:pt idx="1340">
                  <c:v>-34.699916839599609</c:v>
                </c:pt>
                <c:pt idx="1341">
                  <c:v>-32.482624053955107</c:v>
                </c:pt>
                <c:pt idx="1342">
                  <c:v>-30.317306518554702</c:v>
                </c:pt>
                <c:pt idx="1343">
                  <c:v>-28.208732604980497</c:v>
                </c:pt>
                <c:pt idx="1344">
                  <c:v>-26.159286499023509</c:v>
                </c:pt>
                <c:pt idx="1345">
                  <c:v>-24.178504943847699</c:v>
                </c:pt>
                <c:pt idx="1346">
                  <c:v>-22.275447845458999</c:v>
                </c:pt>
                <c:pt idx="1347">
                  <c:v>-20.453453063964901</c:v>
                </c:pt>
                <c:pt idx="1348">
                  <c:v>-18.709182739257798</c:v>
                </c:pt>
                <c:pt idx="1349">
                  <c:v>-17.040729522705107</c:v>
                </c:pt>
                <c:pt idx="1350">
                  <c:v>-15.449047088623104</c:v>
                </c:pt>
                <c:pt idx="1351">
                  <c:v>-13.933658599853501</c:v>
                </c:pt>
                <c:pt idx="1352">
                  <c:v>-12.493133544921903</c:v>
                </c:pt>
                <c:pt idx="1353">
                  <c:v>-11.129379272461001</c:v>
                </c:pt>
                <c:pt idx="1354">
                  <c:v>-9.8476409912110014</c:v>
                </c:pt>
                <c:pt idx="1355">
                  <c:v>-8.645534515380902</c:v>
                </c:pt>
                <c:pt idx="1356">
                  <c:v>-7.5263977050782032</c:v>
                </c:pt>
                <c:pt idx="1357">
                  <c:v>-6.4868927001953054</c:v>
                </c:pt>
                <c:pt idx="1358">
                  <c:v>-5.5308341979981037</c:v>
                </c:pt>
                <c:pt idx="1359">
                  <c:v>-4.6529769897461009</c:v>
                </c:pt>
                <c:pt idx="1360">
                  <c:v>-3.8480758666992045</c:v>
                </c:pt>
                <c:pt idx="1361">
                  <c:v>-3.1137466430664063</c:v>
                </c:pt>
                <c:pt idx="1362">
                  <c:v>-2.4461746215821023</c:v>
                </c:pt>
                <c:pt idx="1363">
                  <c:v>-1.840114593505902</c:v>
                </c:pt>
                <c:pt idx="1364">
                  <c:v>-1.2893676757813068</c:v>
                </c:pt>
                <c:pt idx="1365">
                  <c:v>-0.79441070556640625</c:v>
                </c:pt>
                <c:pt idx="1366">
                  <c:v>-0.35333633422850141</c:v>
                </c:pt>
                <c:pt idx="1367">
                  <c:v>3.6716461181597992E-2</c:v>
                </c:pt>
                <c:pt idx="1368">
                  <c:v>0.38385391235349431</c:v>
                </c:pt>
                <c:pt idx="1369">
                  <c:v>0.69046020507809658</c:v>
                </c:pt>
                <c:pt idx="1370">
                  <c:v>0.96082687377929688</c:v>
                </c:pt>
                <c:pt idx="1371">
                  <c:v>1.1959075927733949</c:v>
                </c:pt>
                <c:pt idx="1372">
                  <c:v>1.3985633850096946</c:v>
                </c:pt>
                <c:pt idx="1373">
                  <c:v>1.56831741333</c:v>
                </c:pt>
                <c:pt idx="1374">
                  <c:v>1.7066001892089986</c:v>
                </c:pt>
                <c:pt idx="1375">
                  <c:v>1.81245803833</c:v>
                </c:pt>
                <c:pt idx="1376">
                  <c:v>1.8873214721678977</c:v>
                </c:pt>
                <c:pt idx="1377">
                  <c:v>1.9397735595702983</c:v>
                </c:pt>
                <c:pt idx="1378">
                  <c:v>1.9726753234862997</c:v>
                </c:pt>
                <c:pt idx="1379">
                  <c:v>1.9874572753905966</c:v>
                </c:pt>
                <c:pt idx="1380">
                  <c:v>1.984119415283196</c:v>
                </c:pt>
                <c:pt idx="1381">
                  <c:v>1.9726753234862997</c:v>
                </c:pt>
                <c:pt idx="1382">
                  <c:v>1.9626617431639986</c:v>
                </c:pt>
                <c:pt idx="1383">
                  <c:v>1.9764900207518963</c:v>
                </c:pt>
                <c:pt idx="1384">
                  <c:v>2.1109580993651988</c:v>
                </c:pt>
                <c:pt idx="1385">
                  <c:v>2.631187438964794</c:v>
                </c:pt>
                <c:pt idx="1386">
                  <c:v>3.759860992431598</c:v>
                </c:pt>
                <c:pt idx="1387">
                  <c:v>5.1188468933104971</c:v>
                </c:pt>
                <c:pt idx="1388">
                  <c:v>5.5832862854003977</c:v>
                </c:pt>
                <c:pt idx="1389">
                  <c:v>4.0030479431151988</c:v>
                </c:pt>
                <c:pt idx="1390">
                  <c:v>0.16403198242179684</c:v>
                </c:pt>
                <c:pt idx="1391">
                  <c:v>-5.2208900451660014</c:v>
                </c:pt>
                <c:pt idx="1392">
                  <c:v>-11.152267456054702</c:v>
                </c:pt>
                <c:pt idx="1393">
                  <c:v>-16.545772552490305</c:v>
                </c:pt>
                <c:pt idx="1394">
                  <c:v>-20.164489746093807</c:v>
                </c:pt>
                <c:pt idx="1395">
                  <c:v>-21.042346954345703</c:v>
                </c:pt>
                <c:pt idx="1396">
                  <c:v>-19.248962402343807</c:v>
                </c:pt>
                <c:pt idx="1397">
                  <c:v>-15.902042388916001</c:v>
                </c:pt>
                <c:pt idx="1398">
                  <c:v>-12.317180633545</c:v>
                </c:pt>
                <c:pt idx="1399">
                  <c:v>-9.2792510986328054</c:v>
                </c:pt>
                <c:pt idx="1400">
                  <c:v>-6.9718360900879048</c:v>
                </c:pt>
                <c:pt idx="1401">
                  <c:v>-5.2862167358399006</c:v>
                </c:pt>
                <c:pt idx="1402">
                  <c:v>-4.067897796630902</c:v>
                </c:pt>
                <c:pt idx="1403">
                  <c:v>-3.1914710998535014</c:v>
                </c:pt>
                <c:pt idx="1404">
                  <c:v>-2.5730133056641051</c:v>
                </c:pt>
                <c:pt idx="1405">
                  <c:v>-2.1529197692871023</c:v>
                </c:pt>
                <c:pt idx="1406">
                  <c:v>-1.8720626831055043</c:v>
                </c:pt>
                <c:pt idx="1407">
                  <c:v>-1.6851425170899006</c:v>
                </c:pt>
                <c:pt idx="1408">
                  <c:v>-1.5602111816407032</c:v>
                </c:pt>
                <c:pt idx="1409">
                  <c:v>-1.48344039917</c:v>
                </c:pt>
                <c:pt idx="1410">
                  <c:v>-1.4371871948242045</c:v>
                </c:pt>
                <c:pt idx="1411">
                  <c:v>-1.4071464538575</c:v>
                </c:pt>
                <c:pt idx="1412">
                  <c:v>-1.3828277587891051</c:v>
                </c:pt>
                <c:pt idx="1413">
                  <c:v>-1.3594627380371023</c:v>
                </c:pt>
                <c:pt idx="1414">
                  <c:v>-1.3356208801270029</c:v>
                </c:pt>
                <c:pt idx="1415">
                  <c:v>-1.3093948364258026</c:v>
                </c:pt>
                <c:pt idx="1416">
                  <c:v>-1.2850761413575</c:v>
                </c:pt>
                <c:pt idx="1417">
                  <c:v>-1.2617111206055043</c:v>
                </c:pt>
                <c:pt idx="1418">
                  <c:v>-1.2478828430176065</c:v>
                </c:pt>
                <c:pt idx="1419">
                  <c:v>-1.2421607971192046</c:v>
                </c:pt>
                <c:pt idx="1420">
                  <c:v>-1.2412071228028054</c:v>
                </c:pt>
                <c:pt idx="1421">
                  <c:v>-1.2373924255371023</c:v>
                </c:pt>
                <c:pt idx="1422">
                  <c:v>-1.2359619140625</c:v>
                </c:pt>
                <c:pt idx="1423">
                  <c:v>-1.2426376342774006</c:v>
                </c:pt>
                <c:pt idx="1424">
                  <c:v>-1.2550354003907032</c:v>
                </c:pt>
                <c:pt idx="1425">
                  <c:v>-1.255035400390703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Normalised traces'!$M$5</c:f>
              <c:strCache>
                <c:ptCount val="1"/>
                <c:pt idx="0">
                  <c:v>BatchF*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M$6:$M$1431</c:f>
              <c:numCache>
                <c:formatCode>0.000</c:formatCode>
                <c:ptCount val="1426"/>
                <c:pt idx="0">
                  <c:v>6.103515625E-2</c:v>
                </c:pt>
                <c:pt idx="1">
                  <c:v>8.6307525634992999E-2</c:v>
                </c:pt>
                <c:pt idx="2">
                  <c:v>9.8705291748046875E-2</c:v>
                </c:pt>
                <c:pt idx="3">
                  <c:v>0.10871887206997144</c:v>
                </c:pt>
                <c:pt idx="4">
                  <c:v>0.12779235839900593</c:v>
                </c:pt>
                <c:pt idx="5">
                  <c:v>0.16450881957996444</c:v>
                </c:pt>
                <c:pt idx="6">
                  <c:v>0.2179145812990555</c:v>
                </c:pt>
                <c:pt idx="7">
                  <c:v>0.28133392334007112</c:v>
                </c:pt>
                <c:pt idx="8">
                  <c:v>0.35524368286098706</c:v>
                </c:pt>
                <c:pt idx="9">
                  <c:v>0.43296813964900593</c:v>
                </c:pt>
                <c:pt idx="10">
                  <c:v>0.50020217895496444</c:v>
                </c:pt>
                <c:pt idx="11">
                  <c:v>0.54693222045898438</c:v>
                </c:pt>
                <c:pt idx="12">
                  <c:v>0.57029724121105119</c:v>
                </c:pt>
                <c:pt idx="13">
                  <c:v>0.57792663574207381</c:v>
                </c:pt>
                <c:pt idx="14">
                  <c:v>0.57315826416004256</c:v>
                </c:pt>
                <c:pt idx="15">
                  <c:v>0.55789947509799731</c:v>
                </c:pt>
                <c:pt idx="16">
                  <c:v>0.53977966308605119</c:v>
                </c:pt>
                <c:pt idx="17">
                  <c:v>0.524044036865007</c:v>
                </c:pt>
                <c:pt idx="18">
                  <c:v>0.5178451538090485</c:v>
                </c:pt>
                <c:pt idx="19">
                  <c:v>0.51832199096702425</c:v>
                </c:pt>
                <c:pt idx="20">
                  <c:v>0.513553619384993</c:v>
                </c:pt>
                <c:pt idx="21">
                  <c:v>0.49924850463901294</c:v>
                </c:pt>
                <c:pt idx="22">
                  <c:v>0.47111511230502856</c:v>
                </c:pt>
                <c:pt idx="23">
                  <c:v>0.43535232544002156</c:v>
                </c:pt>
                <c:pt idx="24">
                  <c:v>0.391483306884993</c:v>
                </c:pt>
                <c:pt idx="25">
                  <c:v>0.34189224243198169</c:v>
                </c:pt>
                <c:pt idx="26">
                  <c:v>0.29563903808605119</c:v>
                </c:pt>
                <c:pt idx="27">
                  <c:v>0.25701522827205281</c:v>
                </c:pt>
                <c:pt idx="28">
                  <c:v>0.22745132446300431</c:v>
                </c:pt>
                <c:pt idx="29">
                  <c:v>0.20074844360397037</c:v>
                </c:pt>
                <c:pt idx="30">
                  <c:v>0.17499923706100162</c:v>
                </c:pt>
                <c:pt idx="31">
                  <c:v>0.15115737915107275</c:v>
                </c:pt>
                <c:pt idx="32">
                  <c:v>0.12969970703102263</c:v>
                </c:pt>
                <c:pt idx="33">
                  <c:v>0.10347366332996444</c:v>
                </c:pt>
                <c:pt idx="34">
                  <c:v>7.2479248046988687E-2</c:v>
                </c:pt>
                <c:pt idx="35">
                  <c:v>3.6716461181981686E-2</c:v>
                </c:pt>
                <c:pt idx="36">
                  <c:v>0</c:v>
                </c:pt>
                <c:pt idx="37">
                  <c:v>-3.8146972656022626E-2</c:v>
                </c:pt>
                <c:pt idx="38">
                  <c:v>-7.5340270995980063E-2</c:v>
                </c:pt>
                <c:pt idx="39">
                  <c:v>-0.10776519775401994</c:v>
                </c:pt>
                <c:pt idx="40">
                  <c:v>-0.13732910156193157</c:v>
                </c:pt>
                <c:pt idx="41">
                  <c:v>-0.16689300537098006</c:v>
                </c:pt>
                <c:pt idx="42">
                  <c:v>-0.193595886230014</c:v>
                </c:pt>
                <c:pt idx="43">
                  <c:v>-0.21505355834892725</c:v>
                </c:pt>
                <c:pt idx="44">
                  <c:v>-0.22697448730502856</c:v>
                </c:pt>
                <c:pt idx="45">
                  <c:v>-0.23221969604503556</c:v>
                </c:pt>
                <c:pt idx="46">
                  <c:v>-0.23221969604503556</c:v>
                </c:pt>
                <c:pt idx="47">
                  <c:v>-0.22506713867198869</c:v>
                </c:pt>
                <c:pt idx="48">
                  <c:v>-0.21409988403297575</c:v>
                </c:pt>
                <c:pt idx="49">
                  <c:v>-0.19931793212901994</c:v>
                </c:pt>
                <c:pt idx="50">
                  <c:v>-0.18596649169899138</c:v>
                </c:pt>
                <c:pt idx="51">
                  <c:v>-0.1683235168459305</c:v>
                </c:pt>
                <c:pt idx="52">
                  <c:v>-0.14591217040992888</c:v>
                </c:pt>
                <c:pt idx="53">
                  <c:v>-0.1177787780759445</c:v>
                </c:pt>
                <c:pt idx="54">
                  <c:v>-8.7261199950944501E-2</c:v>
                </c:pt>
                <c:pt idx="55">
                  <c:v>-5.6743621825944501E-2</c:v>
                </c:pt>
                <c:pt idx="56">
                  <c:v>-2.7179718017009691E-2</c:v>
                </c:pt>
                <c:pt idx="57">
                  <c:v>-9.5367431595150265E-4</c:v>
                </c:pt>
                <c:pt idx="58">
                  <c:v>2.3365020752066812E-2</c:v>
                </c:pt>
                <c:pt idx="59">
                  <c:v>4.8637390137059811E-2</c:v>
                </c:pt>
                <c:pt idx="60">
                  <c:v>7.6293945313068434E-2</c:v>
                </c:pt>
                <c:pt idx="61">
                  <c:v>0.11205673217807544</c:v>
                </c:pt>
                <c:pt idx="62">
                  <c:v>0.15354156494197468</c:v>
                </c:pt>
                <c:pt idx="63">
                  <c:v>0.19741058349598006</c:v>
                </c:pt>
                <c:pt idx="64">
                  <c:v>0.24223327636707381</c:v>
                </c:pt>
                <c:pt idx="65">
                  <c:v>0.28705596923805388</c:v>
                </c:pt>
                <c:pt idx="66">
                  <c:v>0.33521652221702425</c:v>
                </c:pt>
                <c:pt idx="67">
                  <c:v>0.38719177246105119</c:v>
                </c:pt>
                <c:pt idx="68">
                  <c:v>0.44918060302700269</c:v>
                </c:pt>
                <c:pt idx="69">
                  <c:v>0.52452087402400593</c:v>
                </c:pt>
                <c:pt idx="70">
                  <c:v>0.61702728271507112</c:v>
                </c:pt>
                <c:pt idx="71">
                  <c:v>0.732421875</c:v>
                </c:pt>
                <c:pt idx="72">
                  <c:v>0.88214874267600862</c:v>
                </c:pt>
                <c:pt idx="73">
                  <c:v>1.0819435119630043</c:v>
                </c:pt>
                <c:pt idx="74">
                  <c:v>1.3518333435059731</c:v>
                </c:pt>
                <c:pt idx="75">
                  <c:v>1.7147064208990059</c:v>
                </c:pt>
                <c:pt idx="76">
                  <c:v>2.2006034851079903</c:v>
                </c:pt>
                <c:pt idx="77">
                  <c:v>2.8376579284670242</c:v>
                </c:pt>
                <c:pt idx="78">
                  <c:v>3.6396980285650216</c:v>
                </c:pt>
                <c:pt idx="79">
                  <c:v>4.6162605285650216</c:v>
                </c:pt>
                <c:pt idx="80">
                  <c:v>5.7735443115240059</c:v>
                </c:pt>
                <c:pt idx="81">
                  <c:v>7.1287155151370598</c:v>
                </c:pt>
                <c:pt idx="82">
                  <c:v>8.6894035339360016</c:v>
                </c:pt>
                <c:pt idx="83">
                  <c:v>10.467052459717024</c:v>
                </c:pt>
                <c:pt idx="84">
                  <c:v>12.477397918701058</c:v>
                </c:pt>
                <c:pt idx="85">
                  <c:v>14.760017395019986</c:v>
                </c:pt>
                <c:pt idx="86">
                  <c:v>17.393589019776073</c:v>
                </c:pt>
                <c:pt idx="87">
                  <c:v>20.497798919678075</c:v>
                </c:pt>
                <c:pt idx="88">
                  <c:v>24.21808242797897</c:v>
                </c:pt>
                <c:pt idx="89">
                  <c:v>28.701782226563068</c:v>
                </c:pt>
                <c:pt idx="90">
                  <c:v>34.071445465088004</c:v>
                </c:pt>
                <c:pt idx="91">
                  <c:v>40.386676788329964</c:v>
                </c:pt>
                <c:pt idx="92">
                  <c:v>47.687530517578011</c:v>
                </c:pt>
                <c:pt idx="93">
                  <c:v>56.127071380615007</c:v>
                </c:pt>
                <c:pt idx="94">
                  <c:v>66.112041473389013</c:v>
                </c:pt>
                <c:pt idx="95">
                  <c:v>78.317642211914063</c:v>
                </c:pt>
                <c:pt idx="96">
                  <c:v>93.535423278809048</c:v>
                </c:pt>
                <c:pt idx="97">
                  <c:v>112.35475540161099</c:v>
                </c:pt>
                <c:pt idx="98">
                  <c:v>134.91249084472702</c:v>
                </c:pt>
                <c:pt idx="99">
                  <c:v>160.86912155151401</c:v>
                </c:pt>
                <c:pt idx="100">
                  <c:v>189.53800201416004</c:v>
                </c:pt>
                <c:pt idx="101">
                  <c:v>219.99883651733398</c:v>
                </c:pt>
                <c:pt idx="102">
                  <c:v>251.237392425537</c:v>
                </c:pt>
                <c:pt idx="103">
                  <c:v>282.50551223754906</c:v>
                </c:pt>
                <c:pt idx="104">
                  <c:v>313.54236602783203</c:v>
                </c:pt>
                <c:pt idx="105">
                  <c:v>344.48432922363304</c:v>
                </c:pt>
                <c:pt idx="106">
                  <c:v>375.61559677124001</c:v>
                </c:pt>
                <c:pt idx="107">
                  <c:v>407.28044509887707</c:v>
                </c:pt>
                <c:pt idx="108">
                  <c:v>439.91613388061398</c:v>
                </c:pt>
                <c:pt idx="109">
                  <c:v>473.9966392517041</c:v>
                </c:pt>
                <c:pt idx="110">
                  <c:v>509.93585586547408</c:v>
                </c:pt>
                <c:pt idx="111">
                  <c:v>547.964096069334</c:v>
                </c:pt>
                <c:pt idx="112">
                  <c:v>588.14716339111408</c:v>
                </c:pt>
                <c:pt idx="113">
                  <c:v>630.32913208007392</c:v>
                </c:pt>
                <c:pt idx="114">
                  <c:v>674.15428161621401</c:v>
                </c:pt>
                <c:pt idx="115">
                  <c:v>719.03562545776401</c:v>
                </c:pt>
                <c:pt idx="116">
                  <c:v>764.28508758545411</c:v>
                </c:pt>
                <c:pt idx="117">
                  <c:v>809.18598175048407</c:v>
                </c:pt>
                <c:pt idx="118">
                  <c:v>852.93006896972395</c:v>
                </c:pt>
                <c:pt idx="119">
                  <c:v>894.70291137695392</c:v>
                </c:pt>
                <c:pt idx="120">
                  <c:v>933.82120132446391</c:v>
                </c:pt>
                <c:pt idx="121">
                  <c:v>969.87104415893407</c:v>
                </c:pt>
                <c:pt idx="122">
                  <c:v>1002.5219917297339</c:v>
                </c:pt>
                <c:pt idx="123">
                  <c:v>1031.5718650817839</c:v>
                </c:pt>
                <c:pt idx="124">
                  <c:v>1057.0406913757342</c:v>
                </c:pt>
                <c:pt idx="125">
                  <c:v>1079.2050361633342</c:v>
                </c:pt>
                <c:pt idx="126">
                  <c:v>1098.3395576477042</c:v>
                </c:pt>
                <c:pt idx="127">
                  <c:v>1114.682197570804</c:v>
                </c:pt>
                <c:pt idx="128">
                  <c:v>1128.507137298584</c:v>
                </c:pt>
                <c:pt idx="129">
                  <c:v>1140.155792236324</c:v>
                </c:pt>
                <c:pt idx="130">
                  <c:v>1149.9552726745642</c:v>
                </c:pt>
                <c:pt idx="131">
                  <c:v>1158.1215858459441</c:v>
                </c:pt>
                <c:pt idx="132">
                  <c:v>1164.9270057678241</c:v>
                </c:pt>
                <c:pt idx="133">
                  <c:v>1170.5932617187541</c:v>
                </c:pt>
                <c:pt idx="134">
                  <c:v>1175.391674041744</c:v>
                </c:pt>
                <c:pt idx="135">
                  <c:v>1179.5043945312541</c:v>
                </c:pt>
                <c:pt idx="136">
                  <c:v>1183.1011772155739</c:v>
                </c:pt>
                <c:pt idx="137">
                  <c:v>1186.2845420837439</c:v>
                </c:pt>
                <c:pt idx="138">
                  <c:v>1189.0802383422842</c:v>
                </c:pt>
                <c:pt idx="139">
                  <c:v>1191.596508026124</c:v>
                </c:pt>
                <c:pt idx="140">
                  <c:v>1193.8595771789542</c:v>
                </c:pt>
                <c:pt idx="141">
                  <c:v>1195.9352493286142</c:v>
                </c:pt>
                <c:pt idx="142">
                  <c:v>1197.772026062014</c:v>
                </c:pt>
                <c:pt idx="143">
                  <c:v>1199.3951797485342</c:v>
                </c:pt>
                <c:pt idx="144">
                  <c:v>1200.9172439575241</c:v>
                </c:pt>
                <c:pt idx="145">
                  <c:v>1202.2924423217742</c:v>
                </c:pt>
                <c:pt idx="146">
                  <c:v>1203.4974098205539</c:v>
                </c:pt>
                <c:pt idx="147">
                  <c:v>1204.454898834224</c:v>
                </c:pt>
                <c:pt idx="148">
                  <c:v>1205.268859863284</c:v>
                </c:pt>
                <c:pt idx="149">
                  <c:v>1205.9931755065941</c:v>
                </c:pt>
                <c:pt idx="150">
                  <c:v>1206.6082954406738</c:v>
                </c:pt>
                <c:pt idx="151">
                  <c:v>1207.1294784545939</c:v>
                </c:pt>
                <c:pt idx="152">
                  <c:v>1207.557201385494</c:v>
                </c:pt>
                <c:pt idx="153">
                  <c:v>1207.9510688781738</c:v>
                </c:pt>
                <c:pt idx="154">
                  <c:v>1208.3163261413542</c:v>
                </c:pt>
                <c:pt idx="155">
                  <c:v>1208.6634635925338</c:v>
                </c:pt>
                <c:pt idx="156">
                  <c:v>1208.922386169434</c:v>
                </c:pt>
                <c:pt idx="157">
                  <c:v>1209.0787887573242</c:v>
                </c:pt>
                <c:pt idx="158">
                  <c:v>1209.1827392578139</c:v>
                </c:pt>
                <c:pt idx="159">
                  <c:v>1209.3067169189439</c:v>
                </c:pt>
                <c:pt idx="160">
                  <c:v>1209.4030380249042</c:v>
                </c:pt>
                <c:pt idx="161">
                  <c:v>1209.4359397888138</c:v>
                </c:pt>
                <c:pt idx="162">
                  <c:v>1209.459781646724</c:v>
                </c:pt>
                <c:pt idx="163">
                  <c:v>1209.459304809574</c:v>
                </c:pt>
                <c:pt idx="164">
                  <c:v>1209.3749046325638</c:v>
                </c:pt>
                <c:pt idx="165">
                  <c:v>1209.0888023376442</c:v>
                </c:pt>
                <c:pt idx="166">
                  <c:v>1208.697795867924</c:v>
                </c:pt>
                <c:pt idx="167">
                  <c:v>1208.2252502441438</c:v>
                </c:pt>
                <c:pt idx="168">
                  <c:v>1207.6759338378938</c:v>
                </c:pt>
                <c:pt idx="169">
                  <c:v>1207.0550918579138</c:v>
                </c:pt>
                <c:pt idx="170">
                  <c:v>1206.3946723938038</c:v>
                </c:pt>
                <c:pt idx="171">
                  <c:v>1205.7285308837941</c:v>
                </c:pt>
                <c:pt idx="172">
                  <c:v>1204.9174308776842</c:v>
                </c:pt>
                <c:pt idx="173">
                  <c:v>1203.9709091186542</c:v>
                </c:pt>
                <c:pt idx="174">
                  <c:v>1202.960491180424</c:v>
                </c:pt>
                <c:pt idx="175">
                  <c:v>1201.963901519774</c:v>
                </c:pt>
                <c:pt idx="176">
                  <c:v>1201.0054588317839</c:v>
                </c:pt>
                <c:pt idx="177">
                  <c:v>1200.0794410705539</c:v>
                </c:pt>
                <c:pt idx="178">
                  <c:v>1199.2044448852539</c:v>
                </c:pt>
                <c:pt idx="179">
                  <c:v>1198.3695030212439</c:v>
                </c:pt>
                <c:pt idx="180">
                  <c:v>1197.4616050720242</c:v>
                </c:pt>
                <c:pt idx="181">
                  <c:v>1196.4616775512741</c:v>
                </c:pt>
                <c:pt idx="182">
                  <c:v>1195.2919960021941</c:v>
                </c:pt>
                <c:pt idx="183">
                  <c:v>1193.9749717712439</c:v>
                </c:pt>
                <c:pt idx="184">
                  <c:v>1192.5382614135742</c:v>
                </c:pt>
                <c:pt idx="185">
                  <c:v>1190.986156463624</c:v>
                </c:pt>
                <c:pt idx="186">
                  <c:v>1189.340114593504</c:v>
                </c:pt>
                <c:pt idx="187">
                  <c:v>1187.568664550784</c:v>
                </c:pt>
                <c:pt idx="188">
                  <c:v>1185.7042312622038</c:v>
                </c:pt>
                <c:pt idx="189">
                  <c:v>1183.712959289554</c:v>
                </c:pt>
                <c:pt idx="190">
                  <c:v>1181.5919876098642</c:v>
                </c:pt>
                <c:pt idx="191">
                  <c:v>1179.3446540832542</c:v>
                </c:pt>
                <c:pt idx="192">
                  <c:v>1176.968574523924</c:v>
                </c:pt>
                <c:pt idx="193">
                  <c:v>1174.4532585144038</c:v>
                </c:pt>
                <c:pt idx="194">
                  <c:v>1171.7777252197238</c:v>
                </c:pt>
                <c:pt idx="195">
                  <c:v>1168.9248085021941</c:v>
                </c:pt>
                <c:pt idx="196">
                  <c:v>1165.851116180424</c:v>
                </c:pt>
                <c:pt idx="197">
                  <c:v>1162.4712944030739</c:v>
                </c:pt>
                <c:pt idx="198">
                  <c:v>1158.7381362915039</c:v>
                </c:pt>
                <c:pt idx="199">
                  <c:v>1154.6568870544438</c:v>
                </c:pt>
                <c:pt idx="200">
                  <c:v>1150.1927375793439</c:v>
                </c:pt>
                <c:pt idx="201">
                  <c:v>1145.3785896301242</c:v>
                </c:pt>
                <c:pt idx="202">
                  <c:v>1140.2149200439439</c:v>
                </c:pt>
                <c:pt idx="203">
                  <c:v>1134.7479820251442</c:v>
                </c:pt>
                <c:pt idx="204">
                  <c:v>1128.9482116699241</c:v>
                </c:pt>
                <c:pt idx="205">
                  <c:v>1122.7717399597141</c:v>
                </c:pt>
                <c:pt idx="206">
                  <c:v>1116.2171363830539</c:v>
                </c:pt>
                <c:pt idx="207">
                  <c:v>1109.2252731323242</c:v>
                </c:pt>
                <c:pt idx="208">
                  <c:v>1101.7289161682138</c:v>
                </c:pt>
                <c:pt idx="209">
                  <c:v>1093.5864448547341</c:v>
                </c:pt>
                <c:pt idx="210">
                  <c:v>1084.785938262944</c:v>
                </c:pt>
                <c:pt idx="211">
                  <c:v>1075.3026008605939</c:v>
                </c:pt>
                <c:pt idx="212">
                  <c:v>1065.1683807373042</c:v>
                </c:pt>
                <c:pt idx="213">
                  <c:v>1054.4228553771941</c:v>
                </c:pt>
                <c:pt idx="214">
                  <c:v>1043.1728363037141</c:v>
                </c:pt>
                <c:pt idx="215">
                  <c:v>1031.6662788391141</c:v>
                </c:pt>
                <c:pt idx="216">
                  <c:v>1020.173072814944</c:v>
                </c:pt>
                <c:pt idx="217">
                  <c:v>1009.023666381834</c:v>
                </c:pt>
                <c:pt idx="218">
                  <c:v>998.44694137573413</c:v>
                </c:pt>
                <c:pt idx="219">
                  <c:v>988.44099044799407</c:v>
                </c:pt>
                <c:pt idx="220">
                  <c:v>978.69968414306402</c:v>
                </c:pt>
                <c:pt idx="221">
                  <c:v>968.57404708862407</c:v>
                </c:pt>
                <c:pt idx="222">
                  <c:v>957.34405517578409</c:v>
                </c:pt>
                <c:pt idx="223">
                  <c:v>944.43464279174407</c:v>
                </c:pt>
                <c:pt idx="224">
                  <c:v>929.66175079345396</c:v>
                </c:pt>
                <c:pt idx="225">
                  <c:v>913.37776184082406</c:v>
                </c:pt>
                <c:pt idx="226">
                  <c:v>896.56257629394406</c:v>
                </c:pt>
                <c:pt idx="227">
                  <c:v>880.74684143066395</c:v>
                </c:pt>
                <c:pt idx="228">
                  <c:v>867.70963668823413</c:v>
                </c:pt>
                <c:pt idx="229">
                  <c:v>859.121322631834</c:v>
                </c:pt>
                <c:pt idx="230">
                  <c:v>856.13727569580408</c:v>
                </c:pt>
                <c:pt idx="231">
                  <c:v>859.02690887451411</c:v>
                </c:pt>
                <c:pt idx="232">
                  <c:v>866.88137054443393</c:v>
                </c:pt>
                <c:pt idx="233">
                  <c:v>877.75373458862407</c:v>
                </c:pt>
                <c:pt idx="234">
                  <c:v>889.06335830688397</c:v>
                </c:pt>
                <c:pt idx="235">
                  <c:v>898.07987213134413</c:v>
                </c:pt>
                <c:pt idx="236">
                  <c:v>902.33993530273403</c:v>
                </c:pt>
                <c:pt idx="237">
                  <c:v>900.07162094116404</c:v>
                </c:pt>
                <c:pt idx="238">
                  <c:v>890.39754867553404</c:v>
                </c:pt>
                <c:pt idx="239">
                  <c:v>873.25716018676405</c:v>
                </c:pt>
                <c:pt idx="240">
                  <c:v>849.09152984619402</c:v>
                </c:pt>
                <c:pt idx="241">
                  <c:v>818.74465942382392</c:v>
                </c:pt>
                <c:pt idx="242">
                  <c:v>783.42819213867404</c:v>
                </c:pt>
                <c:pt idx="243">
                  <c:v>744.67897415161394</c:v>
                </c:pt>
                <c:pt idx="244">
                  <c:v>704.29611206054403</c:v>
                </c:pt>
                <c:pt idx="245">
                  <c:v>664.15929794311398</c:v>
                </c:pt>
                <c:pt idx="246">
                  <c:v>626.043319702144</c:v>
                </c:pt>
                <c:pt idx="247">
                  <c:v>591.31669998169411</c:v>
                </c:pt>
                <c:pt idx="248">
                  <c:v>560.81533432006393</c:v>
                </c:pt>
                <c:pt idx="249">
                  <c:v>534.86108779907397</c:v>
                </c:pt>
                <c:pt idx="250">
                  <c:v>513.351917266844</c:v>
                </c:pt>
                <c:pt idx="251">
                  <c:v>495.880603790284</c:v>
                </c:pt>
                <c:pt idx="252">
                  <c:v>481.84204101562398</c:v>
                </c:pt>
                <c:pt idx="253">
                  <c:v>470.52526473999399</c:v>
                </c:pt>
                <c:pt idx="254">
                  <c:v>461.16733551025402</c:v>
                </c:pt>
                <c:pt idx="255">
                  <c:v>453.03010940551405</c:v>
                </c:pt>
                <c:pt idx="256">
                  <c:v>445.52135467529399</c:v>
                </c:pt>
                <c:pt idx="257">
                  <c:v>438.29536437988406</c:v>
                </c:pt>
                <c:pt idx="258">
                  <c:v>431.28490447998399</c:v>
                </c:pt>
                <c:pt idx="259">
                  <c:v>424.652576446534</c:v>
                </c:pt>
                <c:pt idx="260">
                  <c:v>418.70737075805403</c:v>
                </c:pt>
                <c:pt idx="261">
                  <c:v>413.76304626464901</c:v>
                </c:pt>
                <c:pt idx="262">
                  <c:v>410.04657745361305</c:v>
                </c:pt>
                <c:pt idx="263">
                  <c:v>407.62186050415107</c:v>
                </c:pt>
                <c:pt idx="264">
                  <c:v>406.39591217041004</c:v>
                </c:pt>
                <c:pt idx="265">
                  <c:v>406.19659423828102</c:v>
                </c:pt>
                <c:pt idx="266">
                  <c:v>406.84032440185604</c:v>
                </c:pt>
                <c:pt idx="267">
                  <c:v>408.18262100219704</c:v>
                </c:pt>
                <c:pt idx="268">
                  <c:v>410.10475158691406</c:v>
                </c:pt>
                <c:pt idx="269">
                  <c:v>412.46843338012707</c:v>
                </c:pt>
                <c:pt idx="270">
                  <c:v>415.09628295898506</c:v>
                </c:pt>
                <c:pt idx="271">
                  <c:v>417.68264770507403</c:v>
                </c:pt>
                <c:pt idx="272">
                  <c:v>419.82746124267408</c:v>
                </c:pt>
                <c:pt idx="273">
                  <c:v>421.05388641357399</c:v>
                </c:pt>
                <c:pt idx="274">
                  <c:v>420.86982727050406</c:v>
                </c:pt>
                <c:pt idx="275">
                  <c:v>418.84946823120401</c:v>
                </c:pt>
                <c:pt idx="276">
                  <c:v>414.68048095703102</c:v>
                </c:pt>
                <c:pt idx="277">
                  <c:v>408.25128555297897</c:v>
                </c:pt>
                <c:pt idx="278">
                  <c:v>399.61528778076206</c:v>
                </c:pt>
                <c:pt idx="279">
                  <c:v>388.97800445556697</c:v>
                </c:pt>
                <c:pt idx="280">
                  <c:v>376.67942047119197</c:v>
                </c:pt>
                <c:pt idx="281">
                  <c:v>363.14964294433605</c:v>
                </c:pt>
                <c:pt idx="282">
                  <c:v>348.84977340698299</c:v>
                </c:pt>
                <c:pt idx="283">
                  <c:v>334.19990539550804</c:v>
                </c:pt>
                <c:pt idx="284">
                  <c:v>319.57674026489303</c:v>
                </c:pt>
                <c:pt idx="285">
                  <c:v>305.29499053955101</c:v>
                </c:pt>
                <c:pt idx="286">
                  <c:v>291.58926010131802</c:v>
                </c:pt>
                <c:pt idx="287">
                  <c:v>278.61261367797897</c:v>
                </c:pt>
                <c:pt idx="288">
                  <c:v>266.45469665527401</c:v>
                </c:pt>
                <c:pt idx="289">
                  <c:v>255.18083572387707</c:v>
                </c:pt>
                <c:pt idx="290">
                  <c:v>244.82679367065407</c:v>
                </c:pt>
                <c:pt idx="291">
                  <c:v>235.40353775024403</c:v>
                </c:pt>
                <c:pt idx="292">
                  <c:v>226.90200805664097</c:v>
                </c:pt>
                <c:pt idx="293">
                  <c:v>219.32554244995106</c:v>
                </c:pt>
                <c:pt idx="294">
                  <c:v>212.69559860229504</c:v>
                </c:pt>
                <c:pt idx="295">
                  <c:v>207.03840255737305</c:v>
                </c:pt>
                <c:pt idx="296">
                  <c:v>202.37731933593807</c:v>
                </c:pt>
                <c:pt idx="297">
                  <c:v>198.76766204834007</c:v>
                </c:pt>
                <c:pt idx="298">
                  <c:v>196.27666473388706</c:v>
                </c:pt>
                <c:pt idx="299">
                  <c:v>194.96679306030308</c:v>
                </c:pt>
                <c:pt idx="300">
                  <c:v>194.87619400024403</c:v>
                </c:pt>
                <c:pt idx="301">
                  <c:v>196.01297378540107</c:v>
                </c:pt>
                <c:pt idx="302">
                  <c:v>198.355674743652</c:v>
                </c:pt>
                <c:pt idx="303">
                  <c:v>201.78365707397506</c:v>
                </c:pt>
                <c:pt idx="304">
                  <c:v>206.099033355713</c:v>
                </c:pt>
                <c:pt idx="305">
                  <c:v>211.00807189941406</c:v>
                </c:pt>
                <c:pt idx="306">
                  <c:v>216.12977981567406</c:v>
                </c:pt>
                <c:pt idx="307">
                  <c:v>221.03595733642601</c:v>
                </c:pt>
                <c:pt idx="308">
                  <c:v>225.27933120727607</c:v>
                </c:pt>
                <c:pt idx="309">
                  <c:v>228.48081588745106</c:v>
                </c:pt>
                <c:pt idx="310">
                  <c:v>230.33571243286099</c:v>
                </c:pt>
                <c:pt idx="311">
                  <c:v>230.65519332885799</c:v>
                </c:pt>
                <c:pt idx="312">
                  <c:v>229.38919067382801</c:v>
                </c:pt>
                <c:pt idx="313">
                  <c:v>226.59969329834007</c:v>
                </c:pt>
                <c:pt idx="314">
                  <c:v>222.45025634765602</c:v>
                </c:pt>
                <c:pt idx="315">
                  <c:v>217.15259552001999</c:v>
                </c:pt>
                <c:pt idx="316">
                  <c:v>210.94989776611305</c:v>
                </c:pt>
                <c:pt idx="317">
                  <c:v>204.10633087158203</c:v>
                </c:pt>
                <c:pt idx="318">
                  <c:v>196.86174392700207</c:v>
                </c:pt>
                <c:pt idx="319">
                  <c:v>189.44263458251999</c:v>
                </c:pt>
                <c:pt idx="320">
                  <c:v>182.03878402710006</c:v>
                </c:pt>
                <c:pt idx="321">
                  <c:v>174.813270568848</c:v>
                </c:pt>
                <c:pt idx="322">
                  <c:v>167.90485382080101</c:v>
                </c:pt>
                <c:pt idx="323">
                  <c:v>161.40985488891602</c:v>
                </c:pt>
                <c:pt idx="324">
                  <c:v>155.40170669555698</c:v>
                </c:pt>
                <c:pt idx="325">
                  <c:v>149.91712570190407</c:v>
                </c:pt>
                <c:pt idx="326">
                  <c:v>144.96946334838901</c:v>
                </c:pt>
                <c:pt idx="327">
                  <c:v>140.56062698364303</c:v>
                </c:pt>
                <c:pt idx="328">
                  <c:v>136.67488098144497</c:v>
                </c:pt>
                <c:pt idx="329">
                  <c:v>133.27550888061501</c:v>
                </c:pt>
                <c:pt idx="330">
                  <c:v>130.32531738281307</c:v>
                </c:pt>
                <c:pt idx="331">
                  <c:v>127.78186798095703</c:v>
                </c:pt>
                <c:pt idx="332">
                  <c:v>125.59938430786099</c:v>
                </c:pt>
                <c:pt idx="333">
                  <c:v>123.72493743896507</c:v>
                </c:pt>
                <c:pt idx="334">
                  <c:v>122.10512161254906</c:v>
                </c:pt>
                <c:pt idx="335">
                  <c:v>120.70226669311501</c:v>
                </c:pt>
                <c:pt idx="336">
                  <c:v>119.47488784790107</c:v>
                </c:pt>
                <c:pt idx="337">
                  <c:v>118.39246749877907</c:v>
                </c:pt>
                <c:pt idx="338">
                  <c:v>117.43021011352607</c:v>
                </c:pt>
                <c:pt idx="339">
                  <c:v>116.57142639160202</c:v>
                </c:pt>
                <c:pt idx="340">
                  <c:v>115.80324172973599</c:v>
                </c:pt>
                <c:pt idx="341">
                  <c:v>115.11468887329102</c:v>
                </c:pt>
                <c:pt idx="342">
                  <c:v>114.50958251953102</c:v>
                </c:pt>
                <c:pt idx="343">
                  <c:v>113.99221420288097</c:v>
                </c:pt>
                <c:pt idx="344">
                  <c:v>113.56592178344704</c:v>
                </c:pt>
                <c:pt idx="345">
                  <c:v>113.22975158691406</c:v>
                </c:pt>
                <c:pt idx="346">
                  <c:v>112.98513412475597</c:v>
                </c:pt>
                <c:pt idx="347">
                  <c:v>112.83445358276401</c:v>
                </c:pt>
                <c:pt idx="348">
                  <c:v>112.77866363525402</c:v>
                </c:pt>
                <c:pt idx="349">
                  <c:v>112.80298233032204</c:v>
                </c:pt>
                <c:pt idx="350">
                  <c:v>112.88118362426803</c:v>
                </c:pt>
                <c:pt idx="351">
                  <c:v>112.97750473022506</c:v>
                </c:pt>
                <c:pt idx="352">
                  <c:v>113.04521560669002</c:v>
                </c:pt>
                <c:pt idx="353">
                  <c:v>113.02804946899403</c:v>
                </c:pt>
                <c:pt idx="354">
                  <c:v>112.85448074340798</c:v>
                </c:pt>
                <c:pt idx="355">
                  <c:v>112.45775222778298</c:v>
                </c:pt>
                <c:pt idx="356">
                  <c:v>111.78636550903298</c:v>
                </c:pt>
                <c:pt idx="357">
                  <c:v>110.79978942871105</c:v>
                </c:pt>
                <c:pt idx="358">
                  <c:v>109.46512222290107</c:v>
                </c:pt>
                <c:pt idx="359">
                  <c:v>107.75899887085006</c:v>
                </c:pt>
                <c:pt idx="360">
                  <c:v>105.69524765014705</c:v>
                </c:pt>
                <c:pt idx="361">
                  <c:v>103.30152511596702</c:v>
                </c:pt>
                <c:pt idx="362">
                  <c:v>100.61359405517601</c:v>
                </c:pt>
                <c:pt idx="363">
                  <c:v>97.665309906005973</c:v>
                </c:pt>
                <c:pt idx="364">
                  <c:v>94.514369964600064</c:v>
                </c:pt>
                <c:pt idx="365">
                  <c:v>91.230392456055029</c:v>
                </c:pt>
                <c:pt idx="366">
                  <c:v>87.866306304931982</c:v>
                </c:pt>
                <c:pt idx="367">
                  <c:v>84.466934204102017</c:v>
                </c:pt>
                <c:pt idx="368">
                  <c:v>81.080436706542969</c:v>
                </c:pt>
                <c:pt idx="369">
                  <c:v>77.755928039551009</c:v>
                </c:pt>
                <c:pt idx="370">
                  <c:v>74.532508850097997</c:v>
                </c:pt>
                <c:pt idx="371">
                  <c:v>71.431636810303075</c:v>
                </c:pt>
                <c:pt idx="372">
                  <c:v>68.475723266602017</c:v>
                </c:pt>
                <c:pt idx="373">
                  <c:v>65.682888031005973</c:v>
                </c:pt>
                <c:pt idx="374">
                  <c:v>63.060283660889013</c:v>
                </c:pt>
                <c:pt idx="375">
                  <c:v>60.613632202149006</c:v>
                </c:pt>
                <c:pt idx="376">
                  <c:v>58.341503143311002</c:v>
                </c:pt>
                <c:pt idx="377">
                  <c:v>56.239604949951058</c:v>
                </c:pt>
                <c:pt idx="378">
                  <c:v>54.300785064697038</c:v>
                </c:pt>
                <c:pt idx="379">
                  <c:v>52.516937255860057</c:v>
                </c:pt>
                <c:pt idx="380">
                  <c:v>50.892353057860987</c:v>
                </c:pt>
                <c:pt idx="381">
                  <c:v>49.420356750488054</c:v>
                </c:pt>
                <c:pt idx="382">
                  <c:v>48.087596893311002</c:v>
                </c:pt>
                <c:pt idx="383">
                  <c:v>46.87833786010799</c:v>
                </c:pt>
                <c:pt idx="384">
                  <c:v>45.782566070556982</c:v>
                </c:pt>
                <c:pt idx="385">
                  <c:v>44.795513153076058</c:v>
                </c:pt>
                <c:pt idx="386">
                  <c:v>43.897151947022053</c:v>
                </c:pt>
                <c:pt idx="387">
                  <c:v>43.072700500488054</c:v>
                </c:pt>
                <c:pt idx="388">
                  <c:v>42.316913604735987</c:v>
                </c:pt>
                <c:pt idx="389">
                  <c:v>41.637897491454964</c:v>
                </c:pt>
                <c:pt idx="390">
                  <c:v>41.027069091796989</c:v>
                </c:pt>
                <c:pt idx="391">
                  <c:v>40.469169616698991</c:v>
                </c:pt>
                <c:pt idx="392">
                  <c:v>39.954662322998047</c:v>
                </c:pt>
                <c:pt idx="393">
                  <c:v>39.484500885009993</c:v>
                </c:pt>
                <c:pt idx="394">
                  <c:v>39.062976837157976</c:v>
                </c:pt>
                <c:pt idx="395">
                  <c:v>38.685798645019986</c:v>
                </c:pt>
                <c:pt idx="396">
                  <c:v>38.349628448485987</c:v>
                </c:pt>
                <c:pt idx="397">
                  <c:v>38.050651550292969</c:v>
                </c:pt>
                <c:pt idx="398">
                  <c:v>37.788391113281023</c:v>
                </c:pt>
                <c:pt idx="399">
                  <c:v>37.562370300292969</c:v>
                </c:pt>
                <c:pt idx="400">
                  <c:v>37.364482879639013</c:v>
                </c:pt>
                <c:pt idx="401">
                  <c:v>37.18471527099598</c:v>
                </c:pt>
                <c:pt idx="402">
                  <c:v>37.023067474365007</c:v>
                </c:pt>
                <c:pt idx="403">
                  <c:v>36.889553070068018</c:v>
                </c:pt>
                <c:pt idx="404">
                  <c:v>36.787033081055029</c:v>
                </c:pt>
                <c:pt idx="405">
                  <c:v>36.706924438477017</c:v>
                </c:pt>
                <c:pt idx="406">
                  <c:v>36.647319793701058</c:v>
                </c:pt>
                <c:pt idx="407">
                  <c:v>36.609649658203011</c:v>
                </c:pt>
                <c:pt idx="408">
                  <c:v>36.597251892090071</c:v>
                </c:pt>
                <c:pt idx="409">
                  <c:v>36.603927612305029</c:v>
                </c:pt>
                <c:pt idx="410">
                  <c:v>36.626815795899006</c:v>
                </c:pt>
                <c:pt idx="411">
                  <c:v>36.66973114013706</c:v>
                </c:pt>
                <c:pt idx="412">
                  <c:v>36.740303039551009</c:v>
                </c:pt>
                <c:pt idx="413">
                  <c:v>36.844253540039063</c:v>
                </c:pt>
                <c:pt idx="414">
                  <c:v>36.983966827393033</c:v>
                </c:pt>
                <c:pt idx="415">
                  <c:v>37.167549133301009</c:v>
                </c:pt>
                <c:pt idx="416">
                  <c:v>37.403106689453011</c:v>
                </c:pt>
                <c:pt idx="417">
                  <c:v>37.701129913329964</c:v>
                </c:pt>
                <c:pt idx="418">
                  <c:v>38.067817687988054</c:v>
                </c:pt>
                <c:pt idx="419">
                  <c:v>38.512706756592024</c:v>
                </c:pt>
                <c:pt idx="420">
                  <c:v>39.04819488525402</c:v>
                </c:pt>
                <c:pt idx="421">
                  <c:v>39.685249328613054</c:v>
                </c:pt>
                <c:pt idx="422">
                  <c:v>40.43912887573299</c:v>
                </c:pt>
                <c:pt idx="423">
                  <c:v>41.315078735352017</c:v>
                </c:pt>
                <c:pt idx="424">
                  <c:v>42.310714721680029</c:v>
                </c:pt>
                <c:pt idx="425">
                  <c:v>43.417453765869027</c:v>
                </c:pt>
                <c:pt idx="426">
                  <c:v>44.616222381592024</c:v>
                </c:pt>
                <c:pt idx="427">
                  <c:v>45.885086059569971</c:v>
                </c:pt>
                <c:pt idx="428">
                  <c:v>47.188282012940022</c:v>
                </c:pt>
                <c:pt idx="429">
                  <c:v>48.485279083252067</c:v>
                </c:pt>
                <c:pt idx="430">
                  <c:v>49.73077774047897</c:v>
                </c:pt>
                <c:pt idx="431">
                  <c:v>50.880432128906023</c:v>
                </c:pt>
                <c:pt idx="432">
                  <c:v>51.898479461670036</c:v>
                </c:pt>
                <c:pt idx="433">
                  <c:v>52.75201797485397</c:v>
                </c:pt>
                <c:pt idx="434">
                  <c:v>53.417205810546989</c:v>
                </c:pt>
                <c:pt idx="435">
                  <c:v>53.88164520263706</c:v>
                </c:pt>
                <c:pt idx="436">
                  <c:v>54.149150848389013</c:v>
                </c:pt>
                <c:pt idx="437">
                  <c:v>54.23164367675804</c:v>
                </c:pt>
                <c:pt idx="438">
                  <c:v>54.143428802490007</c:v>
                </c:pt>
                <c:pt idx="439">
                  <c:v>53.903579711914063</c:v>
                </c:pt>
                <c:pt idx="440">
                  <c:v>53.540229797363054</c:v>
                </c:pt>
                <c:pt idx="441">
                  <c:v>53.087234497069971</c:v>
                </c:pt>
                <c:pt idx="442">
                  <c:v>52.574634552002067</c:v>
                </c:pt>
                <c:pt idx="443">
                  <c:v>52.026748657227017</c:v>
                </c:pt>
                <c:pt idx="444">
                  <c:v>51.468372344971044</c:v>
                </c:pt>
                <c:pt idx="445">
                  <c:v>50.923347473144986</c:v>
                </c:pt>
                <c:pt idx="446">
                  <c:v>50.405025482178075</c:v>
                </c:pt>
                <c:pt idx="447">
                  <c:v>49.922943115235057</c:v>
                </c:pt>
                <c:pt idx="448">
                  <c:v>49.477100372315022</c:v>
                </c:pt>
                <c:pt idx="449">
                  <c:v>49.067497253417969</c:v>
                </c:pt>
                <c:pt idx="450">
                  <c:v>48.682212829590071</c:v>
                </c:pt>
                <c:pt idx="451">
                  <c:v>48.309326171875</c:v>
                </c:pt>
                <c:pt idx="452">
                  <c:v>47.938346862792969</c:v>
                </c:pt>
                <c:pt idx="453">
                  <c:v>47.552585601806982</c:v>
                </c:pt>
                <c:pt idx="454">
                  <c:v>47.139644622803075</c:v>
                </c:pt>
                <c:pt idx="455">
                  <c:v>46.691417694092024</c:v>
                </c:pt>
                <c:pt idx="456">
                  <c:v>46.199798583985057</c:v>
                </c:pt>
                <c:pt idx="457">
                  <c:v>45.650959014893033</c:v>
                </c:pt>
                <c:pt idx="458">
                  <c:v>45.037269592285043</c:v>
                </c:pt>
                <c:pt idx="459">
                  <c:v>44.364929199218977</c:v>
                </c:pt>
                <c:pt idx="460">
                  <c:v>43.640613555907976</c:v>
                </c:pt>
                <c:pt idx="461">
                  <c:v>42.866230010985987</c:v>
                </c:pt>
                <c:pt idx="462">
                  <c:v>42.047500610352017</c:v>
                </c:pt>
                <c:pt idx="463">
                  <c:v>41.193485260009993</c:v>
                </c:pt>
                <c:pt idx="464">
                  <c:v>40.313243865967024</c:v>
                </c:pt>
                <c:pt idx="465">
                  <c:v>39.405822753906023</c:v>
                </c:pt>
                <c:pt idx="466">
                  <c:v>38.478374481201058</c:v>
                </c:pt>
                <c:pt idx="467">
                  <c:v>37.541866302490007</c:v>
                </c:pt>
                <c:pt idx="468">
                  <c:v>36.60488128662098</c:v>
                </c:pt>
                <c:pt idx="469">
                  <c:v>35.680294036865007</c:v>
                </c:pt>
                <c:pt idx="470">
                  <c:v>34.771442413329964</c:v>
                </c:pt>
                <c:pt idx="471">
                  <c:v>33.891201019286996</c:v>
                </c:pt>
                <c:pt idx="472">
                  <c:v>33.046245574951058</c:v>
                </c:pt>
                <c:pt idx="473">
                  <c:v>32.24420547485397</c:v>
                </c:pt>
                <c:pt idx="474">
                  <c:v>31.49604797363304</c:v>
                </c:pt>
                <c:pt idx="475">
                  <c:v>30.80701828002907</c:v>
                </c:pt>
                <c:pt idx="476">
                  <c:v>30.188083648681982</c:v>
                </c:pt>
                <c:pt idx="477">
                  <c:v>29.639244079590071</c:v>
                </c:pt>
                <c:pt idx="478">
                  <c:v>29.160976409911996</c:v>
                </c:pt>
                <c:pt idx="479">
                  <c:v>28.755664825440022</c:v>
                </c:pt>
                <c:pt idx="480">
                  <c:v>28.425216674805029</c:v>
                </c:pt>
                <c:pt idx="481">
                  <c:v>28.175830841065022</c:v>
                </c:pt>
                <c:pt idx="482">
                  <c:v>28.00083160400402</c:v>
                </c:pt>
                <c:pt idx="483">
                  <c:v>27.90737152099598</c:v>
                </c:pt>
                <c:pt idx="484">
                  <c:v>27.897834777832031</c:v>
                </c:pt>
                <c:pt idx="485">
                  <c:v>27.969837188721044</c:v>
                </c:pt>
                <c:pt idx="486">
                  <c:v>28.120040893555029</c:v>
                </c:pt>
                <c:pt idx="487">
                  <c:v>28.347492218018033</c:v>
                </c:pt>
                <c:pt idx="488">
                  <c:v>28.661251068115007</c:v>
                </c:pt>
                <c:pt idx="489">
                  <c:v>29.062271118164063</c:v>
                </c:pt>
                <c:pt idx="490">
                  <c:v>29.551982879639013</c:v>
                </c:pt>
                <c:pt idx="491">
                  <c:v>30.132770538329964</c:v>
                </c:pt>
                <c:pt idx="492">
                  <c:v>30.80654144287098</c:v>
                </c:pt>
                <c:pt idx="493">
                  <c:v>31.576633453369027</c:v>
                </c:pt>
                <c:pt idx="494">
                  <c:v>32.445907592774006</c:v>
                </c:pt>
                <c:pt idx="495">
                  <c:v>33.423900604248047</c:v>
                </c:pt>
                <c:pt idx="496">
                  <c:v>34.507751464843977</c:v>
                </c:pt>
                <c:pt idx="497">
                  <c:v>35.696506500244027</c:v>
                </c:pt>
                <c:pt idx="498">
                  <c:v>36.987781524657976</c:v>
                </c:pt>
                <c:pt idx="499">
                  <c:v>38.377761840819971</c:v>
                </c:pt>
                <c:pt idx="500">
                  <c:v>39.849758148193018</c:v>
                </c:pt>
                <c:pt idx="501">
                  <c:v>41.377544403076058</c:v>
                </c:pt>
                <c:pt idx="502">
                  <c:v>42.932033538818018</c:v>
                </c:pt>
                <c:pt idx="503">
                  <c:v>44.479846954346044</c:v>
                </c:pt>
                <c:pt idx="504">
                  <c:v>45.989990234375</c:v>
                </c:pt>
                <c:pt idx="505">
                  <c:v>47.424793243407976</c:v>
                </c:pt>
                <c:pt idx="506">
                  <c:v>48.73991012573299</c:v>
                </c:pt>
                <c:pt idx="507">
                  <c:v>49.897670745850064</c:v>
                </c:pt>
                <c:pt idx="508">
                  <c:v>50.871849060059048</c:v>
                </c:pt>
                <c:pt idx="509">
                  <c:v>51.63764953613304</c:v>
                </c:pt>
                <c:pt idx="510">
                  <c:v>52.17266082763706</c:v>
                </c:pt>
                <c:pt idx="511">
                  <c:v>52.462577819823991</c:v>
                </c:pt>
                <c:pt idx="512">
                  <c:v>52.515983581542969</c:v>
                </c:pt>
                <c:pt idx="513">
                  <c:v>52.347660064697038</c:v>
                </c:pt>
                <c:pt idx="514">
                  <c:v>51.97477340698299</c:v>
                </c:pt>
                <c:pt idx="515">
                  <c:v>51.414489746093977</c:v>
                </c:pt>
                <c:pt idx="516">
                  <c:v>50.695896148681982</c:v>
                </c:pt>
                <c:pt idx="517">
                  <c:v>49.840450286865007</c:v>
                </c:pt>
                <c:pt idx="518">
                  <c:v>48.863410949707031</c:v>
                </c:pt>
                <c:pt idx="519">
                  <c:v>47.780513763428075</c:v>
                </c:pt>
                <c:pt idx="520">
                  <c:v>46.613693237305029</c:v>
                </c:pt>
                <c:pt idx="521">
                  <c:v>45.392036437988054</c:v>
                </c:pt>
                <c:pt idx="522">
                  <c:v>44.128894805907976</c:v>
                </c:pt>
                <c:pt idx="523">
                  <c:v>42.840957641602017</c:v>
                </c:pt>
                <c:pt idx="524">
                  <c:v>41.546821594238054</c:v>
                </c:pt>
                <c:pt idx="525">
                  <c:v>40.262222290039063</c:v>
                </c:pt>
                <c:pt idx="526">
                  <c:v>38.995265960693018</c:v>
                </c:pt>
                <c:pt idx="527">
                  <c:v>37.749767303467024</c:v>
                </c:pt>
                <c:pt idx="528">
                  <c:v>36.536216735840071</c:v>
                </c:pt>
                <c:pt idx="529">
                  <c:v>35.362243652343977</c:v>
                </c:pt>
                <c:pt idx="530">
                  <c:v>34.225940704346044</c:v>
                </c:pt>
                <c:pt idx="531">
                  <c:v>33.130168914795036</c:v>
                </c:pt>
                <c:pt idx="532">
                  <c:v>32.076358795166016</c:v>
                </c:pt>
                <c:pt idx="533">
                  <c:v>31.069278717041016</c:v>
                </c:pt>
                <c:pt idx="534">
                  <c:v>30.108928680420036</c:v>
                </c:pt>
                <c:pt idx="535">
                  <c:v>29.185771942139013</c:v>
                </c:pt>
                <c:pt idx="536">
                  <c:v>28.298377990722997</c:v>
                </c:pt>
                <c:pt idx="537">
                  <c:v>27.445793151856037</c:v>
                </c:pt>
                <c:pt idx="538">
                  <c:v>26.631355285644986</c:v>
                </c:pt>
                <c:pt idx="539">
                  <c:v>25.85172653198299</c:v>
                </c:pt>
                <c:pt idx="540">
                  <c:v>25.104999542235987</c:v>
                </c:pt>
                <c:pt idx="541">
                  <c:v>24.395942687988054</c:v>
                </c:pt>
                <c:pt idx="542">
                  <c:v>23.724555969238054</c:v>
                </c:pt>
                <c:pt idx="543">
                  <c:v>23.082256317139013</c:v>
                </c:pt>
                <c:pt idx="544">
                  <c:v>22.46284484863304</c:v>
                </c:pt>
                <c:pt idx="545">
                  <c:v>21.859169006347997</c:v>
                </c:pt>
                <c:pt idx="546">
                  <c:v>21.268844604492074</c:v>
                </c:pt>
                <c:pt idx="547">
                  <c:v>20.690441131592024</c:v>
                </c:pt>
                <c:pt idx="548">
                  <c:v>20.12729644775402</c:v>
                </c:pt>
                <c:pt idx="549">
                  <c:v>19.586563110352017</c:v>
                </c:pt>
                <c:pt idx="550">
                  <c:v>19.064426422119027</c:v>
                </c:pt>
                <c:pt idx="551">
                  <c:v>18.557548522948991</c:v>
                </c:pt>
                <c:pt idx="552">
                  <c:v>18.065452575684048</c:v>
                </c:pt>
                <c:pt idx="553">
                  <c:v>17.591476440430029</c:v>
                </c:pt>
                <c:pt idx="554">
                  <c:v>17.13657379150402</c:v>
                </c:pt>
                <c:pt idx="555">
                  <c:v>16.697883605957031</c:v>
                </c:pt>
                <c:pt idx="556">
                  <c:v>16.276359558106037</c:v>
                </c:pt>
                <c:pt idx="557">
                  <c:v>15.873432159424055</c:v>
                </c:pt>
                <c:pt idx="558">
                  <c:v>15.48719406127907</c:v>
                </c:pt>
                <c:pt idx="559">
                  <c:v>15.110969543457031</c:v>
                </c:pt>
                <c:pt idx="560">
                  <c:v>14.744281768799055</c:v>
                </c:pt>
                <c:pt idx="561">
                  <c:v>14.394283294678075</c:v>
                </c:pt>
                <c:pt idx="562">
                  <c:v>14.063835144042969</c:v>
                </c:pt>
                <c:pt idx="563">
                  <c:v>13.751506805420036</c:v>
                </c:pt>
                <c:pt idx="564">
                  <c:v>13.451099395752067</c:v>
                </c:pt>
                <c:pt idx="565">
                  <c:v>13.17071914672897</c:v>
                </c:pt>
                <c:pt idx="566">
                  <c:v>12.911796569823991</c:v>
                </c:pt>
                <c:pt idx="567">
                  <c:v>12.673377990722997</c:v>
                </c:pt>
                <c:pt idx="568">
                  <c:v>12.451648712157976</c:v>
                </c:pt>
                <c:pt idx="569">
                  <c:v>12.249469757079964</c:v>
                </c:pt>
                <c:pt idx="570">
                  <c:v>12.073040008545036</c:v>
                </c:pt>
                <c:pt idx="571">
                  <c:v>11.920928955078011</c:v>
                </c:pt>
                <c:pt idx="572">
                  <c:v>11.786460876465071</c:v>
                </c:pt>
                <c:pt idx="573">
                  <c:v>11.663913726806982</c:v>
                </c:pt>
                <c:pt idx="574">
                  <c:v>11.55185699462902</c:v>
                </c:pt>
                <c:pt idx="575">
                  <c:v>11.452674865722997</c:v>
                </c:pt>
                <c:pt idx="576">
                  <c:v>11.366367340088004</c:v>
                </c:pt>
                <c:pt idx="577">
                  <c:v>11.29484176635799</c:v>
                </c:pt>
                <c:pt idx="578">
                  <c:v>11.237144470215071</c:v>
                </c:pt>
                <c:pt idx="579">
                  <c:v>11.197090148926009</c:v>
                </c:pt>
                <c:pt idx="580">
                  <c:v>11.176109313965071</c:v>
                </c:pt>
                <c:pt idx="581">
                  <c:v>11.16943359375</c:v>
                </c:pt>
                <c:pt idx="582">
                  <c:v>11.175632476806982</c:v>
                </c:pt>
                <c:pt idx="583">
                  <c:v>11.192321777343977</c:v>
                </c:pt>
                <c:pt idx="584">
                  <c:v>11.219501495360987</c:v>
                </c:pt>
                <c:pt idx="585">
                  <c:v>11.255741119384993</c:v>
                </c:pt>
                <c:pt idx="586">
                  <c:v>11.301994323731037</c:v>
                </c:pt>
                <c:pt idx="587">
                  <c:v>11.35587692260799</c:v>
                </c:pt>
                <c:pt idx="588">
                  <c:v>11.421203613281023</c:v>
                </c:pt>
                <c:pt idx="589">
                  <c:v>11.497974395752067</c:v>
                </c:pt>
                <c:pt idx="590">
                  <c:v>11.590957641602017</c:v>
                </c:pt>
                <c:pt idx="591">
                  <c:v>11.694908142090071</c:v>
                </c:pt>
                <c:pt idx="592">
                  <c:v>11.810779571532976</c:v>
                </c:pt>
                <c:pt idx="593">
                  <c:v>11.938571929931982</c:v>
                </c:pt>
                <c:pt idx="594">
                  <c:v>12.078762054443018</c:v>
                </c:pt>
                <c:pt idx="595">
                  <c:v>12.232780456542969</c:v>
                </c:pt>
                <c:pt idx="596">
                  <c:v>12.398242950440022</c:v>
                </c:pt>
                <c:pt idx="597">
                  <c:v>12.573719024657976</c:v>
                </c:pt>
                <c:pt idx="598">
                  <c:v>12.75825500488304</c:v>
                </c:pt>
                <c:pt idx="599">
                  <c:v>12.956142425536996</c:v>
                </c:pt>
                <c:pt idx="600">
                  <c:v>13.164043426514013</c:v>
                </c:pt>
                <c:pt idx="601">
                  <c:v>13.374328613281023</c:v>
                </c:pt>
                <c:pt idx="602">
                  <c:v>13.58222961425804</c:v>
                </c:pt>
                <c:pt idx="603">
                  <c:v>13.794898986816975</c:v>
                </c:pt>
                <c:pt idx="604">
                  <c:v>14.015197753906023</c:v>
                </c:pt>
                <c:pt idx="605">
                  <c:v>14.245986938477017</c:v>
                </c:pt>
                <c:pt idx="606">
                  <c:v>14.484405517578011</c:v>
                </c:pt>
                <c:pt idx="607">
                  <c:v>14.733791351318018</c:v>
                </c:pt>
                <c:pt idx="608">
                  <c:v>14.996528625488054</c:v>
                </c:pt>
                <c:pt idx="609">
                  <c:v>15.27500152587902</c:v>
                </c:pt>
                <c:pt idx="610">
                  <c:v>15.56730270385799</c:v>
                </c:pt>
                <c:pt idx="611">
                  <c:v>15.866756439208984</c:v>
                </c:pt>
                <c:pt idx="612">
                  <c:v>16.17431640625</c:v>
                </c:pt>
                <c:pt idx="613">
                  <c:v>16.495227813721044</c:v>
                </c:pt>
                <c:pt idx="614">
                  <c:v>16.835212707519986</c:v>
                </c:pt>
                <c:pt idx="615">
                  <c:v>17.189979553222997</c:v>
                </c:pt>
                <c:pt idx="616">
                  <c:v>17.556190490722997</c:v>
                </c:pt>
                <c:pt idx="617">
                  <c:v>17.936229705811002</c:v>
                </c:pt>
                <c:pt idx="618">
                  <c:v>18.332481384277003</c:v>
                </c:pt>
                <c:pt idx="619">
                  <c:v>18.746852874755973</c:v>
                </c:pt>
                <c:pt idx="620">
                  <c:v>19.18268203735397</c:v>
                </c:pt>
                <c:pt idx="621">
                  <c:v>19.645214080811002</c:v>
                </c:pt>
                <c:pt idx="622">
                  <c:v>20.136833190917969</c:v>
                </c:pt>
                <c:pt idx="623">
                  <c:v>20.664215087890966</c:v>
                </c:pt>
                <c:pt idx="624">
                  <c:v>21.229743957519986</c:v>
                </c:pt>
                <c:pt idx="625">
                  <c:v>21.839141845703011</c:v>
                </c:pt>
                <c:pt idx="626">
                  <c:v>22.490978240967024</c:v>
                </c:pt>
                <c:pt idx="627">
                  <c:v>23.185253143311002</c:v>
                </c:pt>
                <c:pt idx="628">
                  <c:v>23.930072784424055</c:v>
                </c:pt>
                <c:pt idx="629">
                  <c:v>24.729728698731037</c:v>
                </c:pt>
                <c:pt idx="630">
                  <c:v>25.594711303711051</c:v>
                </c:pt>
                <c:pt idx="631">
                  <c:v>26.525497436524006</c:v>
                </c:pt>
                <c:pt idx="632">
                  <c:v>27.524471282958984</c:v>
                </c:pt>
                <c:pt idx="633">
                  <c:v>28.591632843018033</c:v>
                </c:pt>
                <c:pt idx="634">
                  <c:v>29.723167419434048</c:v>
                </c:pt>
                <c:pt idx="635">
                  <c:v>30.917167663573991</c:v>
                </c:pt>
                <c:pt idx="636">
                  <c:v>32.166957855225064</c:v>
                </c:pt>
                <c:pt idx="637">
                  <c:v>33.46538543701206</c:v>
                </c:pt>
                <c:pt idx="638">
                  <c:v>34.807205200194971</c:v>
                </c:pt>
                <c:pt idx="639">
                  <c:v>36.189556121826058</c:v>
                </c:pt>
                <c:pt idx="640">
                  <c:v>37.620067596436002</c:v>
                </c:pt>
                <c:pt idx="641">
                  <c:v>39.104938507079964</c:v>
                </c:pt>
                <c:pt idx="642">
                  <c:v>40.669441223144986</c:v>
                </c:pt>
                <c:pt idx="643">
                  <c:v>42.349815368652003</c:v>
                </c:pt>
                <c:pt idx="644">
                  <c:v>44.195175170899006</c:v>
                </c:pt>
                <c:pt idx="645">
                  <c:v>46.259880065917969</c:v>
                </c:pt>
                <c:pt idx="646">
                  <c:v>48.609733581542969</c:v>
                </c:pt>
                <c:pt idx="647">
                  <c:v>51.320552825928075</c:v>
                </c:pt>
                <c:pt idx="648">
                  <c:v>54.45957183837902</c:v>
                </c:pt>
                <c:pt idx="649">
                  <c:v>58.09116363525402</c:v>
                </c:pt>
                <c:pt idx="650">
                  <c:v>62.291145324707031</c:v>
                </c:pt>
                <c:pt idx="651">
                  <c:v>67.165374755860057</c:v>
                </c:pt>
                <c:pt idx="652">
                  <c:v>72.86310195922897</c:v>
                </c:pt>
                <c:pt idx="653">
                  <c:v>79.584121704102017</c:v>
                </c:pt>
                <c:pt idx="654">
                  <c:v>87.541580200194971</c:v>
                </c:pt>
                <c:pt idx="655">
                  <c:v>96.91095352172897</c:v>
                </c:pt>
                <c:pt idx="656">
                  <c:v>107.80429840087902</c:v>
                </c:pt>
                <c:pt idx="657">
                  <c:v>120.26882171630905</c:v>
                </c:pt>
                <c:pt idx="658">
                  <c:v>134.29021835327205</c:v>
                </c:pt>
                <c:pt idx="659">
                  <c:v>149.78075027465798</c:v>
                </c:pt>
                <c:pt idx="660">
                  <c:v>166.60881042480503</c:v>
                </c:pt>
                <c:pt idx="661">
                  <c:v>184.61894989013706</c:v>
                </c:pt>
                <c:pt idx="662">
                  <c:v>203.58514785766602</c:v>
                </c:pt>
                <c:pt idx="663">
                  <c:v>223.12450408935604</c:v>
                </c:pt>
                <c:pt idx="664">
                  <c:v>242.636680603027</c:v>
                </c:pt>
                <c:pt idx="665">
                  <c:v>261.31629943847702</c:v>
                </c:pt>
                <c:pt idx="666">
                  <c:v>278.16581726074207</c:v>
                </c:pt>
                <c:pt idx="667">
                  <c:v>292.11091995239303</c:v>
                </c:pt>
                <c:pt idx="668">
                  <c:v>302.18315124511707</c:v>
                </c:pt>
                <c:pt idx="669">
                  <c:v>307.89136886596702</c:v>
                </c:pt>
                <c:pt idx="670">
                  <c:v>309.49401855468807</c:v>
                </c:pt>
                <c:pt idx="671">
                  <c:v>308.04634094238304</c:v>
                </c:pt>
                <c:pt idx="672">
                  <c:v>305.09042739868198</c:v>
                </c:pt>
                <c:pt idx="673">
                  <c:v>302.14262008667004</c:v>
                </c:pt>
                <c:pt idx="674">
                  <c:v>300.31108856201206</c:v>
                </c:pt>
                <c:pt idx="675">
                  <c:v>300.06027221679699</c:v>
                </c:pt>
                <c:pt idx="676">
                  <c:v>301.20086669921898</c:v>
                </c:pt>
                <c:pt idx="677">
                  <c:v>302.96373367309604</c:v>
                </c:pt>
                <c:pt idx="678">
                  <c:v>304.29124832153298</c:v>
                </c:pt>
                <c:pt idx="679">
                  <c:v>304.27360534668003</c:v>
                </c:pt>
                <c:pt idx="680">
                  <c:v>302.49977111816406</c:v>
                </c:pt>
                <c:pt idx="681">
                  <c:v>299.12281036376999</c:v>
                </c:pt>
                <c:pt idx="682">
                  <c:v>294.663906097412</c:v>
                </c:pt>
                <c:pt idx="683">
                  <c:v>289.82973098754906</c:v>
                </c:pt>
                <c:pt idx="684">
                  <c:v>285.35938262939499</c:v>
                </c:pt>
                <c:pt idx="685">
                  <c:v>281.84032440185604</c:v>
                </c:pt>
                <c:pt idx="686">
                  <c:v>279.52575683593807</c:v>
                </c:pt>
                <c:pt idx="687">
                  <c:v>278.28884124755905</c:v>
                </c:pt>
                <c:pt idx="688">
                  <c:v>277.92739868164097</c:v>
                </c:pt>
                <c:pt idx="689">
                  <c:v>278.72753143310604</c:v>
                </c:pt>
                <c:pt idx="690">
                  <c:v>281.93902969360397</c:v>
                </c:pt>
                <c:pt idx="691">
                  <c:v>289.53647613525402</c:v>
                </c:pt>
                <c:pt idx="692">
                  <c:v>303.34997177124001</c:v>
                </c:pt>
                <c:pt idx="693">
                  <c:v>324.676513671875</c:v>
                </c:pt>
                <c:pt idx="694">
                  <c:v>354.96520996093807</c:v>
                </c:pt>
                <c:pt idx="695">
                  <c:v>396.19112014770496</c:v>
                </c:pt>
                <c:pt idx="696">
                  <c:v>449.36752319336404</c:v>
                </c:pt>
                <c:pt idx="697">
                  <c:v>512.34722137451411</c:v>
                </c:pt>
                <c:pt idx="698">
                  <c:v>579.40196990966399</c:v>
                </c:pt>
                <c:pt idx="699">
                  <c:v>642.56954193115405</c:v>
                </c:pt>
                <c:pt idx="700">
                  <c:v>692.78144836425406</c:v>
                </c:pt>
                <c:pt idx="701">
                  <c:v>720.95394134521405</c:v>
                </c:pt>
                <c:pt idx="702">
                  <c:v>720.66831588745401</c:v>
                </c:pt>
                <c:pt idx="703">
                  <c:v>691.76197052002397</c:v>
                </c:pt>
                <c:pt idx="704">
                  <c:v>641.363143920894</c:v>
                </c:pt>
                <c:pt idx="705">
                  <c:v>581.00366592407397</c:v>
                </c:pt>
                <c:pt idx="706">
                  <c:v>522.18770980835404</c:v>
                </c:pt>
                <c:pt idx="707">
                  <c:v>473.26660156250398</c:v>
                </c:pt>
                <c:pt idx="708">
                  <c:v>438.52853775024403</c:v>
                </c:pt>
                <c:pt idx="709">
                  <c:v>418.831348419194</c:v>
                </c:pt>
                <c:pt idx="710">
                  <c:v>412.91713714599598</c:v>
                </c:pt>
                <c:pt idx="711">
                  <c:v>418.59388351440407</c:v>
                </c:pt>
                <c:pt idx="712">
                  <c:v>433.044910430904</c:v>
                </c:pt>
                <c:pt idx="713">
                  <c:v>452.46315002441395</c:v>
                </c:pt>
                <c:pt idx="714">
                  <c:v>471.95959091186398</c:v>
                </c:pt>
                <c:pt idx="715">
                  <c:v>486.27614974975393</c:v>
                </c:pt>
                <c:pt idx="716">
                  <c:v>491.17326736450411</c:v>
                </c:pt>
                <c:pt idx="717">
                  <c:v>484.44509506225393</c:v>
                </c:pt>
                <c:pt idx="718">
                  <c:v>466.192245483394</c:v>
                </c:pt>
                <c:pt idx="719">
                  <c:v>438.41123580932401</c:v>
                </c:pt>
                <c:pt idx="720">
                  <c:v>404.20341491699207</c:v>
                </c:pt>
                <c:pt idx="721">
                  <c:v>366.79506301879906</c:v>
                </c:pt>
                <c:pt idx="722">
                  <c:v>328.44305038452205</c:v>
                </c:pt>
                <c:pt idx="723">
                  <c:v>290.36283493042004</c:v>
                </c:pt>
                <c:pt idx="724">
                  <c:v>254.09507751464901</c:v>
                </c:pt>
                <c:pt idx="725">
                  <c:v>223.16789627075207</c:v>
                </c:pt>
                <c:pt idx="726">
                  <c:v>202.720165252686</c:v>
                </c:pt>
                <c:pt idx="727">
                  <c:v>196.52032852172897</c:v>
                </c:pt>
                <c:pt idx="728">
                  <c:v>204.16927337646507</c:v>
                </c:pt>
                <c:pt idx="729">
                  <c:v>221.13847732544002</c:v>
                </c:pt>
                <c:pt idx="730">
                  <c:v>241.17565155029297</c:v>
                </c:pt>
                <c:pt idx="731">
                  <c:v>258.30507278442406</c:v>
                </c:pt>
                <c:pt idx="732">
                  <c:v>267.54236221313499</c:v>
                </c:pt>
                <c:pt idx="733">
                  <c:v>266.03126525878906</c:v>
                </c:pt>
                <c:pt idx="734">
                  <c:v>254.70066070556697</c:v>
                </c:pt>
                <c:pt idx="735">
                  <c:v>238.19875717163097</c:v>
                </c:pt>
                <c:pt idx="736">
                  <c:v>221.96245193481502</c:v>
                </c:pt>
                <c:pt idx="737">
                  <c:v>208.91380310058605</c:v>
                </c:pt>
                <c:pt idx="738">
                  <c:v>198.777675628662</c:v>
                </c:pt>
                <c:pt idx="739">
                  <c:v>189.64385986328102</c:v>
                </c:pt>
                <c:pt idx="740">
                  <c:v>179.46290969848599</c:v>
                </c:pt>
                <c:pt idx="741">
                  <c:v>166.53680801391602</c:v>
                </c:pt>
                <c:pt idx="742">
                  <c:v>149.99151229858398</c:v>
                </c:pt>
                <c:pt idx="743">
                  <c:v>130.58948516845703</c:v>
                </c:pt>
                <c:pt idx="744">
                  <c:v>110.80884933471702</c:v>
                </c:pt>
                <c:pt idx="745">
                  <c:v>93.61505508422897</c:v>
                </c:pt>
                <c:pt idx="746">
                  <c:v>80.894470214843977</c:v>
                </c:pt>
                <c:pt idx="747">
                  <c:v>72.791576385498047</c:v>
                </c:pt>
                <c:pt idx="748">
                  <c:v>68.199634552002067</c:v>
                </c:pt>
                <c:pt idx="749">
                  <c:v>65.66143035888706</c:v>
                </c:pt>
                <c:pt idx="750">
                  <c:v>64.035892486572038</c:v>
                </c:pt>
                <c:pt idx="751">
                  <c:v>62.673568725586051</c:v>
                </c:pt>
                <c:pt idx="752">
                  <c:v>61.279296875</c:v>
                </c:pt>
                <c:pt idx="753">
                  <c:v>59.77153778076206</c:v>
                </c:pt>
                <c:pt idx="754">
                  <c:v>58.196067810059048</c:v>
                </c:pt>
                <c:pt idx="755">
                  <c:v>56.679725646972997</c:v>
                </c:pt>
                <c:pt idx="756">
                  <c:v>55.42182922363304</c:v>
                </c:pt>
                <c:pt idx="757">
                  <c:v>54.848670959472997</c:v>
                </c:pt>
                <c:pt idx="758">
                  <c:v>55.783271789551009</c:v>
                </c:pt>
                <c:pt idx="759">
                  <c:v>59.306621551514013</c:v>
                </c:pt>
                <c:pt idx="760">
                  <c:v>66.304206848144986</c:v>
                </c:pt>
                <c:pt idx="761">
                  <c:v>77.017784118652003</c:v>
                </c:pt>
                <c:pt idx="762">
                  <c:v>90.925693511963004</c:v>
                </c:pt>
                <c:pt idx="763">
                  <c:v>106.80675506591797</c:v>
                </c:pt>
                <c:pt idx="764">
                  <c:v>122.91431427001999</c:v>
                </c:pt>
                <c:pt idx="765">
                  <c:v>137.31765747070301</c:v>
                </c:pt>
                <c:pt idx="766">
                  <c:v>148.39601516723599</c:v>
                </c:pt>
                <c:pt idx="767">
                  <c:v>155.226230621338</c:v>
                </c:pt>
                <c:pt idx="768">
                  <c:v>157.66572952270496</c:v>
                </c:pt>
                <c:pt idx="769">
                  <c:v>156.16512298584007</c:v>
                </c:pt>
                <c:pt idx="770">
                  <c:v>151.51023864746105</c:v>
                </c:pt>
                <c:pt idx="771">
                  <c:v>144.62804794311501</c:v>
                </c:pt>
                <c:pt idx="772">
                  <c:v>136.460781097412</c:v>
                </c:pt>
                <c:pt idx="773">
                  <c:v>127.860546112061</c:v>
                </c:pt>
                <c:pt idx="774">
                  <c:v>119.44198608398506</c:v>
                </c:pt>
                <c:pt idx="775">
                  <c:v>111.50884628295898</c:v>
                </c:pt>
                <c:pt idx="776">
                  <c:v>104.12979125976597</c:v>
                </c:pt>
                <c:pt idx="777">
                  <c:v>97.278594970703011</c:v>
                </c:pt>
                <c:pt idx="778">
                  <c:v>90.940475463867074</c:v>
                </c:pt>
                <c:pt idx="779">
                  <c:v>85.111141204833984</c:v>
                </c:pt>
                <c:pt idx="780">
                  <c:v>79.796314239502067</c:v>
                </c:pt>
                <c:pt idx="781">
                  <c:v>75.016975402832031</c:v>
                </c:pt>
                <c:pt idx="782">
                  <c:v>70.783615112305029</c:v>
                </c:pt>
                <c:pt idx="783">
                  <c:v>67.048072814941975</c:v>
                </c:pt>
                <c:pt idx="784">
                  <c:v>63.686847686768033</c:v>
                </c:pt>
                <c:pt idx="785">
                  <c:v>60.562133789063068</c:v>
                </c:pt>
                <c:pt idx="786">
                  <c:v>57.588100433350064</c:v>
                </c:pt>
                <c:pt idx="787">
                  <c:v>54.760932922363054</c:v>
                </c:pt>
                <c:pt idx="788">
                  <c:v>52.121162414551009</c:v>
                </c:pt>
                <c:pt idx="789">
                  <c:v>49.714088439941975</c:v>
                </c:pt>
                <c:pt idx="790">
                  <c:v>47.555446624755973</c:v>
                </c:pt>
                <c:pt idx="791">
                  <c:v>45.646190643311002</c:v>
                </c:pt>
                <c:pt idx="792">
                  <c:v>43.987274169921989</c:v>
                </c:pt>
                <c:pt idx="793">
                  <c:v>42.576789855957031</c:v>
                </c:pt>
                <c:pt idx="794">
                  <c:v>41.387081146240007</c:v>
                </c:pt>
                <c:pt idx="795">
                  <c:v>40.36045074462902</c:v>
                </c:pt>
                <c:pt idx="796">
                  <c:v>39.425849914551009</c:v>
                </c:pt>
                <c:pt idx="797">
                  <c:v>38.526058197022053</c:v>
                </c:pt>
                <c:pt idx="798">
                  <c:v>37.631034851073991</c:v>
                </c:pt>
                <c:pt idx="799">
                  <c:v>36.732673645019986</c:v>
                </c:pt>
                <c:pt idx="800">
                  <c:v>35.851001739502067</c:v>
                </c:pt>
                <c:pt idx="801">
                  <c:v>35.017013549805029</c:v>
                </c:pt>
                <c:pt idx="802">
                  <c:v>34.274101257323991</c:v>
                </c:pt>
                <c:pt idx="803">
                  <c:v>33.627510070801009</c:v>
                </c:pt>
                <c:pt idx="804">
                  <c:v>33.055305480957031</c:v>
                </c:pt>
                <c:pt idx="805">
                  <c:v>32.525062561035043</c:v>
                </c:pt>
                <c:pt idx="806">
                  <c:v>32.005310058593977</c:v>
                </c:pt>
                <c:pt idx="807">
                  <c:v>31.483173370360987</c:v>
                </c:pt>
                <c:pt idx="808">
                  <c:v>30.94816207885799</c:v>
                </c:pt>
                <c:pt idx="809">
                  <c:v>30.412197113036996</c:v>
                </c:pt>
                <c:pt idx="810">
                  <c:v>29.881954193115007</c:v>
                </c:pt>
                <c:pt idx="811">
                  <c:v>29.365062713623047</c:v>
                </c:pt>
                <c:pt idx="812">
                  <c:v>28.863906860352017</c:v>
                </c:pt>
                <c:pt idx="813">
                  <c:v>28.385639190674055</c:v>
                </c:pt>
                <c:pt idx="814">
                  <c:v>27.931213378906023</c:v>
                </c:pt>
                <c:pt idx="815">
                  <c:v>27.493953704833984</c:v>
                </c:pt>
                <c:pt idx="816">
                  <c:v>27.076244354248047</c:v>
                </c:pt>
                <c:pt idx="817">
                  <c:v>26.673316955566975</c:v>
                </c:pt>
                <c:pt idx="818">
                  <c:v>26.27897262573299</c:v>
                </c:pt>
                <c:pt idx="819">
                  <c:v>25.869369506836051</c:v>
                </c:pt>
                <c:pt idx="820">
                  <c:v>25.433540344238054</c:v>
                </c:pt>
                <c:pt idx="821">
                  <c:v>24.983406066894986</c:v>
                </c:pt>
                <c:pt idx="822">
                  <c:v>24.541378021240007</c:v>
                </c:pt>
                <c:pt idx="823">
                  <c:v>24.128913879394986</c:v>
                </c:pt>
                <c:pt idx="824">
                  <c:v>23.750782012940022</c:v>
                </c:pt>
                <c:pt idx="825">
                  <c:v>23.419857025147053</c:v>
                </c:pt>
                <c:pt idx="826">
                  <c:v>23.139953613281023</c:v>
                </c:pt>
                <c:pt idx="827">
                  <c:v>22.904872894286996</c:v>
                </c:pt>
                <c:pt idx="828">
                  <c:v>22.687911987305029</c:v>
                </c:pt>
                <c:pt idx="829">
                  <c:v>22.472858428954964</c:v>
                </c:pt>
                <c:pt idx="830">
                  <c:v>22.259235382079964</c:v>
                </c:pt>
                <c:pt idx="831">
                  <c:v>22.046566009522053</c:v>
                </c:pt>
                <c:pt idx="832">
                  <c:v>21.824836730957031</c:v>
                </c:pt>
                <c:pt idx="833">
                  <c:v>21.582126617431982</c:v>
                </c:pt>
                <c:pt idx="834">
                  <c:v>21.323680877686002</c:v>
                </c:pt>
                <c:pt idx="835">
                  <c:v>21.050453186035043</c:v>
                </c:pt>
                <c:pt idx="836">
                  <c:v>20.763874053954964</c:v>
                </c:pt>
                <c:pt idx="837">
                  <c:v>20.453929901123047</c:v>
                </c:pt>
                <c:pt idx="838">
                  <c:v>20.131111145019986</c:v>
                </c:pt>
                <c:pt idx="839">
                  <c:v>19.814014434815022</c:v>
                </c:pt>
                <c:pt idx="840">
                  <c:v>19.523620605468977</c:v>
                </c:pt>
                <c:pt idx="841">
                  <c:v>19.270420074463004</c:v>
                </c:pt>
                <c:pt idx="842">
                  <c:v>19.052028656005973</c:v>
                </c:pt>
                <c:pt idx="843">
                  <c:v>18.878936767578011</c:v>
                </c:pt>
                <c:pt idx="844">
                  <c:v>18.748283386231037</c:v>
                </c:pt>
                <c:pt idx="845">
                  <c:v>18.645286560059048</c:v>
                </c:pt>
                <c:pt idx="846">
                  <c:v>18.541336059569971</c:v>
                </c:pt>
                <c:pt idx="847">
                  <c:v>18.423080444336051</c:v>
                </c:pt>
                <c:pt idx="848">
                  <c:v>18.297195434569971</c:v>
                </c:pt>
                <c:pt idx="849">
                  <c:v>18.177509307860987</c:v>
                </c:pt>
                <c:pt idx="850">
                  <c:v>18.10026168823299</c:v>
                </c:pt>
                <c:pt idx="851">
                  <c:v>18.136978149414063</c:v>
                </c:pt>
                <c:pt idx="852">
                  <c:v>18.426895141602017</c:v>
                </c:pt>
                <c:pt idx="853">
                  <c:v>19.18268203735397</c:v>
                </c:pt>
                <c:pt idx="854">
                  <c:v>20.682334899902003</c:v>
                </c:pt>
                <c:pt idx="855">
                  <c:v>23.205757141113054</c:v>
                </c:pt>
                <c:pt idx="856">
                  <c:v>26.890754699707031</c:v>
                </c:pt>
                <c:pt idx="857">
                  <c:v>31.579494476318018</c:v>
                </c:pt>
                <c:pt idx="858">
                  <c:v>36.73076629638706</c:v>
                </c:pt>
                <c:pt idx="859">
                  <c:v>41.499614715576058</c:v>
                </c:pt>
                <c:pt idx="860">
                  <c:v>44.953823089600064</c:v>
                </c:pt>
                <c:pt idx="861">
                  <c:v>46.356201171875</c:v>
                </c:pt>
                <c:pt idx="862">
                  <c:v>45.380115509032976</c:v>
                </c:pt>
                <c:pt idx="863">
                  <c:v>42.221069335938068</c:v>
                </c:pt>
                <c:pt idx="864">
                  <c:v>37.526607513428075</c:v>
                </c:pt>
                <c:pt idx="865">
                  <c:v>32.195568084717024</c:v>
                </c:pt>
                <c:pt idx="866">
                  <c:v>27.093410491943018</c:v>
                </c:pt>
                <c:pt idx="867">
                  <c:v>22.811889648438068</c:v>
                </c:pt>
                <c:pt idx="868">
                  <c:v>19.600391387940022</c:v>
                </c:pt>
                <c:pt idx="869">
                  <c:v>17.411708831786996</c:v>
                </c:pt>
                <c:pt idx="870">
                  <c:v>16.03603363037098</c:v>
                </c:pt>
                <c:pt idx="871">
                  <c:v>15.216827392578011</c:v>
                </c:pt>
                <c:pt idx="872">
                  <c:v>14.728069305420036</c:v>
                </c:pt>
                <c:pt idx="873">
                  <c:v>14.406681060791016</c:v>
                </c:pt>
                <c:pt idx="874">
                  <c:v>14.142036437988054</c:v>
                </c:pt>
                <c:pt idx="875">
                  <c:v>13.862133026123047</c:v>
                </c:pt>
                <c:pt idx="876">
                  <c:v>13.539314270019986</c:v>
                </c:pt>
                <c:pt idx="877">
                  <c:v>13.178348541259993</c:v>
                </c:pt>
                <c:pt idx="878">
                  <c:v>12.805461883545036</c:v>
                </c:pt>
                <c:pt idx="879">
                  <c:v>12.448310852051009</c:v>
                </c:pt>
                <c:pt idx="880">
                  <c:v>12.123584747315022</c:v>
                </c:pt>
                <c:pt idx="881">
                  <c:v>11.846542358399006</c:v>
                </c:pt>
                <c:pt idx="882">
                  <c:v>11.612415313721044</c:v>
                </c:pt>
                <c:pt idx="883">
                  <c:v>11.406421661377067</c:v>
                </c:pt>
                <c:pt idx="884">
                  <c:v>11.205673217774006</c:v>
                </c:pt>
                <c:pt idx="885">
                  <c:v>10.992527008056982</c:v>
                </c:pt>
                <c:pt idx="886">
                  <c:v>10.772228240967024</c:v>
                </c:pt>
                <c:pt idx="887">
                  <c:v>10.552883148193018</c:v>
                </c:pt>
                <c:pt idx="888">
                  <c:v>10.350704193115007</c:v>
                </c:pt>
                <c:pt idx="889">
                  <c:v>10.184288024902003</c:v>
                </c:pt>
                <c:pt idx="890">
                  <c:v>10.080337524414062</c:v>
                </c:pt>
                <c:pt idx="891">
                  <c:v>10.069847106934048</c:v>
                </c:pt>
                <c:pt idx="892">
                  <c:v>10.167598724365007</c:v>
                </c:pt>
                <c:pt idx="893">
                  <c:v>10.362625122069971</c:v>
                </c:pt>
                <c:pt idx="894">
                  <c:v>10.611057281494027</c:v>
                </c:pt>
                <c:pt idx="895">
                  <c:v>10.856628417968977</c:v>
                </c:pt>
                <c:pt idx="896">
                  <c:v>11.046886444092024</c:v>
                </c:pt>
                <c:pt idx="897">
                  <c:v>11.15655899047897</c:v>
                </c:pt>
                <c:pt idx="898">
                  <c:v>11.189937591553075</c:v>
                </c:pt>
                <c:pt idx="899">
                  <c:v>11.193752288818018</c:v>
                </c:pt>
                <c:pt idx="900">
                  <c:v>11.255741119384993</c:v>
                </c:pt>
                <c:pt idx="901">
                  <c:v>11.472225189208984</c:v>
                </c:pt>
                <c:pt idx="902">
                  <c:v>11.894702911377067</c:v>
                </c:pt>
                <c:pt idx="903">
                  <c:v>12.489318847656023</c:v>
                </c:pt>
                <c:pt idx="904">
                  <c:v>13.137817382813068</c:v>
                </c:pt>
                <c:pt idx="905">
                  <c:v>13.666152954102017</c:v>
                </c:pt>
                <c:pt idx="906">
                  <c:v>13.895511627197038</c:v>
                </c:pt>
                <c:pt idx="907">
                  <c:v>13.704776763916016</c:v>
                </c:pt>
                <c:pt idx="908">
                  <c:v>13.068675994873047</c:v>
                </c:pt>
                <c:pt idx="909">
                  <c:v>12.062549591065022</c:v>
                </c:pt>
                <c:pt idx="910">
                  <c:v>10.841369628906023</c:v>
                </c:pt>
                <c:pt idx="911">
                  <c:v>9.5939636230469887</c:v>
                </c:pt>
                <c:pt idx="912">
                  <c:v>8.4776878356930183</c:v>
                </c:pt>
                <c:pt idx="913">
                  <c:v>7.5764656066900216</c:v>
                </c:pt>
                <c:pt idx="914">
                  <c:v>6.8955421447760727</c:v>
                </c:pt>
                <c:pt idx="915">
                  <c:v>6.403446197509993</c:v>
                </c:pt>
                <c:pt idx="916">
                  <c:v>6.0482025146490059</c:v>
                </c:pt>
                <c:pt idx="917">
                  <c:v>5.7826042175290695</c:v>
                </c:pt>
                <c:pt idx="918">
                  <c:v>5.5785179138180183</c:v>
                </c:pt>
                <c:pt idx="919">
                  <c:v>5.4302215576170738</c:v>
                </c:pt>
                <c:pt idx="920">
                  <c:v>5.3415298461919747</c:v>
                </c:pt>
                <c:pt idx="921">
                  <c:v>5.3052902221679687</c:v>
                </c:pt>
                <c:pt idx="922">
                  <c:v>5.3219795227049644</c:v>
                </c:pt>
                <c:pt idx="923">
                  <c:v>5.3977966308600571</c:v>
                </c:pt>
                <c:pt idx="924">
                  <c:v>5.548954010009993</c:v>
                </c:pt>
                <c:pt idx="925">
                  <c:v>5.7811737060550286</c:v>
                </c:pt>
                <c:pt idx="926">
                  <c:v>6.0935020446780754</c:v>
                </c:pt>
                <c:pt idx="927">
                  <c:v>6.4830780029300286</c:v>
                </c:pt>
                <c:pt idx="928">
                  <c:v>6.947517395019986</c:v>
                </c:pt>
                <c:pt idx="929">
                  <c:v>7.4777603149419747</c:v>
                </c:pt>
                <c:pt idx="930">
                  <c:v>8.0466270446780754</c:v>
                </c:pt>
                <c:pt idx="931">
                  <c:v>8.6240768432620598</c:v>
                </c:pt>
                <c:pt idx="932">
                  <c:v>9.1738700866700356</c:v>
                </c:pt>
                <c:pt idx="933">
                  <c:v>9.6421241760260727</c:v>
                </c:pt>
                <c:pt idx="934">
                  <c:v>9.9549293518069817</c:v>
                </c:pt>
                <c:pt idx="935">
                  <c:v>10.04362106323299</c:v>
                </c:pt>
                <c:pt idx="936">
                  <c:v>9.8752975463870598</c:v>
                </c:pt>
                <c:pt idx="937">
                  <c:v>9.4418525695799644</c:v>
                </c:pt>
                <c:pt idx="938">
                  <c:v>8.7580680847170242</c:v>
                </c:pt>
                <c:pt idx="939">
                  <c:v>7.8558921813970528</c:v>
                </c:pt>
                <c:pt idx="940">
                  <c:v>6.794929504394986</c:v>
                </c:pt>
                <c:pt idx="941">
                  <c:v>5.6424140930180329</c:v>
                </c:pt>
                <c:pt idx="942">
                  <c:v>4.4598579406740555</c:v>
                </c:pt>
                <c:pt idx="943">
                  <c:v>3.3040046691900216</c:v>
                </c:pt>
                <c:pt idx="944">
                  <c:v>2.2258758544920738</c:v>
                </c:pt>
                <c:pt idx="945">
                  <c:v>1.2645721435550286</c:v>
                </c:pt>
                <c:pt idx="946">
                  <c:v>0.44488906860397037</c:v>
                </c:pt>
                <c:pt idx="947">
                  <c:v>-0.22697448730502856</c:v>
                </c:pt>
                <c:pt idx="948">
                  <c:v>-0.76246261596702425</c:v>
                </c:pt>
                <c:pt idx="949">
                  <c:v>-1.1873245239260086</c:v>
                </c:pt>
                <c:pt idx="950">
                  <c:v>-1.5316009521479828</c:v>
                </c:pt>
                <c:pt idx="951">
                  <c:v>-1.8162727355959305</c:v>
                </c:pt>
                <c:pt idx="952">
                  <c:v>-2.0556449890140129</c:v>
                </c:pt>
                <c:pt idx="953">
                  <c:v>-2.2554397583010086</c:v>
                </c:pt>
                <c:pt idx="954">
                  <c:v>-2.4156570434570313</c:v>
                </c:pt>
                <c:pt idx="955">
                  <c:v>-2.5515556335450356</c:v>
                </c:pt>
                <c:pt idx="956">
                  <c:v>-2.6826858520510086</c:v>
                </c:pt>
                <c:pt idx="957">
                  <c:v>-2.8147697448729332</c:v>
                </c:pt>
                <c:pt idx="958">
                  <c:v>-2.9497146606439628</c:v>
                </c:pt>
                <c:pt idx="959">
                  <c:v>-3.0865669250489418</c:v>
                </c:pt>
                <c:pt idx="960">
                  <c:v>-3.2339096069330253</c:v>
                </c:pt>
                <c:pt idx="961">
                  <c:v>-3.3941268920899574</c:v>
                </c:pt>
                <c:pt idx="962">
                  <c:v>-3.5729408264160156</c:v>
                </c:pt>
                <c:pt idx="963">
                  <c:v>-3.7803649902340339</c:v>
                </c:pt>
                <c:pt idx="964">
                  <c:v>-4.0044784545899574</c:v>
                </c:pt>
                <c:pt idx="965">
                  <c:v>-4.2252540588380043</c:v>
                </c:pt>
                <c:pt idx="966">
                  <c:v>-4.4045448303219246</c:v>
                </c:pt>
                <c:pt idx="967">
                  <c:v>-4.4813156127929687</c:v>
                </c:pt>
                <c:pt idx="968">
                  <c:v>-4.3377876281739418</c:v>
                </c:pt>
                <c:pt idx="969">
                  <c:v>-3.8461685180659515</c:v>
                </c:pt>
                <c:pt idx="970">
                  <c:v>-2.9778480529779472</c:v>
                </c:pt>
                <c:pt idx="971">
                  <c:v>-1.8577575683590339</c:v>
                </c:pt>
                <c:pt idx="972">
                  <c:v>-0.72002410888694612</c:v>
                </c:pt>
                <c:pt idx="973">
                  <c:v>0.16355514526401294</c:v>
                </c:pt>
                <c:pt idx="974">
                  <c:v>0.53262710571300431</c:v>
                </c:pt>
                <c:pt idx="975">
                  <c:v>0.20551681518600162</c:v>
                </c:pt>
                <c:pt idx="976">
                  <c:v>-0.82969665527298275</c:v>
                </c:pt>
                <c:pt idx="977">
                  <c:v>-2.3941993713380043</c:v>
                </c:pt>
                <c:pt idx="978">
                  <c:v>-4.2119026184079758</c:v>
                </c:pt>
                <c:pt idx="979">
                  <c:v>-6.0086250305170097</c:v>
                </c:pt>
                <c:pt idx="980">
                  <c:v>-7.5831413269039558</c:v>
                </c:pt>
                <c:pt idx="981">
                  <c:v>-8.8376998901369461</c:v>
                </c:pt>
                <c:pt idx="982">
                  <c:v>-9.7904205322259941</c:v>
                </c:pt>
                <c:pt idx="983">
                  <c:v>-10.51425933837902</c:v>
                </c:pt>
                <c:pt idx="984">
                  <c:v>-11.081695556639943</c:v>
                </c:pt>
                <c:pt idx="985">
                  <c:v>-11.539936065673942</c:v>
                </c:pt>
                <c:pt idx="986">
                  <c:v>-11.926651000975994</c:v>
                </c:pt>
                <c:pt idx="987">
                  <c:v>-12.261390686034929</c:v>
                </c:pt>
                <c:pt idx="988">
                  <c:v>-12.548446655272983</c:v>
                </c:pt>
                <c:pt idx="989">
                  <c:v>-12.791633605957031</c:v>
                </c:pt>
                <c:pt idx="990">
                  <c:v>-13.005256652832031</c:v>
                </c:pt>
                <c:pt idx="991">
                  <c:v>-13.194084167480014</c:v>
                </c:pt>
                <c:pt idx="992">
                  <c:v>-13.341903686522983</c:v>
                </c:pt>
                <c:pt idx="993">
                  <c:v>-13.409137725829964</c:v>
                </c:pt>
                <c:pt idx="994">
                  <c:v>-13.358592987059978</c:v>
                </c:pt>
                <c:pt idx="995">
                  <c:v>-13.201236724852947</c:v>
                </c:pt>
                <c:pt idx="996">
                  <c:v>-13.006210327147983</c:v>
                </c:pt>
                <c:pt idx="997">
                  <c:v>-12.878894805907976</c:v>
                </c:pt>
                <c:pt idx="998">
                  <c:v>-12.903213500975994</c:v>
                </c:pt>
                <c:pt idx="999">
                  <c:v>-13.134002685546989</c:v>
                </c:pt>
                <c:pt idx="1000">
                  <c:v>-13.589382171630973</c:v>
                </c:pt>
                <c:pt idx="1001">
                  <c:v>-14.231204986571925</c:v>
                </c:pt>
                <c:pt idx="1002">
                  <c:v>-14.965534210204964</c:v>
                </c:pt>
                <c:pt idx="1003">
                  <c:v>-15.673637390136946</c:v>
                </c:pt>
                <c:pt idx="1004">
                  <c:v>-16.277790069579964</c:v>
                </c:pt>
                <c:pt idx="1005">
                  <c:v>-16.761302947997933</c:v>
                </c:pt>
                <c:pt idx="1006">
                  <c:v>-17.146587371825945</c:v>
                </c:pt>
                <c:pt idx="1007">
                  <c:v>-17.463684082031023</c:v>
                </c:pt>
                <c:pt idx="1008">
                  <c:v>-17.737865447997933</c:v>
                </c:pt>
                <c:pt idx="1009">
                  <c:v>-17.986297607421989</c:v>
                </c:pt>
                <c:pt idx="1010">
                  <c:v>-18.218040466308025</c:v>
                </c:pt>
                <c:pt idx="1011">
                  <c:v>-18.441677093505973</c:v>
                </c:pt>
                <c:pt idx="1012">
                  <c:v>-18.666267395018963</c:v>
                </c:pt>
                <c:pt idx="1013">
                  <c:v>-18.896102905272983</c:v>
                </c:pt>
                <c:pt idx="1014">
                  <c:v>-19.124031066893963</c:v>
                </c:pt>
                <c:pt idx="1015">
                  <c:v>-19.345283508301009</c:v>
                </c:pt>
                <c:pt idx="1016">
                  <c:v>-19.562721252440952</c:v>
                </c:pt>
                <c:pt idx="1017">
                  <c:v>-19.776344299315952</c:v>
                </c:pt>
                <c:pt idx="1018">
                  <c:v>-19.986152648926009</c:v>
                </c:pt>
                <c:pt idx="1019">
                  <c:v>-20.200252532958984</c:v>
                </c:pt>
                <c:pt idx="1020">
                  <c:v>-20.43199539184593</c:v>
                </c:pt>
                <c:pt idx="1021">
                  <c:v>-20.686626434325945</c:v>
                </c:pt>
                <c:pt idx="1022">
                  <c:v>-20.958900451659929</c:v>
                </c:pt>
                <c:pt idx="1023">
                  <c:v>-21.242618560791016</c:v>
                </c:pt>
                <c:pt idx="1024">
                  <c:v>-21.533489227295036</c:v>
                </c:pt>
                <c:pt idx="1025">
                  <c:v>-21.819591522217024</c:v>
                </c:pt>
                <c:pt idx="1026">
                  <c:v>-22.089481353759993</c:v>
                </c:pt>
                <c:pt idx="1027">
                  <c:v>-22.343158721923942</c:v>
                </c:pt>
                <c:pt idx="1028">
                  <c:v>-22.584915161132926</c:v>
                </c:pt>
                <c:pt idx="1029">
                  <c:v>-22.819042205809978</c:v>
                </c:pt>
                <c:pt idx="1030">
                  <c:v>-23.046016693115007</c:v>
                </c:pt>
                <c:pt idx="1031">
                  <c:v>-23.269176483153956</c:v>
                </c:pt>
                <c:pt idx="1032">
                  <c:v>-23.491382598876953</c:v>
                </c:pt>
                <c:pt idx="1033">
                  <c:v>-23.708343505859034</c:v>
                </c:pt>
                <c:pt idx="1034">
                  <c:v>-23.917198181152003</c:v>
                </c:pt>
                <c:pt idx="1035">
                  <c:v>-24.126529693602947</c:v>
                </c:pt>
                <c:pt idx="1036">
                  <c:v>-24.342536926268963</c:v>
                </c:pt>
                <c:pt idx="1037">
                  <c:v>-24.567604064940952</c:v>
                </c:pt>
                <c:pt idx="1038">
                  <c:v>-24.795532226561932</c:v>
                </c:pt>
                <c:pt idx="1039">
                  <c:v>-25.025367736815952</c:v>
                </c:pt>
                <c:pt idx="1040">
                  <c:v>-25.260925292968977</c:v>
                </c:pt>
                <c:pt idx="1041">
                  <c:v>-25.493621826171989</c:v>
                </c:pt>
                <c:pt idx="1042">
                  <c:v>-25.713443756102947</c:v>
                </c:pt>
                <c:pt idx="1043">
                  <c:v>-25.916576385497933</c:v>
                </c:pt>
                <c:pt idx="1044">
                  <c:v>-26.111125946045036</c:v>
                </c:pt>
                <c:pt idx="1045">
                  <c:v>-26.297092437744027</c:v>
                </c:pt>
                <c:pt idx="1046">
                  <c:v>-26.47447586059593</c:v>
                </c:pt>
                <c:pt idx="1047">
                  <c:v>-26.651382446288949</c:v>
                </c:pt>
                <c:pt idx="1048">
                  <c:v>-26.845455169677962</c:v>
                </c:pt>
                <c:pt idx="1049">
                  <c:v>-27.059078216552962</c:v>
                </c:pt>
                <c:pt idx="1050">
                  <c:v>-27.283668518065952</c:v>
                </c:pt>
                <c:pt idx="1051">
                  <c:v>-27.513504028319971</c:v>
                </c:pt>
                <c:pt idx="1052">
                  <c:v>-27.745246887207031</c:v>
                </c:pt>
                <c:pt idx="1053">
                  <c:v>-27.973175048828011</c:v>
                </c:pt>
                <c:pt idx="1054">
                  <c:v>-28.187751770018963</c:v>
                </c:pt>
                <c:pt idx="1055">
                  <c:v>-28.389930725097997</c:v>
                </c:pt>
                <c:pt idx="1056">
                  <c:v>-28.592109680176009</c:v>
                </c:pt>
                <c:pt idx="1057">
                  <c:v>-28.803825378417969</c:v>
                </c:pt>
                <c:pt idx="1058">
                  <c:v>-29.031276702880973</c:v>
                </c:pt>
                <c:pt idx="1059">
                  <c:v>-29.268264770507926</c:v>
                </c:pt>
                <c:pt idx="1060">
                  <c:v>-29.505252838134993</c:v>
                </c:pt>
                <c:pt idx="1061">
                  <c:v>-29.735088348389013</c:v>
                </c:pt>
                <c:pt idx="1062">
                  <c:v>-29.956340789795036</c:v>
                </c:pt>
                <c:pt idx="1063">
                  <c:v>-30.168056488036996</c:v>
                </c:pt>
                <c:pt idx="1064">
                  <c:v>-30.369281768798942</c:v>
                </c:pt>
                <c:pt idx="1065">
                  <c:v>-30.570507049559978</c:v>
                </c:pt>
                <c:pt idx="1066">
                  <c:v>-30.782222747802962</c:v>
                </c:pt>
                <c:pt idx="1067">
                  <c:v>-31.005382537842024</c:v>
                </c:pt>
                <c:pt idx="1068">
                  <c:v>-31.232833862305029</c:v>
                </c:pt>
                <c:pt idx="1069">
                  <c:v>-31.462669372558025</c:v>
                </c:pt>
                <c:pt idx="1070">
                  <c:v>-31.69345855712902</c:v>
                </c:pt>
                <c:pt idx="1071">
                  <c:v>-31.917572021484034</c:v>
                </c:pt>
                <c:pt idx="1072">
                  <c:v>-32.137870788573991</c:v>
                </c:pt>
                <c:pt idx="1073">
                  <c:v>-32.357215881347997</c:v>
                </c:pt>
                <c:pt idx="1074">
                  <c:v>-32.580852508545036</c:v>
                </c:pt>
                <c:pt idx="1075">
                  <c:v>-32.812118530272983</c:v>
                </c:pt>
                <c:pt idx="1076">
                  <c:v>-33.046722412109034</c:v>
                </c:pt>
                <c:pt idx="1077">
                  <c:v>-33.284664154052962</c:v>
                </c:pt>
                <c:pt idx="1078">
                  <c:v>-33.52117538452103</c:v>
                </c:pt>
                <c:pt idx="1079">
                  <c:v>-33.752918243407976</c:v>
                </c:pt>
                <c:pt idx="1080">
                  <c:v>-33.976554870605014</c:v>
                </c:pt>
                <c:pt idx="1081">
                  <c:v>-34.183979034423942</c:v>
                </c:pt>
                <c:pt idx="1082">
                  <c:v>-34.373760223389013</c:v>
                </c:pt>
                <c:pt idx="1083">
                  <c:v>-34.542083740234034</c:v>
                </c:pt>
                <c:pt idx="1084">
                  <c:v>-34.694194793700945</c:v>
                </c:pt>
                <c:pt idx="1085">
                  <c:v>-34.84773635864201</c:v>
                </c:pt>
                <c:pt idx="1086">
                  <c:v>-35.018920898436932</c:v>
                </c:pt>
                <c:pt idx="1087">
                  <c:v>-35.215854644774936</c:v>
                </c:pt>
                <c:pt idx="1088">
                  <c:v>-35.437107086181982</c:v>
                </c:pt>
                <c:pt idx="1089">
                  <c:v>-35.680770874022983</c:v>
                </c:pt>
                <c:pt idx="1090">
                  <c:v>-35.937786102295036</c:v>
                </c:pt>
                <c:pt idx="1091">
                  <c:v>-36.192417144774936</c:v>
                </c:pt>
                <c:pt idx="1092">
                  <c:v>-36.425590515136946</c:v>
                </c:pt>
                <c:pt idx="1093">
                  <c:v>-36.63349151611294</c:v>
                </c:pt>
                <c:pt idx="1094">
                  <c:v>-36.825180053710938</c:v>
                </c:pt>
                <c:pt idx="1095">
                  <c:v>-37.003993988036996</c:v>
                </c:pt>
                <c:pt idx="1096">
                  <c:v>-37.174701690673942</c:v>
                </c:pt>
                <c:pt idx="1097">
                  <c:v>-37.33730316162098</c:v>
                </c:pt>
                <c:pt idx="1098">
                  <c:v>-37.493705749511946</c:v>
                </c:pt>
                <c:pt idx="1099">
                  <c:v>-37.636280059813998</c:v>
                </c:pt>
                <c:pt idx="1100">
                  <c:v>-37.756443023681982</c:v>
                </c:pt>
                <c:pt idx="1101">
                  <c:v>-37.853717803954964</c:v>
                </c:pt>
                <c:pt idx="1102">
                  <c:v>-37.925720214843977</c:v>
                </c:pt>
                <c:pt idx="1103">
                  <c:v>-37.977695465088004</c:v>
                </c:pt>
                <c:pt idx="1104">
                  <c:v>-38.014888763427962</c:v>
                </c:pt>
                <c:pt idx="1105">
                  <c:v>-38.05351257324196</c:v>
                </c:pt>
                <c:pt idx="1106">
                  <c:v>-38.103103637694971</c:v>
                </c:pt>
                <c:pt idx="1107">
                  <c:v>-38.167476654052962</c:v>
                </c:pt>
                <c:pt idx="1108">
                  <c:v>-38.23661804199196</c:v>
                </c:pt>
                <c:pt idx="1109">
                  <c:v>-38.300991058348927</c:v>
                </c:pt>
                <c:pt idx="1110">
                  <c:v>-38.354873657225994</c:v>
                </c:pt>
                <c:pt idx="1111">
                  <c:v>-38.392543792723927</c:v>
                </c:pt>
                <c:pt idx="1112">
                  <c:v>-38.415431976318018</c:v>
                </c:pt>
                <c:pt idx="1113">
                  <c:v>-38.41972351074196</c:v>
                </c:pt>
                <c:pt idx="1114">
                  <c:v>-38.408279418944971</c:v>
                </c:pt>
                <c:pt idx="1115">
                  <c:v>-38.381099700927962</c:v>
                </c:pt>
                <c:pt idx="1116">
                  <c:v>-38.343429565430029</c:v>
                </c:pt>
                <c:pt idx="1117">
                  <c:v>-38.292884826659929</c:v>
                </c:pt>
                <c:pt idx="1118">
                  <c:v>-38.227081298828011</c:v>
                </c:pt>
                <c:pt idx="1119">
                  <c:v>-38.14363479614201</c:v>
                </c:pt>
                <c:pt idx="1120">
                  <c:v>-38.051605224609034</c:v>
                </c:pt>
                <c:pt idx="1121">
                  <c:v>-37.956237792968977</c:v>
                </c:pt>
                <c:pt idx="1122">
                  <c:v>-37.855625152588004</c:v>
                </c:pt>
                <c:pt idx="1123">
                  <c:v>-37.744045257568018</c:v>
                </c:pt>
                <c:pt idx="1124">
                  <c:v>-37.617683410643963</c:v>
                </c:pt>
                <c:pt idx="1125">
                  <c:v>-37.482261657714957</c:v>
                </c:pt>
                <c:pt idx="1126">
                  <c:v>-37.33539581298794</c:v>
                </c:pt>
                <c:pt idx="1127">
                  <c:v>-37.183761596680029</c:v>
                </c:pt>
                <c:pt idx="1128">
                  <c:v>-37.03403472900402</c:v>
                </c:pt>
                <c:pt idx="1129">
                  <c:v>-36.904335021972997</c:v>
                </c:pt>
                <c:pt idx="1130">
                  <c:v>-36.801815032958984</c:v>
                </c:pt>
                <c:pt idx="1131">
                  <c:v>-36.723136901855014</c:v>
                </c:pt>
                <c:pt idx="1132">
                  <c:v>-36.662578582764013</c:v>
                </c:pt>
                <c:pt idx="1133">
                  <c:v>-36.613464355468977</c:v>
                </c:pt>
                <c:pt idx="1134">
                  <c:v>-36.575317382811932</c:v>
                </c:pt>
                <c:pt idx="1135">
                  <c:v>-36.538124084472997</c:v>
                </c:pt>
                <c:pt idx="1136">
                  <c:v>-36.503791809082031</c:v>
                </c:pt>
                <c:pt idx="1137">
                  <c:v>-36.475658416747933</c:v>
                </c:pt>
                <c:pt idx="1138">
                  <c:v>-36.465644836426009</c:v>
                </c:pt>
                <c:pt idx="1139">
                  <c:v>-36.482334136963004</c:v>
                </c:pt>
                <c:pt idx="1140">
                  <c:v>-36.517620086670036</c:v>
                </c:pt>
                <c:pt idx="1141">
                  <c:v>-36.568641662597997</c:v>
                </c:pt>
                <c:pt idx="1142">
                  <c:v>-36.630153656005973</c:v>
                </c:pt>
                <c:pt idx="1143">
                  <c:v>-36.704540252684978</c:v>
                </c:pt>
                <c:pt idx="1144">
                  <c:v>-36.78798675537098</c:v>
                </c:pt>
                <c:pt idx="1145">
                  <c:v>-36.870479583740007</c:v>
                </c:pt>
                <c:pt idx="1146">
                  <c:v>-36.95487976074196</c:v>
                </c:pt>
                <c:pt idx="1147">
                  <c:v>-37.038326263427962</c:v>
                </c:pt>
                <c:pt idx="1148">
                  <c:v>-37.117481231688998</c:v>
                </c:pt>
                <c:pt idx="1149">
                  <c:v>-37.191390991210938</c:v>
                </c:pt>
                <c:pt idx="1150">
                  <c:v>-37.267208099365007</c:v>
                </c:pt>
                <c:pt idx="1151">
                  <c:v>-37.360191345214957</c:v>
                </c:pt>
                <c:pt idx="1152">
                  <c:v>-37.477970123291016</c:v>
                </c:pt>
                <c:pt idx="1153">
                  <c:v>-37.623882293700945</c:v>
                </c:pt>
                <c:pt idx="1154">
                  <c:v>-37.797927856444971</c:v>
                </c:pt>
                <c:pt idx="1155">
                  <c:v>-37.991523742676009</c:v>
                </c:pt>
                <c:pt idx="1156">
                  <c:v>-38.185596466063998</c:v>
                </c:pt>
                <c:pt idx="1157">
                  <c:v>-38.367748260497933</c:v>
                </c:pt>
                <c:pt idx="1158">
                  <c:v>-38.52605819702103</c:v>
                </c:pt>
                <c:pt idx="1159">
                  <c:v>-38.659572601318018</c:v>
                </c:pt>
                <c:pt idx="1160">
                  <c:v>-38.765430450438998</c:v>
                </c:pt>
                <c:pt idx="1161">
                  <c:v>-38.850784301757926</c:v>
                </c:pt>
                <c:pt idx="1162">
                  <c:v>-38.916587829589957</c:v>
                </c:pt>
                <c:pt idx="1163">
                  <c:v>-38.965225219725994</c:v>
                </c:pt>
                <c:pt idx="1164">
                  <c:v>-38.999080657958984</c:v>
                </c:pt>
                <c:pt idx="1165">
                  <c:v>-39.028167724609034</c:v>
                </c:pt>
                <c:pt idx="1166">
                  <c:v>-39.063930511473927</c:v>
                </c:pt>
                <c:pt idx="1167">
                  <c:v>-39.111137390136946</c:v>
                </c:pt>
                <c:pt idx="1168">
                  <c:v>-39.178848266600994</c:v>
                </c:pt>
                <c:pt idx="1169">
                  <c:v>-39.267539978027003</c:v>
                </c:pt>
                <c:pt idx="1170">
                  <c:v>-39.381504058838004</c:v>
                </c:pt>
                <c:pt idx="1171">
                  <c:v>-39.521694183348927</c:v>
                </c:pt>
                <c:pt idx="1172">
                  <c:v>-39.68906402587902</c:v>
                </c:pt>
                <c:pt idx="1173">
                  <c:v>-39.881706237792969</c:v>
                </c:pt>
                <c:pt idx="1174">
                  <c:v>-40.094375610350994</c:v>
                </c:pt>
                <c:pt idx="1175">
                  <c:v>-40.324687957764013</c:v>
                </c:pt>
                <c:pt idx="1176">
                  <c:v>-40.565013885497933</c:v>
                </c:pt>
                <c:pt idx="1177">
                  <c:v>-40.803432464598927</c:v>
                </c:pt>
                <c:pt idx="1178">
                  <c:v>-41.027545928954964</c:v>
                </c:pt>
                <c:pt idx="1179">
                  <c:v>-41.227817535399936</c:v>
                </c:pt>
                <c:pt idx="1180">
                  <c:v>-41.39423370361294</c:v>
                </c:pt>
                <c:pt idx="1181">
                  <c:v>-41.524410247802962</c:v>
                </c:pt>
                <c:pt idx="1182">
                  <c:v>-41.627883911132926</c:v>
                </c:pt>
                <c:pt idx="1183">
                  <c:v>-41.723251342772983</c:v>
                </c:pt>
                <c:pt idx="1184">
                  <c:v>-41.833877563475994</c:v>
                </c:pt>
                <c:pt idx="1185">
                  <c:v>-41.97597503662098</c:v>
                </c:pt>
                <c:pt idx="1186">
                  <c:v>-42.160034179686932</c:v>
                </c:pt>
                <c:pt idx="1187">
                  <c:v>-42.378902435302962</c:v>
                </c:pt>
                <c:pt idx="1188">
                  <c:v>-42.614459991454964</c:v>
                </c:pt>
                <c:pt idx="1189">
                  <c:v>-42.840957641600994</c:v>
                </c:pt>
                <c:pt idx="1190">
                  <c:v>-43.031692504882926</c:v>
                </c:pt>
                <c:pt idx="1191">
                  <c:v>-43.172836303710938</c:v>
                </c:pt>
                <c:pt idx="1192">
                  <c:v>-43.263912200927962</c:v>
                </c:pt>
                <c:pt idx="1193">
                  <c:v>-43.323040008545036</c:v>
                </c:pt>
                <c:pt idx="1194">
                  <c:v>-43.361663818359034</c:v>
                </c:pt>
                <c:pt idx="1195">
                  <c:v>-43.386459350585938</c:v>
                </c:pt>
                <c:pt idx="1196">
                  <c:v>-43.404102325438998</c:v>
                </c:pt>
                <c:pt idx="1197">
                  <c:v>-43.415069580078011</c:v>
                </c:pt>
                <c:pt idx="1198">
                  <c:v>-43.416500091552962</c:v>
                </c:pt>
                <c:pt idx="1199">
                  <c:v>-43.397426605223927</c:v>
                </c:pt>
                <c:pt idx="1200">
                  <c:v>-43.349742889403956</c:v>
                </c:pt>
                <c:pt idx="1201">
                  <c:v>-43.267250061034929</c:v>
                </c:pt>
                <c:pt idx="1202">
                  <c:v>-43.142795562744027</c:v>
                </c:pt>
                <c:pt idx="1203">
                  <c:v>-42.974472045897983</c:v>
                </c:pt>
                <c:pt idx="1204">
                  <c:v>-42.75178909301701</c:v>
                </c:pt>
                <c:pt idx="1205">
                  <c:v>-42.467117309569971</c:v>
                </c:pt>
                <c:pt idx="1206">
                  <c:v>-42.129516601561932</c:v>
                </c:pt>
                <c:pt idx="1207">
                  <c:v>-41.758537292480014</c:v>
                </c:pt>
                <c:pt idx="1208">
                  <c:v>-41.384696960448991</c:v>
                </c:pt>
                <c:pt idx="1209">
                  <c:v>-41.040897369384993</c:v>
                </c:pt>
                <c:pt idx="1210">
                  <c:v>-40.764331817626953</c:v>
                </c:pt>
                <c:pt idx="1211">
                  <c:v>-40.582656860350994</c:v>
                </c:pt>
                <c:pt idx="1212">
                  <c:v>-40.496349334717024</c:v>
                </c:pt>
                <c:pt idx="1213">
                  <c:v>-40.484428405761946</c:v>
                </c:pt>
                <c:pt idx="1214">
                  <c:v>-40.51113128662098</c:v>
                </c:pt>
                <c:pt idx="1215">
                  <c:v>-40.532588958740007</c:v>
                </c:pt>
                <c:pt idx="1216">
                  <c:v>-40.508270263671989</c:v>
                </c:pt>
                <c:pt idx="1217">
                  <c:v>-40.40336608886696</c:v>
                </c:pt>
                <c:pt idx="1218">
                  <c:v>-40.197372436522983</c:v>
                </c:pt>
                <c:pt idx="1219">
                  <c:v>-39.877891540527003</c:v>
                </c:pt>
                <c:pt idx="1220">
                  <c:v>-39.445400238036996</c:v>
                </c:pt>
                <c:pt idx="1221">
                  <c:v>-38.903236389159929</c:v>
                </c:pt>
                <c:pt idx="1222">
                  <c:v>-38.250446319579964</c:v>
                </c:pt>
                <c:pt idx="1223">
                  <c:v>-37.480831146240007</c:v>
                </c:pt>
                <c:pt idx="1224">
                  <c:v>-36.583900451659929</c:v>
                </c:pt>
                <c:pt idx="1225">
                  <c:v>-35.550117492676009</c:v>
                </c:pt>
                <c:pt idx="1226">
                  <c:v>-34.366607666014943</c:v>
                </c:pt>
                <c:pt idx="1227">
                  <c:v>-33.020496368407976</c:v>
                </c:pt>
                <c:pt idx="1228">
                  <c:v>-31.496524810791016</c:v>
                </c:pt>
                <c:pt idx="1229">
                  <c:v>-29.786586761473927</c:v>
                </c:pt>
                <c:pt idx="1230">
                  <c:v>-27.87828445434593</c:v>
                </c:pt>
                <c:pt idx="1231">
                  <c:v>-25.765419006347997</c:v>
                </c:pt>
                <c:pt idx="1232">
                  <c:v>-23.439884185791016</c:v>
                </c:pt>
                <c:pt idx="1233">
                  <c:v>-20.895481109619027</c:v>
                </c:pt>
                <c:pt idx="1234">
                  <c:v>-18.136501312255973</c:v>
                </c:pt>
                <c:pt idx="1235">
                  <c:v>-15.18154144287098</c:v>
                </c:pt>
                <c:pt idx="1236">
                  <c:v>-12.066364288329964</c:v>
                </c:pt>
                <c:pt idx="1237">
                  <c:v>-8.8357925415040199</c:v>
                </c:pt>
                <c:pt idx="1238">
                  <c:v>-5.5413246154779472</c:v>
                </c:pt>
                <c:pt idx="1239">
                  <c:v>-2.2420883178709801</c:v>
                </c:pt>
                <c:pt idx="1240">
                  <c:v>0.99468231201205981</c:v>
                </c:pt>
                <c:pt idx="1241">
                  <c:v>4.1079521179200356</c:v>
                </c:pt>
                <c:pt idx="1242">
                  <c:v>7.0481300354010727</c:v>
                </c:pt>
                <c:pt idx="1243">
                  <c:v>9.7746849060059731</c:v>
                </c:pt>
                <c:pt idx="1244">
                  <c:v>12.248039245606037</c:v>
                </c:pt>
                <c:pt idx="1245">
                  <c:v>14.435768127441975</c:v>
                </c:pt>
                <c:pt idx="1246">
                  <c:v>16.318798065186002</c:v>
                </c:pt>
                <c:pt idx="1247">
                  <c:v>17.884731292725064</c:v>
                </c:pt>
                <c:pt idx="1248">
                  <c:v>19.12021636962902</c:v>
                </c:pt>
                <c:pt idx="1249">
                  <c:v>20.009994506836051</c:v>
                </c:pt>
                <c:pt idx="1250">
                  <c:v>20.544528961181982</c:v>
                </c:pt>
                <c:pt idx="1251">
                  <c:v>20.727634429931982</c:v>
                </c:pt>
                <c:pt idx="1252">
                  <c:v>20.570278167725064</c:v>
                </c:pt>
                <c:pt idx="1253">
                  <c:v>20.093441009522053</c:v>
                </c:pt>
                <c:pt idx="1254">
                  <c:v>19.319057464600064</c:v>
                </c:pt>
                <c:pt idx="1255">
                  <c:v>18.269062042235987</c:v>
                </c:pt>
                <c:pt idx="1256">
                  <c:v>16.956329345703011</c:v>
                </c:pt>
                <c:pt idx="1257">
                  <c:v>15.396595001221044</c:v>
                </c:pt>
                <c:pt idx="1258">
                  <c:v>13.618946075440022</c:v>
                </c:pt>
                <c:pt idx="1259">
                  <c:v>11.681079864502067</c:v>
                </c:pt>
                <c:pt idx="1260">
                  <c:v>9.6521377563479973</c:v>
                </c:pt>
                <c:pt idx="1261">
                  <c:v>7.5922012329100426</c:v>
                </c:pt>
                <c:pt idx="1262">
                  <c:v>5.5322647094729973</c:v>
                </c:pt>
                <c:pt idx="1263">
                  <c:v>3.4785270690920242</c:v>
                </c:pt>
                <c:pt idx="1264">
                  <c:v>1.4119148254400216</c:v>
                </c:pt>
                <c:pt idx="1265">
                  <c:v>-0.71001052856399838</c:v>
                </c:pt>
                <c:pt idx="1266">
                  <c:v>-2.9172897338869461</c:v>
                </c:pt>
                <c:pt idx="1267">
                  <c:v>-5.1999092102049644</c:v>
                </c:pt>
                <c:pt idx="1268">
                  <c:v>-7.4815750122070313</c:v>
                </c:pt>
                <c:pt idx="1269">
                  <c:v>-9.6721649169919601</c:v>
                </c:pt>
                <c:pt idx="1270">
                  <c:v>-11.713981628417969</c:v>
                </c:pt>
                <c:pt idx="1271">
                  <c:v>-13.613700866698991</c:v>
                </c:pt>
                <c:pt idx="1272">
                  <c:v>-15.419006347656023</c:v>
                </c:pt>
                <c:pt idx="1273">
                  <c:v>-17.21000671386696</c:v>
                </c:pt>
                <c:pt idx="1274">
                  <c:v>-19.086837768555029</c:v>
                </c:pt>
                <c:pt idx="1275">
                  <c:v>-21.140098571777003</c:v>
                </c:pt>
                <c:pt idx="1276">
                  <c:v>-23.410797119139943</c:v>
                </c:pt>
                <c:pt idx="1277">
                  <c:v>-25.870800018309978</c:v>
                </c:pt>
                <c:pt idx="1278">
                  <c:v>-28.461933135985987</c:v>
                </c:pt>
                <c:pt idx="1279">
                  <c:v>-31.120300292968977</c:v>
                </c:pt>
                <c:pt idx="1280">
                  <c:v>-33.802986145018963</c:v>
                </c:pt>
                <c:pt idx="1281">
                  <c:v>-36.483287811278956</c:v>
                </c:pt>
                <c:pt idx="1282">
                  <c:v>-39.153099060058025</c:v>
                </c:pt>
                <c:pt idx="1283">
                  <c:v>-41.82195663452103</c:v>
                </c:pt>
                <c:pt idx="1284">
                  <c:v>-44.501781463622933</c:v>
                </c:pt>
                <c:pt idx="1285">
                  <c:v>-47.193527221680029</c:v>
                </c:pt>
                <c:pt idx="1286">
                  <c:v>-49.885749816893963</c:v>
                </c:pt>
                <c:pt idx="1287">
                  <c:v>-52.545547485350994</c:v>
                </c:pt>
                <c:pt idx="1288">
                  <c:v>-55.136680603027003</c:v>
                </c:pt>
                <c:pt idx="1289">
                  <c:v>-57.620048522948991</c:v>
                </c:pt>
                <c:pt idx="1290">
                  <c:v>-59.96370315551701</c:v>
                </c:pt>
                <c:pt idx="1291">
                  <c:v>-62.148571014403956</c:v>
                </c:pt>
                <c:pt idx="1292">
                  <c:v>-64.168453216552962</c:v>
                </c:pt>
                <c:pt idx="1293">
                  <c:v>-66.030025482177962</c:v>
                </c:pt>
                <c:pt idx="1294">
                  <c:v>-67.743301391600994</c:v>
                </c:pt>
                <c:pt idx="1295">
                  <c:v>-69.316387176514013</c:v>
                </c:pt>
                <c:pt idx="1296">
                  <c:v>-70.767402648926009</c:v>
                </c:pt>
                <c:pt idx="1297">
                  <c:v>-72.112560272217024</c:v>
                </c:pt>
                <c:pt idx="1298">
                  <c:v>-73.363304138182968</c:v>
                </c:pt>
                <c:pt idx="1299">
                  <c:v>-74.526309967040959</c:v>
                </c:pt>
                <c:pt idx="1300">
                  <c:v>-75.605392456054972</c:v>
                </c:pt>
                <c:pt idx="1301">
                  <c:v>-76.60627365112299</c:v>
                </c:pt>
                <c:pt idx="1302">
                  <c:v>-77.520847320556982</c:v>
                </c:pt>
                <c:pt idx="1303">
                  <c:v>-78.34243774414</c:v>
                </c:pt>
                <c:pt idx="1304">
                  <c:v>-79.056262969970987</c:v>
                </c:pt>
                <c:pt idx="1305">
                  <c:v>-79.647064208983977</c:v>
                </c:pt>
                <c:pt idx="1306">
                  <c:v>-80.098628997802962</c:v>
                </c:pt>
                <c:pt idx="1307">
                  <c:v>-80.400943756103004</c:v>
                </c:pt>
                <c:pt idx="1308">
                  <c:v>-80.551147460936988</c:v>
                </c:pt>
                <c:pt idx="1309">
                  <c:v>-80.545902252196981</c:v>
                </c:pt>
                <c:pt idx="1310">
                  <c:v>-80.385208129882983</c:v>
                </c:pt>
                <c:pt idx="1311">
                  <c:v>-80.072879791259993</c:v>
                </c:pt>
                <c:pt idx="1312">
                  <c:v>-79.608917236327954</c:v>
                </c:pt>
                <c:pt idx="1313">
                  <c:v>-78.990459442138956</c:v>
                </c:pt>
                <c:pt idx="1314">
                  <c:v>-78.215122222899993</c:v>
                </c:pt>
                <c:pt idx="1315">
                  <c:v>-77.284336090088004</c:v>
                </c:pt>
                <c:pt idx="1316">
                  <c:v>-76.195240020751953</c:v>
                </c:pt>
                <c:pt idx="1317">
                  <c:v>-74.94926452636696</c:v>
                </c:pt>
                <c:pt idx="1318">
                  <c:v>-73.55451583862299</c:v>
                </c:pt>
                <c:pt idx="1319">
                  <c:v>-72.029590606688998</c:v>
                </c:pt>
                <c:pt idx="1320">
                  <c:v>-70.388793945311932</c:v>
                </c:pt>
                <c:pt idx="1321">
                  <c:v>-68.638801574707031</c:v>
                </c:pt>
                <c:pt idx="1322">
                  <c:v>-66.794872283934978</c:v>
                </c:pt>
                <c:pt idx="1323">
                  <c:v>-64.874649047850994</c:v>
                </c:pt>
                <c:pt idx="1324">
                  <c:v>-62.889575958251953</c:v>
                </c:pt>
                <c:pt idx="1325">
                  <c:v>-60.846328735350994</c:v>
                </c:pt>
                <c:pt idx="1326">
                  <c:v>-58.754920959472997</c:v>
                </c:pt>
                <c:pt idx="1327">
                  <c:v>-56.631565093994027</c:v>
                </c:pt>
                <c:pt idx="1328">
                  <c:v>-54.485321044921989</c:v>
                </c:pt>
                <c:pt idx="1329">
                  <c:v>-52.320480346680029</c:v>
                </c:pt>
                <c:pt idx="1330">
                  <c:v>-50.142288208007926</c:v>
                </c:pt>
                <c:pt idx="1331">
                  <c:v>-47.957897186278956</c:v>
                </c:pt>
                <c:pt idx="1332">
                  <c:v>-45.771598815917969</c:v>
                </c:pt>
                <c:pt idx="1333">
                  <c:v>-43.587684631347997</c:v>
                </c:pt>
                <c:pt idx="1334">
                  <c:v>-41.411399841308025</c:v>
                </c:pt>
                <c:pt idx="1335">
                  <c:v>-39.252281188964957</c:v>
                </c:pt>
                <c:pt idx="1336">
                  <c:v>-37.117958068847997</c:v>
                </c:pt>
                <c:pt idx="1337">
                  <c:v>-35.011291503906023</c:v>
                </c:pt>
                <c:pt idx="1338">
                  <c:v>-32.937049865722997</c:v>
                </c:pt>
                <c:pt idx="1339">
                  <c:v>-30.901432037352947</c:v>
                </c:pt>
                <c:pt idx="1340">
                  <c:v>-28.905391693115007</c:v>
                </c:pt>
                <c:pt idx="1341">
                  <c:v>-26.950359344481967</c:v>
                </c:pt>
                <c:pt idx="1342">
                  <c:v>-25.03871917724598</c:v>
                </c:pt>
                <c:pt idx="1343">
                  <c:v>-23.176193237305029</c:v>
                </c:pt>
                <c:pt idx="1344">
                  <c:v>-21.37470245361294</c:v>
                </c:pt>
                <c:pt idx="1345">
                  <c:v>-19.63901519775402</c:v>
                </c:pt>
                <c:pt idx="1346">
                  <c:v>-17.970561981200945</c:v>
                </c:pt>
                <c:pt idx="1347">
                  <c:v>-16.372203826903956</c:v>
                </c:pt>
                <c:pt idx="1348">
                  <c:v>-14.846324920653956</c:v>
                </c:pt>
                <c:pt idx="1349">
                  <c:v>-13.394832611083984</c:v>
                </c:pt>
                <c:pt idx="1350">
                  <c:v>-12.012481689453011</c:v>
                </c:pt>
                <c:pt idx="1351">
                  <c:v>-10.699748992920036</c:v>
                </c:pt>
                <c:pt idx="1352">
                  <c:v>-9.46044921875</c:v>
                </c:pt>
                <c:pt idx="1353">
                  <c:v>-8.2921981811520027</c:v>
                </c:pt>
                <c:pt idx="1354">
                  <c:v>-7.1973800659179687</c:v>
                </c:pt>
                <c:pt idx="1355">
                  <c:v>-6.1745643615719246</c:v>
                </c:pt>
                <c:pt idx="1356">
                  <c:v>-5.2189826965329758</c:v>
                </c:pt>
                <c:pt idx="1357">
                  <c:v>-4.3296813964840339</c:v>
                </c:pt>
                <c:pt idx="1358">
                  <c:v>-3.5033226013180183</c:v>
                </c:pt>
                <c:pt idx="1359">
                  <c:v>-2.741336822509993</c:v>
                </c:pt>
                <c:pt idx="1360">
                  <c:v>-2.0399093627929687</c:v>
                </c:pt>
                <c:pt idx="1361">
                  <c:v>-1.3971328735349289</c:v>
                </c:pt>
                <c:pt idx="1362">
                  <c:v>-0.81348419189396282</c:v>
                </c:pt>
                <c:pt idx="1363">
                  <c:v>-0.28467178344692456</c:v>
                </c:pt>
                <c:pt idx="1364">
                  <c:v>0.19025802612304688</c:v>
                </c:pt>
                <c:pt idx="1365">
                  <c:v>0.61321258544899138</c:v>
                </c:pt>
                <c:pt idx="1366">
                  <c:v>0.98705291748103718</c:v>
                </c:pt>
                <c:pt idx="1367">
                  <c:v>1.3146400451660156</c:v>
                </c:pt>
                <c:pt idx="1368">
                  <c:v>1.6002655029300286</c:v>
                </c:pt>
                <c:pt idx="1369">
                  <c:v>1.8482208251949714</c:v>
                </c:pt>
                <c:pt idx="1370">
                  <c:v>2.064704895019986</c:v>
                </c:pt>
                <c:pt idx="1371">
                  <c:v>2.2568702697760727</c:v>
                </c:pt>
                <c:pt idx="1372">
                  <c:v>2.4261474609380684</c:v>
                </c:pt>
                <c:pt idx="1373">
                  <c:v>2.5725364685059731</c:v>
                </c:pt>
                <c:pt idx="1374">
                  <c:v>2.690792083740007</c:v>
                </c:pt>
                <c:pt idx="1375">
                  <c:v>2.7813911437990555</c:v>
                </c:pt>
                <c:pt idx="1376">
                  <c:v>2.8424263000490555</c:v>
                </c:pt>
                <c:pt idx="1377">
                  <c:v>2.8786659240720383</c:v>
                </c:pt>
                <c:pt idx="1378">
                  <c:v>2.8905868530270027</c:v>
                </c:pt>
                <c:pt idx="1379">
                  <c:v>2.8824806213380043</c:v>
                </c:pt>
                <c:pt idx="1380">
                  <c:v>2.8614997863770668</c:v>
                </c:pt>
                <c:pt idx="1381">
                  <c:v>2.8319358825680183</c:v>
                </c:pt>
                <c:pt idx="1382">
                  <c:v>2.7937889099119957</c:v>
                </c:pt>
                <c:pt idx="1383">
                  <c:v>2.7432441711430329</c:v>
                </c:pt>
                <c:pt idx="1384">
                  <c:v>2.6807785034179687</c:v>
                </c:pt>
                <c:pt idx="1385">
                  <c:v>2.6082992553709801</c:v>
                </c:pt>
                <c:pt idx="1386">
                  <c:v>2.5324821472170242</c:v>
                </c:pt>
                <c:pt idx="1387">
                  <c:v>2.4571418762210442</c:v>
                </c:pt>
                <c:pt idx="1388">
                  <c:v>2.3832321166989914</c:v>
                </c:pt>
                <c:pt idx="1389">
                  <c:v>2.3050308227540199</c:v>
                </c:pt>
                <c:pt idx="1390">
                  <c:v>2.2201538085939774</c:v>
                </c:pt>
                <c:pt idx="1391">
                  <c:v>2.1290779113770668</c:v>
                </c:pt>
                <c:pt idx="1392">
                  <c:v>2.0370483398439774</c:v>
                </c:pt>
                <c:pt idx="1393">
                  <c:v>1.9721984863280113</c:v>
                </c:pt>
                <c:pt idx="1394">
                  <c:v>2.039432525634993</c:v>
                </c:pt>
                <c:pt idx="1395">
                  <c:v>2.5634765625</c:v>
                </c:pt>
                <c:pt idx="1396">
                  <c:v>3.9591789245610016</c:v>
                </c:pt>
                <c:pt idx="1397">
                  <c:v>6.0286521911619957</c:v>
                </c:pt>
                <c:pt idx="1398">
                  <c:v>7.5006484985350426</c:v>
                </c:pt>
                <c:pt idx="1399">
                  <c:v>6.7486763000490555</c:v>
                </c:pt>
                <c:pt idx="1400">
                  <c:v>3.2081604003909661</c:v>
                </c:pt>
                <c:pt idx="1401">
                  <c:v>-2.3045539855959305</c:v>
                </c:pt>
                <c:pt idx="1402">
                  <c:v>-8.5258483886719887</c:v>
                </c:pt>
                <c:pt idx="1403">
                  <c:v>-14.262676239014013</c:v>
                </c:pt>
                <c:pt idx="1404">
                  <c:v>-18.176555633545036</c:v>
                </c:pt>
                <c:pt idx="1405">
                  <c:v>-19.042015075683025</c:v>
                </c:pt>
                <c:pt idx="1406">
                  <c:v>-16.759872436522983</c:v>
                </c:pt>
                <c:pt idx="1407">
                  <c:v>-12.683868408203011</c:v>
                </c:pt>
                <c:pt idx="1408">
                  <c:v>-8.5916519165040199</c:v>
                </c:pt>
                <c:pt idx="1409">
                  <c:v>-5.5375099182130043</c:v>
                </c:pt>
                <c:pt idx="1410">
                  <c:v>-3.6306381225580253</c:v>
                </c:pt>
                <c:pt idx="1411">
                  <c:v>-2.5210380554200356</c:v>
                </c:pt>
                <c:pt idx="1412">
                  <c:v>-1.8577575683590339</c:v>
                </c:pt>
                <c:pt idx="1413">
                  <c:v>-1.4333724975580253</c:v>
                </c:pt>
                <c:pt idx="1414">
                  <c:v>-1.1529922485349289</c:v>
                </c:pt>
                <c:pt idx="1415">
                  <c:v>-0.96607208251896282</c:v>
                </c:pt>
                <c:pt idx="1416">
                  <c:v>-0.84304809570301131</c:v>
                </c:pt>
                <c:pt idx="1417">
                  <c:v>-0.76341629028297575</c:v>
                </c:pt>
                <c:pt idx="1418">
                  <c:v>-0.71334838867198869</c:v>
                </c:pt>
                <c:pt idx="1419">
                  <c:v>-0.68235397338901294</c:v>
                </c:pt>
                <c:pt idx="1420">
                  <c:v>-0.66137313842796175</c:v>
                </c:pt>
                <c:pt idx="1421">
                  <c:v>-0.64706802368198169</c:v>
                </c:pt>
                <c:pt idx="1422">
                  <c:v>-0.63180923461902694</c:v>
                </c:pt>
                <c:pt idx="1423">
                  <c:v>-0.61511993408203125</c:v>
                </c:pt>
                <c:pt idx="1424">
                  <c:v>-0.59843063354503556</c:v>
                </c:pt>
                <c:pt idx="1425">
                  <c:v>-0.59843063354503556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'Normalised traces'!$O$5</c:f>
              <c:strCache>
                <c:ptCount val="1"/>
                <c:pt idx="0">
                  <c:v>BatchG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O$6:$O$1431</c:f>
              <c:numCache>
                <c:formatCode>0.000</c:formatCode>
                <c:ptCount val="1426"/>
                <c:pt idx="0">
                  <c:v>-0.51116943359379974</c:v>
                </c:pt>
                <c:pt idx="1">
                  <c:v>-0.49400329589850145</c:v>
                </c:pt>
                <c:pt idx="2">
                  <c:v>-0.47588348388670454</c:v>
                </c:pt>
                <c:pt idx="3">
                  <c:v>-0.46348571777350145</c:v>
                </c:pt>
                <c:pt idx="4">
                  <c:v>-0.44679641723639918</c:v>
                </c:pt>
                <c:pt idx="5">
                  <c:v>-0.40817260742190342</c:v>
                </c:pt>
                <c:pt idx="6">
                  <c:v>-0.33998489379889918</c:v>
                </c:pt>
                <c:pt idx="7">
                  <c:v>-0.24843215942389918</c:v>
                </c:pt>
                <c:pt idx="8">
                  <c:v>-0.14495849609379974</c:v>
                </c:pt>
                <c:pt idx="9">
                  <c:v>-2.1934509277400593E-2</c:v>
                </c:pt>
                <c:pt idx="10">
                  <c:v>0.10871887207029829</c:v>
                </c:pt>
                <c:pt idx="11">
                  <c:v>0.22554397583009944</c:v>
                </c:pt>
                <c:pt idx="12">
                  <c:v>0.30708312988279829</c:v>
                </c:pt>
                <c:pt idx="13">
                  <c:v>0.35667419433589487</c:v>
                </c:pt>
                <c:pt idx="14">
                  <c:v>0.38337707519529829</c:v>
                </c:pt>
                <c:pt idx="15">
                  <c:v>0.39291381835939632</c:v>
                </c:pt>
                <c:pt idx="16">
                  <c:v>0.38909912109370026</c:v>
                </c:pt>
                <c:pt idx="17">
                  <c:v>0.38051605224610086</c:v>
                </c:pt>
                <c:pt idx="18">
                  <c:v>0.37240982055659799</c:v>
                </c:pt>
                <c:pt idx="19">
                  <c:v>0.35858154296870026</c:v>
                </c:pt>
                <c:pt idx="20">
                  <c:v>0.34475326538079543</c:v>
                </c:pt>
                <c:pt idx="21">
                  <c:v>0.33283233642579546</c:v>
                </c:pt>
                <c:pt idx="22">
                  <c:v>0.32329559326169743</c:v>
                </c:pt>
                <c:pt idx="23">
                  <c:v>0.30803680419919743</c:v>
                </c:pt>
                <c:pt idx="24">
                  <c:v>0.28753280639649859</c:v>
                </c:pt>
                <c:pt idx="25">
                  <c:v>0.27132034301759944</c:v>
                </c:pt>
                <c:pt idx="26">
                  <c:v>0.25844573974610086</c:v>
                </c:pt>
                <c:pt idx="27">
                  <c:v>0.24318695068360086</c:v>
                </c:pt>
                <c:pt idx="28">
                  <c:v>0.22220611572259941</c:v>
                </c:pt>
                <c:pt idx="29">
                  <c:v>0.19884109497069602</c:v>
                </c:pt>
                <c:pt idx="30">
                  <c:v>0.17499923706049714</c:v>
                </c:pt>
                <c:pt idx="31">
                  <c:v>0.14972686767579546</c:v>
                </c:pt>
                <c:pt idx="32">
                  <c:v>0.12111663818360086</c:v>
                </c:pt>
                <c:pt idx="33">
                  <c:v>8.8691711425795461E-2</c:v>
                </c:pt>
                <c:pt idx="34">
                  <c:v>5.4359436035099407E-2</c:v>
                </c:pt>
                <c:pt idx="35">
                  <c:v>2.2411346435497137E-2</c:v>
                </c:pt>
                <c:pt idx="36">
                  <c:v>0</c:v>
                </c:pt>
                <c:pt idx="37">
                  <c:v>-1.1444091796903422E-2</c:v>
                </c:pt>
                <c:pt idx="38">
                  <c:v>-1.4305114746100855E-2</c:v>
                </c:pt>
                <c:pt idx="39">
                  <c:v>-1.0013580322301152E-2</c:v>
                </c:pt>
                <c:pt idx="40">
                  <c:v>-3.3378601074005587E-3</c:v>
                </c:pt>
                <c:pt idx="41">
                  <c:v>8.5830688475994066E-3</c:v>
                </c:pt>
                <c:pt idx="42">
                  <c:v>1.8119812011697434E-2</c:v>
                </c:pt>
                <c:pt idx="43">
                  <c:v>1.7642974853494309E-2</c:v>
                </c:pt>
                <c:pt idx="44">
                  <c:v>7.629394531200262E-3</c:v>
                </c:pt>
                <c:pt idx="45">
                  <c:v>-6.6757202149005934E-3</c:v>
                </c:pt>
                <c:pt idx="46">
                  <c:v>-2.2411346435603718E-2</c:v>
                </c:pt>
                <c:pt idx="47">
                  <c:v>-4.2915344238302566E-2</c:v>
                </c:pt>
                <c:pt idx="48">
                  <c:v>-6.2942504882805395E-2</c:v>
                </c:pt>
                <c:pt idx="49">
                  <c:v>-8.1062316894602304E-2</c:v>
                </c:pt>
                <c:pt idx="50">
                  <c:v>-9.7751617431704574E-2</c:v>
                </c:pt>
                <c:pt idx="51">
                  <c:v>-0.11539459228520599</c:v>
                </c:pt>
                <c:pt idx="52">
                  <c:v>-0.13065338134770599</c:v>
                </c:pt>
                <c:pt idx="53">
                  <c:v>-0.14400482177740059</c:v>
                </c:pt>
                <c:pt idx="54">
                  <c:v>-0.15497207641600141</c:v>
                </c:pt>
                <c:pt idx="55">
                  <c:v>-0.15974044799810372</c:v>
                </c:pt>
                <c:pt idx="56">
                  <c:v>-0.15640258789060368</c:v>
                </c:pt>
                <c:pt idx="57">
                  <c:v>-0.1482963562012003</c:v>
                </c:pt>
                <c:pt idx="58">
                  <c:v>-0.13923645019530539</c:v>
                </c:pt>
                <c:pt idx="59">
                  <c:v>-0.13399124145509944</c:v>
                </c:pt>
                <c:pt idx="60">
                  <c:v>-0.12826919555670457</c:v>
                </c:pt>
                <c:pt idx="61">
                  <c:v>-0.11920928955080257</c:v>
                </c:pt>
                <c:pt idx="62">
                  <c:v>-9.8705291748103718E-2</c:v>
                </c:pt>
                <c:pt idx="63">
                  <c:v>-6.4849853515603684E-2</c:v>
                </c:pt>
                <c:pt idx="64">
                  <c:v>-2.2411346435603718E-2</c:v>
                </c:pt>
                <c:pt idx="65">
                  <c:v>2.7656555175795461E-2</c:v>
                </c:pt>
                <c:pt idx="66">
                  <c:v>7.8678131103494309E-2</c:v>
                </c:pt>
                <c:pt idx="67">
                  <c:v>0.12826919555659799</c:v>
                </c:pt>
                <c:pt idx="68">
                  <c:v>0.1721382141112997</c:v>
                </c:pt>
                <c:pt idx="69">
                  <c:v>0.21409988403319602</c:v>
                </c:pt>
                <c:pt idx="70">
                  <c:v>0.26464462280269885</c:v>
                </c:pt>
                <c:pt idx="71">
                  <c:v>0.33140182495110082</c:v>
                </c:pt>
                <c:pt idx="72">
                  <c:v>0.4224777221678977</c:v>
                </c:pt>
                <c:pt idx="73">
                  <c:v>0.54168701171870026</c:v>
                </c:pt>
                <c:pt idx="74">
                  <c:v>0.70142745971679688</c:v>
                </c:pt>
                <c:pt idx="75">
                  <c:v>0.92411041259759941</c:v>
                </c:pt>
                <c:pt idx="76">
                  <c:v>1.2288093566893963</c:v>
                </c:pt>
                <c:pt idx="77">
                  <c:v>1.6460418701171946</c:v>
                </c:pt>
                <c:pt idx="78">
                  <c:v>2.2072792053221946</c:v>
                </c:pt>
                <c:pt idx="79">
                  <c:v>2.9401779174803977</c:v>
                </c:pt>
                <c:pt idx="80">
                  <c:v>3.8561820983886008</c:v>
                </c:pt>
                <c:pt idx="81">
                  <c:v>4.9529075622557954</c:v>
                </c:pt>
                <c:pt idx="82">
                  <c:v>6.2370300292968963</c:v>
                </c:pt>
                <c:pt idx="83">
                  <c:v>7.7223777770995952</c:v>
                </c:pt>
                <c:pt idx="84">
                  <c:v>9.4385147094725994</c:v>
                </c:pt>
                <c:pt idx="85">
                  <c:v>11.4178657531738</c:v>
                </c:pt>
                <c:pt idx="86">
                  <c:v>13.707160949706996</c:v>
                </c:pt>
                <c:pt idx="87">
                  <c:v>16.3769721984863</c:v>
                </c:pt>
                <c:pt idx="88">
                  <c:v>19.533634185790994</c:v>
                </c:pt>
                <c:pt idx="89">
                  <c:v>23.301124572753899</c:v>
                </c:pt>
                <c:pt idx="90">
                  <c:v>27.7972221374512</c:v>
                </c:pt>
                <c:pt idx="91">
                  <c:v>33.117294311523395</c:v>
                </c:pt>
                <c:pt idx="92">
                  <c:v>39.335250854492202</c:v>
                </c:pt>
                <c:pt idx="93">
                  <c:v>46.543121337890597</c:v>
                </c:pt>
                <c:pt idx="94">
                  <c:v>54.97503280639647</c:v>
                </c:pt>
                <c:pt idx="95">
                  <c:v>65.124034881591783</c:v>
                </c:pt>
                <c:pt idx="96">
                  <c:v>77.665805816650391</c:v>
                </c:pt>
                <c:pt idx="97">
                  <c:v>93.307018280029297</c:v>
                </c:pt>
                <c:pt idx="98">
                  <c:v>112.5354766845703</c:v>
                </c:pt>
                <c:pt idx="99">
                  <c:v>135.3545188903808</c:v>
                </c:pt>
                <c:pt idx="100">
                  <c:v>161.09704971313471</c:v>
                </c:pt>
                <c:pt idx="101">
                  <c:v>188.5666847229007</c:v>
                </c:pt>
                <c:pt idx="102">
                  <c:v>216.48597717285168</c:v>
                </c:pt>
                <c:pt idx="103">
                  <c:v>243.82734298706069</c:v>
                </c:pt>
                <c:pt idx="104">
                  <c:v>270.02668380737271</c:v>
                </c:pt>
                <c:pt idx="105">
                  <c:v>295.13168334960972</c:v>
                </c:pt>
                <c:pt idx="106">
                  <c:v>319.75603103637673</c:v>
                </c:pt>
                <c:pt idx="107">
                  <c:v>344.75612640380871</c:v>
                </c:pt>
                <c:pt idx="108">
                  <c:v>370.86772918701172</c:v>
                </c:pt>
                <c:pt idx="109">
                  <c:v>398.54621887207071</c:v>
                </c:pt>
                <c:pt idx="110">
                  <c:v>428.01284790039074</c:v>
                </c:pt>
                <c:pt idx="111">
                  <c:v>459.32292938232371</c:v>
                </c:pt>
                <c:pt idx="112">
                  <c:v>492.44165420532272</c:v>
                </c:pt>
                <c:pt idx="113">
                  <c:v>527.33564376831066</c:v>
                </c:pt>
                <c:pt idx="114">
                  <c:v>563.97104263305664</c:v>
                </c:pt>
                <c:pt idx="115">
                  <c:v>602.28443145751976</c:v>
                </c:pt>
                <c:pt idx="116">
                  <c:v>642.12465286254871</c:v>
                </c:pt>
                <c:pt idx="117">
                  <c:v>683.25042724609375</c:v>
                </c:pt>
                <c:pt idx="118">
                  <c:v>725.30746459960972</c:v>
                </c:pt>
                <c:pt idx="119">
                  <c:v>767.81749725341774</c:v>
                </c:pt>
                <c:pt idx="120">
                  <c:v>810.22500991821266</c:v>
                </c:pt>
                <c:pt idx="121">
                  <c:v>851.95684432983376</c:v>
                </c:pt>
                <c:pt idx="122">
                  <c:v>892.40312576293968</c:v>
                </c:pt>
                <c:pt idx="123">
                  <c:v>931.00309371948276</c:v>
                </c:pt>
                <c:pt idx="124">
                  <c:v>967.3538208007817</c:v>
                </c:pt>
                <c:pt idx="125">
                  <c:v>1001.1715888977047</c:v>
                </c:pt>
                <c:pt idx="126">
                  <c:v>1032.2208404541016</c:v>
                </c:pt>
                <c:pt idx="127">
                  <c:v>1060.4114532470667</c:v>
                </c:pt>
                <c:pt idx="128">
                  <c:v>1085.8078002929667</c:v>
                </c:pt>
                <c:pt idx="129">
                  <c:v>1108.5200309753368</c:v>
                </c:pt>
                <c:pt idx="130">
                  <c:v>1128.5181045532267</c:v>
                </c:pt>
                <c:pt idx="131">
                  <c:v>1145.8902359008766</c:v>
                </c:pt>
                <c:pt idx="132">
                  <c:v>1160.9201431274366</c:v>
                </c:pt>
                <c:pt idx="133">
                  <c:v>1173.8586425781268</c:v>
                </c:pt>
                <c:pt idx="134">
                  <c:v>1184.8773956298867</c:v>
                </c:pt>
                <c:pt idx="135">
                  <c:v>1194.1804885864267</c:v>
                </c:pt>
                <c:pt idx="136">
                  <c:v>1202.1179199218768</c:v>
                </c:pt>
                <c:pt idx="137">
                  <c:v>1209.0702056884768</c:v>
                </c:pt>
                <c:pt idx="138">
                  <c:v>1215.1327133178668</c:v>
                </c:pt>
                <c:pt idx="139">
                  <c:v>1220.3578948974566</c:v>
                </c:pt>
                <c:pt idx="140">
                  <c:v>1224.9073982238767</c:v>
                </c:pt>
                <c:pt idx="141">
                  <c:v>1228.9247512817367</c:v>
                </c:pt>
                <c:pt idx="142">
                  <c:v>1232.5167655944867</c:v>
                </c:pt>
                <c:pt idx="143">
                  <c:v>1235.5532646179167</c:v>
                </c:pt>
                <c:pt idx="144">
                  <c:v>1238.1792068481468</c:v>
                </c:pt>
                <c:pt idx="145">
                  <c:v>1240.5452728271466</c:v>
                </c:pt>
                <c:pt idx="146">
                  <c:v>1242.6996231079067</c:v>
                </c:pt>
                <c:pt idx="147">
                  <c:v>1244.6494102478068</c:v>
                </c:pt>
                <c:pt idx="148">
                  <c:v>1246.3984489440968</c:v>
                </c:pt>
                <c:pt idx="149">
                  <c:v>1248.0907440185567</c:v>
                </c:pt>
                <c:pt idx="150">
                  <c:v>1249.6509552001967</c:v>
                </c:pt>
                <c:pt idx="151">
                  <c:v>1251.0161399841268</c:v>
                </c:pt>
                <c:pt idx="152">
                  <c:v>1252.2468566894568</c:v>
                </c:pt>
                <c:pt idx="153">
                  <c:v>1253.3822059631368</c:v>
                </c:pt>
                <c:pt idx="154">
                  <c:v>1254.3816566467267</c:v>
                </c:pt>
                <c:pt idx="155">
                  <c:v>1255.1593780517567</c:v>
                </c:pt>
                <c:pt idx="156">
                  <c:v>1255.8307647705067</c:v>
                </c:pt>
                <c:pt idx="157">
                  <c:v>1256.4778327941867</c:v>
                </c:pt>
                <c:pt idx="158">
                  <c:v>1257.0247650146466</c:v>
                </c:pt>
                <c:pt idx="159">
                  <c:v>1257.4410438537568</c:v>
                </c:pt>
                <c:pt idx="160">
                  <c:v>1257.8592300415066</c:v>
                </c:pt>
                <c:pt idx="161">
                  <c:v>1258.3084106445267</c:v>
                </c:pt>
                <c:pt idx="162">
                  <c:v>1258.6026191711467</c:v>
                </c:pt>
                <c:pt idx="163">
                  <c:v>1258.6803436279267</c:v>
                </c:pt>
                <c:pt idx="164">
                  <c:v>1258.6641311645467</c:v>
                </c:pt>
                <c:pt idx="165">
                  <c:v>1258.6512565612768</c:v>
                </c:pt>
                <c:pt idx="166">
                  <c:v>1258.5282325744668</c:v>
                </c:pt>
                <c:pt idx="167">
                  <c:v>1258.2559585571266</c:v>
                </c:pt>
                <c:pt idx="168">
                  <c:v>1257.9765319824266</c:v>
                </c:pt>
                <c:pt idx="169">
                  <c:v>1257.7414512634268</c:v>
                </c:pt>
                <c:pt idx="170">
                  <c:v>1257.5230598449666</c:v>
                </c:pt>
                <c:pt idx="171">
                  <c:v>1257.2140693664567</c:v>
                </c:pt>
                <c:pt idx="172">
                  <c:v>1256.8440437316867</c:v>
                </c:pt>
                <c:pt idx="173">
                  <c:v>1256.4535140991168</c:v>
                </c:pt>
                <c:pt idx="174">
                  <c:v>1256.0133934020967</c:v>
                </c:pt>
                <c:pt idx="175">
                  <c:v>1255.4988861083966</c:v>
                </c:pt>
                <c:pt idx="176">
                  <c:v>1254.8885345458966</c:v>
                </c:pt>
                <c:pt idx="177">
                  <c:v>1254.1918754577666</c:v>
                </c:pt>
                <c:pt idx="178">
                  <c:v>1253.4108161926267</c:v>
                </c:pt>
                <c:pt idx="179">
                  <c:v>1252.5463104248067</c:v>
                </c:pt>
                <c:pt idx="180">
                  <c:v>1251.6779899597168</c:v>
                </c:pt>
                <c:pt idx="181">
                  <c:v>1250.7495880126967</c:v>
                </c:pt>
                <c:pt idx="182">
                  <c:v>1249.6957778930666</c:v>
                </c:pt>
                <c:pt idx="183">
                  <c:v>1248.5713958740266</c:v>
                </c:pt>
                <c:pt idx="184">
                  <c:v>1247.4265098571768</c:v>
                </c:pt>
                <c:pt idx="185">
                  <c:v>1246.3264465332068</c:v>
                </c:pt>
                <c:pt idx="186">
                  <c:v>1245.1367378234868</c:v>
                </c:pt>
                <c:pt idx="187">
                  <c:v>1243.8611984252966</c:v>
                </c:pt>
                <c:pt idx="188">
                  <c:v>1242.4664497375468</c:v>
                </c:pt>
                <c:pt idx="189">
                  <c:v>1240.9176826477067</c:v>
                </c:pt>
                <c:pt idx="190">
                  <c:v>1239.1643524169967</c:v>
                </c:pt>
                <c:pt idx="191">
                  <c:v>1237.2364997863767</c:v>
                </c:pt>
                <c:pt idx="192">
                  <c:v>1235.1856231689467</c:v>
                </c:pt>
                <c:pt idx="193">
                  <c:v>1233.0718040466268</c:v>
                </c:pt>
                <c:pt idx="194">
                  <c:v>1230.8807373046868</c:v>
                </c:pt>
                <c:pt idx="195">
                  <c:v>1228.6090850830067</c:v>
                </c:pt>
                <c:pt idx="196">
                  <c:v>1226.2673377990768</c:v>
                </c:pt>
                <c:pt idx="197">
                  <c:v>1223.7920761108367</c:v>
                </c:pt>
                <c:pt idx="198">
                  <c:v>1221.1890220642067</c:v>
                </c:pt>
                <c:pt idx="199">
                  <c:v>1218.3547019958467</c:v>
                </c:pt>
                <c:pt idx="200">
                  <c:v>1215.2915000915568</c:v>
                </c:pt>
                <c:pt idx="201">
                  <c:v>1211.9932174682567</c:v>
                </c:pt>
                <c:pt idx="202">
                  <c:v>1208.4274291992167</c:v>
                </c:pt>
                <c:pt idx="203">
                  <c:v>1204.5736312866168</c:v>
                </c:pt>
                <c:pt idx="204">
                  <c:v>1200.4060745239267</c:v>
                </c:pt>
                <c:pt idx="205">
                  <c:v>1196.0296630859368</c:v>
                </c:pt>
                <c:pt idx="206">
                  <c:v>1191.4591789245567</c:v>
                </c:pt>
                <c:pt idx="207">
                  <c:v>1186.6044998168968</c:v>
                </c:pt>
                <c:pt idx="208">
                  <c:v>1181.3883781433067</c:v>
                </c:pt>
                <c:pt idx="209">
                  <c:v>1175.7574081420867</c:v>
                </c:pt>
                <c:pt idx="210">
                  <c:v>1169.6853637695267</c:v>
                </c:pt>
                <c:pt idx="211">
                  <c:v>1163.0997657775868</c:v>
                </c:pt>
                <c:pt idx="212">
                  <c:v>1155.9805870056168</c:v>
                </c:pt>
                <c:pt idx="213">
                  <c:v>1148.3569145202666</c:v>
                </c:pt>
                <c:pt idx="214">
                  <c:v>1140.2320861816368</c:v>
                </c:pt>
                <c:pt idx="215">
                  <c:v>1131.6013336181668</c:v>
                </c:pt>
                <c:pt idx="216">
                  <c:v>1122.4389076232867</c:v>
                </c:pt>
                <c:pt idx="217">
                  <c:v>1112.7009391784668</c:v>
                </c:pt>
                <c:pt idx="218">
                  <c:v>1102.4103164672867</c:v>
                </c:pt>
                <c:pt idx="219">
                  <c:v>1091.6686058044468</c:v>
                </c:pt>
                <c:pt idx="220">
                  <c:v>1080.6474685668966</c:v>
                </c:pt>
                <c:pt idx="221">
                  <c:v>1069.5419311523467</c:v>
                </c:pt>
                <c:pt idx="222">
                  <c:v>1058.5966110229497</c:v>
                </c:pt>
                <c:pt idx="223">
                  <c:v>1048.0990409851076</c:v>
                </c:pt>
                <c:pt idx="224">
                  <c:v>1038.1498336791997</c:v>
                </c:pt>
                <c:pt idx="225">
                  <c:v>1028.5310745239256</c:v>
                </c:pt>
                <c:pt idx="226">
                  <c:v>1018.8350677490237</c:v>
                </c:pt>
                <c:pt idx="227">
                  <c:v>1008.5387229919437</c:v>
                </c:pt>
                <c:pt idx="228">
                  <c:v>997.0946311950687</c:v>
                </c:pt>
                <c:pt idx="229">
                  <c:v>984.11464691162075</c:v>
                </c:pt>
                <c:pt idx="230">
                  <c:v>969.55490112304676</c:v>
                </c:pt>
                <c:pt idx="231">
                  <c:v>953.8817405700687</c:v>
                </c:pt>
                <c:pt idx="232">
                  <c:v>937.92772293090877</c:v>
                </c:pt>
                <c:pt idx="233">
                  <c:v>922.74045944213867</c:v>
                </c:pt>
                <c:pt idx="234">
                  <c:v>909.54399108886776</c:v>
                </c:pt>
                <c:pt idx="235">
                  <c:v>899.43075180053677</c:v>
                </c:pt>
                <c:pt idx="236">
                  <c:v>893.21517944335972</c:v>
                </c:pt>
                <c:pt idx="237">
                  <c:v>891.07942581176769</c:v>
                </c:pt>
                <c:pt idx="238">
                  <c:v>892.5800323486327</c:v>
                </c:pt>
                <c:pt idx="239">
                  <c:v>896.66032791137673</c:v>
                </c:pt>
                <c:pt idx="240">
                  <c:v>901.69811248779274</c:v>
                </c:pt>
                <c:pt idx="241">
                  <c:v>905.76839447021473</c:v>
                </c:pt>
                <c:pt idx="242">
                  <c:v>906.99672698974575</c:v>
                </c:pt>
                <c:pt idx="243">
                  <c:v>903.95164489746071</c:v>
                </c:pt>
                <c:pt idx="244">
                  <c:v>895.7147598266597</c:v>
                </c:pt>
                <c:pt idx="245">
                  <c:v>881.92653656005871</c:v>
                </c:pt>
                <c:pt idx="246">
                  <c:v>862.69044876098667</c:v>
                </c:pt>
                <c:pt idx="247">
                  <c:v>838.49620819091774</c:v>
                </c:pt>
                <c:pt idx="248">
                  <c:v>810.10103225707974</c:v>
                </c:pt>
                <c:pt idx="249">
                  <c:v>778.48958969116177</c:v>
                </c:pt>
                <c:pt idx="250">
                  <c:v>744.83108520507767</c:v>
                </c:pt>
                <c:pt idx="251">
                  <c:v>710.38579940795876</c:v>
                </c:pt>
                <c:pt idx="252">
                  <c:v>676.42927169799771</c:v>
                </c:pt>
                <c:pt idx="253">
                  <c:v>644.1116333007817</c:v>
                </c:pt>
                <c:pt idx="254">
                  <c:v>614.30692672729469</c:v>
                </c:pt>
                <c:pt idx="255">
                  <c:v>587.56065368652366</c:v>
                </c:pt>
                <c:pt idx="256">
                  <c:v>564.08977508544967</c:v>
                </c:pt>
                <c:pt idx="257">
                  <c:v>543.86186599731468</c:v>
                </c:pt>
                <c:pt idx="258">
                  <c:v>526.66425704956066</c:v>
                </c:pt>
                <c:pt idx="259">
                  <c:v>512.17555999755871</c:v>
                </c:pt>
                <c:pt idx="260">
                  <c:v>500.0019073486327</c:v>
                </c:pt>
                <c:pt idx="261">
                  <c:v>489.65167999267572</c:v>
                </c:pt>
                <c:pt idx="262">
                  <c:v>480.62181472778371</c:v>
                </c:pt>
                <c:pt idx="263">
                  <c:v>472.45788574218773</c:v>
                </c:pt>
                <c:pt idx="264">
                  <c:v>464.7941589355467</c:v>
                </c:pt>
                <c:pt idx="265">
                  <c:v>457.39603042602573</c:v>
                </c:pt>
                <c:pt idx="266">
                  <c:v>450.20341873168974</c:v>
                </c:pt>
                <c:pt idx="267">
                  <c:v>443.3445930480957</c:v>
                </c:pt>
                <c:pt idx="268">
                  <c:v>437.01124191284174</c:v>
                </c:pt>
                <c:pt idx="269">
                  <c:v>431.37884140014671</c:v>
                </c:pt>
                <c:pt idx="270">
                  <c:v>426.56707763671869</c:v>
                </c:pt>
                <c:pt idx="271">
                  <c:v>422.62649536132773</c:v>
                </c:pt>
                <c:pt idx="272">
                  <c:v>419.5103645324707</c:v>
                </c:pt>
                <c:pt idx="273">
                  <c:v>417.0856475830077</c:v>
                </c:pt>
                <c:pt idx="274">
                  <c:v>415.21787643432572</c:v>
                </c:pt>
                <c:pt idx="275">
                  <c:v>413.79117965698271</c:v>
                </c:pt>
                <c:pt idx="276">
                  <c:v>412.70875930786173</c:v>
                </c:pt>
                <c:pt idx="277">
                  <c:v>411.85808181762673</c:v>
                </c:pt>
                <c:pt idx="278">
                  <c:v>411.12422943115274</c:v>
                </c:pt>
                <c:pt idx="279">
                  <c:v>410.34746170043974</c:v>
                </c:pt>
                <c:pt idx="280">
                  <c:v>409.31415557861374</c:v>
                </c:pt>
                <c:pt idx="281">
                  <c:v>407.77635574340769</c:v>
                </c:pt>
                <c:pt idx="282">
                  <c:v>405.47704696655273</c:v>
                </c:pt>
                <c:pt idx="283">
                  <c:v>402.18162536621071</c:v>
                </c:pt>
                <c:pt idx="284">
                  <c:v>397.68457412719772</c:v>
                </c:pt>
                <c:pt idx="285">
                  <c:v>391.86716079711874</c:v>
                </c:pt>
                <c:pt idx="286">
                  <c:v>384.68122482299771</c:v>
                </c:pt>
                <c:pt idx="287">
                  <c:v>376.16300582885771</c:v>
                </c:pt>
                <c:pt idx="288">
                  <c:v>366.41693115234369</c:v>
                </c:pt>
                <c:pt idx="289">
                  <c:v>355.62801361083973</c:v>
                </c:pt>
                <c:pt idx="290">
                  <c:v>344.03467178344772</c:v>
                </c:pt>
                <c:pt idx="291">
                  <c:v>331.89916610717773</c:v>
                </c:pt>
                <c:pt idx="292">
                  <c:v>319.4990158081057</c:v>
                </c:pt>
                <c:pt idx="293">
                  <c:v>307.0836067199707</c:v>
                </c:pt>
                <c:pt idx="294">
                  <c:v>294.88039016723673</c:v>
                </c:pt>
                <c:pt idx="295">
                  <c:v>283.06531906127969</c:v>
                </c:pt>
                <c:pt idx="296">
                  <c:v>271.7747688293457</c:v>
                </c:pt>
                <c:pt idx="297">
                  <c:v>261.0921859741207</c:v>
                </c:pt>
                <c:pt idx="298">
                  <c:v>251.07526779174768</c:v>
                </c:pt>
                <c:pt idx="299">
                  <c:v>241.76740646362268</c:v>
                </c:pt>
                <c:pt idx="300">
                  <c:v>233.1786155700687</c:v>
                </c:pt>
                <c:pt idx="301">
                  <c:v>225.31700134277369</c:v>
                </c:pt>
                <c:pt idx="302">
                  <c:v>218.18256378173868</c:v>
                </c:pt>
                <c:pt idx="303">
                  <c:v>211.8024826049807</c:v>
                </c:pt>
                <c:pt idx="304">
                  <c:v>206.19153976440469</c:v>
                </c:pt>
                <c:pt idx="305">
                  <c:v>201.37357711791969</c:v>
                </c:pt>
                <c:pt idx="306">
                  <c:v>197.3986625671387</c:v>
                </c:pt>
                <c:pt idx="307">
                  <c:v>194.30685043334969</c:v>
                </c:pt>
                <c:pt idx="308">
                  <c:v>192.14820861816369</c:v>
                </c:pt>
                <c:pt idx="309">
                  <c:v>190.9456253051757</c:v>
                </c:pt>
                <c:pt idx="310">
                  <c:v>190.7234191894527</c:v>
                </c:pt>
                <c:pt idx="311">
                  <c:v>191.4734840393067</c:v>
                </c:pt>
                <c:pt idx="312">
                  <c:v>193.13764572143569</c:v>
                </c:pt>
                <c:pt idx="313">
                  <c:v>195.6105232238767</c:v>
                </c:pt>
                <c:pt idx="314">
                  <c:v>198.7152099609377</c:v>
                </c:pt>
                <c:pt idx="315">
                  <c:v>202.21948623657269</c:v>
                </c:pt>
                <c:pt idx="316">
                  <c:v>205.84583282470669</c:v>
                </c:pt>
                <c:pt idx="317">
                  <c:v>209.2828750610347</c:v>
                </c:pt>
                <c:pt idx="318">
                  <c:v>212.2254371643067</c:v>
                </c:pt>
                <c:pt idx="319">
                  <c:v>214.39933776855469</c:v>
                </c:pt>
                <c:pt idx="320">
                  <c:v>215.61050415039068</c:v>
                </c:pt>
                <c:pt idx="321">
                  <c:v>215.73638916015668</c:v>
                </c:pt>
                <c:pt idx="322">
                  <c:v>214.72072601318368</c:v>
                </c:pt>
                <c:pt idx="323">
                  <c:v>212.58640289306669</c:v>
                </c:pt>
                <c:pt idx="324">
                  <c:v>209.41925048828168</c:v>
                </c:pt>
                <c:pt idx="325">
                  <c:v>205.35326004028269</c:v>
                </c:pt>
                <c:pt idx="326">
                  <c:v>200.53195953369169</c:v>
                </c:pt>
                <c:pt idx="327">
                  <c:v>195.11508941650368</c:v>
                </c:pt>
                <c:pt idx="328">
                  <c:v>189.26191329956069</c:v>
                </c:pt>
                <c:pt idx="329">
                  <c:v>183.13169479370069</c:v>
                </c:pt>
                <c:pt idx="330">
                  <c:v>176.86223983764668</c:v>
                </c:pt>
                <c:pt idx="331">
                  <c:v>170.5732345581057</c:v>
                </c:pt>
                <c:pt idx="332">
                  <c:v>164.37196731567369</c:v>
                </c:pt>
                <c:pt idx="333">
                  <c:v>158.3518981933594</c:v>
                </c:pt>
                <c:pt idx="334">
                  <c:v>152.59456634521479</c:v>
                </c:pt>
                <c:pt idx="335">
                  <c:v>147.14622497558591</c:v>
                </c:pt>
                <c:pt idx="336">
                  <c:v>142.0435905456543</c:v>
                </c:pt>
                <c:pt idx="337">
                  <c:v>137.31098175048831</c:v>
                </c:pt>
                <c:pt idx="338">
                  <c:v>132.960319519043</c:v>
                </c:pt>
                <c:pt idx="339">
                  <c:v>128.97920608520511</c:v>
                </c:pt>
                <c:pt idx="340">
                  <c:v>125.35190582275391</c:v>
                </c:pt>
                <c:pt idx="341">
                  <c:v>122.0636367797851</c:v>
                </c:pt>
                <c:pt idx="342">
                  <c:v>119.08912658691401</c:v>
                </c:pt>
                <c:pt idx="343">
                  <c:v>116.37735366821289</c:v>
                </c:pt>
                <c:pt idx="344">
                  <c:v>113.8811111450195</c:v>
                </c:pt>
                <c:pt idx="345">
                  <c:v>111.5608215332031</c:v>
                </c:pt>
                <c:pt idx="346">
                  <c:v>109.3897819519043</c:v>
                </c:pt>
                <c:pt idx="347">
                  <c:v>107.3408126831055</c:v>
                </c:pt>
                <c:pt idx="348">
                  <c:v>105.3791046142578</c:v>
                </c:pt>
                <c:pt idx="349">
                  <c:v>103.4936904907226</c:v>
                </c:pt>
                <c:pt idx="350">
                  <c:v>101.68123245239261</c:v>
                </c:pt>
                <c:pt idx="351">
                  <c:v>99.946498870849595</c:v>
                </c:pt>
                <c:pt idx="352">
                  <c:v>98.280906677246094</c:v>
                </c:pt>
                <c:pt idx="353">
                  <c:v>96.681118011474595</c:v>
                </c:pt>
                <c:pt idx="354">
                  <c:v>95.161914825439396</c:v>
                </c:pt>
                <c:pt idx="355">
                  <c:v>93.747615814208999</c:v>
                </c:pt>
                <c:pt idx="356">
                  <c:v>92.452049255371094</c:v>
                </c:pt>
                <c:pt idx="357">
                  <c:v>91.287136077880803</c:v>
                </c:pt>
                <c:pt idx="358">
                  <c:v>90.267181396484403</c:v>
                </c:pt>
                <c:pt idx="359">
                  <c:v>89.413642883300795</c:v>
                </c:pt>
                <c:pt idx="360">
                  <c:v>88.738441467285099</c:v>
                </c:pt>
                <c:pt idx="361">
                  <c:v>88.246345520019503</c:v>
                </c:pt>
                <c:pt idx="362">
                  <c:v>87.942600250244098</c:v>
                </c:pt>
                <c:pt idx="363">
                  <c:v>87.826251983642592</c:v>
                </c:pt>
                <c:pt idx="364">
                  <c:v>87.887763977050795</c:v>
                </c:pt>
                <c:pt idx="365">
                  <c:v>88.101863861083999</c:v>
                </c:pt>
                <c:pt idx="366">
                  <c:v>88.438510894775391</c:v>
                </c:pt>
                <c:pt idx="367">
                  <c:v>88.863372802734403</c:v>
                </c:pt>
                <c:pt idx="368">
                  <c:v>89.338302612304702</c:v>
                </c:pt>
                <c:pt idx="369">
                  <c:v>89.818477630615206</c:v>
                </c:pt>
                <c:pt idx="370">
                  <c:v>90.2557373046875</c:v>
                </c:pt>
                <c:pt idx="371">
                  <c:v>90.602874755859403</c:v>
                </c:pt>
                <c:pt idx="372">
                  <c:v>90.813636779785099</c:v>
                </c:pt>
                <c:pt idx="373">
                  <c:v>90.844631195068303</c:v>
                </c:pt>
                <c:pt idx="374">
                  <c:v>90.654850006103501</c:v>
                </c:pt>
                <c:pt idx="375">
                  <c:v>90.216159820556598</c:v>
                </c:pt>
                <c:pt idx="376">
                  <c:v>89.51520919799799</c:v>
                </c:pt>
                <c:pt idx="377">
                  <c:v>88.552951812744098</c:v>
                </c:pt>
                <c:pt idx="378">
                  <c:v>87.343215942382798</c:v>
                </c:pt>
                <c:pt idx="379">
                  <c:v>85.906028747558594</c:v>
                </c:pt>
                <c:pt idx="380">
                  <c:v>84.268569946289006</c:v>
                </c:pt>
                <c:pt idx="381">
                  <c:v>82.45849609375</c:v>
                </c:pt>
                <c:pt idx="382">
                  <c:v>80.502986907958999</c:v>
                </c:pt>
                <c:pt idx="383">
                  <c:v>78.434944152832003</c:v>
                </c:pt>
                <c:pt idx="384">
                  <c:v>76.284408569335895</c:v>
                </c:pt>
                <c:pt idx="385">
                  <c:v>74.083328247070298</c:v>
                </c:pt>
                <c:pt idx="386">
                  <c:v>71.865558624267592</c:v>
                </c:pt>
                <c:pt idx="387">
                  <c:v>69.664001464843722</c:v>
                </c:pt>
                <c:pt idx="388">
                  <c:v>67.51012802124022</c:v>
                </c:pt>
                <c:pt idx="389">
                  <c:v>65.416812896728501</c:v>
                </c:pt>
                <c:pt idx="390">
                  <c:v>63.395023345947244</c:v>
                </c:pt>
                <c:pt idx="391">
                  <c:v>61.455726623535135</c:v>
                </c:pt>
                <c:pt idx="392">
                  <c:v>59.605121612548807</c:v>
                </c:pt>
                <c:pt idx="393">
                  <c:v>57.847023010253885</c:v>
                </c:pt>
                <c:pt idx="394">
                  <c:v>56.182861328124979</c:v>
                </c:pt>
                <c:pt idx="395">
                  <c:v>54.619789123535135</c:v>
                </c:pt>
                <c:pt idx="396">
                  <c:v>53.161144256591776</c:v>
                </c:pt>
                <c:pt idx="397">
                  <c:v>51.798343658447251</c:v>
                </c:pt>
                <c:pt idx="398">
                  <c:v>50.515174865722635</c:v>
                </c:pt>
                <c:pt idx="399">
                  <c:v>49.305915832519496</c:v>
                </c:pt>
                <c:pt idx="400">
                  <c:v>48.172950744628899</c:v>
                </c:pt>
                <c:pt idx="401">
                  <c:v>47.114372253417997</c:v>
                </c:pt>
                <c:pt idx="402">
                  <c:v>46.117782592773395</c:v>
                </c:pt>
                <c:pt idx="403">
                  <c:v>45.176029205322195</c:v>
                </c:pt>
                <c:pt idx="404">
                  <c:v>44.293403625488295</c:v>
                </c:pt>
                <c:pt idx="405">
                  <c:v>43.460845947265597</c:v>
                </c:pt>
                <c:pt idx="406">
                  <c:v>42.666912078857393</c:v>
                </c:pt>
                <c:pt idx="407">
                  <c:v>41.903495788574197</c:v>
                </c:pt>
                <c:pt idx="408">
                  <c:v>41.175842285156193</c:v>
                </c:pt>
                <c:pt idx="409">
                  <c:v>40.489196777343693</c:v>
                </c:pt>
                <c:pt idx="410">
                  <c:v>39.841175079345696</c:v>
                </c:pt>
                <c:pt idx="411">
                  <c:v>39.2260551452637</c:v>
                </c:pt>
                <c:pt idx="412">
                  <c:v>38.635730743408196</c:v>
                </c:pt>
                <c:pt idx="413">
                  <c:v>38.067340850830092</c:v>
                </c:pt>
                <c:pt idx="414">
                  <c:v>37.524223327636697</c:v>
                </c:pt>
                <c:pt idx="415">
                  <c:v>37.011623382568303</c:v>
                </c:pt>
                <c:pt idx="416">
                  <c:v>36.527156829833999</c:v>
                </c:pt>
                <c:pt idx="417">
                  <c:v>36.072731018066399</c:v>
                </c:pt>
                <c:pt idx="418">
                  <c:v>35.649299621581996</c:v>
                </c:pt>
                <c:pt idx="419">
                  <c:v>35.259723663330092</c:v>
                </c:pt>
                <c:pt idx="420">
                  <c:v>34.893035888671896</c:v>
                </c:pt>
                <c:pt idx="421">
                  <c:v>34.546375274658196</c:v>
                </c:pt>
                <c:pt idx="422">
                  <c:v>34.222126007080092</c:v>
                </c:pt>
                <c:pt idx="423">
                  <c:v>33.9245796203613</c:v>
                </c:pt>
                <c:pt idx="424">
                  <c:v>33.655643463134695</c:v>
                </c:pt>
                <c:pt idx="425">
                  <c:v>33.415794372558594</c:v>
                </c:pt>
                <c:pt idx="426">
                  <c:v>33.2074165344238</c:v>
                </c:pt>
                <c:pt idx="427">
                  <c:v>33.032894134521499</c:v>
                </c:pt>
                <c:pt idx="428">
                  <c:v>32.890319824218693</c:v>
                </c:pt>
                <c:pt idx="429">
                  <c:v>32.783031463622997</c:v>
                </c:pt>
                <c:pt idx="430">
                  <c:v>32.710075378417997</c:v>
                </c:pt>
                <c:pt idx="431">
                  <c:v>32.670021057128899</c:v>
                </c:pt>
                <c:pt idx="432">
                  <c:v>32.662391662597599</c:v>
                </c:pt>
                <c:pt idx="433">
                  <c:v>32.681465148925795</c:v>
                </c:pt>
                <c:pt idx="434">
                  <c:v>32.728672027587898</c:v>
                </c:pt>
                <c:pt idx="435">
                  <c:v>32.798290252685497</c:v>
                </c:pt>
                <c:pt idx="436">
                  <c:v>32.895088195800795</c:v>
                </c:pt>
                <c:pt idx="437">
                  <c:v>33.022880554199197</c:v>
                </c:pt>
                <c:pt idx="438">
                  <c:v>33.179759979247997</c:v>
                </c:pt>
                <c:pt idx="439">
                  <c:v>33.363342285156193</c:v>
                </c:pt>
                <c:pt idx="440">
                  <c:v>33.568382263183594</c:v>
                </c:pt>
                <c:pt idx="441">
                  <c:v>33.798694610595696</c:v>
                </c:pt>
                <c:pt idx="442">
                  <c:v>34.055233001708999</c:v>
                </c:pt>
                <c:pt idx="443">
                  <c:v>34.337997436523395</c:v>
                </c:pt>
                <c:pt idx="444">
                  <c:v>34.646034240722599</c:v>
                </c:pt>
                <c:pt idx="445">
                  <c:v>34.990310668945298</c:v>
                </c:pt>
                <c:pt idx="446">
                  <c:v>35.377502441406193</c:v>
                </c:pt>
                <c:pt idx="447">
                  <c:v>35.815715789794893</c:v>
                </c:pt>
                <c:pt idx="448">
                  <c:v>36.309242248535099</c:v>
                </c:pt>
                <c:pt idx="449">
                  <c:v>36.862850189208999</c:v>
                </c:pt>
                <c:pt idx="450">
                  <c:v>37.482738494872997</c:v>
                </c:pt>
                <c:pt idx="451">
                  <c:v>38.169860839843693</c:v>
                </c:pt>
                <c:pt idx="452">
                  <c:v>38.929939270019496</c:v>
                </c:pt>
                <c:pt idx="453">
                  <c:v>39.758682250976499</c:v>
                </c:pt>
                <c:pt idx="454">
                  <c:v>40.651321411132798</c:v>
                </c:pt>
                <c:pt idx="455">
                  <c:v>41.594982147216797</c:v>
                </c:pt>
                <c:pt idx="456">
                  <c:v>42.576789855956996</c:v>
                </c:pt>
                <c:pt idx="457">
                  <c:v>43.580532073974595</c:v>
                </c:pt>
                <c:pt idx="458">
                  <c:v>44.589519500732393</c:v>
                </c:pt>
                <c:pt idx="459">
                  <c:v>45.583724975585895</c:v>
                </c:pt>
                <c:pt idx="460">
                  <c:v>46.537399291992202</c:v>
                </c:pt>
                <c:pt idx="461">
                  <c:v>47.432899475097599</c:v>
                </c:pt>
                <c:pt idx="462">
                  <c:v>48.254489898681598</c:v>
                </c:pt>
                <c:pt idx="463">
                  <c:v>48.988819122314396</c:v>
                </c:pt>
                <c:pt idx="464">
                  <c:v>49.619197845458999</c:v>
                </c:pt>
                <c:pt idx="465">
                  <c:v>50.1294136047363</c:v>
                </c:pt>
                <c:pt idx="466">
                  <c:v>50.514698028564425</c:v>
                </c:pt>
                <c:pt idx="467">
                  <c:v>50.764560699462869</c:v>
                </c:pt>
                <c:pt idx="468">
                  <c:v>50.874233245849588</c:v>
                </c:pt>
                <c:pt idx="469">
                  <c:v>50.840854644775369</c:v>
                </c:pt>
                <c:pt idx="470">
                  <c:v>50.667762756347635</c:v>
                </c:pt>
                <c:pt idx="471">
                  <c:v>50.364017486572251</c:v>
                </c:pt>
                <c:pt idx="472">
                  <c:v>49.9310493469238</c:v>
                </c:pt>
                <c:pt idx="473">
                  <c:v>49.385070800781193</c:v>
                </c:pt>
                <c:pt idx="474">
                  <c:v>48.739910125732393</c:v>
                </c:pt>
                <c:pt idx="475">
                  <c:v>48.004150390625</c:v>
                </c:pt>
                <c:pt idx="476">
                  <c:v>47.181606292724595</c:v>
                </c:pt>
                <c:pt idx="477">
                  <c:v>46.2799072265625</c:v>
                </c:pt>
                <c:pt idx="478">
                  <c:v>45.317173004150398</c:v>
                </c:pt>
                <c:pt idx="479">
                  <c:v>44.301509857177699</c:v>
                </c:pt>
                <c:pt idx="480">
                  <c:v>43.241024017333999</c:v>
                </c:pt>
                <c:pt idx="481">
                  <c:v>42.151927947997997</c:v>
                </c:pt>
                <c:pt idx="482">
                  <c:v>41.055679321288999</c:v>
                </c:pt>
                <c:pt idx="483">
                  <c:v>39.962291717529297</c:v>
                </c:pt>
                <c:pt idx="484">
                  <c:v>38.877010345458999</c:v>
                </c:pt>
                <c:pt idx="485">
                  <c:v>37.8069877624512</c:v>
                </c:pt>
                <c:pt idx="486">
                  <c:v>36.765098571777301</c:v>
                </c:pt>
                <c:pt idx="487">
                  <c:v>35.757541656494098</c:v>
                </c:pt>
                <c:pt idx="488">
                  <c:v>34.783840179443303</c:v>
                </c:pt>
                <c:pt idx="489">
                  <c:v>33.848762512206996</c:v>
                </c:pt>
                <c:pt idx="490">
                  <c:v>32.963752746581996</c:v>
                </c:pt>
                <c:pt idx="491">
                  <c:v>32.136440277099595</c:v>
                </c:pt>
                <c:pt idx="492">
                  <c:v>31.370162963867198</c:v>
                </c:pt>
                <c:pt idx="493">
                  <c:v>30.658245086669897</c:v>
                </c:pt>
                <c:pt idx="494">
                  <c:v>29.994964599609396</c:v>
                </c:pt>
                <c:pt idx="495">
                  <c:v>29.386997222900398</c:v>
                </c:pt>
                <c:pt idx="496">
                  <c:v>28.839111328124996</c:v>
                </c:pt>
                <c:pt idx="497">
                  <c:v>28.355121612548796</c:v>
                </c:pt>
                <c:pt idx="498">
                  <c:v>27.9278755187988</c:v>
                </c:pt>
                <c:pt idx="499">
                  <c:v>27.564048767089794</c:v>
                </c:pt>
                <c:pt idx="500">
                  <c:v>27.266979217529297</c:v>
                </c:pt>
                <c:pt idx="501">
                  <c:v>27.029514312744098</c:v>
                </c:pt>
                <c:pt idx="502">
                  <c:v>26.847362518310497</c:v>
                </c:pt>
                <c:pt idx="503">
                  <c:v>26.717185974121101</c:v>
                </c:pt>
                <c:pt idx="504">
                  <c:v>26.642799377441399</c:v>
                </c:pt>
                <c:pt idx="505">
                  <c:v>26.619911193847599</c:v>
                </c:pt>
                <c:pt idx="506">
                  <c:v>26.651382446288999</c:v>
                </c:pt>
                <c:pt idx="507">
                  <c:v>26.745796203613295</c:v>
                </c:pt>
                <c:pt idx="508">
                  <c:v>26.903629302978494</c:v>
                </c:pt>
                <c:pt idx="509">
                  <c:v>27.123451232910099</c:v>
                </c:pt>
                <c:pt idx="510">
                  <c:v>27.403831481933601</c:v>
                </c:pt>
                <c:pt idx="511">
                  <c:v>27.7514457702637</c:v>
                </c:pt>
                <c:pt idx="512">
                  <c:v>28.168201446533196</c:v>
                </c:pt>
                <c:pt idx="513">
                  <c:v>28.649806976318299</c:v>
                </c:pt>
                <c:pt idx="514">
                  <c:v>29.194355010986296</c:v>
                </c:pt>
                <c:pt idx="515">
                  <c:v>29.807090759277298</c:v>
                </c:pt>
                <c:pt idx="516">
                  <c:v>30.489921569824197</c:v>
                </c:pt>
                <c:pt idx="517">
                  <c:v>31.238079071044897</c:v>
                </c:pt>
                <c:pt idx="518">
                  <c:v>32.052516937255803</c:v>
                </c:pt>
                <c:pt idx="519">
                  <c:v>32.935142517089801</c:v>
                </c:pt>
                <c:pt idx="520">
                  <c:v>33.885955810546896</c:v>
                </c:pt>
                <c:pt idx="521">
                  <c:v>34.894466400146499</c:v>
                </c:pt>
                <c:pt idx="522">
                  <c:v>35.953044891357393</c:v>
                </c:pt>
                <c:pt idx="523">
                  <c:v>37.058353424072195</c:v>
                </c:pt>
                <c:pt idx="524">
                  <c:v>38.193702697753899</c:v>
                </c:pt>
                <c:pt idx="525">
                  <c:v>39.340019226074197</c:v>
                </c:pt>
                <c:pt idx="526">
                  <c:v>40.470123291015597</c:v>
                </c:pt>
                <c:pt idx="527">
                  <c:v>41.563034057617202</c:v>
                </c:pt>
                <c:pt idx="528">
                  <c:v>42.597293853759695</c:v>
                </c:pt>
                <c:pt idx="529">
                  <c:v>43.551921844482393</c:v>
                </c:pt>
                <c:pt idx="530">
                  <c:v>44.410705566406193</c:v>
                </c:pt>
                <c:pt idx="531">
                  <c:v>45.1550483703613</c:v>
                </c:pt>
                <c:pt idx="532">
                  <c:v>45.773983001708999</c:v>
                </c:pt>
                <c:pt idx="533">
                  <c:v>46.255111694335895</c:v>
                </c:pt>
                <c:pt idx="534">
                  <c:v>46.5960502624512</c:v>
                </c:pt>
                <c:pt idx="535">
                  <c:v>46.788215637206996</c:v>
                </c:pt>
                <c:pt idx="536">
                  <c:v>46.832561492919893</c:v>
                </c:pt>
                <c:pt idx="537">
                  <c:v>46.727657318115199</c:v>
                </c:pt>
                <c:pt idx="538">
                  <c:v>46.479225158691399</c:v>
                </c:pt>
                <c:pt idx="539">
                  <c:v>46.100139617919893</c:v>
                </c:pt>
                <c:pt idx="540">
                  <c:v>45.598506927490199</c:v>
                </c:pt>
                <c:pt idx="541">
                  <c:v>44.989585876464801</c:v>
                </c:pt>
                <c:pt idx="542">
                  <c:v>44.284343719482393</c:v>
                </c:pt>
                <c:pt idx="543">
                  <c:v>43.498992919921896</c:v>
                </c:pt>
                <c:pt idx="544">
                  <c:v>42.652130126953097</c:v>
                </c:pt>
                <c:pt idx="545">
                  <c:v>41.755676269531193</c:v>
                </c:pt>
                <c:pt idx="546">
                  <c:v>40.823459625244098</c:v>
                </c:pt>
                <c:pt idx="547">
                  <c:v>39.859771728515597</c:v>
                </c:pt>
                <c:pt idx="548">
                  <c:v>38.8751029968262</c:v>
                </c:pt>
                <c:pt idx="549">
                  <c:v>37.878990173339801</c:v>
                </c:pt>
                <c:pt idx="550">
                  <c:v>36.873817443847599</c:v>
                </c:pt>
                <c:pt idx="551">
                  <c:v>35.860061645507798</c:v>
                </c:pt>
                <c:pt idx="552">
                  <c:v>34.844398498535099</c:v>
                </c:pt>
                <c:pt idx="553">
                  <c:v>33.839225769042997</c:v>
                </c:pt>
                <c:pt idx="554">
                  <c:v>32.846450805663999</c:v>
                </c:pt>
                <c:pt idx="555">
                  <c:v>31.869888305663999</c:v>
                </c:pt>
                <c:pt idx="556">
                  <c:v>30.917167663574197</c:v>
                </c:pt>
                <c:pt idx="557">
                  <c:v>29.995441436767596</c:v>
                </c:pt>
                <c:pt idx="558">
                  <c:v>29.109001159667997</c:v>
                </c:pt>
                <c:pt idx="559">
                  <c:v>28.258800506591797</c:v>
                </c:pt>
                <c:pt idx="560">
                  <c:v>27.451515197753899</c:v>
                </c:pt>
                <c:pt idx="561">
                  <c:v>26.6876220703125</c:v>
                </c:pt>
                <c:pt idx="562">
                  <c:v>25.959014892578097</c:v>
                </c:pt>
                <c:pt idx="563">
                  <c:v>25.263309478759695</c:v>
                </c:pt>
                <c:pt idx="564">
                  <c:v>24.598598480224595</c:v>
                </c:pt>
                <c:pt idx="565">
                  <c:v>23.962974548339794</c:v>
                </c:pt>
                <c:pt idx="566">
                  <c:v>23.354053497314396</c:v>
                </c:pt>
                <c:pt idx="567">
                  <c:v>22.7737426757812</c:v>
                </c:pt>
                <c:pt idx="568">
                  <c:v>22.2277641296387</c:v>
                </c:pt>
                <c:pt idx="569">
                  <c:v>21.715164184570298</c:v>
                </c:pt>
                <c:pt idx="570">
                  <c:v>21.2326049804687</c:v>
                </c:pt>
                <c:pt idx="571">
                  <c:v>20.776271820068295</c:v>
                </c:pt>
                <c:pt idx="572">
                  <c:v>20.344734191894496</c:v>
                </c:pt>
                <c:pt idx="573">
                  <c:v>19.9356079101562</c:v>
                </c:pt>
                <c:pt idx="574">
                  <c:v>19.5465087890625</c:v>
                </c:pt>
                <c:pt idx="575">
                  <c:v>19.174575805663999</c:v>
                </c:pt>
                <c:pt idx="576">
                  <c:v>18.816471099853494</c:v>
                </c:pt>
                <c:pt idx="577">
                  <c:v>18.475532531738295</c:v>
                </c:pt>
                <c:pt idx="578">
                  <c:v>18.149852752685497</c:v>
                </c:pt>
                <c:pt idx="579">
                  <c:v>17.840862274169901</c:v>
                </c:pt>
                <c:pt idx="580">
                  <c:v>17.546653747558601</c:v>
                </c:pt>
                <c:pt idx="581">
                  <c:v>17.270565032958999</c:v>
                </c:pt>
                <c:pt idx="582">
                  <c:v>17.0135498046875</c:v>
                </c:pt>
                <c:pt idx="583">
                  <c:v>16.773223876953097</c:v>
                </c:pt>
                <c:pt idx="584">
                  <c:v>16.550540924072195</c:v>
                </c:pt>
                <c:pt idx="585">
                  <c:v>16.346931457519496</c:v>
                </c:pt>
                <c:pt idx="586">
                  <c:v>16.162872314453097</c:v>
                </c:pt>
                <c:pt idx="587">
                  <c:v>15.997409820556598</c:v>
                </c:pt>
                <c:pt idx="588">
                  <c:v>15.851497650146499</c:v>
                </c:pt>
                <c:pt idx="589">
                  <c:v>15.719890594482401</c:v>
                </c:pt>
                <c:pt idx="590">
                  <c:v>15.596866607665994</c:v>
                </c:pt>
                <c:pt idx="591">
                  <c:v>15.481948852538999</c:v>
                </c:pt>
                <c:pt idx="592">
                  <c:v>15.384197235107401</c:v>
                </c:pt>
                <c:pt idx="593">
                  <c:v>15.311717987060497</c:v>
                </c:pt>
                <c:pt idx="594">
                  <c:v>15.264511108398395</c:v>
                </c:pt>
                <c:pt idx="595">
                  <c:v>15.244960784912095</c:v>
                </c:pt>
                <c:pt idx="596">
                  <c:v>15.254020690917898</c:v>
                </c:pt>
                <c:pt idx="597">
                  <c:v>15.286445617675795</c:v>
                </c:pt>
                <c:pt idx="598">
                  <c:v>15.336990356445298</c:v>
                </c:pt>
                <c:pt idx="599">
                  <c:v>15.4004096984863</c:v>
                </c:pt>
                <c:pt idx="600">
                  <c:v>15.477657318115199</c:v>
                </c:pt>
                <c:pt idx="601">
                  <c:v>15.561580657958999</c:v>
                </c:pt>
                <c:pt idx="602">
                  <c:v>15.655994415283196</c:v>
                </c:pt>
                <c:pt idx="603">
                  <c:v>15.763282775878899</c:v>
                </c:pt>
                <c:pt idx="604">
                  <c:v>15.881538391113295</c:v>
                </c:pt>
                <c:pt idx="605">
                  <c:v>16.009330749511697</c:v>
                </c:pt>
                <c:pt idx="606">
                  <c:v>16.150474548339794</c:v>
                </c:pt>
                <c:pt idx="607">
                  <c:v>16.305446624755795</c:v>
                </c:pt>
                <c:pt idx="608">
                  <c:v>16.475677490234396</c:v>
                </c:pt>
                <c:pt idx="609">
                  <c:v>16.661167144775398</c:v>
                </c:pt>
                <c:pt idx="610">
                  <c:v>16.867637634277294</c:v>
                </c:pt>
                <c:pt idx="611">
                  <c:v>17.092227935790994</c:v>
                </c:pt>
                <c:pt idx="612">
                  <c:v>17.330646514892599</c:v>
                </c:pt>
                <c:pt idx="613">
                  <c:v>17.583847045898395</c:v>
                </c:pt>
                <c:pt idx="614">
                  <c:v>17.853260040283196</c:v>
                </c:pt>
                <c:pt idx="615">
                  <c:v>18.132686614990199</c:v>
                </c:pt>
                <c:pt idx="616">
                  <c:v>18.420696258544901</c:v>
                </c:pt>
                <c:pt idx="617">
                  <c:v>18.717765808105398</c:v>
                </c:pt>
                <c:pt idx="618">
                  <c:v>19.024848937988295</c:v>
                </c:pt>
                <c:pt idx="619">
                  <c:v>19.339084625244098</c:v>
                </c:pt>
                <c:pt idx="620">
                  <c:v>19.658565521240199</c:v>
                </c:pt>
                <c:pt idx="621">
                  <c:v>19.991397857665994</c:v>
                </c:pt>
                <c:pt idx="622">
                  <c:v>20.339012145996101</c:v>
                </c:pt>
                <c:pt idx="623">
                  <c:v>20.698070526122997</c:v>
                </c:pt>
                <c:pt idx="624">
                  <c:v>21.0647583007812</c:v>
                </c:pt>
                <c:pt idx="625">
                  <c:v>21.442413330078097</c:v>
                </c:pt>
                <c:pt idx="626">
                  <c:v>21.838188171386697</c:v>
                </c:pt>
                <c:pt idx="627">
                  <c:v>22.249221801757798</c:v>
                </c:pt>
                <c:pt idx="628">
                  <c:v>22.669792175292997</c:v>
                </c:pt>
                <c:pt idx="629">
                  <c:v>23.0975151062012</c:v>
                </c:pt>
                <c:pt idx="630">
                  <c:v>23.540973663330099</c:v>
                </c:pt>
                <c:pt idx="631">
                  <c:v>24.001121520996101</c:v>
                </c:pt>
                <c:pt idx="632">
                  <c:v>24.478912353515597</c:v>
                </c:pt>
                <c:pt idx="633">
                  <c:v>24.975299835205099</c:v>
                </c:pt>
                <c:pt idx="634">
                  <c:v>25.497913360595696</c:v>
                </c:pt>
                <c:pt idx="635">
                  <c:v>26.056766510009695</c:v>
                </c:pt>
                <c:pt idx="636">
                  <c:v>26.659488677978494</c:v>
                </c:pt>
                <c:pt idx="637">
                  <c:v>27.313232421875</c:v>
                </c:pt>
                <c:pt idx="638">
                  <c:v>28.023719787597599</c:v>
                </c:pt>
                <c:pt idx="639">
                  <c:v>28.791427612304698</c:v>
                </c:pt>
                <c:pt idx="640">
                  <c:v>29.625892639160096</c:v>
                </c:pt>
                <c:pt idx="641">
                  <c:v>30.536651611328097</c:v>
                </c:pt>
                <c:pt idx="642">
                  <c:v>31.529903411865199</c:v>
                </c:pt>
                <c:pt idx="643">
                  <c:v>32.615661621093693</c:v>
                </c:pt>
                <c:pt idx="644">
                  <c:v>33.804416656494098</c:v>
                </c:pt>
                <c:pt idx="645">
                  <c:v>35.117626190185497</c:v>
                </c:pt>
                <c:pt idx="646">
                  <c:v>36.570549011230497</c:v>
                </c:pt>
                <c:pt idx="647">
                  <c:v>38.1884574890137</c:v>
                </c:pt>
                <c:pt idx="648">
                  <c:v>39.998054504394496</c:v>
                </c:pt>
                <c:pt idx="649">
                  <c:v>42.012214660644496</c:v>
                </c:pt>
                <c:pt idx="650">
                  <c:v>44.223785400390597</c:v>
                </c:pt>
                <c:pt idx="651">
                  <c:v>46.609401702880795</c:v>
                </c:pt>
                <c:pt idx="652">
                  <c:v>49.140930175781193</c:v>
                </c:pt>
                <c:pt idx="653">
                  <c:v>51.803588867187479</c:v>
                </c:pt>
                <c:pt idx="654">
                  <c:v>54.63886260986326</c:v>
                </c:pt>
                <c:pt idx="655">
                  <c:v>57.815074920654276</c:v>
                </c:pt>
                <c:pt idx="656">
                  <c:v>61.62786483764647</c:v>
                </c:pt>
                <c:pt idx="657">
                  <c:v>66.421985626220675</c:v>
                </c:pt>
                <c:pt idx="658">
                  <c:v>72.495937347412095</c:v>
                </c:pt>
                <c:pt idx="659">
                  <c:v>80.030918121337891</c:v>
                </c:pt>
                <c:pt idx="660">
                  <c:v>89.082717895507798</c:v>
                </c:pt>
                <c:pt idx="661">
                  <c:v>99.555969238281193</c:v>
                </c:pt>
                <c:pt idx="662">
                  <c:v>111.2403869628906</c:v>
                </c:pt>
                <c:pt idx="663">
                  <c:v>123.8670349121094</c:v>
                </c:pt>
                <c:pt idx="664">
                  <c:v>137.15839385986331</c:v>
                </c:pt>
                <c:pt idx="665">
                  <c:v>150.81024169921869</c:v>
                </c:pt>
                <c:pt idx="666">
                  <c:v>164.46876525878869</c:v>
                </c:pt>
                <c:pt idx="667">
                  <c:v>177.78778076171869</c:v>
                </c:pt>
                <c:pt idx="668">
                  <c:v>190.50455093383769</c:v>
                </c:pt>
                <c:pt idx="669">
                  <c:v>202.5170326232907</c:v>
                </c:pt>
                <c:pt idx="670">
                  <c:v>213.87195587158169</c:v>
                </c:pt>
                <c:pt idx="671">
                  <c:v>224.71094131469769</c:v>
                </c:pt>
                <c:pt idx="672">
                  <c:v>235.10360717773469</c:v>
                </c:pt>
                <c:pt idx="673">
                  <c:v>244.92168426513669</c:v>
                </c:pt>
                <c:pt idx="674">
                  <c:v>253.77845764160168</c:v>
                </c:pt>
                <c:pt idx="675">
                  <c:v>261.1327171325687</c:v>
                </c:pt>
                <c:pt idx="676">
                  <c:v>266.47233963012673</c:v>
                </c:pt>
                <c:pt idx="677">
                  <c:v>269.53268051147472</c:v>
                </c:pt>
                <c:pt idx="678">
                  <c:v>270.50304412841768</c:v>
                </c:pt>
                <c:pt idx="679">
                  <c:v>270.00951766967768</c:v>
                </c:pt>
                <c:pt idx="680">
                  <c:v>268.97001266479469</c:v>
                </c:pt>
                <c:pt idx="681">
                  <c:v>268.31960678100569</c:v>
                </c:pt>
                <c:pt idx="682">
                  <c:v>268.8369750976567</c:v>
                </c:pt>
                <c:pt idx="683">
                  <c:v>271.03614807128872</c:v>
                </c:pt>
                <c:pt idx="684">
                  <c:v>275.1665115356447</c:v>
                </c:pt>
                <c:pt idx="685">
                  <c:v>281.2614440917967</c:v>
                </c:pt>
                <c:pt idx="686">
                  <c:v>289.13974761962868</c:v>
                </c:pt>
                <c:pt idx="687">
                  <c:v>298.32601547241171</c:v>
                </c:pt>
                <c:pt idx="688">
                  <c:v>307.93952941894571</c:v>
                </c:pt>
                <c:pt idx="689">
                  <c:v>316.76721572875971</c:v>
                </c:pt>
                <c:pt idx="690">
                  <c:v>323.52495193481474</c:v>
                </c:pt>
                <c:pt idx="691">
                  <c:v>327.31389999389671</c:v>
                </c:pt>
                <c:pt idx="692">
                  <c:v>328.17411422729469</c:v>
                </c:pt>
                <c:pt idx="693">
                  <c:v>327.62575149536173</c:v>
                </c:pt>
                <c:pt idx="694">
                  <c:v>328.89604568481474</c:v>
                </c:pt>
                <c:pt idx="695">
                  <c:v>336.39955520629871</c:v>
                </c:pt>
                <c:pt idx="696">
                  <c:v>354.6552658081057</c:v>
                </c:pt>
                <c:pt idx="697">
                  <c:v>387.10689544677774</c:v>
                </c:pt>
                <c:pt idx="698">
                  <c:v>434.82828140258772</c:v>
                </c:pt>
                <c:pt idx="699">
                  <c:v>495.26643753051769</c:v>
                </c:pt>
                <c:pt idx="700">
                  <c:v>561.72275543212868</c:v>
                </c:pt>
                <c:pt idx="701">
                  <c:v>624.4611740112307</c:v>
                </c:pt>
                <c:pt idx="702">
                  <c:v>673.01940917968773</c:v>
                </c:pt>
                <c:pt idx="703">
                  <c:v>698.62127304077171</c:v>
                </c:pt>
                <c:pt idx="704">
                  <c:v>696.41399383544967</c:v>
                </c:pt>
                <c:pt idx="705">
                  <c:v>667.12284088134777</c:v>
                </c:pt>
                <c:pt idx="706">
                  <c:v>617.25711822509777</c:v>
                </c:pt>
                <c:pt idx="707">
                  <c:v>557.18612670898472</c:v>
                </c:pt>
                <c:pt idx="708">
                  <c:v>497.97487258911173</c:v>
                </c:pt>
                <c:pt idx="709">
                  <c:v>448.47345352172874</c:v>
                </c:pt>
                <c:pt idx="710">
                  <c:v>413.6800765991207</c:v>
                </c:pt>
                <c:pt idx="711">
                  <c:v>394.8521614074707</c:v>
                </c:pt>
                <c:pt idx="712">
                  <c:v>390.83051681518572</c:v>
                </c:pt>
                <c:pt idx="713">
                  <c:v>399.30534362792974</c:v>
                </c:pt>
                <c:pt idx="714">
                  <c:v>416.98074340820273</c:v>
                </c:pt>
                <c:pt idx="715">
                  <c:v>439.33820724487271</c:v>
                </c:pt>
                <c:pt idx="716">
                  <c:v>461.03143692016573</c:v>
                </c:pt>
                <c:pt idx="717">
                  <c:v>476.95350646972673</c:v>
                </c:pt>
                <c:pt idx="718">
                  <c:v>483.3226203918457</c:v>
                </c:pt>
                <c:pt idx="719">
                  <c:v>478.30772399902372</c:v>
                </c:pt>
                <c:pt idx="720">
                  <c:v>462.1696472167967</c:v>
                </c:pt>
                <c:pt idx="721">
                  <c:v>436.85054779052774</c:v>
                </c:pt>
                <c:pt idx="722">
                  <c:v>405.19571304321272</c:v>
                </c:pt>
                <c:pt idx="723">
                  <c:v>370.04184722900374</c:v>
                </c:pt>
                <c:pt idx="724">
                  <c:v>333.40024948120072</c:v>
                </c:pt>
                <c:pt idx="725">
                  <c:v>296.42105102539068</c:v>
                </c:pt>
                <c:pt idx="726">
                  <c:v>260.58769226074173</c:v>
                </c:pt>
                <c:pt idx="727">
                  <c:v>229.29668426513669</c:v>
                </c:pt>
                <c:pt idx="728">
                  <c:v>207.7698707580567</c:v>
                </c:pt>
                <c:pt idx="729">
                  <c:v>200.45661926269568</c:v>
                </c:pt>
                <c:pt idx="730">
                  <c:v>208.03070068359369</c:v>
                </c:pt>
                <c:pt idx="731">
                  <c:v>226.70221328735369</c:v>
                </c:pt>
                <c:pt idx="732">
                  <c:v>249.99523162841768</c:v>
                </c:pt>
                <c:pt idx="733">
                  <c:v>270.82681655883772</c:v>
                </c:pt>
                <c:pt idx="734">
                  <c:v>282.96613693237271</c:v>
                </c:pt>
                <c:pt idx="735">
                  <c:v>282.77111053466768</c:v>
                </c:pt>
                <c:pt idx="736">
                  <c:v>270.99990844726568</c:v>
                </c:pt>
                <c:pt idx="737">
                  <c:v>252.54487991332968</c:v>
                </c:pt>
                <c:pt idx="738">
                  <c:v>233.38651657104469</c:v>
                </c:pt>
                <c:pt idx="739">
                  <c:v>217.28086471557569</c:v>
                </c:pt>
                <c:pt idx="740">
                  <c:v>204.75006103515668</c:v>
                </c:pt>
                <c:pt idx="741">
                  <c:v>194.1895484924317</c:v>
                </c:pt>
                <c:pt idx="742">
                  <c:v>183.21084976196269</c:v>
                </c:pt>
                <c:pt idx="743">
                  <c:v>169.57759857177768</c:v>
                </c:pt>
                <c:pt idx="744">
                  <c:v>152.20069885253901</c:v>
                </c:pt>
                <c:pt idx="745">
                  <c:v>131.9737434387207</c:v>
                </c:pt>
                <c:pt idx="746">
                  <c:v>111.5455627441406</c:v>
                </c:pt>
                <c:pt idx="747">
                  <c:v>93.903064727783203</c:v>
                </c:pt>
                <c:pt idx="748">
                  <c:v>80.863952636718693</c:v>
                </c:pt>
                <c:pt idx="749">
                  <c:v>72.527408599853501</c:v>
                </c:pt>
                <c:pt idx="750">
                  <c:v>67.756175994873033</c:v>
                </c:pt>
                <c:pt idx="751">
                  <c:v>65.06109237670897</c:v>
                </c:pt>
                <c:pt idx="752">
                  <c:v>63.230991363525369</c:v>
                </c:pt>
                <c:pt idx="753">
                  <c:v>61.526298522949197</c:v>
                </c:pt>
                <c:pt idx="754">
                  <c:v>59.594631195068338</c:v>
                </c:pt>
                <c:pt idx="755">
                  <c:v>57.376384735107401</c:v>
                </c:pt>
                <c:pt idx="756">
                  <c:v>55.023670196533175</c:v>
                </c:pt>
                <c:pt idx="757">
                  <c:v>52.766323089599588</c:v>
                </c:pt>
                <c:pt idx="758">
                  <c:v>50.811767578124979</c:v>
                </c:pt>
                <c:pt idx="759">
                  <c:v>49.426555633544893</c:v>
                </c:pt>
                <c:pt idx="760">
                  <c:v>49.097537994384695</c:v>
                </c:pt>
                <c:pt idx="761">
                  <c:v>50.499916076660135</c:v>
                </c:pt>
                <c:pt idx="762">
                  <c:v>54.21161651611326</c:v>
                </c:pt>
                <c:pt idx="763">
                  <c:v>60.408592224121072</c:v>
                </c:pt>
                <c:pt idx="764">
                  <c:v>68.790435791015611</c:v>
                </c:pt>
                <c:pt idx="765">
                  <c:v>78.602790832519503</c:v>
                </c:pt>
                <c:pt idx="766">
                  <c:v>88.737964630126896</c:v>
                </c:pt>
                <c:pt idx="767">
                  <c:v>97.917556762695298</c:v>
                </c:pt>
                <c:pt idx="768">
                  <c:v>105.0214767456055</c:v>
                </c:pt>
                <c:pt idx="769">
                  <c:v>109.38835144042969</c:v>
                </c:pt>
                <c:pt idx="770">
                  <c:v>110.8970642089844</c:v>
                </c:pt>
                <c:pt idx="771">
                  <c:v>109.8523139953613</c:v>
                </c:pt>
                <c:pt idx="772">
                  <c:v>106.7962646484375</c:v>
                </c:pt>
                <c:pt idx="773">
                  <c:v>102.381706237793</c:v>
                </c:pt>
                <c:pt idx="774">
                  <c:v>97.28193283081049</c:v>
                </c:pt>
                <c:pt idx="775">
                  <c:v>92.071056365966797</c:v>
                </c:pt>
                <c:pt idx="776">
                  <c:v>87.104797363281193</c:v>
                </c:pt>
                <c:pt idx="777">
                  <c:v>82.509517669677706</c:v>
                </c:pt>
                <c:pt idx="778">
                  <c:v>78.267574310302706</c:v>
                </c:pt>
                <c:pt idx="779">
                  <c:v>74.326992034912095</c:v>
                </c:pt>
                <c:pt idx="780">
                  <c:v>70.6524848937988</c:v>
                </c:pt>
                <c:pt idx="781">
                  <c:v>67.23308563232419</c:v>
                </c:pt>
                <c:pt idx="782">
                  <c:v>64.075946807861314</c:v>
                </c:pt>
                <c:pt idx="783">
                  <c:v>61.195373535156229</c:v>
                </c:pt>
                <c:pt idx="784">
                  <c:v>58.59088897705076</c:v>
                </c:pt>
                <c:pt idx="785">
                  <c:v>56.220054626464815</c:v>
                </c:pt>
                <c:pt idx="786">
                  <c:v>53.985595703124979</c:v>
                </c:pt>
                <c:pt idx="787">
                  <c:v>51.80072784423826</c:v>
                </c:pt>
                <c:pt idx="788">
                  <c:v>49.646377563476499</c:v>
                </c:pt>
                <c:pt idx="789">
                  <c:v>47.570228576660099</c:v>
                </c:pt>
                <c:pt idx="790">
                  <c:v>45.636653900146499</c:v>
                </c:pt>
                <c:pt idx="791">
                  <c:v>43.881416320800795</c:v>
                </c:pt>
                <c:pt idx="792">
                  <c:v>42.329311370849595</c:v>
                </c:pt>
                <c:pt idx="793">
                  <c:v>40.992259979247997</c:v>
                </c:pt>
                <c:pt idx="794">
                  <c:v>39.875030517578097</c:v>
                </c:pt>
                <c:pt idx="795">
                  <c:v>38.951873779296896</c:v>
                </c:pt>
                <c:pt idx="796">
                  <c:v>38.171291351318303</c:v>
                </c:pt>
                <c:pt idx="797">
                  <c:v>37.461280822753899</c:v>
                </c:pt>
                <c:pt idx="798">
                  <c:v>36.745071411132798</c:v>
                </c:pt>
                <c:pt idx="799">
                  <c:v>35.9692573547363</c:v>
                </c:pt>
                <c:pt idx="800">
                  <c:v>35.115242004394496</c:v>
                </c:pt>
                <c:pt idx="801">
                  <c:v>34.210681915283196</c:v>
                </c:pt>
                <c:pt idx="802">
                  <c:v>33.309459686279297</c:v>
                </c:pt>
                <c:pt idx="803">
                  <c:v>32.470703125</c:v>
                </c:pt>
                <c:pt idx="804">
                  <c:v>31.730651855468697</c:v>
                </c:pt>
                <c:pt idx="805">
                  <c:v>31.089782714843697</c:v>
                </c:pt>
                <c:pt idx="806">
                  <c:v>30.521869659423796</c:v>
                </c:pt>
                <c:pt idx="807">
                  <c:v>29.989242553710898</c:v>
                </c:pt>
                <c:pt idx="808">
                  <c:v>29.465675354003899</c:v>
                </c:pt>
                <c:pt idx="809">
                  <c:v>28.939723968505799</c:v>
                </c:pt>
                <c:pt idx="810">
                  <c:v>28.420925140380799</c:v>
                </c:pt>
                <c:pt idx="811">
                  <c:v>27.927398681640597</c:v>
                </c:pt>
                <c:pt idx="812">
                  <c:v>27.478694915771499</c:v>
                </c:pt>
                <c:pt idx="813">
                  <c:v>27.075290679931598</c:v>
                </c:pt>
                <c:pt idx="814">
                  <c:v>26.704788208007798</c:v>
                </c:pt>
                <c:pt idx="815">
                  <c:v>26.355743408203097</c:v>
                </c:pt>
                <c:pt idx="816">
                  <c:v>26.015281677246101</c:v>
                </c:pt>
                <c:pt idx="817">
                  <c:v>25.681018829345696</c:v>
                </c:pt>
                <c:pt idx="818">
                  <c:v>25.335788726806598</c:v>
                </c:pt>
                <c:pt idx="819">
                  <c:v>24.964809417724595</c:v>
                </c:pt>
                <c:pt idx="820">
                  <c:v>24.554729461669901</c:v>
                </c:pt>
                <c:pt idx="821">
                  <c:v>24.111270904540994</c:v>
                </c:pt>
                <c:pt idx="822">
                  <c:v>23.643970489501896</c:v>
                </c:pt>
                <c:pt idx="823">
                  <c:v>23.168087005615199</c:v>
                </c:pt>
                <c:pt idx="824">
                  <c:v>22.703647613525398</c:v>
                </c:pt>
                <c:pt idx="825">
                  <c:v>22.272109985351499</c:v>
                </c:pt>
                <c:pt idx="826">
                  <c:v>21.893978118896499</c:v>
                </c:pt>
                <c:pt idx="827">
                  <c:v>21.575927734375</c:v>
                </c:pt>
                <c:pt idx="828">
                  <c:v>21.313190460205099</c:v>
                </c:pt>
                <c:pt idx="829">
                  <c:v>21.0919380187988</c:v>
                </c:pt>
                <c:pt idx="830">
                  <c:v>20.895004272460895</c:v>
                </c:pt>
                <c:pt idx="831">
                  <c:v>20.718097686767599</c:v>
                </c:pt>
                <c:pt idx="832">
                  <c:v>20.5535888671875</c:v>
                </c:pt>
                <c:pt idx="833">
                  <c:v>20.395278930663999</c:v>
                </c:pt>
                <c:pt idx="834">
                  <c:v>20.243167877197195</c:v>
                </c:pt>
                <c:pt idx="835">
                  <c:v>20.094394683837898</c:v>
                </c:pt>
                <c:pt idx="836">
                  <c:v>19.944190979003899</c:v>
                </c:pt>
                <c:pt idx="837">
                  <c:v>19.777774810790994</c:v>
                </c:pt>
                <c:pt idx="838">
                  <c:v>19.585132598876896</c:v>
                </c:pt>
                <c:pt idx="839">
                  <c:v>19.370079040527294</c:v>
                </c:pt>
                <c:pt idx="840">
                  <c:v>19.149303436279297</c:v>
                </c:pt>
                <c:pt idx="841">
                  <c:v>18.9666748046875</c:v>
                </c:pt>
                <c:pt idx="842">
                  <c:v>18.890380859375</c:v>
                </c:pt>
                <c:pt idx="843">
                  <c:v>18.980503082275398</c:v>
                </c:pt>
                <c:pt idx="844">
                  <c:v>19.268989562988295</c:v>
                </c:pt>
                <c:pt idx="845">
                  <c:v>19.719600677490199</c:v>
                </c:pt>
                <c:pt idx="846">
                  <c:v>20.245552062988295</c:v>
                </c:pt>
                <c:pt idx="847">
                  <c:v>20.723342895507798</c:v>
                </c:pt>
                <c:pt idx="848">
                  <c:v>21.033763885497997</c:v>
                </c:pt>
                <c:pt idx="849">
                  <c:v>21.097660064697195</c:v>
                </c:pt>
                <c:pt idx="850">
                  <c:v>20.902156829833999</c:v>
                </c:pt>
                <c:pt idx="851">
                  <c:v>20.514488220214794</c:v>
                </c:pt>
                <c:pt idx="852">
                  <c:v>20.086288452148395</c:v>
                </c:pt>
                <c:pt idx="853">
                  <c:v>19.838333129882798</c:v>
                </c:pt>
                <c:pt idx="854">
                  <c:v>20.077705383300795</c:v>
                </c:pt>
                <c:pt idx="855">
                  <c:v>21.223068237304695</c:v>
                </c:pt>
                <c:pt idx="856">
                  <c:v>23.813724517822195</c:v>
                </c:pt>
                <c:pt idx="857">
                  <c:v>28.413772583007798</c:v>
                </c:pt>
                <c:pt idx="858">
                  <c:v>35.376071929931598</c:v>
                </c:pt>
                <c:pt idx="859">
                  <c:v>44.536590576171896</c:v>
                </c:pt>
                <c:pt idx="860">
                  <c:v>55.004119873046861</c:v>
                </c:pt>
                <c:pt idx="861">
                  <c:v>65.227985382080064</c:v>
                </c:pt>
                <c:pt idx="862">
                  <c:v>73.361396789550795</c:v>
                </c:pt>
                <c:pt idx="863">
                  <c:v>77.770709991455092</c:v>
                </c:pt>
                <c:pt idx="864">
                  <c:v>77.512741088867202</c:v>
                </c:pt>
                <c:pt idx="865">
                  <c:v>72.624206542968693</c:v>
                </c:pt>
                <c:pt idx="866">
                  <c:v>64.117908477783175</c:v>
                </c:pt>
                <c:pt idx="867">
                  <c:v>53.66230010986326</c:v>
                </c:pt>
                <c:pt idx="868">
                  <c:v>43.036937713622997</c:v>
                </c:pt>
                <c:pt idx="869">
                  <c:v>33.634185791015597</c:v>
                </c:pt>
                <c:pt idx="870">
                  <c:v>26.207923889160099</c:v>
                </c:pt>
                <c:pt idx="871">
                  <c:v>20.894527435302699</c:v>
                </c:pt>
                <c:pt idx="872">
                  <c:v>17.402172088622997</c:v>
                </c:pt>
                <c:pt idx="873">
                  <c:v>15.253543853759695</c:v>
                </c:pt>
                <c:pt idx="874">
                  <c:v>13.973236083984396</c:v>
                </c:pt>
                <c:pt idx="875">
                  <c:v>13.185977935790994</c:v>
                </c:pt>
                <c:pt idx="876">
                  <c:v>12.635231018066399</c:v>
                </c:pt>
                <c:pt idx="877">
                  <c:v>12.170791625976499</c:v>
                </c:pt>
                <c:pt idx="878">
                  <c:v>11.730194091796896</c:v>
                </c:pt>
                <c:pt idx="879">
                  <c:v>11.306285858154297</c:v>
                </c:pt>
                <c:pt idx="880">
                  <c:v>10.915279388427699</c:v>
                </c:pt>
                <c:pt idx="881">
                  <c:v>10.583877563476499</c:v>
                </c:pt>
                <c:pt idx="882">
                  <c:v>10.329723358154297</c:v>
                </c:pt>
                <c:pt idx="883">
                  <c:v>10.1470947265625</c:v>
                </c:pt>
                <c:pt idx="884">
                  <c:v>10.011196136474595</c:v>
                </c:pt>
                <c:pt idx="885">
                  <c:v>9.894371032714794</c:v>
                </c:pt>
                <c:pt idx="886">
                  <c:v>9.7708702087401988</c:v>
                </c:pt>
                <c:pt idx="887">
                  <c:v>9.6259117126464986</c:v>
                </c:pt>
                <c:pt idx="888">
                  <c:v>9.4556808471678977</c:v>
                </c:pt>
                <c:pt idx="889">
                  <c:v>9.2792510986327983</c:v>
                </c:pt>
                <c:pt idx="890">
                  <c:v>9.1204643249511008</c:v>
                </c:pt>
                <c:pt idx="891">
                  <c:v>8.9969635009764986</c:v>
                </c:pt>
                <c:pt idx="892">
                  <c:v>8.9368820190428977</c:v>
                </c:pt>
                <c:pt idx="893">
                  <c:v>8.9693069458007955</c:v>
                </c:pt>
                <c:pt idx="894">
                  <c:v>9.1109275817870952</c:v>
                </c:pt>
                <c:pt idx="895">
                  <c:v>9.3426704406737997</c:v>
                </c:pt>
                <c:pt idx="896">
                  <c:v>9.6168518066405966</c:v>
                </c:pt>
                <c:pt idx="897">
                  <c:v>9.8848342895507955</c:v>
                </c:pt>
                <c:pt idx="898">
                  <c:v>10.093212127685497</c:v>
                </c:pt>
                <c:pt idx="899">
                  <c:v>10.216712951660099</c:v>
                </c:pt>
                <c:pt idx="900">
                  <c:v>10.265350341796896</c:v>
                </c:pt>
                <c:pt idx="901">
                  <c:v>10.295391082763601</c:v>
                </c:pt>
                <c:pt idx="902">
                  <c:v>10.400295257568295</c:v>
                </c:pt>
                <c:pt idx="903">
                  <c:v>10.663509368896499</c:v>
                </c:pt>
                <c:pt idx="904">
                  <c:v>11.1236572265625</c:v>
                </c:pt>
                <c:pt idx="905">
                  <c:v>11.725902557372997</c:v>
                </c:pt>
                <c:pt idx="906">
                  <c:v>12.334346771240199</c:v>
                </c:pt>
                <c:pt idx="907">
                  <c:v>12.770652770996101</c:v>
                </c:pt>
                <c:pt idx="908">
                  <c:v>12.8674507141113</c:v>
                </c:pt>
                <c:pt idx="909">
                  <c:v>12.533187866210895</c:v>
                </c:pt>
                <c:pt idx="910">
                  <c:v>11.774063110351499</c:v>
                </c:pt>
                <c:pt idx="911">
                  <c:v>10.693550109863295</c:v>
                </c:pt>
                <c:pt idx="912">
                  <c:v>9.4637870788574006</c:v>
                </c:pt>
                <c:pt idx="913">
                  <c:v>8.261680603027294</c:v>
                </c:pt>
                <c:pt idx="914">
                  <c:v>7.2245597839354971</c:v>
                </c:pt>
                <c:pt idx="915">
                  <c:v>6.4053535461425994</c:v>
                </c:pt>
                <c:pt idx="916">
                  <c:v>5.7940483093261008</c:v>
                </c:pt>
                <c:pt idx="917">
                  <c:v>5.3429603576659943</c:v>
                </c:pt>
                <c:pt idx="918">
                  <c:v>5.0024986267089986</c:v>
                </c:pt>
                <c:pt idx="919">
                  <c:v>4.7426223754882955</c:v>
                </c:pt>
                <c:pt idx="920">
                  <c:v>4.5442581176757955</c:v>
                </c:pt>
                <c:pt idx="921">
                  <c:v>4.4069290161132955</c:v>
                </c:pt>
                <c:pt idx="922">
                  <c:v>4.33349609375</c:v>
                </c:pt>
                <c:pt idx="923">
                  <c:v>4.3387413024901988</c:v>
                </c:pt>
                <c:pt idx="924">
                  <c:v>4.4360160827636008</c:v>
                </c:pt>
                <c:pt idx="925">
                  <c:v>4.6348571777343963</c:v>
                </c:pt>
                <c:pt idx="926">
                  <c:v>4.9519538879393963</c:v>
                </c:pt>
                <c:pt idx="927">
                  <c:v>5.3982734680175994</c:v>
                </c:pt>
                <c:pt idx="928">
                  <c:v>5.981922149658196</c:v>
                </c:pt>
                <c:pt idx="929">
                  <c:v>6.6947937011718963</c:v>
                </c:pt>
                <c:pt idx="930">
                  <c:v>7.5101852416991974</c:v>
                </c:pt>
                <c:pt idx="931">
                  <c:v>8.4018707275389986</c:v>
                </c:pt>
                <c:pt idx="932">
                  <c:v>9.3231201171875</c:v>
                </c:pt>
                <c:pt idx="933">
                  <c:v>10.216712951660099</c:v>
                </c:pt>
                <c:pt idx="934">
                  <c:v>11.004924774169901</c:v>
                </c:pt>
                <c:pt idx="935">
                  <c:v>11.610984802246101</c:v>
                </c:pt>
                <c:pt idx="936">
                  <c:v>11.964321136474595</c:v>
                </c:pt>
                <c:pt idx="937">
                  <c:v>11.988639831542898</c:v>
                </c:pt>
                <c:pt idx="938">
                  <c:v>11.634349822997997</c:v>
                </c:pt>
                <c:pt idx="939">
                  <c:v>10.8838081359863</c:v>
                </c:pt>
                <c:pt idx="940">
                  <c:v>9.7622871398925994</c:v>
                </c:pt>
                <c:pt idx="941">
                  <c:v>8.3346366882324006</c:v>
                </c:pt>
                <c:pt idx="942">
                  <c:v>6.7014694213866974</c:v>
                </c:pt>
                <c:pt idx="943">
                  <c:v>4.9953460693358949</c:v>
                </c:pt>
                <c:pt idx="944">
                  <c:v>3.3402442932128977</c:v>
                </c:pt>
                <c:pt idx="945">
                  <c:v>1.8367767333983949</c:v>
                </c:pt>
                <c:pt idx="946">
                  <c:v>0.55074691772459516</c:v>
                </c:pt>
                <c:pt idx="947">
                  <c:v>-0.49591064453129974</c:v>
                </c:pt>
                <c:pt idx="948">
                  <c:v>-1.3222694396973012</c:v>
                </c:pt>
                <c:pt idx="949">
                  <c:v>-1.9717216491699006</c:v>
                </c:pt>
                <c:pt idx="950">
                  <c:v>-2.4881362915038991</c:v>
                </c:pt>
                <c:pt idx="951">
                  <c:v>-2.9001235961913991</c:v>
                </c:pt>
                <c:pt idx="952">
                  <c:v>-3.23486328125</c:v>
                </c:pt>
                <c:pt idx="953">
                  <c:v>-3.509521484375</c:v>
                </c:pt>
                <c:pt idx="954">
                  <c:v>-3.7369728088379048</c:v>
                </c:pt>
                <c:pt idx="955">
                  <c:v>-3.9200782775878977</c:v>
                </c:pt>
                <c:pt idx="956">
                  <c:v>-4.0740966796875071</c:v>
                </c:pt>
                <c:pt idx="957">
                  <c:v>-4.2252540588378977</c:v>
                </c:pt>
                <c:pt idx="958">
                  <c:v>-4.3883323669434091</c:v>
                </c:pt>
                <c:pt idx="959">
                  <c:v>-4.5633316040038991</c:v>
                </c:pt>
                <c:pt idx="960">
                  <c:v>-4.739761352539098</c:v>
                </c:pt>
                <c:pt idx="961">
                  <c:v>-4.9157142639160085</c:v>
                </c:pt>
                <c:pt idx="962">
                  <c:v>-5.089759826660206</c:v>
                </c:pt>
                <c:pt idx="963">
                  <c:v>-5.2599906921387074</c:v>
                </c:pt>
                <c:pt idx="964">
                  <c:v>-5.4235458374024077</c:v>
                </c:pt>
                <c:pt idx="965">
                  <c:v>-5.5713653564453054</c:v>
                </c:pt>
                <c:pt idx="966">
                  <c:v>-5.6939125061035085</c:v>
                </c:pt>
                <c:pt idx="967">
                  <c:v>-5.7740211486817046</c:v>
                </c:pt>
                <c:pt idx="968">
                  <c:v>-5.7640075683593963</c:v>
                </c:pt>
                <c:pt idx="969">
                  <c:v>-5.554676055908196</c:v>
                </c:pt>
                <c:pt idx="970">
                  <c:v>-5.0010681152343963</c:v>
                </c:pt>
                <c:pt idx="971">
                  <c:v>-4.0297508239746023</c:v>
                </c:pt>
                <c:pt idx="972">
                  <c:v>-2.7275085449219034</c:v>
                </c:pt>
                <c:pt idx="973">
                  <c:v>-1.3308525085449006</c:v>
                </c:pt>
                <c:pt idx="974">
                  <c:v>-0.15449523925780539</c:v>
                </c:pt>
                <c:pt idx="975">
                  <c:v>0.48112869262689628</c:v>
                </c:pt>
                <c:pt idx="976">
                  <c:v>0.32329559326169743</c:v>
                </c:pt>
                <c:pt idx="977">
                  <c:v>-0.70619583129889918</c:v>
                </c:pt>
                <c:pt idx="978">
                  <c:v>-2.4471282958985014</c:v>
                </c:pt>
                <c:pt idx="979">
                  <c:v>-4.5757293701172088</c:v>
                </c:pt>
                <c:pt idx="980">
                  <c:v>-6.7405700683593963</c:v>
                </c:pt>
                <c:pt idx="981">
                  <c:v>-8.6722373962402983</c:v>
                </c:pt>
                <c:pt idx="982">
                  <c:v>-10.229587554931705</c:v>
                </c:pt>
                <c:pt idx="983">
                  <c:v>-11.404037475586001</c:v>
                </c:pt>
                <c:pt idx="984">
                  <c:v>-12.276172637939503</c:v>
                </c:pt>
                <c:pt idx="985">
                  <c:v>-12.948513031005909</c:v>
                </c:pt>
                <c:pt idx="986">
                  <c:v>-13.494491577148501</c:v>
                </c:pt>
                <c:pt idx="987">
                  <c:v>-13.952255249023501</c:v>
                </c:pt>
                <c:pt idx="988">
                  <c:v>-14.337062835693409</c:v>
                </c:pt>
                <c:pt idx="989">
                  <c:v>-14.658927917480504</c:v>
                </c:pt>
                <c:pt idx="990">
                  <c:v>-14.928340911865298</c:v>
                </c:pt>
                <c:pt idx="991">
                  <c:v>-15.156745910644609</c:v>
                </c:pt>
                <c:pt idx="992">
                  <c:v>-15.350818634033196</c:v>
                </c:pt>
                <c:pt idx="993">
                  <c:v>-15.500545501709006</c:v>
                </c:pt>
                <c:pt idx="994">
                  <c:v>-15.570640563964908</c:v>
                </c:pt>
                <c:pt idx="995">
                  <c:v>-15.511989593505909</c:v>
                </c:pt>
                <c:pt idx="996">
                  <c:v>-15.318393707275398</c:v>
                </c:pt>
                <c:pt idx="997">
                  <c:v>-15.057086944580099</c:v>
                </c:pt>
                <c:pt idx="998">
                  <c:v>-14.846324920654304</c:v>
                </c:pt>
                <c:pt idx="999">
                  <c:v>-14.794826507568409</c:v>
                </c:pt>
                <c:pt idx="1000">
                  <c:v>-14.964580535888707</c:v>
                </c:pt>
                <c:pt idx="1001">
                  <c:v>-15.381336212158196</c:v>
                </c:pt>
                <c:pt idx="1002">
                  <c:v>-16.021251678466804</c:v>
                </c:pt>
                <c:pt idx="1003">
                  <c:v>-16.793251037597706</c:v>
                </c:pt>
                <c:pt idx="1004">
                  <c:v>-17.570972442627003</c:v>
                </c:pt>
                <c:pt idx="1005">
                  <c:v>-18.248081207275398</c:v>
                </c:pt>
                <c:pt idx="1006">
                  <c:v>-18.797874450683601</c:v>
                </c:pt>
                <c:pt idx="1007">
                  <c:v>-19.246578216552798</c:v>
                </c:pt>
                <c:pt idx="1008">
                  <c:v>-19.625663757324197</c:v>
                </c:pt>
                <c:pt idx="1009">
                  <c:v>-19.952774047851598</c:v>
                </c:pt>
                <c:pt idx="1010">
                  <c:v>-20.239830017089908</c:v>
                </c:pt>
                <c:pt idx="1011">
                  <c:v>-20.505428314209006</c:v>
                </c:pt>
                <c:pt idx="1012">
                  <c:v>-20.761489868164098</c:v>
                </c:pt>
                <c:pt idx="1013">
                  <c:v>-21.010398864746101</c:v>
                </c:pt>
                <c:pt idx="1014">
                  <c:v>-21.252632141113303</c:v>
                </c:pt>
                <c:pt idx="1015">
                  <c:v>-21.4920043945313</c:v>
                </c:pt>
                <c:pt idx="1016">
                  <c:v>-21.725654602050803</c:v>
                </c:pt>
                <c:pt idx="1017">
                  <c:v>-21.944522857666009</c:v>
                </c:pt>
                <c:pt idx="1018">
                  <c:v>-22.137165069580099</c:v>
                </c:pt>
                <c:pt idx="1019">
                  <c:v>-22.299766540527408</c:v>
                </c:pt>
                <c:pt idx="1020">
                  <c:v>-22.445201873779304</c:v>
                </c:pt>
                <c:pt idx="1021">
                  <c:v>-22.598743438720696</c:v>
                </c:pt>
                <c:pt idx="1022">
                  <c:v>-22.787570953369205</c:v>
                </c:pt>
                <c:pt idx="1023">
                  <c:v>-23.026943206787102</c:v>
                </c:pt>
                <c:pt idx="1024">
                  <c:v>-23.317337036132805</c:v>
                </c:pt>
                <c:pt idx="1025">
                  <c:v>-23.653507232666009</c:v>
                </c:pt>
                <c:pt idx="1026">
                  <c:v>-24.017333984375007</c:v>
                </c:pt>
                <c:pt idx="1027">
                  <c:v>-24.383068084716804</c:v>
                </c:pt>
                <c:pt idx="1028">
                  <c:v>-24.724483489990298</c:v>
                </c:pt>
                <c:pt idx="1029">
                  <c:v>-25.033950805664098</c:v>
                </c:pt>
                <c:pt idx="1030">
                  <c:v>-25.313854217529304</c:v>
                </c:pt>
                <c:pt idx="1031">
                  <c:v>-25.572299957275398</c:v>
                </c:pt>
                <c:pt idx="1032">
                  <c:v>-25.819301605224602</c:v>
                </c:pt>
                <c:pt idx="1033">
                  <c:v>-26.057720184326207</c:v>
                </c:pt>
                <c:pt idx="1034">
                  <c:v>-26.291847229003899</c:v>
                </c:pt>
                <c:pt idx="1035">
                  <c:v>-26.518821716308601</c:v>
                </c:pt>
                <c:pt idx="1036">
                  <c:v>-26.744842529296896</c:v>
                </c:pt>
                <c:pt idx="1037">
                  <c:v>-26.977062225341804</c:v>
                </c:pt>
                <c:pt idx="1038">
                  <c:v>-27.215003967285206</c:v>
                </c:pt>
                <c:pt idx="1039">
                  <c:v>-27.457237243652408</c:v>
                </c:pt>
                <c:pt idx="1040">
                  <c:v>-27.700424194336001</c:v>
                </c:pt>
                <c:pt idx="1041">
                  <c:v>-27.943134307861406</c:v>
                </c:pt>
                <c:pt idx="1042">
                  <c:v>-28.184890747070305</c:v>
                </c:pt>
                <c:pt idx="1043">
                  <c:v>-28.423309326171896</c:v>
                </c:pt>
                <c:pt idx="1044">
                  <c:v>-28.653144836425803</c:v>
                </c:pt>
                <c:pt idx="1045">
                  <c:v>-28.868675231933601</c:v>
                </c:pt>
                <c:pt idx="1046">
                  <c:v>-29.065132141113303</c:v>
                </c:pt>
                <c:pt idx="1047">
                  <c:v>-29.250144958496101</c:v>
                </c:pt>
                <c:pt idx="1048">
                  <c:v>-29.437541961669901</c:v>
                </c:pt>
                <c:pt idx="1049">
                  <c:v>-29.633045196533196</c:v>
                </c:pt>
                <c:pt idx="1050">
                  <c:v>-29.845237731933601</c:v>
                </c:pt>
                <c:pt idx="1051">
                  <c:v>-30.075550079345696</c:v>
                </c:pt>
                <c:pt idx="1052">
                  <c:v>-30.329227447509801</c:v>
                </c:pt>
                <c:pt idx="1053">
                  <c:v>-30.595779418945305</c:v>
                </c:pt>
                <c:pt idx="1054">
                  <c:v>-30.855178833007805</c:v>
                </c:pt>
                <c:pt idx="1055">
                  <c:v>-31.097412109375007</c:v>
                </c:pt>
                <c:pt idx="1056">
                  <c:v>-31.323909759521506</c:v>
                </c:pt>
                <c:pt idx="1057">
                  <c:v>-31.5475463867188</c:v>
                </c:pt>
                <c:pt idx="1058">
                  <c:v>-31.771659851074197</c:v>
                </c:pt>
                <c:pt idx="1059">
                  <c:v>-31.999588012695305</c:v>
                </c:pt>
                <c:pt idx="1060">
                  <c:v>-32.236099243164098</c:v>
                </c:pt>
                <c:pt idx="1061">
                  <c:v>-32.484054565429709</c:v>
                </c:pt>
                <c:pt idx="1062">
                  <c:v>-32.736778259277408</c:v>
                </c:pt>
                <c:pt idx="1063">
                  <c:v>-32.985210418701207</c:v>
                </c:pt>
                <c:pt idx="1064">
                  <c:v>-33.223152160644609</c:v>
                </c:pt>
                <c:pt idx="1065">
                  <c:v>-33.451080322265604</c:v>
                </c:pt>
                <c:pt idx="1066">
                  <c:v>-33.670902252197301</c:v>
                </c:pt>
                <c:pt idx="1067">
                  <c:v>-33.885955810546896</c:v>
                </c:pt>
                <c:pt idx="1068">
                  <c:v>-34.101963043212898</c:v>
                </c:pt>
                <c:pt idx="1069">
                  <c:v>-34.321784973144609</c:v>
                </c:pt>
                <c:pt idx="1070">
                  <c:v>-34.546852111816399</c:v>
                </c:pt>
                <c:pt idx="1071">
                  <c:v>-34.776210784912102</c:v>
                </c:pt>
                <c:pt idx="1072">
                  <c:v>-35.009384155273501</c:v>
                </c:pt>
                <c:pt idx="1073">
                  <c:v>-35.241127014160206</c:v>
                </c:pt>
                <c:pt idx="1074">
                  <c:v>-35.470008850097706</c:v>
                </c:pt>
                <c:pt idx="1075">
                  <c:v>-35.689353942871101</c:v>
                </c:pt>
                <c:pt idx="1076">
                  <c:v>-35.904407501220696</c:v>
                </c:pt>
                <c:pt idx="1077">
                  <c:v>-36.119461059570305</c:v>
                </c:pt>
                <c:pt idx="1078">
                  <c:v>-36.334514617919901</c:v>
                </c:pt>
                <c:pt idx="1079">
                  <c:v>-36.551475524902408</c:v>
                </c:pt>
                <c:pt idx="1080">
                  <c:v>-36.763668060302798</c:v>
                </c:pt>
                <c:pt idx="1081">
                  <c:v>-36.972522735595696</c:v>
                </c:pt>
                <c:pt idx="1082">
                  <c:v>-37.170410156250007</c:v>
                </c:pt>
                <c:pt idx="1083">
                  <c:v>-37.353038787841804</c:v>
                </c:pt>
                <c:pt idx="1084">
                  <c:v>-37.524223327636697</c:v>
                </c:pt>
                <c:pt idx="1085">
                  <c:v>-37.692070007324197</c:v>
                </c:pt>
                <c:pt idx="1086">
                  <c:v>-37.872314453125007</c:v>
                </c:pt>
                <c:pt idx="1087">
                  <c:v>-38.072109222412102</c:v>
                </c:pt>
                <c:pt idx="1088">
                  <c:v>-38.293838500976598</c:v>
                </c:pt>
                <c:pt idx="1089">
                  <c:v>-38.529872894287102</c:v>
                </c:pt>
                <c:pt idx="1090">
                  <c:v>-38.769245147705099</c:v>
                </c:pt>
                <c:pt idx="1091">
                  <c:v>-39.007663726806705</c:v>
                </c:pt>
                <c:pt idx="1092">
                  <c:v>-39.233684539794901</c:v>
                </c:pt>
                <c:pt idx="1093">
                  <c:v>-39.445877075195305</c:v>
                </c:pt>
                <c:pt idx="1094">
                  <c:v>-39.639472961425803</c:v>
                </c:pt>
                <c:pt idx="1095">
                  <c:v>-39.825439453125306</c:v>
                </c:pt>
                <c:pt idx="1096">
                  <c:v>-40.010452270508303</c:v>
                </c:pt>
                <c:pt idx="1097">
                  <c:v>-40.188789367675305</c:v>
                </c:pt>
                <c:pt idx="1098">
                  <c:v>-40.356159210205298</c:v>
                </c:pt>
                <c:pt idx="1099">
                  <c:v>-40.508270263672308</c:v>
                </c:pt>
                <c:pt idx="1100">
                  <c:v>-40.654182434082308</c:v>
                </c:pt>
                <c:pt idx="1101">
                  <c:v>-40.784835815429297</c:v>
                </c:pt>
                <c:pt idx="1102">
                  <c:v>-40.8945083618163</c:v>
                </c:pt>
                <c:pt idx="1103">
                  <c:v>-40.985584259033295</c:v>
                </c:pt>
                <c:pt idx="1104">
                  <c:v>-41.062355041504297</c:v>
                </c:pt>
                <c:pt idx="1105">
                  <c:v>-41.130065917968302</c:v>
                </c:pt>
                <c:pt idx="1106">
                  <c:v>-41.1891937255863</c:v>
                </c:pt>
                <c:pt idx="1107">
                  <c:v>-41.248321533203303</c:v>
                </c:pt>
                <c:pt idx="1108">
                  <c:v>-41.307449340820305</c:v>
                </c:pt>
                <c:pt idx="1109">
                  <c:v>-41.361331939697301</c:v>
                </c:pt>
                <c:pt idx="1110">
                  <c:v>-41.404724121093302</c:v>
                </c:pt>
                <c:pt idx="1111">
                  <c:v>-41.434764862060298</c:v>
                </c:pt>
                <c:pt idx="1112">
                  <c:v>-41.449069976806307</c:v>
                </c:pt>
                <c:pt idx="1113">
                  <c:v>-41.452407836914297</c:v>
                </c:pt>
                <c:pt idx="1114">
                  <c:v>-41.447639465332308</c:v>
                </c:pt>
                <c:pt idx="1115">
                  <c:v>-41.43667221069331</c:v>
                </c:pt>
                <c:pt idx="1116">
                  <c:v>-41.416168212890305</c:v>
                </c:pt>
                <c:pt idx="1117">
                  <c:v>-41.383743286133303</c:v>
                </c:pt>
                <c:pt idx="1118">
                  <c:v>-41.336059570312308</c:v>
                </c:pt>
                <c:pt idx="1119">
                  <c:v>-41.268825531006307</c:v>
                </c:pt>
                <c:pt idx="1120">
                  <c:v>-41.185379028320305</c:v>
                </c:pt>
                <c:pt idx="1121">
                  <c:v>-41.091918945312308</c:v>
                </c:pt>
                <c:pt idx="1122">
                  <c:v>-40.998935699463296</c:v>
                </c:pt>
                <c:pt idx="1123">
                  <c:v>-40.909290313720298</c:v>
                </c:pt>
                <c:pt idx="1124">
                  <c:v>-40.819168090820305</c:v>
                </c:pt>
                <c:pt idx="1125">
                  <c:v>-40.722370147705298</c:v>
                </c:pt>
                <c:pt idx="1126">
                  <c:v>-40.617942810058302</c:v>
                </c:pt>
                <c:pt idx="1127">
                  <c:v>-40.511608123779304</c:v>
                </c:pt>
                <c:pt idx="1128">
                  <c:v>-40.410041809082308</c:v>
                </c:pt>
                <c:pt idx="1129">
                  <c:v>-40.314197540283295</c:v>
                </c:pt>
                <c:pt idx="1130">
                  <c:v>-40.227890014648302</c:v>
                </c:pt>
                <c:pt idx="1131">
                  <c:v>-40.159225463867308</c:v>
                </c:pt>
                <c:pt idx="1132">
                  <c:v>-40.113449096679297</c:v>
                </c:pt>
                <c:pt idx="1133">
                  <c:v>-40.082454681396307</c:v>
                </c:pt>
                <c:pt idx="1134">
                  <c:v>-40.052413940429297</c:v>
                </c:pt>
                <c:pt idx="1135">
                  <c:v>-40.019989013672308</c:v>
                </c:pt>
                <c:pt idx="1136">
                  <c:v>-39.993762969970298</c:v>
                </c:pt>
                <c:pt idx="1137">
                  <c:v>-39.973735809326307</c:v>
                </c:pt>
                <c:pt idx="1138">
                  <c:v>-39.958477020263309</c:v>
                </c:pt>
                <c:pt idx="1139">
                  <c:v>-39.948940277099304</c:v>
                </c:pt>
                <c:pt idx="1140">
                  <c:v>-39.962768554687308</c:v>
                </c:pt>
                <c:pt idx="1141">
                  <c:v>-40.0028228759763</c:v>
                </c:pt>
                <c:pt idx="1142">
                  <c:v>-40.06338119506831</c:v>
                </c:pt>
                <c:pt idx="1143">
                  <c:v>-40.135860443115298</c:v>
                </c:pt>
                <c:pt idx="1144">
                  <c:v>-40.220260620117308</c:v>
                </c:pt>
                <c:pt idx="1145">
                  <c:v>-40.317058563232301</c:v>
                </c:pt>
                <c:pt idx="1146">
                  <c:v>-40.415763854980305</c:v>
                </c:pt>
                <c:pt idx="1147">
                  <c:v>-40.512084960937308</c:v>
                </c:pt>
                <c:pt idx="1148">
                  <c:v>-40.60602188110331</c:v>
                </c:pt>
                <c:pt idx="1149">
                  <c:v>-40.7047271728513</c:v>
                </c:pt>
                <c:pt idx="1150">
                  <c:v>-40.818214416504297</c:v>
                </c:pt>
                <c:pt idx="1151">
                  <c:v>-40.950775146484297</c:v>
                </c:pt>
                <c:pt idx="1152">
                  <c:v>-41.1081314086913</c:v>
                </c:pt>
                <c:pt idx="1153">
                  <c:v>-41.2912368774413</c:v>
                </c:pt>
                <c:pt idx="1154">
                  <c:v>-41.503429412842301</c:v>
                </c:pt>
                <c:pt idx="1155">
                  <c:v>-41.739940643310298</c:v>
                </c:pt>
                <c:pt idx="1156">
                  <c:v>-41.985034942627301</c:v>
                </c:pt>
                <c:pt idx="1157">
                  <c:v>-42.231082916259304</c:v>
                </c:pt>
                <c:pt idx="1158">
                  <c:v>-42.471408843994304</c:v>
                </c:pt>
                <c:pt idx="1159">
                  <c:v>-42.705535888672308</c:v>
                </c:pt>
                <c:pt idx="1160">
                  <c:v>-42.9325103759763</c:v>
                </c:pt>
                <c:pt idx="1161">
                  <c:v>-43.1528091430663</c:v>
                </c:pt>
                <c:pt idx="1162">
                  <c:v>-43.371677398681307</c:v>
                </c:pt>
                <c:pt idx="1163">
                  <c:v>-43.587207794189304</c:v>
                </c:pt>
                <c:pt idx="1164">
                  <c:v>-43.801784515381307</c:v>
                </c:pt>
                <c:pt idx="1165">
                  <c:v>-44.015884399414297</c:v>
                </c:pt>
                <c:pt idx="1166">
                  <c:v>-44.228553771972308</c:v>
                </c:pt>
                <c:pt idx="1167">
                  <c:v>-44.439792633056307</c:v>
                </c:pt>
                <c:pt idx="1168">
                  <c:v>-44.649600982666307</c:v>
                </c:pt>
                <c:pt idx="1169">
                  <c:v>-44.863700866699297</c:v>
                </c:pt>
                <c:pt idx="1170">
                  <c:v>-45.080661773681307</c:v>
                </c:pt>
                <c:pt idx="1171">
                  <c:v>-45.298099517822301</c:v>
                </c:pt>
                <c:pt idx="1172">
                  <c:v>-45.511722564697301</c:v>
                </c:pt>
                <c:pt idx="1173">
                  <c:v>-45.721530914306307</c:v>
                </c:pt>
                <c:pt idx="1174">
                  <c:v>-45.92275619506831</c:v>
                </c:pt>
                <c:pt idx="1175">
                  <c:v>-46.112537384033295</c:v>
                </c:pt>
                <c:pt idx="1176">
                  <c:v>-46.288490295410305</c:v>
                </c:pt>
                <c:pt idx="1177">
                  <c:v>-46.447753906250306</c:v>
                </c:pt>
                <c:pt idx="1178">
                  <c:v>-46.586513519287301</c:v>
                </c:pt>
                <c:pt idx="1179">
                  <c:v>-46.695232391357301</c:v>
                </c:pt>
                <c:pt idx="1180">
                  <c:v>-46.7672348022463</c:v>
                </c:pt>
                <c:pt idx="1181">
                  <c:v>-46.803951263427301</c:v>
                </c:pt>
                <c:pt idx="1182">
                  <c:v>-46.815395355224304</c:v>
                </c:pt>
                <c:pt idx="1183">
                  <c:v>-46.815395355224304</c:v>
                </c:pt>
                <c:pt idx="1184">
                  <c:v>-46.822071075439304</c:v>
                </c:pt>
                <c:pt idx="1185">
                  <c:v>-46.856880187988303</c:v>
                </c:pt>
                <c:pt idx="1186">
                  <c:v>-46.929359436035305</c:v>
                </c:pt>
                <c:pt idx="1187">
                  <c:v>-47.0285415649413</c:v>
                </c:pt>
                <c:pt idx="1188">
                  <c:v>-47.135829925537301</c:v>
                </c:pt>
                <c:pt idx="1189">
                  <c:v>-47.237873077392301</c:v>
                </c:pt>
                <c:pt idx="1190">
                  <c:v>-47.326087951660305</c:v>
                </c:pt>
                <c:pt idx="1191">
                  <c:v>-47.387123107910305</c:v>
                </c:pt>
                <c:pt idx="1192">
                  <c:v>-47.416210174560298</c:v>
                </c:pt>
                <c:pt idx="1193">
                  <c:v>-47.419548034668303</c:v>
                </c:pt>
                <c:pt idx="1194">
                  <c:v>-47.406673431396307</c:v>
                </c:pt>
                <c:pt idx="1195">
                  <c:v>-47.371387481689304</c:v>
                </c:pt>
                <c:pt idx="1196">
                  <c:v>-47.309398651123296</c:v>
                </c:pt>
                <c:pt idx="1197">
                  <c:v>-47.2183227539063</c:v>
                </c:pt>
                <c:pt idx="1198">
                  <c:v>-47.093868255615298</c:v>
                </c:pt>
                <c:pt idx="1199">
                  <c:v>-46.926975250244304</c:v>
                </c:pt>
                <c:pt idx="1200">
                  <c:v>-46.714305877685298</c:v>
                </c:pt>
                <c:pt idx="1201">
                  <c:v>-46.467304229736307</c:v>
                </c:pt>
                <c:pt idx="1202">
                  <c:v>-46.195983886718302</c:v>
                </c:pt>
                <c:pt idx="1203">
                  <c:v>-45.91608047485331</c:v>
                </c:pt>
                <c:pt idx="1204">
                  <c:v>-45.646667480468302</c:v>
                </c:pt>
                <c:pt idx="1205">
                  <c:v>-45.409679412842301</c:v>
                </c:pt>
                <c:pt idx="1206">
                  <c:v>-45.226097106933302</c:v>
                </c:pt>
                <c:pt idx="1207">
                  <c:v>-45.108318328857301</c:v>
                </c:pt>
                <c:pt idx="1208">
                  <c:v>-45.064449310302301</c:v>
                </c:pt>
                <c:pt idx="1209">
                  <c:v>-45.091629028320305</c:v>
                </c:pt>
                <c:pt idx="1210">
                  <c:v>-45.176982879638309</c:v>
                </c:pt>
                <c:pt idx="1211">
                  <c:v>-45.296669006347308</c:v>
                </c:pt>
                <c:pt idx="1212">
                  <c:v>-45.418262481689304</c:v>
                </c:pt>
                <c:pt idx="1213">
                  <c:v>-45.505046844482301</c:v>
                </c:pt>
                <c:pt idx="1214">
                  <c:v>-45.52602767944331</c:v>
                </c:pt>
                <c:pt idx="1215">
                  <c:v>-45.455455780029304</c:v>
                </c:pt>
                <c:pt idx="1216">
                  <c:v>-45.276641845703303</c:v>
                </c:pt>
                <c:pt idx="1217">
                  <c:v>-44.9838638305663</c:v>
                </c:pt>
                <c:pt idx="1218">
                  <c:v>-44.5804595947263</c:v>
                </c:pt>
                <c:pt idx="1219">
                  <c:v>-44.069766998291307</c:v>
                </c:pt>
                <c:pt idx="1220">
                  <c:v>-43.443202972412301</c:v>
                </c:pt>
                <c:pt idx="1221">
                  <c:v>-42.6883697509763</c:v>
                </c:pt>
                <c:pt idx="1222">
                  <c:v>-41.791915893554297</c:v>
                </c:pt>
                <c:pt idx="1223">
                  <c:v>-40.737628936767301</c:v>
                </c:pt>
                <c:pt idx="1224">
                  <c:v>-39.507865905761697</c:v>
                </c:pt>
                <c:pt idx="1225">
                  <c:v>-38.082599639892599</c:v>
                </c:pt>
                <c:pt idx="1226">
                  <c:v>-36.4456176757813</c:v>
                </c:pt>
                <c:pt idx="1227">
                  <c:v>-34.584999084472706</c:v>
                </c:pt>
                <c:pt idx="1228">
                  <c:v>-32.487392425537102</c:v>
                </c:pt>
                <c:pt idx="1229">
                  <c:v>-30.145645141601598</c:v>
                </c:pt>
                <c:pt idx="1230">
                  <c:v>-27.557373046875007</c:v>
                </c:pt>
                <c:pt idx="1231">
                  <c:v>-24.744033813476598</c:v>
                </c:pt>
                <c:pt idx="1232">
                  <c:v>-21.741867065429709</c:v>
                </c:pt>
                <c:pt idx="1233">
                  <c:v>-18.600463867187507</c:v>
                </c:pt>
                <c:pt idx="1234">
                  <c:v>-15.384197235107401</c:v>
                </c:pt>
                <c:pt idx="1235">
                  <c:v>-12.153148651123097</c:v>
                </c:pt>
                <c:pt idx="1236">
                  <c:v>-8.9673995971680043</c:v>
                </c:pt>
                <c:pt idx="1237">
                  <c:v>-5.8712959289550994</c:v>
                </c:pt>
                <c:pt idx="1238">
                  <c:v>-2.8934478759766051</c:v>
                </c:pt>
                <c:pt idx="1239">
                  <c:v>-5.9127807617201711E-2</c:v>
                </c:pt>
                <c:pt idx="1240">
                  <c:v>2.6206970214843963</c:v>
                </c:pt>
                <c:pt idx="1241">
                  <c:v>5.133628845214794</c:v>
                </c:pt>
                <c:pt idx="1242">
                  <c:v>7.4639320373534943</c:v>
                </c:pt>
                <c:pt idx="1243">
                  <c:v>9.5882415771483949</c:v>
                </c:pt>
                <c:pt idx="1244">
                  <c:v>11.481761932372997</c:v>
                </c:pt>
                <c:pt idx="1245">
                  <c:v>13.128280639648395</c:v>
                </c:pt>
                <c:pt idx="1246">
                  <c:v>14.506816864013601</c:v>
                </c:pt>
                <c:pt idx="1247">
                  <c:v>15.593528747558601</c:v>
                </c:pt>
                <c:pt idx="1248">
                  <c:v>16.384601593017599</c:v>
                </c:pt>
                <c:pt idx="1249">
                  <c:v>16.889572143554695</c:v>
                </c:pt>
                <c:pt idx="1250">
                  <c:v>17.111301422119098</c:v>
                </c:pt>
                <c:pt idx="1251">
                  <c:v>17.040252685546896</c:v>
                </c:pt>
                <c:pt idx="1252">
                  <c:v>16.658306121826101</c:v>
                </c:pt>
                <c:pt idx="1253">
                  <c:v>15.952587127685497</c:v>
                </c:pt>
                <c:pt idx="1254">
                  <c:v>14.903545379638601</c:v>
                </c:pt>
                <c:pt idx="1255">
                  <c:v>13.494968414306598</c:v>
                </c:pt>
                <c:pt idx="1256">
                  <c:v>11.741161346435497</c:v>
                </c:pt>
                <c:pt idx="1257">
                  <c:v>9.6926689147949006</c:v>
                </c:pt>
                <c:pt idx="1258">
                  <c:v>7.446765899658196</c:v>
                </c:pt>
                <c:pt idx="1259">
                  <c:v>5.1016807556151988</c:v>
                </c:pt>
                <c:pt idx="1260">
                  <c:v>2.7322769165038991</c:v>
                </c:pt>
                <c:pt idx="1261">
                  <c:v>0.38433074951169743</c:v>
                </c:pt>
                <c:pt idx="1262">
                  <c:v>-1.9125938415528054</c:v>
                </c:pt>
                <c:pt idx="1263">
                  <c:v>-4.165172576904304</c:v>
                </c:pt>
                <c:pt idx="1264">
                  <c:v>-6.4053535461425994</c:v>
                </c:pt>
                <c:pt idx="1265">
                  <c:v>-8.645057678222706</c:v>
                </c:pt>
                <c:pt idx="1266">
                  <c:v>-10.838031768798906</c:v>
                </c:pt>
                <c:pt idx="1267">
                  <c:v>-12.908935546875007</c:v>
                </c:pt>
                <c:pt idx="1268">
                  <c:v>-14.824390411377003</c:v>
                </c:pt>
                <c:pt idx="1269">
                  <c:v>-16.598224639892599</c:v>
                </c:pt>
                <c:pt idx="1270">
                  <c:v>-18.289566040039098</c:v>
                </c:pt>
                <c:pt idx="1271">
                  <c:v>-19.962310791015604</c:v>
                </c:pt>
                <c:pt idx="1272">
                  <c:v>-21.689891815185597</c:v>
                </c:pt>
                <c:pt idx="1273">
                  <c:v>-23.549079895019609</c:v>
                </c:pt>
                <c:pt idx="1274">
                  <c:v>-25.580883026123097</c:v>
                </c:pt>
                <c:pt idx="1275">
                  <c:v>-27.781009674072301</c:v>
                </c:pt>
                <c:pt idx="1276">
                  <c:v>-30.104160308837898</c:v>
                </c:pt>
                <c:pt idx="1277">
                  <c:v>-32.520294189453104</c:v>
                </c:pt>
                <c:pt idx="1278">
                  <c:v>-35.018444061279304</c:v>
                </c:pt>
                <c:pt idx="1279">
                  <c:v>-37.589073181152408</c:v>
                </c:pt>
                <c:pt idx="1280">
                  <c:v>-40.207862854004297</c:v>
                </c:pt>
                <c:pt idx="1281">
                  <c:v>-42.839050292968302</c:v>
                </c:pt>
                <c:pt idx="1282">
                  <c:v>-45.452117919922308</c:v>
                </c:pt>
                <c:pt idx="1283">
                  <c:v>-48.024177551269297</c:v>
                </c:pt>
                <c:pt idx="1284">
                  <c:v>-50.536155700683302</c:v>
                </c:pt>
                <c:pt idx="1285">
                  <c:v>-52.976131439209304</c:v>
                </c:pt>
                <c:pt idx="1286">
                  <c:v>-55.350780487060298</c:v>
                </c:pt>
                <c:pt idx="1287">
                  <c:v>-57.675838470459304</c:v>
                </c:pt>
                <c:pt idx="1288">
                  <c:v>-59.9679946899413</c:v>
                </c:pt>
                <c:pt idx="1289">
                  <c:v>-62.222003936767301</c:v>
                </c:pt>
                <c:pt idx="1290">
                  <c:v>-64.412117004394304</c:v>
                </c:pt>
                <c:pt idx="1291">
                  <c:v>-66.503524780273295</c:v>
                </c:pt>
                <c:pt idx="1292">
                  <c:v>-68.4533119201663</c:v>
                </c:pt>
                <c:pt idx="1293">
                  <c:v>-70.221900939941321</c:v>
                </c:pt>
                <c:pt idx="1294">
                  <c:v>-71.7797279357913</c:v>
                </c:pt>
                <c:pt idx="1295">
                  <c:v>-73.130130767822322</c:v>
                </c:pt>
                <c:pt idx="1296">
                  <c:v>-74.30934906005831</c:v>
                </c:pt>
                <c:pt idx="1297">
                  <c:v>-75.381278991699304</c:v>
                </c:pt>
                <c:pt idx="1298">
                  <c:v>-76.406478881836307</c:v>
                </c:pt>
                <c:pt idx="1299">
                  <c:v>-77.426433563232308</c:v>
                </c:pt>
                <c:pt idx="1300">
                  <c:v>-78.451156616211307</c:v>
                </c:pt>
                <c:pt idx="1301">
                  <c:v>-79.469203948974297</c:v>
                </c:pt>
                <c:pt idx="1302">
                  <c:v>-80.447196960449304</c:v>
                </c:pt>
                <c:pt idx="1303">
                  <c:v>-81.336021423340298</c:v>
                </c:pt>
                <c:pt idx="1304">
                  <c:v>-82.087993621826314</c:v>
                </c:pt>
                <c:pt idx="1305">
                  <c:v>-82.669734954834297</c:v>
                </c:pt>
                <c:pt idx="1306">
                  <c:v>-83.074569702148324</c:v>
                </c:pt>
                <c:pt idx="1307">
                  <c:v>-83.305835723877323</c:v>
                </c:pt>
                <c:pt idx="1308">
                  <c:v>-83.374500274658317</c:v>
                </c:pt>
                <c:pt idx="1309">
                  <c:v>-83.28771591186532</c:v>
                </c:pt>
                <c:pt idx="1310">
                  <c:v>-83.047389984131314</c:v>
                </c:pt>
                <c:pt idx="1311">
                  <c:v>-82.657814025879304</c:v>
                </c:pt>
                <c:pt idx="1312">
                  <c:v>-82.1118354797363</c:v>
                </c:pt>
                <c:pt idx="1313">
                  <c:v>-81.400871276855298</c:v>
                </c:pt>
                <c:pt idx="1314">
                  <c:v>-80.515384674072322</c:v>
                </c:pt>
                <c:pt idx="1315">
                  <c:v>-79.458713531494311</c:v>
                </c:pt>
                <c:pt idx="1316">
                  <c:v>-78.238487243652315</c:v>
                </c:pt>
                <c:pt idx="1317">
                  <c:v>-76.859951019287308</c:v>
                </c:pt>
                <c:pt idx="1318">
                  <c:v>-75.33597946167032</c:v>
                </c:pt>
                <c:pt idx="1319">
                  <c:v>-73.684692382812301</c:v>
                </c:pt>
                <c:pt idx="1320">
                  <c:v>-71.926116943359318</c:v>
                </c:pt>
                <c:pt idx="1321">
                  <c:v>-70.072174072265312</c:v>
                </c:pt>
                <c:pt idx="1322">
                  <c:v>-68.129539489746321</c:v>
                </c:pt>
                <c:pt idx="1323">
                  <c:v>-66.110134124756314</c:v>
                </c:pt>
                <c:pt idx="1324">
                  <c:v>-64.021587371826314</c:v>
                </c:pt>
                <c:pt idx="1325">
                  <c:v>-61.867237091064304</c:v>
                </c:pt>
                <c:pt idx="1326">
                  <c:v>-59.657573699951307</c:v>
                </c:pt>
                <c:pt idx="1327">
                  <c:v>-57.403087615967301</c:v>
                </c:pt>
                <c:pt idx="1328">
                  <c:v>-55.118560791015305</c:v>
                </c:pt>
                <c:pt idx="1329">
                  <c:v>-52.811622619629297</c:v>
                </c:pt>
                <c:pt idx="1330">
                  <c:v>-50.494670867920298</c:v>
                </c:pt>
                <c:pt idx="1331">
                  <c:v>-48.1748580932613</c:v>
                </c:pt>
                <c:pt idx="1332">
                  <c:v>-45.854091644287301</c:v>
                </c:pt>
                <c:pt idx="1333">
                  <c:v>-43.5390472412113</c:v>
                </c:pt>
                <c:pt idx="1334">
                  <c:v>-41.240215301513309</c:v>
                </c:pt>
                <c:pt idx="1335">
                  <c:v>-38.970947265625007</c:v>
                </c:pt>
                <c:pt idx="1336">
                  <c:v>-36.734104156494205</c:v>
                </c:pt>
                <c:pt idx="1337">
                  <c:v>-34.535884857177798</c:v>
                </c:pt>
                <c:pt idx="1338">
                  <c:v>-32.379627227783196</c:v>
                </c:pt>
                <c:pt idx="1339">
                  <c:v>-30.2658081054688</c:v>
                </c:pt>
                <c:pt idx="1340">
                  <c:v>-28.187751770019609</c:v>
                </c:pt>
                <c:pt idx="1341">
                  <c:v>-26.136398315429709</c:v>
                </c:pt>
                <c:pt idx="1342">
                  <c:v>-24.107456207275398</c:v>
                </c:pt>
                <c:pt idx="1343">
                  <c:v>-22.117137908935597</c:v>
                </c:pt>
                <c:pt idx="1344">
                  <c:v>-20.207405090332109</c:v>
                </c:pt>
                <c:pt idx="1345">
                  <c:v>-18.425941467285206</c:v>
                </c:pt>
                <c:pt idx="1346">
                  <c:v>-16.792774200439503</c:v>
                </c:pt>
                <c:pt idx="1347">
                  <c:v>-15.291690826416009</c:v>
                </c:pt>
                <c:pt idx="1348">
                  <c:v>-13.902664184570305</c:v>
                </c:pt>
                <c:pt idx="1349">
                  <c:v>-12.597084045410206</c:v>
                </c:pt>
                <c:pt idx="1350">
                  <c:v>-11.334419250488303</c:v>
                </c:pt>
                <c:pt idx="1351">
                  <c:v>-10.073661804199197</c:v>
                </c:pt>
                <c:pt idx="1352">
                  <c:v>-8.8105201721192046</c:v>
                </c:pt>
                <c:pt idx="1353">
                  <c:v>-7.5826644897461009</c:v>
                </c:pt>
                <c:pt idx="1354">
                  <c:v>-6.4249038696288991</c:v>
                </c:pt>
                <c:pt idx="1355">
                  <c:v>-5.3620338439942046</c:v>
                </c:pt>
                <c:pt idx="1356">
                  <c:v>-4.4012069702149077</c:v>
                </c:pt>
                <c:pt idx="1357">
                  <c:v>-3.5371780395508026</c:v>
                </c:pt>
                <c:pt idx="1358">
                  <c:v>-2.7585029602050994</c:v>
                </c:pt>
                <c:pt idx="1359">
                  <c:v>-2.0480155944824006</c:v>
                </c:pt>
                <c:pt idx="1360">
                  <c:v>-1.4023780822754048</c:v>
                </c:pt>
                <c:pt idx="1361">
                  <c:v>-0.81157684326170454</c:v>
                </c:pt>
                <c:pt idx="1362">
                  <c:v>-0.26512145996100145</c:v>
                </c:pt>
                <c:pt idx="1363">
                  <c:v>0.23746490478509941</c:v>
                </c:pt>
                <c:pt idx="1364">
                  <c:v>0.69475173950189628</c:v>
                </c:pt>
                <c:pt idx="1365">
                  <c:v>1.0995864868163991</c:v>
                </c:pt>
                <c:pt idx="1366">
                  <c:v>1.4591217041014986</c:v>
                </c:pt>
                <c:pt idx="1367">
                  <c:v>1.7752647399901988</c:v>
                </c:pt>
                <c:pt idx="1368">
                  <c:v>2.0456314086913991</c:v>
                </c:pt>
                <c:pt idx="1369">
                  <c:v>2.2711753845214986</c:v>
                </c:pt>
                <c:pt idx="1370">
                  <c:v>2.4566650390625</c:v>
                </c:pt>
                <c:pt idx="1371">
                  <c:v>2.6102066040038991</c:v>
                </c:pt>
                <c:pt idx="1372">
                  <c:v>2.7341842651366974</c:v>
                </c:pt>
                <c:pt idx="1373">
                  <c:v>2.8328895568846946</c:v>
                </c:pt>
                <c:pt idx="1374">
                  <c:v>2.9096603393553977</c:v>
                </c:pt>
                <c:pt idx="1375">
                  <c:v>2.9706954956053977</c:v>
                </c:pt>
                <c:pt idx="1376">
                  <c:v>3.012180328369098</c:v>
                </c:pt>
                <c:pt idx="1377">
                  <c:v>3.0331611633300994</c:v>
                </c:pt>
                <c:pt idx="1378">
                  <c:v>3.0307769775389986</c:v>
                </c:pt>
                <c:pt idx="1379">
                  <c:v>3.0040740966796946</c:v>
                </c:pt>
                <c:pt idx="1380">
                  <c:v>2.960681915283196</c:v>
                </c:pt>
                <c:pt idx="1381">
                  <c:v>2.9048919677733949</c:v>
                </c:pt>
                <c:pt idx="1382">
                  <c:v>2.8414726257324006</c:v>
                </c:pt>
                <c:pt idx="1383">
                  <c:v>2.7694702148437003</c:v>
                </c:pt>
                <c:pt idx="1384">
                  <c:v>2.6912689208983949</c:v>
                </c:pt>
                <c:pt idx="1385">
                  <c:v>2.609729766845696</c:v>
                </c:pt>
                <c:pt idx="1386">
                  <c:v>2.5196075439452983</c:v>
                </c:pt>
                <c:pt idx="1387">
                  <c:v>2.4194717407225994</c:v>
                </c:pt>
                <c:pt idx="1388">
                  <c:v>2.3074150085449006</c:v>
                </c:pt>
                <c:pt idx="1389">
                  <c:v>2.1891593933104971</c:v>
                </c:pt>
                <c:pt idx="1390">
                  <c:v>2.0632743835449006</c:v>
                </c:pt>
                <c:pt idx="1391">
                  <c:v>1.9330978393553977</c:v>
                </c:pt>
                <c:pt idx="1392">
                  <c:v>1.7995834350586009</c:v>
                </c:pt>
                <c:pt idx="1393">
                  <c:v>1.6684532165526988</c:v>
                </c:pt>
                <c:pt idx="1394">
                  <c:v>1.5444755554199006</c:v>
                </c:pt>
                <c:pt idx="1395">
                  <c:v>1.4286041259764986</c:v>
                </c:pt>
                <c:pt idx="1396">
                  <c:v>1.3222694396971946</c:v>
                </c:pt>
                <c:pt idx="1397">
                  <c:v>1.2202262878417969</c:v>
                </c:pt>
                <c:pt idx="1398">
                  <c:v>1.129150390625</c:v>
                </c:pt>
                <c:pt idx="1399">
                  <c:v>1.0390281677245952</c:v>
                </c:pt>
                <c:pt idx="1400">
                  <c:v>0.94747543334959516</c:v>
                </c:pt>
                <c:pt idx="1401">
                  <c:v>0.85258483886719461</c:v>
                </c:pt>
                <c:pt idx="1402">
                  <c:v>0.75769424438469457</c:v>
                </c:pt>
                <c:pt idx="1403">
                  <c:v>0.66757202148439632</c:v>
                </c:pt>
                <c:pt idx="1404">
                  <c:v>0.57458877563469457</c:v>
                </c:pt>
                <c:pt idx="1405">
                  <c:v>0.48208236694329543</c:v>
                </c:pt>
                <c:pt idx="1406">
                  <c:v>0.39243698120110082</c:v>
                </c:pt>
                <c:pt idx="1407">
                  <c:v>0.31089782714839487</c:v>
                </c:pt>
                <c:pt idx="1408">
                  <c:v>0.23794174194329543</c:v>
                </c:pt>
                <c:pt idx="1409">
                  <c:v>0.16927719116209516</c:v>
                </c:pt>
                <c:pt idx="1410">
                  <c:v>0.1068115234375</c:v>
                </c:pt>
                <c:pt idx="1411">
                  <c:v>4.9114227294900559E-2</c:v>
                </c:pt>
                <c:pt idx="1412">
                  <c:v>-2.3841857910014141E-3</c:v>
                </c:pt>
                <c:pt idx="1413">
                  <c:v>-5.2928924560603718E-2</c:v>
                </c:pt>
                <c:pt idx="1414">
                  <c:v>-0.10347366333009944</c:v>
                </c:pt>
                <c:pt idx="1415">
                  <c:v>-0.15211105346680398</c:v>
                </c:pt>
                <c:pt idx="1416">
                  <c:v>-0.19502639770509944</c:v>
                </c:pt>
                <c:pt idx="1417">
                  <c:v>-0.23412704467780543</c:v>
                </c:pt>
                <c:pt idx="1418">
                  <c:v>-0.27418136596680398</c:v>
                </c:pt>
                <c:pt idx="1419">
                  <c:v>-0.31375885009770599</c:v>
                </c:pt>
                <c:pt idx="1420">
                  <c:v>-0.35142898559570313</c:v>
                </c:pt>
                <c:pt idx="1421">
                  <c:v>-0.38528442382810368</c:v>
                </c:pt>
                <c:pt idx="1422">
                  <c:v>-0.42009353637700286</c:v>
                </c:pt>
                <c:pt idx="1423">
                  <c:v>-0.45299530029300428</c:v>
                </c:pt>
                <c:pt idx="1424">
                  <c:v>-0.48542022705080257</c:v>
                </c:pt>
                <c:pt idx="1425">
                  <c:v>-0.48542022705080257</c:v>
                </c:pt>
              </c:numCache>
            </c:numRef>
          </c:yVal>
          <c:smooth val="0"/>
        </c:ser>
        <c:ser>
          <c:idx val="7"/>
          <c:order val="7"/>
          <c:tx>
            <c:strRef>
              <c:f>'Normalised traces'!$Q$5</c:f>
              <c:strCache>
                <c:ptCount val="1"/>
                <c:pt idx="0">
                  <c:v>BatchH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Q$6:$Q$1431</c:f>
              <c:numCache>
                <c:formatCode>0.000</c:formatCode>
                <c:ptCount val="1426"/>
                <c:pt idx="0">
                  <c:v>-9.1552734375E-2</c:v>
                </c:pt>
                <c:pt idx="1">
                  <c:v>-9.7274780273401973E-2</c:v>
                </c:pt>
                <c:pt idx="2">
                  <c:v>-0.11348724365230112</c:v>
                </c:pt>
                <c:pt idx="3">
                  <c:v>-0.14114379882810368</c:v>
                </c:pt>
                <c:pt idx="4">
                  <c:v>-0.16355514526360082</c:v>
                </c:pt>
                <c:pt idx="5">
                  <c:v>-0.16880035400389914</c:v>
                </c:pt>
                <c:pt idx="6">
                  <c:v>-0.15497207641600141</c:v>
                </c:pt>
                <c:pt idx="7">
                  <c:v>-0.1263618469237997</c:v>
                </c:pt>
                <c:pt idx="8">
                  <c:v>-7.9631805419900559E-2</c:v>
                </c:pt>
                <c:pt idx="9">
                  <c:v>-1.9073486328103684E-2</c:v>
                </c:pt>
                <c:pt idx="10">
                  <c:v>4.1484832763700297E-2</c:v>
                </c:pt>
                <c:pt idx="11">
                  <c:v>8.9645385742201711E-2</c:v>
                </c:pt>
                <c:pt idx="12">
                  <c:v>0.11634826660159803</c:v>
                </c:pt>
                <c:pt idx="13">
                  <c:v>0.13017654418950286</c:v>
                </c:pt>
                <c:pt idx="14">
                  <c:v>0.13208389282230115</c:v>
                </c:pt>
                <c:pt idx="15">
                  <c:v>0.12731552124029832</c:v>
                </c:pt>
                <c:pt idx="16">
                  <c:v>0.11634826660159803</c:v>
                </c:pt>
                <c:pt idx="17">
                  <c:v>0.10156631469730115</c:v>
                </c:pt>
                <c:pt idx="18">
                  <c:v>8.7261199951200297E-2</c:v>
                </c:pt>
                <c:pt idx="19">
                  <c:v>7.3909759521498586E-2</c:v>
                </c:pt>
                <c:pt idx="20">
                  <c:v>6.389617919929691E-2</c:v>
                </c:pt>
                <c:pt idx="21">
                  <c:v>5.7697296142599441E-2</c:v>
                </c:pt>
                <c:pt idx="22">
                  <c:v>5.4359436035198883E-2</c:v>
                </c:pt>
                <c:pt idx="23">
                  <c:v>5.4836273193402008E-2</c:v>
                </c:pt>
                <c:pt idx="24">
                  <c:v>5.960464477539773E-2</c:v>
                </c:pt>
                <c:pt idx="25">
                  <c:v>6.5326690673899179E-2</c:v>
                </c:pt>
                <c:pt idx="26">
                  <c:v>7.2002410888700297E-2</c:v>
                </c:pt>
                <c:pt idx="27">
                  <c:v>7.1525573730497172E-2</c:v>
                </c:pt>
                <c:pt idx="28">
                  <c:v>6.8664550781299738E-2</c:v>
                </c:pt>
                <c:pt idx="29">
                  <c:v>6.103515625E-2</c:v>
                </c:pt>
                <c:pt idx="30">
                  <c:v>5.5789947509801152E-2</c:v>
                </c:pt>
                <c:pt idx="31">
                  <c:v>4.6730041503998621E-2</c:v>
                </c:pt>
                <c:pt idx="32">
                  <c:v>3.5285949707102304E-2</c:v>
                </c:pt>
                <c:pt idx="33">
                  <c:v>2.4318695068402008E-2</c:v>
                </c:pt>
                <c:pt idx="34">
                  <c:v>1.3351440429701711E-2</c:v>
                </c:pt>
                <c:pt idx="35">
                  <c:v>6.1988830566974684E-3</c:v>
                </c:pt>
                <c:pt idx="36">
                  <c:v>0</c:v>
                </c:pt>
                <c:pt idx="37">
                  <c:v>0</c:v>
                </c:pt>
                <c:pt idx="38">
                  <c:v>-9.5367431639914457E-4</c:v>
                </c:pt>
                <c:pt idx="39">
                  <c:v>4.76837158203125E-4</c:v>
                </c:pt>
                <c:pt idx="40">
                  <c:v>4.7683715821023043E-3</c:v>
                </c:pt>
                <c:pt idx="41">
                  <c:v>5.7220458985014488E-3</c:v>
                </c:pt>
                <c:pt idx="42">
                  <c:v>-9.5367431639914457E-4</c:v>
                </c:pt>
                <c:pt idx="43">
                  <c:v>-1.4305114746001379E-2</c:v>
                </c:pt>
                <c:pt idx="44">
                  <c:v>-2.813339233389911E-2</c:v>
                </c:pt>
                <c:pt idx="45">
                  <c:v>-4.7683715820298289E-2</c:v>
                </c:pt>
                <c:pt idx="46">
                  <c:v>-7.4386596679602235E-2</c:v>
                </c:pt>
                <c:pt idx="47">
                  <c:v>-0.10490417480460223</c:v>
                </c:pt>
                <c:pt idx="48">
                  <c:v>-0.1325607299803977</c:v>
                </c:pt>
                <c:pt idx="49">
                  <c:v>-0.15830993652340197</c:v>
                </c:pt>
                <c:pt idx="50">
                  <c:v>-0.18167495727529825</c:v>
                </c:pt>
                <c:pt idx="51">
                  <c:v>-0.20074844360350141</c:v>
                </c:pt>
                <c:pt idx="52">
                  <c:v>-0.21982192993159799</c:v>
                </c:pt>
                <c:pt idx="53">
                  <c:v>-0.23412704467769885</c:v>
                </c:pt>
                <c:pt idx="54">
                  <c:v>-0.244140625</c:v>
                </c:pt>
                <c:pt idx="55">
                  <c:v>-0.25177001953120026</c:v>
                </c:pt>
                <c:pt idx="56">
                  <c:v>-0.26273727416990056</c:v>
                </c:pt>
                <c:pt idx="57">
                  <c:v>-0.27036666870110082</c:v>
                </c:pt>
                <c:pt idx="58">
                  <c:v>-0.26178359985350141</c:v>
                </c:pt>
                <c:pt idx="59">
                  <c:v>-0.2393722534178977</c:v>
                </c:pt>
                <c:pt idx="60">
                  <c:v>-0.20742416381830253</c:v>
                </c:pt>
                <c:pt idx="61">
                  <c:v>-0.16403198242179684</c:v>
                </c:pt>
                <c:pt idx="62">
                  <c:v>-0.10776519775389914</c:v>
                </c:pt>
                <c:pt idx="63">
                  <c:v>-4.3869018554602235E-2</c:v>
                </c:pt>
                <c:pt idx="64">
                  <c:v>1.811981201179691E-2</c:v>
                </c:pt>
                <c:pt idx="65">
                  <c:v>7.3909759521498586E-2</c:v>
                </c:pt>
                <c:pt idx="66">
                  <c:v>0.12493133544929691</c:v>
                </c:pt>
                <c:pt idx="67">
                  <c:v>0.17499923706059661</c:v>
                </c:pt>
                <c:pt idx="68">
                  <c:v>0.23651123046879974</c:v>
                </c:pt>
                <c:pt idx="69">
                  <c:v>0.31852722167970171</c:v>
                </c:pt>
                <c:pt idx="70">
                  <c:v>0.43010711669929691</c:v>
                </c:pt>
                <c:pt idx="71">
                  <c:v>0.57840347290039773</c:v>
                </c:pt>
                <c:pt idx="72">
                  <c:v>0.78487396240240059</c:v>
                </c:pt>
                <c:pt idx="73">
                  <c:v>1.0790824890137003</c:v>
                </c:pt>
                <c:pt idx="74">
                  <c:v>1.4986991882325</c:v>
                </c:pt>
                <c:pt idx="75">
                  <c:v>2.0971298217774006</c:v>
                </c:pt>
                <c:pt idx="76">
                  <c:v>2.9439926147461009</c:v>
                </c:pt>
                <c:pt idx="77">
                  <c:v>4.1069984436036009</c:v>
                </c:pt>
                <c:pt idx="78">
                  <c:v>5.6171417236328978</c:v>
                </c:pt>
                <c:pt idx="79">
                  <c:v>7.4801445007325</c:v>
                </c:pt>
                <c:pt idx="80">
                  <c:v>9.6893310546875995</c:v>
                </c:pt>
                <c:pt idx="81">
                  <c:v>12.236595153808601</c:v>
                </c:pt>
                <c:pt idx="82">
                  <c:v>15.107154846191499</c:v>
                </c:pt>
                <c:pt idx="83">
                  <c:v>18.2991027832032</c:v>
                </c:pt>
                <c:pt idx="84">
                  <c:v>21.833896636962901</c:v>
                </c:pt>
                <c:pt idx="85">
                  <c:v>25.776863098144599</c:v>
                </c:pt>
                <c:pt idx="86">
                  <c:v>30.270576477050799</c:v>
                </c:pt>
                <c:pt idx="87">
                  <c:v>35.582065582275398</c:v>
                </c:pt>
                <c:pt idx="88">
                  <c:v>42.078971862793018</c:v>
                </c:pt>
                <c:pt idx="89">
                  <c:v>50.140857696533253</c:v>
                </c:pt>
                <c:pt idx="90">
                  <c:v>60.0738525390625</c:v>
                </c:pt>
                <c:pt idx="91">
                  <c:v>72.051525115966797</c:v>
                </c:pt>
                <c:pt idx="92">
                  <c:v>86.118698120117202</c:v>
                </c:pt>
                <c:pt idx="93">
                  <c:v>102.2791862487794</c:v>
                </c:pt>
                <c:pt idx="94">
                  <c:v>120.7232475280762</c:v>
                </c:pt>
                <c:pt idx="95">
                  <c:v>142.19808578491219</c:v>
                </c:pt>
                <c:pt idx="96">
                  <c:v>168.1017875671383</c:v>
                </c:pt>
                <c:pt idx="97">
                  <c:v>199.85818862915031</c:v>
                </c:pt>
                <c:pt idx="98">
                  <c:v>238.00182342529331</c:v>
                </c:pt>
                <c:pt idx="99">
                  <c:v>281.82506561279331</c:v>
                </c:pt>
                <c:pt idx="100">
                  <c:v>329.79774475097634</c:v>
                </c:pt>
                <c:pt idx="101">
                  <c:v>379.95958328247031</c:v>
                </c:pt>
                <c:pt idx="102">
                  <c:v>430.1295280456543</c:v>
                </c:pt>
                <c:pt idx="103">
                  <c:v>478.48272323608433</c:v>
                </c:pt>
                <c:pt idx="104">
                  <c:v>524.26242828369129</c:v>
                </c:pt>
                <c:pt idx="105">
                  <c:v>567.88969039917026</c:v>
                </c:pt>
                <c:pt idx="106">
                  <c:v>610.27860641479526</c:v>
                </c:pt>
                <c:pt idx="107">
                  <c:v>652.17399597167923</c:v>
                </c:pt>
                <c:pt idx="108">
                  <c:v>693.9039230346682</c:v>
                </c:pt>
                <c:pt idx="109">
                  <c:v>735.45551300048828</c:v>
                </c:pt>
                <c:pt idx="110">
                  <c:v>776.63516998291027</c:v>
                </c:pt>
                <c:pt idx="111">
                  <c:v>817.1586990356443</c:v>
                </c:pt>
                <c:pt idx="112">
                  <c:v>856.69660568237327</c:v>
                </c:pt>
                <c:pt idx="113">
                  <c:v>894.8569297790533</c:v>
                </c:pt>
                <c:pt idx="114">
                  <c:v>931.24389648437523</c:v>
                </c:pt>
                <c:pt idx="115">
                  <c:v>965.5542373657222</c:v>
                </c:pt>
                <c:pt idx="116">
                  <c:v>997.52521514892624</c:v>
                </c:pt>
                <c:pt idx="117">
                  <c:v>1026.9584655761723</c:v>
                </c:pt>
                <c:pt idx="118">
                  <c:v>1053.7862777709913</c:v>
                </c:pt>
                <c:pt idx="119">
                  <c:v>1077.9581069946312</c:v>
                </c:pt>
                <c:pt idx="120">
                  <c:v>1099.5774269104013</c:v>
                </c:pt>
                <c:pt idx="121">
                  <c:v>1118.6742782592812</c:v>
                </c:pt>
                <c:pt idx="122">
                  <c:v>1135.4136466980012</c:v>
                </c:pt>
                <c:pt idx="123">
                  <c:v>1150.0363349914512</c:v>
                </c:pt>
                <c:pt idx="124">
                  <c:v>1162.7426147460912</c:v>
                </c:pt>
                <c:pt idx="125">
                  <c:v>1173.8109588623013</c:v>
                </c:pt>
                <c:pt idx="126">
                  <c:v>1183.3400726318312</c:v>
                </c:pt>
                <c:pt idx="127">
                  <c:v>1191.5564537048313</c:v>
                </c:pt>
                <c:pt idx="128">
                  <c:v>1198.6327171325713</c:v>
                </c:pt>
                <c:pt idx="129">
                  <c:v>1204.7142982482912</c:v>
                </c:pt>
                <c:pt idx="130">
                  <c:v>1209.9542617797813</c:v>
                </c:pt>
                <c:pt idx="131">
                  <c:v>1214.4589424133312</c:v>
                </c:pt>
                <c:pt idx="132">
                  <c:v>1218.4586524963413</c:v>
                </c:pt>
                <c:pt idx="133">
                  <c:v>1222.0945358276413</c:v>
                </c:pt>
                <c:pt idx="134">
                  <c:v>1225.4920005798313</c:v>
                </c:pt>
                <c:pt idx="135">
                  <c:v>1228.5933494567912</c:v>
                </c:pt>
                <c:pt idx="136">
                  <c:v>1231.3566207885713</c:v>
                </c:pt>
                <c:pt idx="137">
                  <c:v>1233.7541580200214</c:v>
                </c:pt>
                <c:pt idx="138">
                  <c:v>1235.8269691467312</c:v>
                </c:pt>
                <c:pt idx="139">
                  <c:v>1237.6694679260213</c:v>
                </c:pt>
                <c:pt idx="140">
                  <c:v>1239.2978668212913</c:v>
                </c:pt>
                <c:pt idx="141">
                  <c:v>1240.7813072204613</c:v>
                </c:pt>
                <c:pt idx="142">
                  <c:v>1242.1407699584913</c:v>
                </c:pt>
                <c:pt idx="143">
                  <c:v>1243.4515953064013</c:v>
                </c:pt>
                <c:pt idx="144">
                  <c:v>1244.6889877319313</c:v>
                </c:pt>
                <c:pt idx="145">
                  <c:v>1245.8319664001513</c:v>
                </c:pt>
                <c:pt idx="146">
                  <c:v>1246.8304634094213</c:v>
                </c:pt>
                <c:pt idx="147">
                  <c:v>1247.7355003356913</c:v>
                </c:pt>
                <c:pt idx="148">
                  <c:v>1248.5041618347213</c:v>
                </c:pt>
                <c:pt idx="149">
                  <c:v>1249.1736412048313</c:v>
                </c:pt>
                <c:pt idx="150">
                  <c:v>1249.7949600219713</c:v>
                </c:pt>
                <c:pt idx="151">
                  <c:v>1250.3290176391613</c:v>
                </c:pt>
                <c:pt idx="152">
                  <c:v>1250.7457733154313</c:v>
                </c:pt>
                <c:pt idx="153">
                  <c:v>1251.0027885437012</c:v>
                </c:pt>
                <c:pt idx="154">
                  <c:v>1251.2345314025913</c:v>
                </c:pt>
                <c:pt idx="155">
                  <c:v>1251.4338493347213</c:v>
                </c:pt>
                <c:pt idx="156">
                  <c:v>1251.5764236450214</c:v>
                </c:pt>
                <c:pt idx="157">
                  <c:v>1251.6493797302212</c:v>
                </c:pt>
                <c:pt idx="158">
                  <c:v>1251.6140937805212</c:v>
                </c:pt>
                <c:pt idx="159">
                  <c:v>1251.4524459838913</c:v>
                </c:pt>
                <c:pt idx="160">
                  <c:v>1251.1792182922313</c:v>
                </c:pt>
                <c:pt idx="161">
                  <c:v>1250.9007453918412</c:v>
                </c:pt>
                <c:pt idx="162">
                  <c:v>1250.6308555603011</c:v>
                </c:pt>
                <c:pt idx="163">
                  <c:v>1250.3013610839812</c:v>
                </c:pt>
                <c:pt idx="164">
                  <c:v>1249.9513626098612</c:v>
                </c:pt>
                <c:pt idx="165">
                  <c:v>1249.6891021728513</c:v>
                </c:pt>
                <c:pt idx="166">
                  <c:v>1249.4926452636712</c:v>
                </c:pt>
                <c:pt idx="167">
                  <c:v>1249.1850852966313</c:v>
                </c:pt>
                <c:pt idx="168">
                  <c:v>1248.7058639526413</c:v>
                </c:pt>
                <c:pt idx="169">
                  <c:v>1248.0983734130812</c:v>
                </c:pt>
                <c:pt idx="170">
                  <c:v>1247.4246025085413</c:v>
                </c:pt>
                <c:pt idx="171">
                  <c:v>1246.6225624084514</c:v>
                </c:pt>
                <c:pt idx="172">
                  <c:v>1245.6312179565411</c:v>
                </c:pt>
                <c:pt idx="173">
                  <c:v>1244.5197105407713</c:v>
                </c:pt>
                <c:pt idx="174">
                  <c:v>1243.4077262878413</c:v>
                </c:pt>
                <c:pt idx="175">
                  <c:v>1242.3586845397913</c:v>
                </c:pt>
                <c:pt idx="176">
                  <c:v>1241.3349151611312</c:v>
                </c:pt>
                <c:pt idx="177">
                  <c:v>1240.2610778808612</c:v>
                </c:pt>
                <c:pt idx="178">
                  <c:v>1239.1858100891113</c:v>
                </c:pt>
                <c:pt idx="179">
                  <c:v>1238.0647659301712</c:v>
                </c:pt>
                <c:pt idx="180">
                  <c:v>1236.7868423461912</c:v>
                </c:pt>
                <c:pt idx="181">
                  <c:v>1235.2700233459514</c:v>
                </c:pt>
                <c:pt idx="182">
                  <c:v>1233.5581779480012</c:v>
                </c:pt>
                <c:pt idx="183">
                  <c:v>1231.7209243774412</c:v>
                </c:pt>
                <c:pt idx="184">
                  <c:v>1229.7616004943814</c:v>
                </c:pt>
                <c:pt idx="185">
                  <c:v>1227.6315689086912</c:v>
                </c:pt>
                <c:pt idx="186">
                  <c:v>1225.3670692443814</c:v>
                </c:pt>
                <c:pt idx="187">
                  <c:v>1223.0043411254912</c:v>
                </c:pt>
                <c:pt idx="188">
                  <c:v>1220.4766273498512</c:v>
                </c:pt>
                <c:pt idx="189">
                  <c:v>1217.7281379699712</c:v>
                </c:pt>
                <c:pt idx="190">
                  <c:v>1214.7922515869113</c:v>
                </c:pt>
                <c:pt idx="191">
                  <c:v>1211.7886543273912</c:v>
                </c:pt>
                <c:pt idx="192">
                  <c:v>1208.7135314941413</c:v>
                </c:pt>
                <c:pt idx="193">
                  <c:v>1205.4495811462411</c:v>
                </c:pt>
                <c:pt idx="194">
                  <c:v>1202.0044326782213</c:v>
                </c:pt>
                <c:pt idx="195">
                  <c:v>1198.4076499939013</c:v>
                </c:pt>
                <c:pt idx="196">
                  <c:v>1194.5166587829613</c:v>
                </c:pt>
                <c:pt idx="197">
                  <c:v>1190.1907920837411</c:v>
                </c:pt>
                <c:pt idx="198">
                  <c:v>1185.3418350219713</c:v>
                </c:pt>
                <c:pt idx="199">
                  <c:v>1180.1061630249012</c:v>
                </c:pt>
                <c:pt idx="200">
                  <c:v>1174.4551658630412</c:v>
                </c:pt>
                <c:pt idx="201">
                  <c:v>1168.3497428894013</c:v>
                </c:pt>
                <c:pt idx="202">
                  <c:v>1161.8041992187511</c:v>
                </c:pt>
                <c:pt idx="203">
                  <c:v>1154.8190116882313</c:v>
                </c:pt>
                <c:pt idx="204">
                  <c:v>1147.3889350891113</c:v>
                </c:pt>
                <c:pt idx="205">
                  <c:v>1139.4677162170412</c:v>
                </c:pt>
                <c:pt idx="206">
                  <c:v>1131.0954093933112</c:v>
                </c:pt>
                <c:pt idx="207">
                  <c:v>1122.3011016845712</c:v>
                </c:pt>
                <c:pt idx="208">
                  <c:v>1113.0685806274412</c:v>
                </c:pt>
                <c:pt idx="209">
                  <c:v>1103.4450531005812</c:v>
                </c:pt>
                <c:pt idx="210">
                  <c:v>1093.4729576110813</c:v>
                </c:pt>
                <c:pt idx="211">
                  <c:v>1083.2085609436012</c:v>
                </c:pt>
                <c:pt idx="212">
                  <c:v>1072.8006362915014</c:v>
                </c:pt>
                <c:pt idx="213">
                  <c:v>1062.3745918273912</c:v>
                </c:pt>
                <c:pt idx="214">
                  <c:v>1052.0625114440913</c:v>
                </c:pt>
                <c:pt idx="215">
                  <c:v>1041.8004989624023</c:v>
                </c:pt>
                <c:pt idx="216">
                  <c:v>1031.4779281616213</c:v>
                </c:pt>
                <c:pt idx="217">
                  <c:v>1020.8144187927243</c:v>
                </c:pt>
                <c:pt idx="218">
                  <c:v>1009.3798637390132</c:v>
                </c:pt>
                <c:pt idx="219">
                  <c:v>996.95777893066429</c:v>
                </c:pt>
                <c:pt idx="220">
                  <c:v>983.55436325073219</c:v>
                </c:pt>
                <c:pt idx="221">
                  <c:v>969.51866149902321</c:v>
                </c:pt>
                <c:pt idx="222">
                  <c:v>955.39045333862327</c:v>
                </c:pt>
                <c:pt idx="223">
                  <c:v>941.96653366088822</c:v>
                </c:pt>
                <c:pt idx="224">
                  <c:v>930.17673492431629</c:v>
                </c:pt>
                <c:pt idx="225">
                  <c:v>920.81117630004928</c:v>
                </c:pt>
                <c:pt idx="226">
                  <c:v>914.37244415283226</c:v>
                </c:pt>
                <c:pt idx="227">
                  <c:v>910.99262237548828</c:v>
                </c:pt>
                <c:pt idx="228">
                  <c:v>910.29691696167026</c:v>
                </c:pt>
                <c:pt idx="229">
                  <c:v>911.43941879272427</c:v>
                </c:pt>
                <c:pt idx="230">
                  <c:v>913.15841674804722</c:v>
                </c:pt>
                <c:pt idx="231">
                  <c:v>913.96570205688522</c:v>
                </c:pt>
                <c:pt idx="232">
                  <c:v>912.45317459106423</c:v>
                </c:pt>
                <c:pt idx="233">
                  <c:v>907.42731094360329</c:v>
                </c:pt>
                <c:pt idx="234">
                  <c:v>898.16045761108421</c:v>
                </c:pt>
                <c:pt idx="235">
                  <c:v>884.29975509643521</c:v>
                </c:pt>
                <c:pt idx="236">
                  <c:v>865.97251892089821</c:v>
                </c:pt>
                <c:pt idx="237">
                  <c:v>843.61600875854526</c:v>
                </c:pt>
                <c:pt idx="238">
                  <c:v>817.88444519042923</c:v>
                </c:pt>
                <c:pt idx="239">
                  <c:v>789.56460952758823</c:v>
                </c:pt>
                <c:pt idx="240">
                  <c:v>759.55200195312523</c:v>
                </c:pt>
                <c:pt idx="241">
                  <c:v>728.85465621948219</c:v>
                </c:pt>
                <c:pt idx="242">
                  <c:v>698.4457969665533</c:v>
                </c:pt>
                <c:pt idx="243">
                  <c:v>669.26860809326229</c:v>
                </c:pt>
                <c:pt idx="244">
                  <c:v>642.06981658935524</c:v>
                </c:pt>
                <c:pt idx="245">
                  <c:v>617.39301681518521</c:v>
                </c:pt>
                <c:pt idx="246">
                  <c:v>595.49331665039028</c:v>
                </c:pt>
                <c:pt idx="247">
                  <c:v>576.41458511352528</c:v>
                </c:pt>
                <c:pt idx="248">
                  <c:v>560.00804901123024</c:v>
                </c:pt>
                <c:pt idx="249">
                  <c:v>545.97187042236328</c:v>
                </c:pt>
                <c:pt idx="250">
                  <c:v>533.93077850341831</c:v>
                </c:pt>
                <c:pt idx="251">
                  <c:v>523.45848083496128</c:v>
                </c:pt>
                <c:pt idx="252">
                  <c:v>514.14775848388729</c:v>
                </c:pt>
                <c:pt idx="253">
                  <c:v>505.63716888427729</c:v>
                </c:pt>
                <c:pt idx="254">
                  <c:v>497.66254425048828</c:v>
                </c:pt>
                <c:pt idx="255">
                  <c:v>490.06128311157232</c:v>
                </c:pt>
                <c:pt idx="256">
                  <c:v>482.79571533203131</c:v>
                </c:pt>
                <c:pt idx="257">
                  <c:v>475.92687606811529</c:v>
                </c:pt>
                <c:pt idx="258">
                  <c:v>469.57874298095732</c:v>
                </c:pt>
                <c:pt idx="259">
                  <c:v>463.83714675903332</c:v>
                </c:pt>
                <c:pt idx="260">
                  <c:v>458.74118804931629</c:v>
                </c:pt>
                <c:pt idx="261">
                  <c:v>454.27179336547829</c:v>
                </c:pt>
                <c:pt idx="262">
                  <c:v>450.36458969116228</c:v>
                </c:pt>
                <c:pt idx="263">
                  <c:v>446.91038131713833</c:v>
                </c:pt>
                <c:pt idx="264">
                  <c:v>443.78376007080129</c:v>
                </c:pt>
                <c:pt idx="265">
                  <c:v>440.88220596313533</c:v>
                </c:pt>
                <c:pt idx="266">
                  <c:v>438.11178207397433</c:v>
                </c:pt>
                <c:pt idx="267">
                  <c:v>435.37092208862333</c:v>
                </c:pt>
                <c:pt idx="268">
                  <c:v>432.52134323120129</c:v>
                </c:pt>
                <c:pt idx="269">
                  <c:v>429.40902709960932</c:v>
                </c:pt>
                <c:pt idx="270">
                  <c:v>425.86278915405228</c:v>
                </c:pt>
                <c:pt idx="271">
                  <c:v>421.70095443725631</c:v>
                </c:pt>
                <c:pt idx="272">
                  <c:v>416.76044464111328</c:v>
                </c:pt>
                <c:pt idx="273">
                  <c:v>410.91346740722634</c:v>
                </c:pt>
                <c:pt idx="274">
                  <c:v>404.07037734985329</c:v>
                </c:pt>
                <c:pt idx="275">
                  <c:v>396.1939811706543</c:v>
                </c:pt>
                <c:pt idx="276">
                  <c:v>387.31193542480429</c:v>
                </c:pt>
                <c:pt idx="277">
                  <c:v>377.52866744995129</c:v>
                </c:pt>
                <c:pt idx="278">
                  <c:v>366.97769165039028</c:v>
                </c:pt>
                <c:pt idx="279">
                  <c:v>355.81588745117233</c:v>
                </c:pt>
                <c:pt idx="280">
                  <c:v>344.23160552978533</c:v>
                </c:pt>
                <c:pt idx="281">
                  <c:v>332.44180679321329</c:v>
                </c:pt>
                <c:pt idx="282">
                  <c:v>320.6629753112793</c:v>
                </c:pt>
                <c:pt idx="283">
                  <c:v>309.07297134399431</c:v>
                </c:pt>
                <c:pt idx="284">
                  <c:v>297.83296585083031</c:v>
                </c:pt>
                <c:pt idx="285">
                  <c:v>287.07218170166027</c:v>
                </c:pt>
                <c:pt idx="286">
                  <c:v>276.9088745117183</c:v>
                </c:pt>
                <c:pt idx="287">
                  <c:v>267.42029190063528</c:v>
                </c:pt>
                <c:pt idx="288">
                  <c:v>258.65602493286127</c:v>
                </c:pt>
                <c:pt idx="289">
                  <c:v>250.6437301635743</c:v>
                </c:pt>
                <c:pt idx="290">
                  <c:v>243.39962005615232</c:v>
                </c:pt>
                <c:pt idx="291">
                  <c:v>236.95087432861331</c:v>
                </c:pt>
                <c:pt idx="292">
                  <c:v>231.30941390991231</c:v>
                </c:pt>
                <c:pt idx="293">
                  <c:v>226.4909744262693</c:v>
                </c:pt>
                <c:pt idx="294">
                  <c:v>222.5065231323243</c:v>
                </c:pt>
                <c:pt idx="295">
                  <c:v>219.3765640258793</c:v>
                </c:pt>
                <c:pt idx="296">
                  <c:v>217.10681915283232</c:v>
                </c:pt>
                <c:pt idx="297">
                  <c:v>215.6839370727543</c:v>
                </c:pt>
                <c:pt idx="298">
                  <c:v>215.07024765014631</c:v>
                </c:pt>
                <c:pt idx="299">
                  <c:v>215.2156829833983</c:v>
                </c:pt>
                <c:pt idx="300">
                  <c:v>216.03822708129931</c:v>
                </c:pt>
                <c:pt idx="301">
                  <c:v>217.41151809692431</c:v>
                </c:pt>
                <c:pt idx="302">
                  <c:v>219.17676925659231</c:v>
                </c:pt>
                <c:pt idx="303">
                  <c:v>221.1532592773433</c:v>
                </c:pt>
                <c:pt idx="304">
                  <c:v>223.1464385986333</c:v>
                </c:pt>
                <c:pt idx="305">
                  <c:v>224.94029998779331</c:v>
                </c:pt>
                <c:pt idx="306">
                  <c:v>226.32217407226531</c:v>
                </c:pt>
                <c:pt idx="307">
                  <c:v>227.1137237548833</c:v>
                </c:pt>
                <c:pt idx="308">
                  <c:v>227.1704673767093</c:v>
                </c:pt>
                <c:pt idx="309">
                  <c:v>226.3851165771483</c:v>
                </c:pt>
                <c:pt idx="310">
                  <c:v>224.69711303710932</c:v>
                </c:pt>
                <c:pt idx="311">
                  <c:v>222.11027145385731</c:v>
                </c:pt>
                <c:pt idx="312">
                  <c:v>218.68181228637729</c:v>
                </c:pt>
                <c:pt idx="313">
                  <c:v>214.49899673461931</c:v>
                </c:pt>
                <c:pt idx="314">
                  <c:v>209.6705436706543</c:v>
                </c:pt>
                <c:pt idx="315">
                  <c:v>204.3313980102543</c:v>
                </c:pt>
                <c:pt idx="316">
                  <c:v>198.6193656921383</c:v>
                </c:pt>
                <c:pt idx="317">
                  <c:v>192.65365600585932</c:v>
                </c:pt>
                <c:pt idx="318">
                  <c:v>186.54584884643532</c:v>
                </c:pt>
                <c:pt idx="319">
                  <c:v>180.39751052856431</c:v>
                </c:pt>
                <c:pt idx="320">
                  <c:v>174.3102073669433</c:v>
                </c:pt>
                <c:pt idx="321">
                  <c:v>168.35594177246131</c:v>
                </c:pt>
                <c:pt idx="322">
                  <c:v>162.60242462158229</c:v>
                </c:pt>
                <c:pt idx="323">
                  <c:v>157.10496902465829</c:v>
                </c:pt>
                <c:pt idx="324">
                  <c:v>151.8964767456053</c:v>
                </c:pt>
                <c:pt idx="325">
                  <c:v>146.9902992248536</c:v>
                </c:pt>
                <c:pt idx="326">
                  <c:v>142.39168167114261</c:v>
                </c:pt>
                <c:pt idx="327">
                  <c:v>138.1030082702637</c:v>
                </c:pt>
                <c:pt idx="328">
                  <c:v>134.11092758178719</c:v>
                </c:pt>
                <c:pt idx="329">
                  <c:v>130.3973197937012</c:v>
                </c:pt>
                <c:pt idx="330">
                  <c:v>126.9493103027344</c:v>
                </c:pt>
                <c:pt idx="331">
                  <c:v>123.75211715698251</c:v>
                </c:pt>
                <c:pt idx="332">
                  <c:v>120.78285217285159</c:v>
                </c:pt>
                <c:pt idx="333">
                  <c:v>118.02577972412109</c:v>
                </c:pt>
                <c:pt idx="334">
                  <c:v>115.4742240905762</c:v>
                </c:pt>
                <c:pt idx="335">
                  <c:v>113.1205558776856</c:v>
                </c:pt>
                <c:pt idx="336">
                  <c:v>110.9576225280762</c:v>
                </c:pt>
                <c:pt idx="337">
                  <c:v>108.98208618164071</c:v>
                </c:pt>
                <c:pt idx="338">
                  <c:v>107.1949005126954</c:v>
                </c:pt>
                <c:pt idx="339">
                  <c:v>105.5974960327149</c:v>
                </c:pt>
                <c:pt idx="340">
                  <c:v>104.19273376464849</c:v>
                </c:pt>
                <c:pt idx="341">
                  <c:v>102.9863357543946</c:v>
                </c:pt>
                <c:pt idx="342">
                  <c:v>101.9763946533204</c:v>
                </c:pt>
                <c:pt idx="343">
                  <c:v>101.1571884155274</c:v>
                </c:pt>
                <c:pt idx="344">
                  <c:v>100.52585601806649</c:v>
                </c:pt>
                <c:pt idx="345">
                  <c:v>100.06856918334969</c:v>
                </c:pt>
                <c:pt idx="346">
                  <c:v>99.767208099365291</c:v>
                </c:pt>
                <c:pt idx="347">
                  <c:v>99.605560302734403</c:v>
                </c:pt>
                <c:pt idx="348">
                  <c:v>99.567890167236399</c:v>
                </c:pt>
                <c:pt idx="349">
                  <c:v>99.62844848632821</c:v>
                </c:pt>
                <c:pt idx="350">
                  <c:v>99.752902984619197</c:v>
                </c:pt>
                <c:pt idx="351">
                  <c:v>99.903583526611399</c:v>
                </c:pt>
                <c:pt idx="352">
                  <c:v>100.02708435058599</c:v>
                </c:pt>
                <c:pt idx="353">
                  <c:v>100.0690460205079</c:v>
                </c:pt>
                <c:pt idx="354">
                  <c:v>99.977970123291101</c:v>
                </c:pt>
                <c:pt idx="355">
                  <c:v>99.716186523437599</c:v>
                </c:pt>
                <c:pt idx="356">
                  <c:v>99.243640899658303</c:v>
                </c:pt>
                <c:pt idx="357">
                  <c:v>98.53410720825201</c:v>
                </c:pt>
                <c:pt idx="358">
                  <c:v>97.5756645202637</c:v>
                </c:pt>
                <c:pt idx="359">
                  <c:v>96.364974975585994</c:v>
                </c:pt>
                <c:pt idx="360">
                  <c:v>94.903945922851591</c:v>
                </c:pt>
                <c:pt idx="361">
                  <c:v>93.203544616699304</c:v>
                </c:pt>
                <c:pt idx="362">
                  <c:v>91.287136077880902</c:v>
                </c:pt>
                <c:pt idx="363">
                  <c:v>89.177608489990291</c:v>
                </c:pt>
                <c:pt idx="364">
                  <c:v>86.899757385253992</c:v>
                </c:pt>
                <c:pt idx="365">
                  <c:v>84.493160247802791</c:v>
                </c:pt>
                <c:pt idx="366">
                  <c:v>81.9964408874512</c:v>
                </c:pt>
                <c:pt idx="367">
                  <c:v>79.443931579589901</c:v>
                </c:pt>
                <c:pt idx="368">
                  <c:v>76.867103576660199</c:v>
                </c:pt>
                <c:pt idx="369">
                  <c:v>74.298858642578196</c:v>
                </c:pt>
                <c:pt idx="370">
                  <c:v>71.772098541259794</c:v>
                </c:pt>
                <c:pt idx="371">
                  <c:v>69.303035736083999</c:v>
                </c:pt>
                <c:pt idx="372">
                  <c:v>66.907882690429702</c:v>
                </c:pt>
                <c:pt idx="373">
                  <c:v>64.601898193359403</c:v>
                </c:pt>
                <c:pt idx="374">
                  <c:v>62.399864196777401</c:v>
                </c:pt>
                <c:pt idx="375">
                  <c:v>60.309886932373104</c:v>
                </c:pt>
                <c:pt idx="376">
                  <c:v>58.333396911621136</c:v>
                </c:pt>
                <c:pt idx="377">
                  <c:v>56.476593017578182</c:v>
                </c:pt>
                <c:pt idx="378">
                  <c:v>54.742813110351612</c:v>
                </c:pt>
                <c:pt idx="379">
                  <c:v>53.131580352783253</c:v>
                </c:pt>
                <c:pt idx="380">
                  <c:v>51.635265350341847</c:v>
                </c:pt>
                <c:pt idx="381">
                  <c:v>50.241470336914112</c:v>
                </c:pt>
                <c:pt idx="382">
                  <c:v>48.945903778076222</c:v>
                </c:pt>
                <c:pt idx="383">
                  <c:v>47.742366790771527</c:v>
                </c:pt>
                <c:pt idx="384">
                  <c:v>46.625137329101612</c:v>
                </c:pt>
                <c:pt idx="385">
                  <c:v>45.5856323242188</c:v>
                </c:pt>
                <c:pt idx="386">
                  <c:v>44.618129730224659</c:v>
                </c:pt>
                <c:pt idx="387">
                  <c:v>43.72262954711919</c:v>
                </c:pt>
                <c:pt idx="388">
                  <c:v>42.891502380371136</c:v>
                </c:pt>
                <c:pt idx="389">
                  <c:v>42.1218872070313</c:v>
                </c:pt>
                <c:pt idx="390">
                  <c:v>41.4047241210938</c:v>
                </c:pt>
                <c:pt idx="391">
                  <c:v>40.73190689086919</c:v>
                </c:pt>
                <c:pt idx="392">
                  <c:v>40.102005004882862</c:v>
                </c:pt>
                <c:pt idx="393">
                  <c:v>39.513587951660199</c:v>
                </c:pt>
                <c:pt idx="394">
                  <c:v>38.965225219726598</c:v>
                </c:pt>
                <c:pt idx="395">
                  <c:v>38.450717926025398</c:v>
                </c:pt>
                <c:pt idx="396">
                  <c:v>37.970066070556697</c:v>
                </c:pt>
                <c:pt idx="397">
                  <c:v>37.526607513427798</c:v>
                </c:pt>
                <c:pt idx="398">
                  <c:v>37.117481231689496</c:v>
                </c:pt>
                <c:pt idx="399">
                  <c:v>36.740779876708999</c:v>
                </c:pt>
                <c:pt idx="400">
                  <c:v>36.399364471435604</c:v>
                </c:pt>
                <c:pt idx="401">
                  <c:v>36.092758178711001</c:v>
                </c:pt>
                <c:pt idx="402">
                  <c:v>35.8200073242188</c:v>
                </c:pt>
                <c:pt idx="403">
                  <c:v>35.576820373535199</c:v>
                </c:pt>
                <c:pt idx="404">
                  <c:v>35.365104675292997</c:v>
                </c:pt>
                <c:pt idx="405">
                  <c:v>35.186767578125099</c:v>
                </c:pt>
                <c:pt idx="406">
                  <c:v>35.042285919189496</c:v>
                </c:pt>
                <c:pt idx="407">
                  <c:v>34.933090209961001</c:v>
                </c:pt>
                <c:pt idx="408">
                  <c:v>34.859180450439496</c:v>
                </c:pt>
                <c:pt idx="409">
                  <c:v>34.819602966308601</c:v>
                </c:pt>
                <c:pt idx="410">
                  <c:v>34.813404083251996</c:v>
                </c:pt>
                <c:pt idx="411">
                  <c:v>34.834861755371101</c:v>
                </c:pt>
                <c:pt idx="412">
                  <c:v>34.878730773925795</c:v>
                </c:pt>
                <c:pt idx="413">
                  <c:v>34.944534301757898</c:v>
                </c:pt>
                <c:pt idx="414">
                  <c:v>35.034179687500099</c:v>
                </c:pt>
                <c:pt idx="415">
                  <c:v>35.152912139892599</c:v>
                </c:pt>
                <c:pt idx="416">
                  <c:v>35.300254821777401</c:v>
                </c:pt>
                <c:pt idx="417">
                  <c:v>35.481452941894602</c:v>
                </c:pt>
                <c:pt idx="418">
                  <c:v>35.7012748718262</c:v>
                </c:pt>
                <c:pt idx="419">
                  <c:v>35.962104797363295</c:v>
                </c:pt>
                <c:pt idx="420">
                  <c:v>36.264419555664098</c:v>
                </c:pt>
                <c:pt idx="421">
                  <c:v>36.610603332519602</c:v>
                </c:pt>
                <c:pt idx="422">
                  <c:v>37.008285522461001</c:v>
                </c:pt>
                <c:pt idx="423">
                  <c:v>37.461280822753999</c:v>
                </c:pt>
                <c:pt idx="424">
                  <c:v>37.9714965820313</c:v>
                </c:pt>
                <c:pt idx="425">
                  <c:v>38.541793823242202</c:v>
                </c:pt>
                <c:pt idx="426">
                  <c:v>39.177894592285199</c:v>
                </c:pt>
                <c:pt idx="427">
                  <c:v>39.883613586425831</c:v>
                </c:pt>
                <c:pt idx="428">
                  <c:v>40.658950805664112</c:v>
                </c:pt>
                <c:pt idx="429">
                  <c:v>41.503429412841854</c:v>
                </c:pt>
                <c:pt idx="430">
                  <c:v>42.409896850585987</c:v>
                </c:pt>
                <c:pt idx="431">
                  <c:v>43.365001678466854</c:v>
                </c:pt>
                <c:pt idx="432">
                  <c:v>44.3496704101563</c:v>
                </c:pt>
                <c:pt idx="433">
                  <c:v>45.348167419433636</c:v>
                </c:pt>
                <c:pt idx="434">
                  <c:v>46.334266662597713</c:v>
                </c:pt>
                <c:pt idx="435">
                  <c:v>47.2793579101563</c:v>
                </c:pt>
                <c:pt idx="436">
                  <c:v>48.159122467041072</c:v>
                </c:pt>
                <c:pt idx="437">
                  <c:v>48.961639404296925</c:v>
                </c:pt>
                <c:pt idx="438">
                  <c:v>49.677848815918018</c:v>
                </c:pt>
                <c:pt idx="439">
                  <c:v>50.287723541259815</c:v>
                </c:pt>
                <c:pt idx="440">
                  <c:v>50.778865814209027</c:v>
                </c:pt>
                <c:pt idx="441">
                  <c:v>51.149368286132862</c:v>
                </c:pt>
                <c:pt idx="442">
                  <c:v>51.411151885986378</c:v>
                </c:pt>
                <c:pt idx="443">
                  <c:v>51.563262939453168</c:v>
                </c:pt>
                <c:pt idx="444">
                  <c:v>51.604270935058636</c:v>
                </c:pt>
                <c:pt idx="445">
                  <c:v>51.537513732910213</c:v>
                </c:pt>
                <c:pt idx="446">
                  <c:v>51.377296447753963</c:v>
                </c:pt>
                <c:pt idx="447">
                  <c:v>51.136493682861378</c:v>
                </c:pt>
                <c:pt idx="448">
                  <c:v>50.820350646972713</c:v>
                </c:pt>
                <c:pt idx="449">
                  <c:v>50.436973571777393</c:v>
                </c:pt>
                <c:pt idx="450">
                  <c:v>50.000667572021534</c:v>
                </c:pt>
                <c:pt idx="451">
                  <c:v>49.525737762451222</c:v>
                </c:pt>
                <c:pt idx="452">
                  <c:v>49.016475677490284</c:v>
                </c:pt>
                <c:pt idx="453">
                  <c:v>48.471450805664112</c:v>
                </c:pt>
                <c:pt idx="454">
                  <c:v>47.890663146972713</c:v>
                </c:pt>
                <c:pt idx="455">
                  <c:v>47.275543212890682</c:v>
                </c:pt>
                <c:pt idx="456">
                  <c:v>46.629905700683636</c:v>
                </c:pt>
                <c:pt idx="457">
                  <c:v>45.953273773193409</c:v>
                </c:pt>
                <c:pt idx="458">
                  <c:v>45.247554779052777</c:v>
                </c:pt>
                <c:pt idx="459">
                  <c:v>44.517993927001996</c:v>
                </c:pt>
                <c:pt idx="460">
                  <c:v>43.773174285888722</c:v>
                </c:pt>
                <c:pt idx="461">
                  <c:v>43.013572692871136</c:v>
                </c:pt>
                <c:pt idx="462">
                  <c:v>42.235374450683636</c:v>
                </c:pt>
                <c:pt idx="463">
                  <c:v>41.440010070800831</c:v>
                </c:pt>
                <c:pt idx="464">
                  <c:v>40.642261505126996</c:v>
                </c:pt>
                <c:pt idx="465">
                  <c:v>39.847373962402386</c:v>
                </c:pt>
                <c:pt idx="466">
                  <c:v>39.055347442626996</c:v>
                </c:pt>
                <c:pt idx="467">
                  <c:v>38.268566131591797</c:v>
                </c:pt>
                <c:pt idx="468">
                  <c:v>37.497997283935604</c:v>
                </c:pt>
                <c:pt idx="469">
                  <c:v>36.753177642822301</c:v>
                </c:pt>
                <c:pt idx="470">
                  <c:v>36.029815673828196</c:v>
                </c:pt>
                <c:pt idx="471">
                  <c:v>35.332679748535199</c:v>
                </c:pt>
                <c:pt idx="472">
                  <c:v>34.667968750000099</c:v>
                </c:pt>
                <c:pt idx="473">
                  <c:v>34.045696258545</c:v>
                </c:pt>
                <c:pt idx="474">
                  <c:v>33.46586227417</c:v>
                </c:pt>
                <c:pt idx="475">
                  <c:v>32.930374145507898</c:v>
                </c:pt>
                <c:pt idx="476">
                  <c:v>32.4435234069825</c:v>
                </c:pt>
                <c:pt idx="477">
                  <c:v>32.007217407226598</c:v>
                </c:pt>
                <c:pt idx="478">
                  <c:v>31.6200256347657</c:v>
                </c:pt>
                <c:pt idx="479">
                  <c:v>31.285762786865298</c:v>
                </c:pt>
                <c:pt idx="480">
                  <c:v>31.0087203979493</c:v>
                </c:pt>
                <c:pt idx="481">
                  <c:v>30.7879447937012</c:v>
                </c:pt>
                <c:pt idx="482">
                  <c:v>30.625343322753999</c:v>
                </c:pt>
                <c:pt idx="483">
                  <c:v>30.526638031005898</c:v>
                </c:pt>
                <c:pt idx="484">
                  <c:v>30.501365661621101</c:v>
                </c:pt>
                <c:pt idx="485">
                  <c:v>30.5476188659668</c:v>
                </c:pt>
                <c:pt idx="486">
                  <c:v>30.663013458251999</c:v>
                </c:pt>
                <c:pt idx="487">
                  <c:v>30.848026275634801</c:v>
                </c:pt>
                <c:pt idx="488">
                  <c:v>31.102657318115298</c:v>
                </c:pt>
                <c:pt idx="489">
                  <c:v>31.424045562744201</c:v>
                </c:pt>
                <c:pt idx="490">
                  <c:v>31.8107604980469</c:v>
                </c:pt>
                <c:pt idx="491">
                  <c:v>32.263278961181697</c:v>
                </c:pt>
                <c:pt idx="492">
                  <c:v>32.789230346679702</c:v>
                </c:pt>
                <c:pt idx="493">
                  <c:v>33.392429351806697</c:v>
                </c:pt>
                <c:pt idx="494">
                  <c:v>34.0685844421387</c:v>
                </c:pt>
                <c:pt idx="495">
                  <c:v>34.8129272460938</c:v>
                </c:pt>
                <c:pt idx="496">
                  <c:v>35.610198974609403</c:v>
                </c:pt>
                <c:pt idx="497">
                  <c:v>36.458015441894602</c:v>
                </c:pt>
                <c:pt idx="498">
                  <c:v>37.352561950683601</c:v>
                </c:pt>
                <c:pt idx="499">
                  <c:v>38.292884826660199</c:v>
                </c:pt>
                <c:pt idx="500">
                  <c:v>39.274692535400398</c:v>
                </c:pt>
                <c:pt idx="501">
                  <c:v>40.286540985107472</c:v>
                </c:pt>
                <c:pt idx="502">
                  <c:v>41.326045989990277</c:v>
                </c:pt>
                <c:pt idx="503">
                  <c:v>42.381763458251996</c:v>
                </c:pt>
                <c:pt idx="504">
                  <c:v>43.432235717773487</c:v>
                </c:pt>
                <c:pt idx="505">
                  <c:v>44.448375701904354</c:v>
                </c:pt>
                <c:pt idx="506">
                  <c:v>45.412063598632862</c:v>
                </c:pt>
                <c:pt idx="507">
                  <c:v>46.315193176269581</c:v>
                </c:pt>
                <c:pt idx="508">
                  <c:v>47.141075134277386</c:v>
                </c:pt>
                <c:pt idx="509">
                  <c:v>47.865867614746136</c:v>
                </c:pt>
                <c:pt idx="510">
                  <c:v>48.469066619873097</c:v>
                </c:pt>
                <c:pt idx="511">
                  <c:v>48.94876480102544</c:v>
                </c:pt>
                <c:pt idx="512">
                  <c:v>49.30114746093755</c:v>
                </c:pt>
                <c:pt idx="513">
                  <c:v>49.520492553710987</c:v>
                </c:pt>
                <c:pt idx="514">
                  <c:v>49.601554870605518</c:v>
                </c:pt>
                <c:pt idx="515">
                  <c:v>49.545764923095753</c:v>
                </c:pt>
                <c:pt idx="516">
                  <c:v>49.358367919921925</c:v>
                </c:pt>
                <c:pt idx="517">
                  <c:v>49.044609069824268</c:v>
                </c:pt>
                <c:pt idx="518">
                  <c:v>48.609256744384822</c:v>
                </c:pt>
                <c:pt idx="519">
                  <c:v>48.062801361084027</c:v>
                </c:pt>
                <c:pt idx="520">
                  <c:v>47.414779663085987</c:v>
                </c:pt>
                <c:pt idx="521">
                  <c:v>46.679973602294972</c:v>
                </c:pt>
                <c:pt idx="522">
                  <c:v>45.872688293457081</c:v>
                </c:pt>
                <c:pt idx="523">
                  <c:v>45.000553131103572</c:v>
                </c:pt>
                <c:pt idx="524">
                  <c:v>44.07358169555669</c:v>
                </c:pt>
                <c:pt idx="525">
                  <c:v>43.095588684082081</c:v>
                </c:pt>
                <c:pt idx="526">
                  <c:v>42.08230972290044</c:v>
                </c:pt>
                <c:pt idx="527">
                  <c:v>41.04614257812505</c:v>
                </c:pt>
                <c:pt idx="528">
                  <c:v>39.994239807128963</c:v>
                </c:pt>
                <c:pt idx="529">
                  <c:v>38.937091827392599</c:v>
                </c:pt>
                <c:pt idx="530">
                  <c:v>37.8799438476563</c:v>
                </c:pt>
                <c:pt idx="531">
                  <c:v>36.832809448242202</c:v>
                </c:pt>
                <c:pt idx="532">
                  <c:v>35.798549652099702</c:v>
                </c:pt>
                <c:pt idx="533">
                  <c:v>34.781932830810604</c:v>
                </c:pt>
                <c:pt idx="534">
                  <c:v>33.789634704589901</c:v>
                </c:pt>
                <c:pt idx="535">
                  <c:v>32.819271087646499</c:v>
                </c:pt>
                <c:pt idx="536">
                  <c:v>31.874656677246101</c:v>
                </c:pt>
                <c:pt idx="537">
                  <c:v>30.958175659179698</c:v>
                </c:pt>
                <c:pt idx="538">
                  <c:v>30.073165893554698</c:v>
                </c:pt>
                <c:pt idx="539">
                  <c:v>29.221057891845799</c:v>
                </c:pt>
                <c:pt idx="540">
                  <c:v>28.3961296081543</c:v>
                </c:pt>
                <c:pt idx="541">
                  <c:v>27.600288391113299</c:v>
                </c:pt>
                <c:pt idx="542">
                  <c:v>26.8359184265137</c:v>
                </c:pt>
                <c:pt idx="543">
                  <c:v>26.103019714355501</c:v>
                </c:pt>
                <c:pt idx="544">
                  <c:v>25.3982543945313</c:v>
                </c:pt>
                <c:pt idx="545">
                  <c:v>24.721622467041101</c:v>
                </c:pt>
                <c:pt idx="546">
                  <c:v>24.076938629150401</c:v>
                </c:pt>
                <c:pt idx="547">
                  <c:v>23.469448089599698</c:v>
                </c:pt>
                <c:pt idx="548">
                  <c:v>22.890090942382901</c:v>
                </c:pt>
                <c:pt idx="549">
                  <c:v>22.3350524902344</c:v>
                </c:pt>
                <c:pt idx="550">
                  <c:v>21.800041198730501</c:v>
                </c:pt>
                <c:pt idx="551">
                  <c:v>21.2817192077637</c:v>
                </c:pt>
                <c:pt idx="552">
                  <c:v>20.7781791687012</c:v>
                </c:pt>
                <c:pt idx="553">
                  <c:v>20.288944244384801</c:v>
                </c:pt>
                <c:pt idx="554">
                  <c:v>19.815444946289098</c:v>
                </c:pt>
                <c:pt idx="555">
                  <c:v>19.356250762939499</c:v>
                </c:pt>
                <c:pt idx="556">
                  <c:v>18.910884857177798</c:v>
                </c:pt>
                <c:pt idx="557">
                  <c:v>18.482685089111399</c:v>
                </c:pt>
                <c:pt idx="558">
                  <c:v>18.071651458740298</c:v>
                </c:pt>
                <c:pt idx="559">
                  <c:v>17.6692008972168</c:v>
                </c:pt>
                <c:pt idx="560">
                  <c:v>17.278194427490298</c:v>
                </c:pt>
                <c:pt idx="561">
                  <c:v>16.904354095458999</c:v>
                </c:pt>
                <c:pt idx="562">
                  <c:v>16.556739807128999</c:v>
                </c:pt>
                <c:pt idx="563">
                  <c:v>16.220569610595803</c:v>
                </c:pt>
                <c:pt idx="564">
                  <c:v>15.891551971435597</c:v>
                </c:pt>
                <c:pt idx="565">
                  <c:v>15.577793121337898</c:v>
                </c:pt>
                <c:pt idx="566">
                  <c:v>15.286922454833999</c:v>
                </c:pt>
                <c:pt idx="567">
                  <c:v>15.013217926025398</c:v>
                </c:pt>
                <c:pt idx="568">
                  <c:v>14.746665954589901</c:v>
                </c:pt>
                <c:pt idx="569">
                  <c:v>14.496803283691499</c:v>
                </c:pt>
                <c:pt idx="570">
                  <c:v>14.267921447753999</c:v>
                </c:pt>
                <c:pt idx="571">
                  <c:v>14.0609741210938</c:v>
                </c:pt>
                <c:pt idx="572">
                  <c:v>13.864994049072301</c:v>
                </c:pt>
                <c:pt idx="573">
                  <c:v>13.6752128601075</c:v>
                </c:pt>
                <c:pt idx="574">
                  <c:v>13.4997367858887</c:v>
                </c:pt>
                <c:pt idx="575">
                  <c:v>13.3395195007325</c:v>
                </c:pt>
                <c:pt idx="576">
                  <c:v>13.195037841796896</c:v>
                </c:pt>
                <c:pt idx="577">
                  <c:v>13.063430786132898</c:v>
                </c:pt>
                <c:pt idx="578">
                  <c:v>12.949943542480497</c:v>
                </c:pt>
                <c:pt idx="579">
                  <c:v>12.858390808105497</c:v>
                </c:pt>
                <c:pt idx="580">
                  <c:v>12.783050537109396</c:v>
                </c:pt>
                <c:pt idx="581">
                  <c:v>12.724399566650398</c:v>
                </c:pt>
                <c:pt idx="582">
                  <c:v>12.681961059570398</c:v>
                </c:pt>
                <c:pt idx="583">
                  <c:v>12.654304504394602</c:v>
                </c:pt>
                <c:pt idx="584">
                  <c:v>12.634754180908303</c:v>
                </c:pt>
                <c:pt idx="585">
                  <c:v>12.624740600586001</c:v>
                </c:pt>
                <c:pt idx="586">
                  <c:v>12.631416320800803</c:v>
                </c:pt>
                <c:pt idx="587">
                  <c:v>12.65287399292</c:v>
                </c:pt>
                <c:pt idx="588">
                  <c:v>12.686252593994197</c:v>
                </c:pt>
                <c:pt idx="589">
                  <c:v>12.7334594726563</c:v>
                </c:pt>
                <c:pt idx="590">
                  <c:v>12.796878814697301</c:v>
                </c:pt>
                <c:pt idx="591">
                  <c:v>12.877941131591797</c:v>
                </c:pt>
                <c:pt idx="592">
                  <c:v>12.971401214599702</c:v>
                </c:pt>
                <c:pt idx="593">
                  <c:v>13.076782226562599</c:v>
                </c:pt>
                <c:pt idx="594">
                  <c:v>13.194084167480497</c:v>
                </c:pt>
                <c:pt idx="595">
                  <c:v>13.317584991455099</c:v>
                </c:pt>
                <c:pt idx="596">
                  <c:v>13.452053070068402</c:v>
                </c:pt>
                <c:pt idx="597">
                  <c:v>13.595581054687599</c:v>
                </c:pt>
                <c:pt idx="598">
                  <c:v>13.744831085205099</c:v>
                </c:pt>
                <c:pt idx="599">
                  <c:v>13.897418975830099</c:v>
                </c:pt>
                <c:pt idx="600">
                  <c:v>14.055252075195398</c:v>
                </c:pt>
                <c:pt idx="601">
                  <c:v>14.226436614990298</c:v>
                </c:pt>
                <c:pt idx="602">
                  <c:v>14.408588409423899</c:v>
                </c:pt>
                <c:pt idx="603">
                  <c:v>14.600753784179702</c:v>
                </c:pt>
                <c:pt idx="604">
                  <c:v>14.809608459472699</c:v>
                </c:pt>
                <c:pt idx="605">
                  <c:v>15.0408744812012</c:v>
                </c:pt>
                <c:pt idx="606">
                  <c:v>15.293121337890703</c:v>
                </c:pt>
                <c:pt idx="607">
                  <c:v>15.562057495117202</c:v>
                </c:pt>
                <c:pt idx="608">
                  <c:v>15.845775604248097</c:v>
                </c:pt>
                <c:pt idx="609">
                  <c:v>16.139984130859396</c:v>
                </c:pt>
                <c:pt idx="610">
                  <c:v>16.441822052002003</c:v>
                </c:pt>
                <c:pt idx="611">
                  <c:v>16.747951507568402</c:v>
                </c:pt>
                <c:pt idx="612">
                  <c:v>17.058372497558601</c:v>
                </c:pt>
                <c:pt idx="613">
                  <c:v>17.376899719238303</c:v>
                </c:pt>
                <c:pt idx="614">
                  <c:v>17.7030563354493</c:v>
                </c:pt>
                <c:pt idx="615">
                  <c:v>18.041610717773501</c:v>
                </c:pt>
                <c:pt idx="616">
                  <c:v>18.39017868042</c:v>
                </c:pt>
                <c:pt idx="617">
                  <c:v>18.748283386230501</c:v>
                </c:pt>
                <c:pt idx="618">
                  <c:v>19.116878509521499</c:v>
                </c:pt>
                <c:pt idx="619">
                  <c:v>19.495010375976598</c:v>
                </c:pt>
                <c:pt idx="620">
                  <c:v>19.886493682861399</c:v>
                </c:pt>
                <c:pt idx="621">
                  <c:v>20.2937126159668</c:v>
                </c:pt>
                <c:pt idx="622">
                  <c:v>20.722389221191499</c:v>
                </c:pt>
                <c:pt idx="623">
                  <c:v>21.173000335693398</c:v>
                </c:pt>
                <c:pt idx="624">
                  <c:v>21.649837493896499</c:v>
                </c:pt>
                <c:pt idx="625">
                  <c:v>22.156238555908299</c:v>
                </c:pt>
                <c:pt idx="626">
                  <c:v>22.694587707519599</c:v>
                </c:pt>
                <c:pt idx="627">
                  <c:v>23.261070251464901</c:v>
                </c:pt>
                <c:pt idx="628">
                  <c:v>23.855209350586001</c:v>
                </c:pt>
                <c:pt idx="629">
                  <c:v>24.483203887939499</c:v>
                </c:pt>
                <c:pt idx="630">
                  <c:v>25.155544281005898</c:v>
                </c:pt>
                <c:pt idx="631">
                  <c:v>25.877475738525401</c:v>
                </c:pt>
                <c:pt idx="632">
                  <c:v>26.6566276550293</c:v>
                </c:pt>
                <c:pt idx="633">
                  <c:v>27.501583099365298</c:v>
                </c:pt>
                <c:pt idx="634">
                  <c:v>28.4266471862793</c:v>
                </c:pt>
                <c:pt idx="635">
                  <c:v>29.439449310302798</c:v>
                </c:pt>
                <c:pt idx="636">
                  <c:v>30.547142028808601</c:v>
                </c:pt>
                <c:pt idx="637">
                  <c:v>31.757831573486399</c:v>
                </c:pt>
                <c:pt idx="638">
                  <c:v>33.078670501708999</c:v>
                </c:pt>
                <c:pt idx="639">
                  <c:v>34.516811370849702</c:v>
                </c:pt>
                <c:pt idx="640">
                  <c:v>36.0674858093262</c:v>
                </c:pt>
                <c:pt idx="641">
                  <c:v>37.731170654296903</c:v>
                </c:pt>
                <c:pt idx="642">
                  <c:v>39.499282836914098</c:v>
                </c:pt>
                <c:pt idx="643">
                  <c:v>41.364192962646527</c:v>
                </c:pt>
                <c:pt idx="644">
                  <c:v>43.326377868652386</c:v>
                </c:pt>
                <c:pt idx="645">
                  <c:v>45.396327972412159</c:v>
                </c:pt>
                <c:pt idx="646">
                  <c:v>47.608852386474659</c:v>
                </c:pt>
                <c:pt idx="647">
                  <c:v>50.00925064086919</c:v>
                </c:pt>
                <c:pt idx="648">
                  <c:v>52.66427993774419</c:v>
                </c:pt>
                <c:pt idx="649">
                  <c:v>55.657863616943409</c:v>
                </c:pt>
                <c:pt idx="650">
                  <c:v>59.092998504638722</c:v>
                </c:pt>
                <c:pt idx="651">
                  <c:v>63.135147094726598</c:v>
                </c:pt>
                <c:pt idx="652">
                  <c:v>68.030357360839901</c:v>
                </c:pt>
                <c:pt idx="653">
                  <c:v>74.101924896240291</c:v>
                </c:pt>
                <c:pt idx="654">
                  <c:v>81.666469573974695</c:v>
                </c:pt>
                <c:pt idx="655">
                  <c:v>90.937614440917997</c:v>
                </c:pt>
                <c:pt idx="656">
                  <c:v>101.9682884216309</c:v>
                </c:pt>
                <c:pt idx="657">
                  <c:v>114.61019515991219</c:v>
                </c:pt>
                <c:pt idx="658">
                  <c:v>128.53717803955081</c:v>
                </c:pt>
                <c:pt idx="659">
                  <c:v>143.2909965515137</c:v>
                </c:pt>
                <c:pt idx="660">
                  <c:v>158.4100723266603</c:v>
                </c:pt>
                <c:pt idx="661">
                  <c:v>173.53534698486331</c:v>
                </c:pt>
                <c:pt idx="662">
                  <c:v>188.47751617431632</c:v>
                </c:pt>
                <c:pt idx="663">
                  <c:v>203.1574249267583</c:v>
                </c:pt>
                <c:pt idx="664">
                  <c:v>217.4925804138183</c:v>
                </c:pt>
                <c:pt idx="665">
                  <c:v>231.28747940063531</c:v>
                </c:pt>
                <c:pt idx="666">
                  <c:v>244.1906929016113</c:v>
                </c:pt>
                <c:pt idx="667">
                  <c:v>255.7129859924313</c:v>
                </c:pt>
                <c:pt idx="668">
                  <c:v>265.3040885925293</c:v>
                </c:pt>
                <c:pt idx="669">
                  <c:v>272.53293991088827</c:v>
                </c:pt>
                <c:pt idx="670">
                  <c:v>277.2889137268063</c:v>
                </c:pt>
                <c:pt idx="671">
                  <c:v>279.94251251220732</c:v>
                </c:pt>
                <c:pt idx="672">
                  <c:v>281.28194808959927</c:v>
                </c:pt>
                <c:pt idx="673">
                  <c:v>282.27472305297829</c:v>
                </c:pt>
                <c:pt idx="674">
                  <c:v>283.76340866088827</c:v>
                </c:pt>
                <c:pt idx="675">
                  <c:v>286.2615585327153</c:v>
                </c:pt>
                <c:pt idx="676">
                  <c:v>289.87360000610329</c:v>
                </c:pt>
                <c:pt idx="677">
                  <c:v>294.26193237304727</c:v>
                </c:pt>
                <c:pt idx="678">
                  <c:v>298.73371124267629</c:v>
                </c:pt>
                <c:pt idx="679">
                  <c:v>302.4840354919433</c:v>
                </c:pt>
                <c:pt idx="680">
                  <c:v>304.90207672119129</c:v>
                </c:pt>
                <c:pt idx="681">
                  <c:v>305.7479858398433</c:v>
                </c:pt>
                <c:pt idx="682">
                  <c:v>305.1652908325193</c:v>
                </c:pt>
                <c:pt idx="683">
                  <c:v>303.61604690551729</c:v>
                </c:pt>
                <c:pt idx="684">
                  <c:v>301.73063278198231</c:v>
                </c:pt>
                <c:pt idx="685">
                  <c:v>300.04787445068331</c:v>
                </c:pt>
                <c:pt idx="686">
                  <c:v>298.78139495849626</c:v>
                </c:pt>
                <c:pt idx="687">
                  <c:v>297.82199859619129</c:v>
                </c:pt>
                <c:pt idx="688">
                  <c:v>297.02806472778332</c:v>
                </c:pt>
                <c:pt idx="689">
                  <c:v>296.71525955200229</c:v>
                </c:pt>
                <c:pt idx="690">
                  <c:v>298.13146591186529</c:v>
                </c:pt>
                <c:pt idx="691">
                  <c:v>303.42721939086931</c:v>
                </c:pt>
                <c:pt idx="692">
                  <c:v>315.00005722045933</c:v>
                </c:pt>
                <c:pt idx="693">
                  <c:v>334.87844467163131</c:v>
                </c:pt>
                <c:pt idx="694">
                  <c:v>364.83192443847634</c:v>
                </c:pt>
                <c:pt idx="695">
                  <c:v>406.44311904907232</c:v>
                </c:pt>
                <c:pt idx="696">
                  <c:v>459.97810363769531</c:v>
                </c:pt>
                <c:pt idx="697">
                  <c:v>522.66931533813533</c:v>
                </c:pt>
                <c:pt idx="698">
                  <c:v>588.43326568603527</c:v>
                </c:pt>
                <c:pt idx="699">
                  <c:v>649.15752410888729</c:v>
                </c:pt>
                <c:pt idx="700">
                  <c:v>696.13075256347622</c:v>
                </c:pt>
                <c:pt idx="701">
                  <c:v>721.28438949584927</c:v>
                </c:pt>
                <c:pt idx="702">
                  <c:v>719.38514709472622</c:v>
                </c:pt>
                <c:pt idx="703">
                  <c:v>690.81020355224621</c:v>
                </c:pt>
                <c:pt idx="704">
                  <c:v>642.28582382202126</c:v>
                </c:pt>
                <c:pt idx="705">
                  <c:v>584.49029922485329</c:v>
                </c:pt>
                <c:pt idx="706">
                  <c:v>528.13386917114224</c:v>
                </c:pt>
                <c:pt idx="707">
                  <c:v>481.0996055603033</c:v>
                </c:pt>
                <c:pt idx="708">
                  <c:v>447.55744934082031</c:v>
                </c:pt>
                <c:pt idx="709">
                  <c:v>428.61032485961931</c:v>
                </c:pt>
                <c:pt idx="710">
                  <c:v>423.52008819580129</c:v>
                </c:pt>
                <c:pt idx="711">
                  <c:v>430.52911758422829</c:v>
                </c:pt>
                <c:pt idx="712">
                  <c:v>446.90322875976528</c:v>
                </c:pt>
                <c:pt idx="713">
                  <c:v>468.7132835388183</c:v>
                </c:pt>
                <c:pt idx="714">
                  <c:v>491.03116989135731</c:v>
                </c:pt>
                <c:pt idx="715">
                  <c:v>508.67795944213833</c:v>
                </c:pt>
                <c:pt idx="716">
                  <c:v>517.21239089965832</c:v>
                </c:pt>
                <c:pt idx="717">
                  <c:v>513.80300521850631</c:v>
                </c:pt>
                <c:pt idx="718">
                  <c:v>497.7965354919433</c:v>
                </c:pt>
                <c:pt idx="719">
                  <c:v>470.64638137817428</c:v>
                </c:pt>
                <c:pt idx="720">
                  <c:v>435.26315689086931</c:v>
                </c:pt>
                <c:pt idx="721">
                  <c:v>394.9441909790043</c:v>
                </c:pt>
                <c:pt idx="722">
                  <c:v>352.44846343994129</c:v>
                </c:pt>
                <c:pt idx="723">
                  <c:v>310.13727188110329</c:v>
                </c:pt>
                <c:pt idx="724">
                  <c:v>271.31700515747031</c:v>
                </c:pt>
                <c:pt idx="725">
                  <c:v>241.25957489013632</c:v>
                </c:pt>
                <c:pt idx="726">
                  <c:v>225.6665229797363</c:v>
                </c:pt>
                <c:pt idx="727">
                  <c:v>227.24819183349629</c:v>
                </c:pt>
                <c:pt idx="728">
                  <c:v>243.70765686035131</c:v>
                </c:pt>
                <c:pt idx="729">
                  <c:v>268.98241043090832</c:v>
                </c:pt>
                <c:pt idx="730">
                  <c:v>295.74584960937528</c:v>
                </c:pt>
                <c:pt idx="731">
                  <c:v>316.82395935058628</c:v>
                </c:pt>
                <c:pt idx="732">
                  <c:v>326.32589340209933</c:v>
                </c:pt>
                <c:pt idx="733">
                  <c:v>321.81739807128929</c:v>
                </c:pt>
                <c:pt idx="734">
                  <c:v>305.8938980102543</c:v>
                </c:pt>
                <c:pt idx="735">
                  <c:v>284.62123870849626</c:v>
                </c:pt>
                <c:pt idx="736">
                  <c:v>263.63563537597628</c:v>
                </c:pt>
                <c:pt idx="737">
                  <c:v>245.51343917846731</c:v>
                </c:pt>
                <c:pt idx="738">
                  <c:v>230.04531860351531</c:v>
                </c:pt>
                <c:pt idx="739">
                  <c:v>215.75641632080129</c:v>
                </c:pt>
                <c:pt idx="740">
                  <c:v>200.7989883422853</c:v>
                </c:pt>
                <c:pt idx="741">
                  <c:v>183.42065811157229</c:v>
                </c:pt>
                <c:pt idx="742">
                  <c:v>162.91666030883829</c:v>
                </c:pt>
                <c:pt idx="743">
                  <c:v>140.48194885253909</c:v>
                </c:pt>
                <c:pt idx="744">
                  <c:v>118.84975433349609</c:v>
                </c:pt>
                <c:pt idx="745">
                  <c:v>100.78525543212899</c:v>
                </c:pt>
                <c:pt idx="746">
                  <c:v>87.728977203369197</c:v>
                </c:pt>
                <c:pt idx="747">
                  <c:v>79.462051391601591</c:v>
                </c:pt>
                <c:pt idx="748">
                  <c:v>74.702262878417997</c:v>
                </c:pt>
                <c:pt idx="749">
                  <c:v>71.961402893066492</c:v>
                </c:pt>
                <c:pt idx="750">
                  <c:v>70.102214813232507</c:v>
                </c:pt>
                <c:pt idx="751">
                  <c:v>68.451881408691492</c:v>
                </c:pt>
                <c:pt idx="752">
                  <c:v>66.667556762695398</c:v>
                </c:pt>
                <c:pt idx="753">
                  <c:v>64.661979675292997</c:v>
                </c:pt>
                <c:pt idx="754">
                  <c:v>62.544822692871101</c:v>
                </c:pt>
                <c:pt idx="755">
                  <c:v>60.526847839355497</c:v>
                </c:pt>
                <c:pt idx="756">
                  <c:v>58.884620666503963</c:v>
                </c:pt>
                <c:pt idx="757">
                  <c:v>58.0825805664063</c:v>
                </c:pt>
                <c:pt idx="758">
                  <c:v>58.902740478515682</c:v>
                </c:pt>
                <c:pt idx="759">
                  <c:v>62.244892120361399</c:v>
                </c:pt>
                <c:pt idx="760">
                  <c:v>68.719863891601591</c:v>
                </c:pt>
                <c:pt idx="761">
                  <c:v>78.355312347412195</c:v>
                </c:pt>
                <c:pt idx="762">
                  <c:v>90.560913085937599</c:v>
                </c:pt>
                <c:pt idx="763">
                  <c:v>104.1898727416993</c:v>
                </c:pt>
                <c:pt idx="764">
                  <c:v>117.6829338073731</c:v>
                </c:pt>
                <c:pt idx="765">
                  <c:v>129.40835952758789</c:v>
                </c:pt>
                <c:pt idx="766">
                  <c:v>138.08584213256839</c:v>
                </c:pt>
                <c:pt idx="767">
                  <c:v>143.07594299316409</c:v>
                </c:pt>
                <c:pt idx="768">
                  <c:v>144.36435699462899</c:v>
                </c:pt>
                <c:pt idx="769">
                  <c:v>142.40312576293951</c:v>
                </c:pt>
                <c:pt idx="770">
                  <c:v>137.90655136108401</c:v>
                </c:pt>
                <c:pt idx="771">
                  <c:v>131.7100524902344</c:v>
                </c:pt>
                <c:pt idx="772">
                  <c:v>124.66382980346691</c:v>
                </c:pt>
                <c:pt idx="773">
                  <c:v>117.47598648071289</c:v>
                </c:pt>
                <c:pt idx="774">
                  <c:v>110.5985641479493</c:v>
                </c:pt>
                <c:pt idx="775">
                  <c:v>104.19225692749029</c:v>
                </c:pt>
                <c:pt idx="776">
                  <c:v>98.239421844482507</c:v>
                </c:pt>
                <c:pt idx="777">
                  <c:v>92.688083648681697</c:v>
                </c:pt>
                <c:pt idx="778">
                  <c:v>87.505340576171903</c:v>
                </c:pt>
                <c:pt idx="779">
                  <c:v>82.690715789795007</c:v>
                </c:pt>
                <c:pt idx="780">
                  <c:v>78.255176544189496</c:v>
                </c:pt>
                <c:pt idx="781">
                  <c:v>74.231147766113295</c:v>
                </c:pt>
                <c:pt idx="782">
                  <c:v>70.625305175781307</c:v>
                </c:pt>
                <c:pt idx="783">
                  <c:v>67.375183105468807</c:v>
                </c:pt>
                <c:pt idx="784">
                  <c:v>64.353466033935604</c:v>
                </c:pt>
                <c:pt idx="785">
                  <c:v>61.436653137207102</c:v>
                </c:pt>
                <c:pt idx="786">
                  <c:v>58.5861206054688</c:v>
                </c:pt>
                <c:pt idx="787">
                  <c:v>55.837154388427777</c:v>
                </c:pt>
                <c:pt idx="788">
                  <c:v>53.257465362548878</c:v>
                </c:pt>
                <c:pt idx="789">
                  <c:v>50.904750823974659</c:v>
                </c:pt>
                <c:pt idx="790">
                  <c:v>48.819541931152393</c:v>
                </c:pt>
                <c:pt idx="791">
                  <c:v>47.031402587890682</c:v>
                </c:pt>
                <c:pt idx="792">
                  <c:v>45.54748535156255</c:v>
                </c:pt>
                <c:pt idx="793">
                  <c:v>44.346809387207081</c:v>
                </c:pt>
                <c:pt idx="794">
                  <c:v>43.370246887207081</c:v>
                </c:pt>
                <c:pt idx="795">
                  <c:v>42.526721954345746</c:v>
                </c:pt>
                <c:pt idx="796">
                  <c:v>41.711807250976612</c:v>
                </c:pt>
                <c:pt idx="797">
                  <c:v>40.844917297363331</c:v>
                </c:pt>
                <c:pt idx="798">
                  <c:v>39.893150329589886</c:v>
                </c:pt>
                <c:pt idx="799">
                  <c:v>38.883209228515696</c:v>
                </c:pt>
                <c:pt idx="800">
                  <c:v>37.872791290283303</c:v>
                </c:pt>
                <c:pt idx="801">
                  <c:v>36.928653717041101</c:v>
                </c:pt>
                <c:pt idx="802">
                  <c:v>36.096096038818402</c:v>
                </c:pt>
                <c:pt idx="803">
                  <c:v>35.378456115722699</c:v>
                </c:pt>
                <c:pt idx="804">
                  <c:v>34.741878509521499</c:v>
                </c:pt>
                <c:pt idx="805">
                  <c:v>34.134864807128999</c:v>
                </c:pt>
                <c:pt idx="806">
                  <c:v>33.518314361572301</c:v>
                </c:pt>
                <c:pt idx="807">
                  <c:v>32.877445220947301</c:v>
                </c:pt>
                <c:pt idx="808">
                  <c:v>32.218456268310604</c:v>
                </c:pt>
                <c:pt idx="809">
                  <c:v>31.564712524414098</c:v>
                </c:pt>
                <c:pt idx="810">
                  <c:v>30.9410095214844</c:v>
                </c:pt>
                <c:pt idx="811">
                  <c:v>30.358791351318398</c:v>
                </c:pt>
                <c:pt idx="812">
                  <c:v>29.8190116882325</c:v>
                </c:pt>
                <c:pt idx="813">
                  <c:v>29.31547164917</c:v>
                </c:pt>
                <c:pt idx="814">
                  <c:v>28.845310211181701</c:v>
                </c:pt>
                <c:pt idx="815">
                  <c:v>28.398513793945401</c:v>
                </c:pt>
                <c:pt idx="816">
                  <c:v>27.966022491455099</c:v>
                </c:pt>
                <c:pt idx="817">
                  <c:v>27.5344848632813</c:v>
                </c:pt>
                <c:pt idx="818">
                  <c:v>27.089118957519599</c:v>
                </c:pt>
                <c:pt idx="819">
                  <c:v>26.6227722167969</c:v>
                </c:pt>
                <c:pt idx="820">
                  <c:v>26.1378288269043</c:v>
                </c:pt>
                <c:pt idx="821">
                  <c:v>25.648117065429698</c:v>
                </c:pt>
                <c:pt idx="822">
                  <c:v>25.172233581543001</c:v>
                </c:pt>
                <c:pt idx="823">
                  <c:v>24.728298187255898</c:v>
                </c:pt>
                <c:pt idx="824">
                  <c:v>24.324893951416101</c:v>
                </c:pt>
                <c:pt idx="825">
                  <c:v>23.961067199707099</c:v>
                </c:pt>
                <c:pt idx="826">
                  <c:v>23.637294769287198</c:v>
                </c:pt>
                <c:pt idx="827">
                  <c:v>23.354530334472699</c:v>
                </c:pt>
                <c:pt idx="828">
                  <c:v>23.104190826416101</c:v>
                </c:pt>
                <c:pt idx="829">
                  <c:v>22.8691101074219</c:v>
                </c:pt>
                <c:pt idx="830">
                  <c:v>22.644519805908299</c:v>
                </c:pt>
                <c:pt idx="831">
                  <c:v>22.424221038818398</c:v>
                </c:pt>
                <c:pt idx="832">
                  <c:v>22.199630737304698</c:v>
                </c:pt>
                <c:pt idx="833">
                  <c:v>21.954536437988299</c:v>
                </c:pt>
                <c:pt idx="834">
                  <c:v>21.68607711792</c:v>
                </c:pt>
                <c:pt idx="835">
                  <c:v>21.404743194580099</c:v>
                </c:pt>
                <c:pt idx="836">
                  <c:v>21.119117736816499</c:v>
                </c:pt>
                <c:pt idx="837">
                  <c:v>20.8506584167481</c:v>
                </c:pt>
                <c:pt idx="838">
                  <c:v>20.635128021240298</c:v>
                </c:pt>
                <c:pt idx="839">
                  <c:v>20.522117614746101</c:v>
                </c:pt>
                <c:pt idx="840">
                  <c:v>20.550727844238299</c:v>
                </c:pt>
                <c:pt idx="841">
                  <c:v>20.730018615722699</c:v>
                </c:pt>
                <c:pt idx="842">
                  <c:v>21.0299491882325</c:v>
                </c:pt>
                <c:pt idx="843">
                  <c:v>21.3813781738282</c:v>
                </c:pt>
                <c:pt idx="844">
                  <c:v>21.675586700439499</c:v>
                </c:pt>
                <c:pt idx="845">
                  <c:v>21.8086242675782</c:v>
                </c:pt>
                <c:pt idx="846">
                  <c:v>21.7089653015137</c:v>
                </c:pt>
                <c:pt idx="847">
                  <c:v>21.370410919189499</c:v>
                </c:pt>
                <c:pt idx="848">
                  <c:v>20.8468437194825</c:v>
                </c:pt>
                <c:pt idx="849">
                  <c:v>20.246982574462901</c:v>
                </c:pt>
                <c:pt idx="850">
                  <c:v>19.724845886230501</c:v>
                </c:pt>
                <c:pt idx="851">
                  <c:v>19.4697380065918</c:v>
                </c:pt>
                <c:pt idx="852">
                  <c:v>19.714355468750099</c:v>
                </c:pt>
                <c:pt idx="853">
                  <c:v>20.738124847412198</c:v>
                </c:pt>
                <c:pt idx="854">
                  <c:v>22.842884063720799</c:v>
                </c:pt>
                <c:pt idx="855">
                  <c:v>26.243209838867198</c:v>
                </c:pt>
                <c:pt idx="856">
                  <c:v>30.9171676635743</c:v>
                </c:pt>
                <c:pt idx="857">
                  <c:v>36.478519439697301</c:v>
                </c:pt>
                <c:pt idx="858">
                  <c:v>42.179584503173878</c:v>
                </c:pt>
                <c:pt idx="859">
                  <c:v>47.039031982421932</c:v>
                </c:pt>
                <c:pt idx="860">
                  <c:v>50.103664398193409</c:v>
                </c:pt>
                <c:pt idx="861">
                  <c:v>50.722122192382862</c:v>
                </c:pt>
                <c:pt idx="862">
                  <c:v>48.746109008789112</c:v>
                </c:pt>
                <c:pt idx="863">
                  <c:v>44.579505920410213</c:v>
                </c:pt>
                <c:pt idx="864">
                  <c:v>39.026260375976598</c:v>
                </c:pt>
                <c:pt idx="865">
                  <c:v>33.050537109375099</c:v>
                </c:pt>
                <c:pt idx="866">
                  <c:v>27.490615844726598</c:v>
                </c:pt>
                <c:pt idx="867">
                  <c:v>22.886276245117198</c:v>
                </c:pt>
                <c:pt idx="868">
                  <c:v>19.426822662353601</c:v>
                </c:pt>
                <c:pt idx="869">
                  <c:v>17.030715942382898</c:v>
                </c:pt>
                <c:pt idx="870">
                  <c:v>15.473842620849702</c:v>
                </c:pt>
                <c:pt idx="871">
                  <c:v>14.495849609375099</c:v>
                </c:pt>
                <c:pt idx="872">
                  <c:v>13.871669769287202</c:v>
                </c:pt>
                <c:pt idx="873">
                  <c:v>13.436794281005902</c:v>
                </c:pt>
                <c:pt idx="874">
                  <c:v>13.082981109619197</c:v>
                </c:pt>
                <c:pt idx="875">
                  <c:v>12.744903564453203</c:v>
                </c:pt>
                <c:pt idx="876">
                  <c:v>12.396335601806697</c:v>
                </c:pt>
                <c:pt idx="877">
                  <c:v>12.047767639160199</c:v>
                </c:pt>
                <c:pt idx="878">
                  <c:v>11.717796325683601</c:v>
                </c:pt>
                <c:pt idx="879">
                  <c:v>11.414051055908303</c:v>
                </c:pt>
                <c:pt idx="880">
                  <c:v>11.140346527099702</c:v>
                </c:pt>
                <c:pt idx="881">
                  <c:v>10.896682739257898</c:v>
                </c:pt>
                <c:pt idx="882">
                  <c:v>10.678768157958999</c:v>
                </c:pt>
                <c:pt idx="883">
                  <c:v>10.465621948242202</c:v>
                </c:pt>
                <c:pt idx="884">
                  <c:v>10.242938995361399</c:v>
                </c:pt>
                <c:pt idx="885">
                  <c:v>10.015964508056697</c:v>
                </c:pt>
                <c:pt idx="886">
                  <c:v>9.7956657409667969</c:v>
                </c:pt>
                <c:pt idx="887">
                  <c:v>9.5901489257812997</c:v>
                </c:pt>
                <c:pt idx="888">
                  <c:v>9.4079971313476989</c:v>
                </c:pt>
                <c:pt idx="889">
                  <c:v>9.2768669128417969</c:v>
                </c:pt>
                <c:pt idx="890">
                  <c:v>9.2339515686036009</c:v>
                </c:pt>
                <c:pt idx="891">
                  <c:v>9.2940330505372017</c:v>
                </c:pt>
                <c:pt idx="892">
                  <c:v>9.4532966613770029</c:v>
                </c:pt>
                <c:pt idx="893">
                  <c:v>9.6821784973145029</c:v>
                </c:pt>
                <c:pt idx="894">
                  <c:v>9.9406242370605966</c:v>
                </c:pt>
                <c:pt idx="895">
                  <c:v>10.175228118896499</c:v>
                </c:pt>
                <c:pt idx="896">
                  <c:v>10.340213775634801</c:v>
                </c:pt>
                <c:pt idx="897">
                  <c:v>10.434627532958999</c:v>
                </c:pt>
                <c:pt idx="898">
                  <c:v>10.504722595214901</c:v>
                </c:pt>
                <c:pt idx="899">
                  <c:v>10.628700256347699</c:v>
                </c:pt>
                <c:pt idx="900">
                  <c:v>10.897636413574297</c:v>
                </c:pt>
                <c:pt idx="901">
                  <c:v>11.384487152099702</c:v>
                </c:pt>
                <c:pt idx="902">
                  <c:v>12.095451354980497</c:v>
                </c:pt>
                <c:pt idx="903">
                  <c:v>12.929439544677798</c:v>
                </c:pt>
                <c:pt idx="904">
                  <c:v>13.697624206542997</c:v>
                </c:pt>
                <c:pt idx="905">
                  <c:v>14.198780059814503</c:v>
                </c:pt>
                <c:pt idx="906">
                  <c:v>14.265537261962898</c:v>
                </c:pt>
                <c:pt idx="907">
                  <c:v>13.816356658935597</c:v>
                </c:pt>
                <c:pt idx="908">
                  <c:v>12.876987457275398</c:v>
                </c:pt>
                <c:pt idx="909">
                  <c:v>11.582851409912202</c:v>
                </c:pt>
                <c:pt idx="910">
                  <c:v>10.143280029296896</c:v>
                </c:pt>
                <c:pt idx="911">
                  <c:v>8.7552070617675994</c:v>
                </c:pt>
                <c:pt idx="912">
                  <c:v>7.5521469116211009</c:v>
                </c:pt>
                <c:pt idx="913">
                  <c:v>6.5922737121582031</c:v>
                </c:pt>
                <c:pt idx="914">
                  <c:v>5.8760643005372017</c:v>
                </c:pt>
                <c:pt idx="915">
                  <c:v>5.3677558898925994</c:v>
                </c:pt>
                <c:pt idx="916">
                  <c:v>5.0101280212402983</c:v>
                </c:pt>
                <c:pt idx="917">
                  <c:v>4.769802093505902</c:v>
                </c:pt>
                <c:pt idx="918">
                  <c:v>4.6291351318360014</c:v>
                </c:pt>
                <c:pt idx="919">
                  <c:v>4.5833587646485014</c:v>
                </c:pt>
                <c:pt idx="920">
                  <c:v>4.6186447143554972</c:v>
                </c:pt>
                <c:pt idx="921">
                  <c:v>4.7297477722167969</c:v>
                </c:pt>
                <c:pt idx="922">
                  <c:v>4.9242973327637003</c:v>
                </c:pt>
                <c:pt idx="923">
                  <c:v>5.2051544189453978</c:v>
                </c:pt>
                <c:pt idx="924">
                  <c:v>5.5761337280274006</c:v>
                </c:pt>
                <c:pt idx="925">
                  <c:v>6.0334205627441975</c:v>
                </c:pt>
                <c:pt idx="926">
                  <c:v>6.5741539001464986</c:v>
                </c:pt>
                <c:pt idx="927">
                  <c:v>7.1783065795899006</c:v>
                </c:pt>
                <c:pt idx="928">
                  <c:v>7.8196525573730966</c:v>
                </c:pt>
                <c:pt idx="929">
                  <c:v>8.4714889526367969</c:v>
                </c:pt>
                <c:pt idx="930">
                  <c:v>9.103775024414098</c:v>
                </c:pt>
                <c:pt idx="931">
                  <c:v>9.6769332885742969</c:v>
                </c:pt>
                <c:pt idx="932">
                  <c:v>10.148525238037202</c:v>
                </c:pt>
                <c:pt idx="933">
                  <c:v>10.465145111083999</c:v>
                </c:pt>
                <c:pt idx="934">
                  <c:v>10.560035705566499</c:v>
                </c:pt>
                <c:pt idx="935">
                  <c:v>10.376930236816499</c:v>
                </c:pt>
                <c:pt idx="936">
                  <c:v>9.8838806152343963</c:v>
                </c:pt>
                <c:pt idx="937">
                  <c:v>9.088039398193402</c:v>
                </c:pt>
                <c:pt idx="938">
                  <c:v>8.0237388610839986</c:v>
                </c:pt>
                <c:pt idx="939">
                  <c:v>6.7596435546875</c:v>
                </c:pt>
                <c:pt idx="940">
                  <c:v>5.3863525390625</c:v>
                </c:pt>
                <c:pt idx="941">
                  <c:v>3.9925575256348012</c:v>
                </c:pt>
                <c:pt idx="942">
                  <c:v>2.6545524597167969</c:v>
                </c:pt>
                <c:pt idx="943">
                  <c:v>1.4300346374512003</c:v>
                </c:pt>
                <c:pt idx="944">
                  <c:v>0.3557205200196023</c:v>
                </c:pt>
                <c:pt idx="945">
                  <c:v>-0.55646896362299714</c:v>
                </c:pt>
                <c:pt idx="946">
                  <c:v>-1.3098716735838991</c:v>
                </c:pt>
                <c:pt idx="947">
                  <c:v>-1.913070678710902</c:v>
                </c:pt>
                <c:pt idx="948">
                  <c:v>-2.3870468139648011</c:v>
                </c:pt>
                <c:pt idx="949">
                  <c:v>-2.7580261230467968</c:v>
                </c:pt>
                <c:pt idx="950">
                  <c:v>-3.0541419982910014</c:v>
                </c:pt>
                <c:pt idx="951">
                  <c:v>-3.2992362976074006</c:v>
                </c:pt>
                <c:pt idx="952">
                  <c:v>-3.5028457641600994</c:v>
                </c:pt>
                <c:pt idx="953">
                  <c:v>-3.6725997924803977</c:v>
                </c:pt>
                <c:pt idx="954">
                  <c:v>-3.8189888000487997</c:v>
                </c:pt>
                <c:pt idx="955">
                  <c:v>-3.9634704589842968</c:v>
                </c:pt>
                <c:pt idx="956">
                  <c:v>-4.1246414184570028</c:v>
                </c:pt>
                <c:pt idx="957">
                  <c:v>-4.3044090270996023</c:v>
                </c:pt>
                <c:pt idx="958">
                  <c:v>-4.5056343078612997</c:v>
                </c:pt>
                <c:pt idx="959">
                  <c:v>-4.7230720520019034</c:v>
                </c:pt>
                <c:pt idx="960">
                  <c:v>-4.9567222595213991</c:v>
                </c:pt>
                <c:pt idx="961">
                  <c:v>-5.2008628845213991</c:v>
                </c:pt>
                <c:pt idx="962">
                  <c:v>-5.4454803466796022</c:v>
                </c:pt>
                <c:pt idx="963">
                  <c:v>-5.6757926940917969</c:v>
                </c:pt>
                <c:pt idx="964">
                  <c:v>-5.8670043945312003</c:v>
                </c:pt>
                <c:pt idx="965">
                  <c:v>-6.0009956359862997</c:v>
                </c:pt>
                <c:pt idx="966">
                  <c:v>-6.0529708862303977</c:v>
                </c:pt>
                <c:pt idx="967">
                  <c:v>-5.9638023376463991</c:v>
                </c:pt>
                <c:pt idx="968">
                  <c:v>-5.6338310241699006</c:v>
                </c:pt>
                <c:pt idx="969">
                  <c:v>-4.9810409545898011</c:v>
                </c:pt>
                <c:pt idx="970">
                  <c:v>-4.0330886840820028</c:v>
                </c:pt>
                <c:pt idx="971">
                  <c:v>-2.9430389404296022</c:v>
                </c:pt>
                <c:pt idx="972">
                  <c:v>-1.9392967224121023</c:v>
                </c:pt>
                <c:pt idx="973">
                  <c:v>-1.2760162353514986</c:v>
                </c:pt>
                <c:pt idx="974">
                  <c:v>-1.1878013610838991</c:v>
                </c:pt>
                <c:pt idx="975">
                  <c:v>-1.8091201782225994</c:v>
                </c:pt>
                <c:pt idx="976">
                  <c:v>-3.0965805053710014</c:v>
                </c:pt>
                <c:pt idx="977">
                  <c:v>-4.8356056213377983</c:v>
                </c:pt>
                <c:pt idx="978">
                  <c:v>-6.7329406738281037</c:v>
                </c:pt>
                <c:pt idx="979">
                  <c:v>-8.5244178771972017</c:v>
                </c:pt>
                <c:pt idx="980">
                  <c:v>-10.036468505859297</c:v>
                </c:pt>
                <c:pt idx="981">
                  <c:v>-11.209964752197202</c:v>
                </c:pt>
                <c:pt idx="982">
                  <c:v>-12.086391448974602</c:v>
                </c:pt>
                <c:pt idx="983">
                  <c:v>-12.750625610351499</c:v>
                </c:pt>
                <c:pt idx="984">
                  <c:v>-13.2827758789062</c:v>
                </c:pt>
                <c:pt idx="985">
                  <c:v>-13.733863830566399</c:v>
                </c:pt>
                <c:pt idx="986">
                  <c:v>-14.127731323242102</c:v>
                </c:pt>
                <c:pt idx="987">
                  <c:v>-14.469623565673807</c:v>
                </c:pt>
                <c:pt idx="988">
                  <c:v>-14.761447906494105</c:v>
                </c:pt>
                <c:pt idx="989">
                  <c:v>-15.008926391601499</c:v>
                </c:pt>
                <c:pt idx="990">
                  <c:v>-15.224456787109297</c:v>
                </c:pt>
                <c:pt idx="991">
                  <c:v>-15.416622161865199</c:v>
                </c:pt>
                <c:pt idx="992">
                  <c:v>-15.563488006591804</c:v>
                </c:pt>
                <c:pt idx="993">
                  <c:v>-15.625476837158196</c:v>
                </c:pt>
                <c:pt idx="994">
                  <c:v>-15.569686889648402</c:v>
                </c:pt>
                <c:pt idx="995">
                  <c:v>-15.417098999023402</c:v>
                </c:pt>
                <c:pt idx="996">
                  <c:v>-15.248775482177699</c:v>
                </c:pt>
                <c:pt idx="997">
                  <c:v>-15.1596069335937</c:v>
                </c:pt>
                <c:pt idx="998">
                  <c:v>-15.227794647216804</c:v>
                </c:pt>
                <c:pt idx="999">
                  <c:v>-15.4953002929687</c:v>
                </c:pt>
                <c:pt idx="1000">
                  <c:v>-15.965938568115199</c:v>
                </c:pt>
                <c:pt idx="1001">
                  <c:v>-16.595363616943295</c:v>
                </c:pt>
                <c:pt idx="1002">
                  <c:v>-17.287731170654304</c:v>
                </c:pt>
                <c:pt idx="1003">
                  <c:v>-17.946243286132805</c:v>
                </c:pt>
                <c:pt idx="1004">
                  <c:v>-18.513679504394496</c:v>
                </c:pt>
                <c:pt idx="1005">
                  <c:v>-18.987178802490199</c:v>
                </c:pt>
                <c:pt idx="1006">
                  <c:v>-19.39058303833</c:v>
                </c:pt>
                <c:pt idx="1007">
                  <c:v>-19.742012023925703</c:v>
                </c:pt>
                <c:pt idx="1008">
                  <c:v>-20.054817199706996</c:v>
                </c:pt>
                <c:pt idx="1009">
                  <c:v>-20.336151123046797</c:v>
                </c:pt>
                <c:pt idx="1010">
                  <c:v>-20.596981048583906</c:v>
                </c:pt>
                <c:pt idx="1011">
                  <c:v>-20.845413208007805</c:v>
                </c:pt>
                <c:pt idx="1012">
                  <c:v>-21.087169647216804</c:v>
                </c:pt>
                <c:pt idx="1013">
                  <c:v>-21.324634552001903</c:v>
                </c:pt>
                <c:pt idx="1014">
                  <c:v>-21.558761596679595</c:v>
                </c:pt>
                <c:pt idx="1015">
                  <c:v>-21.782398223876903</c:v>
                </c:pt>
                <c:pt idx="1016">
                  <c:v>-21.988868713378899</c:v>
                </c:pt>
                <c:pt idx="1017">
                  <c:v>-22.164821624755795</c:v>
                </c:pt>
                <c:pt idx="1018">
                  <c:v>-22.310256958007805</c:v>
                </c:pt>
                <c:pt idx="1019">
                  <c:v>-22.447586059570305</c:v>
                </c:pt>
                <c:pt idx="1020">
                  <c:v>-22.606849670410107</c:v>
                </c:pt>
                <c:pt idx="1021">
                  <c:v>-22.810935974121001</c:v>
                </c:pt>
                <c:pt idx="1022">
                  <c:v>-23.063182830810497</c:v>
                </c:pt>
                <c:pt idx="1023">
                  <c:v>-23.372650146484297</c:v>
                </c:pt>
                <c:pt idx="1024">
                  <c:v>-23.734092712402294</c:v>
                </c:pt>
                <c:pt idx="1025">
                  <c:v>-24.121284484863203</c:v>
                </c:pt>
                <c:pt idx="1026">
                  <c:v>-24.495601654052699</c:v>
                </c:pt>
                <c:pt idx="1027">
                  <c:v>-24.833202362060497</c:v>
                </c:pt>
                <c:pt idx="1028">
                  <c:v>-25.136947631835902</c:v>
                </c:pt>
                <c:pt idx="1029">
                  <c:v>-25.410175323486307</c:v>
                </c:pt>
                <c:pt idx="1030">
                  <c:v>-25.660991668701094</c:v>
                </c:pt>
                <c:pt idx="1031">
                  <c:v>-25.894641876220696</c:v>
                </c:pt>
                <c:pt idx="1032">
                  <c:v>-26.123523712158196</c:v>
                </c:pt>
                <c:pt idx="1033">
                  <c:v>-26.349067687988203</c:v>
                </c:pt>
                <c:pt idx="1034">
                  <c:v>-26.568412780761697</c:v>
                </c:pt>
                <c:pt idx="1035">
                  <c:v>-26.7868041992187</c:v>
                </c:pt>
                <c:pt idx="1036">
                  <c:v>-27.008056640625007</c:v>
                </c:pt>
                <c:pt idx="1037">
                  <c:v>-27.239799499511697</c:v>
                </c:pt>
                <c:pt idx="1038">
                  <c:v>-27.478218078613203</c:v>
                </c:pt>
                <c:pt idx="1039">
                  <c:v>-27.721881866455</c:v>
                </c:pt>
                <c:pt idx="1040">
                  <c:v>-27.969360351562507</c:v>
                </c:pt>
                <c:pt idx="1041">
                  <c:v>-28.213977813720696</c:v>
                </c:pt>
                <c:pt idx="1042">
                  <c:v>-28.450965881347607</c:v>
                </c:pt>
                <c:pt idx="1043">
                  <c:v>-28.673648834228494</c:v>
                </c:pt>
                <c:pt idx="1044">
                  <c:v>-28.877735137939403</c:v>
                </c:pt>
                <c:pt idx="1045">
                  <c:v>-29.0603637695312</c:v>
                </c:pt>
                <c:pt idx="1046">
                  <c:v>-29.228687286376903</c:v>
                </c:pt>
                <c:pt idx="1047">
                  <c:v>-29.394149780273402</c:v>
                </c:pt>
                <c:pt idx="1048">
                  <c:v>-29.572486877441399</c:v>
                </c:pt>
                <c:pt idx="1049">
                  <c:v>-29.767036437988203</c:v>
                </c:pt>
                <c:pt idx="1050">
                  <c:v>-29.983997344970696</c:v>
                </c:pt>
                <c:pt idx="1051">
                  <c:v>-30.221462249755795</c:v>
                </c:pt>
                <c:pt idx="1052">
                  <c:v>-30.474185943603494</c:v>
                </c:pt>
                <c:pt idx="1053">
                  <c:v>-30.733585357665994</c:v>
                </c:pt>
                <c:pt idx="1054">
                  <c:v>-30.988216400146406</c:v>
                </c:pt>
                <c:pt idx="1055">
                  <c:v>-31.236648559570305</c:v>
                </c:pt>
                <c:pt idx="1056">
                  <c:v>-31.477451324462798</c:v>
                </c:pt>
                <c:pt idx="1057">
                  <c:v>-31.713962554931605</c:v>
                </c:pt>
                <c:pt idx="1058">
                  <c:v>-31.9485664367675</c:v>
                </c:pt>
                <c:pt idx="1059">
                  <c:v>-32.182693481445305</c:v>
                </c:pt>
                <c:pt idx="1060">
                  <c:v>-32.417774200439403</c:v>
                </c:pt>
                <c:pt idx="1061">
                  <c:v>-32.649993896484297</c:v>
                </c:pt>
                <c:pt idx="1062">
                  <c:v>-32.876491546630795</c:v>
                </c:pt>
                <c:pt idx="1063">
                  <c:v>-33.097267150878899</c:v>
                </c:pt>
                <c:pt idx="1064">
                  <c:v>-33.319950103759702</c:v>
                </c:pt>
                <c:pt idx="1065">
                  <c:v>-33.547878265380795</c:v>
                </c:pt>
                <c:pt idx="1066">
                  <c:v>-33.778667449951094</c:v>
                </c:pt>
                <c:pt idx="1067">
                  <c:v>-34.007549285888594</c:v>
                </c:pt>
                <c:pt idx="1068">
                  <c:v>-34.239768981933501</c:v>
                </c:pt>
                <c:pt idx="1069">
                  <c:v>-34.478664398193295</c:v>
                </c:pt>
                <c:pt idx="1070">
                  <c:v>-34.715652465820305</c:v>
                </c:pt>
                <c:pt idx="1071">
                  <c:v>-34.944534301757805</c:v>
                </c:pt>
                <c:pt idx="1072">
                  <c:v>-35.165786743163999</c:v>
                </c:pt>
                <c:pt idx="1073">
                  <c:v>-35.390853881835902</c:v>
                </c:pt>
                <c:pt idx="1074">
                  <c:v>-35.618305206298807</c:v>
                </c:pt>
                <c:pt idx="1075">
                  <c:v>-35.845279693603494</c:v>
                </c:pt>
                <c:pt idx="1076">
                  <c:v>-36.071300506591804</c:v>
                </c:pt>
                <c:pt idx="1077">
                  <c:v>-36.298751831054595</c:v>
                </c:pt>
                <c:pt idx="1078">
                  <c:v>-36.528110504150298</c:v>
                </c:pt>
                <c:pt idx="1079">
                  <c:v>-36.747455596923807</c:v>
                </c:pt>
                <c:pt idx="1080">
                  <c:v>-36.952972412109297</c:v>
                </c:pt>
                <c:pt idx="1081">
                  <c:v>-37.142276763915994</c:v>
                </c:pt>
                <c:pt idx="1082">
                  <c:v>-37.319183349609297</c:v>
                </c:pt>
                <c:pt idx="1083">
                  <c:v>-37.489414215087798</c:v>
                </c:pt>
                <c:pt idx="1084">
                  <c:v>-37.657260894775298</c:v>
                </c:pt>
                <c:pt idx="1085">
                  <c:v>-37.829875946044901</c:v>
                </c:pt>
                <c:pt idx="1086">
                  <c:v>-38.018703460693295</c:v>
                </c:pt>
                <c:pt idx="1087">
                  <c:v>-38.232326507568295</c:v>
                </c:pt>
                <c:pt idx="1088">
                  <c:v>-38.465023040771406</c:v>
                </c:pt>
                <c:pt idx="1089">
                  <c:v>-38.705348968505795</c:v>
                </c:pt>
                <c:pt idx="1090">
                  <c:v>-38.942337036132805</c:v>
                </c:pt>
                <c:pt idx="1091">
                  <c:v>-39.174556732177699</c:v>
                </c:pt>
                <c:pt idx="1092">
                  <c:v>-39.397716522216804</c:v>
                </c:pt>
                <c:pt idx="1093">
                  <c:v>-39.606571197509702</c:v>
                </c:pt>
                <c:pt idx="1094">
                  <c:v>-39.802074432372997</c:v>
                </c:pt>
                <c:pt idx="1095">
                  <c:v>-39.984226226806605</c:v>
                </c:pt>
                <c:pt idx="1096">
                  <c:v>-40.160179138183501</c:v>
                </c:pt>
                <c:pt idx="1097">
                  <c:v>-40.326118469238203</c:v>
                </c:pt>
                <c:pt idx="1098">
                  <c:v>-40.477275848388594</c:v>
                </c:pt>
                <c:pt idx="1099">
                  <c:v>-40.608882904052699</c:v>
                </c:pt>
                <c:pt idx="1100">
                  <c:v>-40.720939636230405</c:v>
                </c:pt>
                <c:pt idx="1101">
                  <c:v>-40.819644927978494</c:v>
                </c:pt>
                <c:pt idx="1102">
                  <c:v>-40.898323059081996</c:v>
                </c:pt>
                <c:pt idx="1103">
                  <c:v>-40.958881378173807</c:v>
                </c:pt>
                <c:pt idx="1104">
                  <c:v>-41.007518768310497</c:v>
                </c:pt>
                <c:pt idx="1105">
                  <c:v>-41.060924530029304</c:v>
                </c:pt>
                <c:pt idx="1106">
                  <c:v>-41.128158569335902</c:v>
                </c:pt>
                <c:pt idx="1107">
                  <c:v>-41.203022003173807</c:v>
                </c:pt>
                <c:pt idx="1108">
                  <c:v>-41.281700134277294</c:v>
                </c:pt>
                <c:pt idx="1109">
                  <c:v>-41.359424591064403</c:v>
                </c:pt>
                <c:pt idx="1110">
                  <c:v>-41.436672210693295</c:v>
                </c:pt>
                <c:pt idx="1111">
                  <c:v>-41.501522064208906</c:v>
                </c:pt>
                <c:pt idx="1112">
                  <c:v>-41.541099548339794</c:v>
                </c:pt>
                <c:pt idx="1113">
                  <c:v>-41.555881500244105</c:v>
                </c:pt>
                <c:pt idx="1114">
                  <c:v>-41.554927825927699</c:v>
                </c:pt>
                <c:pt idx="1115">
                  <c:v>-41.543483734130795</c:v>
                </c:pt>
                <c:pt idx="1116">
                  <c:v>-41.517257690429595</c:v>
                </c:pt>
                <c:pt idx="1117">
                  <c:v>-41.471958160400298</c:v>
                </c:pt>
                <c:pt idx="1118">
                  <c:v>-41.411399841308501</c:v>
                </c:pt>
                <c:pt idx="1119">
                  <c:v>-41.3436889648437</c:v>
                </c:pt>
                <c:pt idx="1120">
                  <c:v>-41.268348693847607</c:v>
                </c:pt>
                <c:pt idx="1121">
                  <c:v>-41.182994842529304</c:v>
                </c:pt>
                <c:pt idx="1122">
                  <c:v>-41.082382202148402</c:v>
                </c:pt>
                <c:pt idx="1123">
                  <c:v>-40.972709655761697</c:v>
                </c:pt>
                <c:pt idx="1124">
                  <c:v>-40.853977203369105</c:v>
                </c:pt>
                <c:pt idx="1125">
                  <c:v>-40.719985961913999</c:v>
                </c:pt>
                <c:pt idx="1126">
                  <c:v>-40.575504302978494</c:v>
                </c:pt>
                <c:pt idx="1127">
                  <c:v>-40.4281616210937</c:v>
                </c:pt>
                <c:pt idx="1128">
                  <c:v>-40.297031402587798</c:v>
                </c:pt>
                <c:pt idx="1129">
                  <c:v>-40.187835693359297</c:v>
                </c:pt>
                <c:pt idx="1130">
                  <c:v>-40.097236633300703</c:v>
                </c:pt>
                <c:pt idx="1131">
                  <c:v>-40.024757385253899</c:v>
                </c:pt>
                <c:pt idx="1132">
                  <c:v>-39.961814880371001</c:v>
                </c:pt>
                <c:pt idx="1133">
                  <c:v>-39.908885955810497</c:v>
                </c:pt>
                <c:pt idx="1134">
                  <c:v>-39.857387542724602</c:v>
                </c:pt>
                <c:pt idx="1135">
                  <c:v>-39.806842803955</c:v>
                </c:pt>
                <c:pt idx="1136">
                  <c:v>-39.765834808349602</c:v>
                </c:pt>
                <c:pt idx="1137">
                  <c:v>-39.749145507812507</c:v>
                </c:pt>
                <c:pt idx="1138">
                  <c:v>-39.766311645507805</c:v>
                </c:pt>
                <c:pt idx="1139">
                  <c:v>-39.810657501220696</c:v>
                </c:pt>
                <c:pt idx="1140">
                  <c:v>-39.871692657470696</c:v>
                </c:pt>
                <c:pt idx="1141">
                  <c:v>-39.943218231201094</c:v>
                </c:pt>
                <c:pt idx="1142">
                  <c:v>-40.023803710937507</c:v>
                </c:pt>
                <c:pt idx="1143">
                  <c:v>-40.106773376464794</c:v>
                </c:pt>
                <c:pt idx="1144">
                  <c:v>-40.187358856201094</c:v>
                </c:pt>
                <c:pt idx="1145">
                  <c:v>-40.266990661621001</c:v>
                </c:pt>
                <c:pt idx="1146">
                  <c:v>-40.352821350097607</c:v>
                </c:pt>
                <c:pt idx="1147">
                  <c:v>-40.446758270263594</c:v>
                </c:pt>
                <c:pt idx="1148">
                  <c:v>-40.540695190429595</c:v>
                </c:pt>
                <c:pt idx="1149">
                  <c:v>-40.636062622070305</c:v>
                </c:pt>
                <c:pt idx="1150">
                  <c:v>-40.740489959716804</c:v>
                </c:pt>
                <c:pt idx="1151">
                  <c:v>-40.8706665039062</c:v>
                </c:pt>
                <c:pt idx="1152">
                  <c:v>-41.036605834960902</c:v>
                </c:pt>
                <c:pt idx="1153">
                  <c:v>-41.2368774414062</c:v>
                </c:pt>
                <c:pt idx="1154">
                  <c:v>-41.470527648925703</c:v>
                </c:pt>
                <c:pt idx="1155">
                  <c:v>-41.730403900146406</c:v>
                </c:pt>
                <c:pt idx="1156">
                  <c:v>-42.003154754638594</c:v>
                </c:pt>
                <c:pt idx="1157">
                  <c:v>-42.270183563232401</c:v>
                </c:pt>
                <c:pt idx="1158">
                  <c:v>-42.515277862548807</c:v>
                </c:pt>
                <c:pt idx="1159">
                  <c:v>-42.741775512695305</c:v>
                </c:pt>
                <c:pt idx="1160">
                  <c:v>-42.951583862304595</c:v>
                </c:pt>
                <c:pt idx="1161">
                  <c:v>-43.148994445800703</c:v>
                </c:pt>
                <c:pt idx="1162">
                  <c:v>-43.337345123290994</c:v>
                </c:pt>
                <c:pt idx="1163">
                  <c:v>-43.519973754882805</c:v>
                </c:pt>
                <c:pt idx="1164">
                  <c:v>-43.705463409423807</c:v>
                </c:pt>
                <c:pt idx="1165">
                  <c:v>-43.893337249755795</c:v>
                </c:pt>
                <c:pt idx="1166">
                  <c:v>-44.088363647460902</c:v>
                </c:pt>
                <c:pt idx="1167">
                  <c:v>-44.286251068115199</c:v>
                </c:pt>
                <c:pt idx="1168">
                  <c:v>-44.485092163085902</c:v>
                </c:pt>
                <c:pt idx="1169">
                  <c:v>-44.680595397949197</c:v>
                </c:pt>
                <c:pt idx="1170">
                  <c:v>-44.875144958496001</c:v>
                </c:pt>
                <c:pt idx="1171">
                  <c:v>-45.0711250305175</c:v>
                </c:pt>
                <c:pt idx="1172">
                  <c:v>-45.268058776855405</c:v>
                </c:pt>
                <c:pt idx="1173">
                  <c:v>-45.463085174560497</c:v>
                </c:pt>
                <c:pt idx="1174">
                  <c:v>-45.654296875000007</c:v>
                </c:pt>
                <c:pt idx="1175">
                  <c:v>-45.844554901122997</c:v>
                </c:pt>
                <c:pt idx="1176">
                  <c:v>-46.024322509765604</c:v>
                </c:pt>
                <c:pt idx="1177">
                  <c:v>-46.184062957763594</c:v>
                </c:pt>
                <c:pt idx="1178">
                  <c:v>-46.310901641845696</c:v>
                </c:pt>
                <c:pt idx="1179">
                  <c:v>-46.399116516113203</c:v>
                </c:pt>
                <c:pt idx="1180">
                  <c:v>-46.4444160461425</c:v>
                </c:pt>
                <c:pt idx="1181">
                  <c:v>-46.453952789306605</c:v>
                </c:pt>
                <c:pt idx="1182">
                  <c:v>-46.450138092040994</c:v>
                </c:pt>
                <c:pt idx="1183">
                  <c:v>-46.454906463622997</c:v>
                </c:pt>
                <c:pt idx="1184">
                  <c:v>-46.487808227538999</c:v>
                </c:pt>
                <c:pt idx="1185">
                  <c:v>-46.560287475585902</c:v>
                </c:pt>
                <c:pt idx="1186">
                  <c:v>-46.674728393554595</c:v>
                </c:pt>
                <c:pt idx="1187">
                  <c:v>-46.813488006591804</c:v>
                </c:pt>
                <c:pt idx="1188">
                  <c:v>-46.945571899413999</c:v>
                </c:pt>
                <c:pt idx="1189">
                  <c:v>-47.054290771484297</c:v>
                </c:pt>
                <c:pt idx="1190">
                  <c:v>-47.129631042480405</c:v>
                </c:pt>
                <c:pt idx="1191">
                  <c:v>-47.175884246826094</c:v>
                </c:pt>
                <c:pt idx="1192">
                  <c:v>-47.200202941894496</c:v>
                </c:pt>
                <c:pt idx="1193">
                  <c:v>-47.210216522216804</c:v>
                </c:pt>
                <c:pt idx="1194">
                  <c:v>-47.213554382324197</c:v>
                </c:pt>
                <c:pt idx="1195">
                  <c:v>-47.204017639160107</c:v>
                </c:pt>
                <c:pt idx="1196">
                  <c:v>-47.178745269775298</c:v>
                </c:pt>
                <c:pt idx="1197">
                  <c:v>-47.122001647949197</c:v>
                </c:pt>
                <c:pt idx="1198">
                  <c:v>-47.020912170410107</c:v>
                </c:pt>
                <c:pt idx="1199">
                  <c:v>-46.865940093994105</c:v>
                </c:pt>
                <c:pt idx="1200">
                  <c:v>-46.652793884277294</c:v>
                </c:pt>
                <c:pt idx="1201">
                  <c:v>-46.380519866943295</c:v>
                </c:pt>
                <c:pt idx="1202">
                  <c:v>-46.055316925048807</c:v>
                </c:pt>
                <c:pt idx="1203">
                  <c:v>-45.690536499023402</c:v>
                </c:pt>
                <c:pt idx="1204">
                  <c:v>-45.304775238037102</c:v>
                </c:pt>
                <c:pt idx="1205">
                  <c:v>-44.924259185790994</c:v>
                </c:pt>
                <c:pt idx="1206">
                  <c:v>-44.580936431884702</c:v>
                </c:pt>
                <c:pt idx="1207">
                  <c:v>-44.313430786132805</c:v>
                </c:pt>
                <c:pt idx="1208">
                  <c:v>-44.146537780761697</c:v>
                </c:pt>
                <c:pt idx="1209">
                  <c:v>-44.096946716308501</c:v>
                </c:pt>
                <c:pt idx="1210">
                  <c:v>-44.157028198242095</c:v>
                </c:pt>
                <c:pt idx="1211">
                  <c:v>-44.301033020019496</c:v>
                </c:pt>
                <c:pt idx="1212">
                  <c:v>-44.480800628662102</c:v>
                </c:pt>
                <c:pt idx="1213">
                  <c:v>-44.645786285400298</c:v>
                </c:pt>
                <c:pt idx="1214">
                  <c:v>-44.747829437255795</c:v>
                </c:pt>
                <c:pt idx="1215">
                  <c:v>-44.753551483154304</c:v>
                </c:pt>
                <c:pt idx="1216">
                  <c:v>-44.641017913818295</c:v>
                </c:pt>
                <c:pt idx="1217">
                  <c:v>-44.398784637451094</c:v>
                </c:pt>
                <c:pt idx="1218">
                  <c:v>-44.027805328369105</c:v>
                </c:pt>
                <c:pt idx="1219">
                  <c:v>-43.523311614990199</c:v>
                </c:pt>
                <c:pt idx="1220">
                  <c:v>-42.885780334472607</c:v>
                </c:pt>
                <c:pt idx="1221">
                  <c:v>-42.109489440917905</c:v>
                </c:pt>
                <c:pt idx="1222">
                  <c:v>-41.186809539794901</c:v>
                </c:pt>
                <c:pt idx="1223">
                  <c:v>-40.103435516357401</c:v>
                </c:pt>
                <c:pt idx="1224">
                  <c:v>-38.848400115966804</c:v>
                </c:pt>
                <c:pt idx="1225">
                  <c:v>-37.402629852294901</c:v>
                </c:pt>
                <c:pt idx="1226">
                  <c:v>-35.739421844482401</c:v>
                </c:pt>
                <c:pt idx="1227">
                  <c:v>-33.833980560302699</c:v>
                </c:pt>
                <c:pt idx="1228">
                  <c:v>-31.667709350585902</c:v>
                </c:pt>
                <c:pt idx="1229">
                  <c:v>-29.231548309326094</c:v>
                </c:pt>
                <c:pt idx="1230">
                  <c:v>-26.519298553466804</c:v>
                </c:pt>
                <c:pt idx="1231">
                  <c:v>-23.548126220703104</c:v>
                </c:pt>
                <c:pt idx="1232">
                  <c:v>-20.360469818115199</c:v>
                </c:pt>
                <c:pt idx="1233">
                  <c:v>-17.012596130371001</c:v>
                </c:pt>
                <c:pt idx="1234">
                  <c:v>-13.575553894042898</c:v>
                </c:pt>
                <c:pt idx="1235">
                  <c:v>-10.129928588867102</c:v>
                </c:pt>
                <c:pt idx="1236">
                  <c:v>-6.7534446716308025</c:v>
                </c:pt>
                <c:pt idx="1237">
                  <c:v>-3.5138130187987997</c:v>
                </c:pt>
                <c:pt idx="1238">
                  <c:v>-0.45347213745110082</c:v>
                </c:pt>
                <c:pt idx="1239">
                  <c:v>2.3889541625976989</c:v>
                </c:pt>
                <c:pt idx="1240">
                  <c:v>5.0024986267089986</c:v>
                </c:pt>
                <c:pt idx="1241">
                  <c:v>7.3862075805664986</c:v>
                </c:pt>
                <c:pt idx="1242">
                  <c:v>9.5491409301758026</c:v>
                </c:pt>
                <c:pt idx="1243">
                  <c:v>11.505126953125099</c:v>
                </c:pt>
                <c:pt idx="1244">
                  <c:v>13.258934020996101</c:v>
                </c:pt>
                <c:pt idx="1245">
                  <c:v>14.828681945800803</c:v>
                </c:pt>
                <c:pt idx="1246">
                  <c:v>16.201496124267599</c:v>
                </c:pt>
                <c:pt idx="1247">
                  <c:v>17.350196838378999</c:v>
                </c:pt>
                <c:pt idx="1248">
                  <c:v>18.218994140625099</c:v>
                </c:pt>
                <c:pt idx="1249">
                  <c:v>18.754959106445401</c:v>
                </c:pt>
                <c:pt idx="1250">
                  <c:v>18.912315368652401</c:v>
                </c:pt>
                <c:pt idx="1251">
                  <c:v>18.661499023437599</c:v>
                </c:pt>
                <c:pt idx="1252">
                  <c:v>18.0201530456543</c:v>
                </c:pt>
                <c:pt idx="1253">
                  <c:v>17.020225524902401</c:v>
                </c:pt>
                <c:pt idx="1254">
                  <c:v>15.715599060058601</c:v>
                </c:pt>
                <c:pt idx="1255">
                  <c:v>14.1372680664063</c:v>
                </c:pt>
                <c:pt idx="1256">
                  <c:v>12.321949005127003</c:v>
                </c:pt>
                <c:pt idx="1257">
                  <c:v>10.316848754882898</c:v>
                </c:pt>
                <c:pt idx="1258">
                  <c:v>8.1524848937988992</c:v>
                </c:pt>
                <c:pt idx="1259">
                  <c:v>5.8455467224122017</c:v>
                </c:pt>
                <c:pt idx="1260">
                  <c:v>3.4170150756836009</c:v>
                </c:pt>
                <c:pt idx="1261">
                  <c:v>0.93412399292000003</c:v>
                </c:pt>
                <c:pt idx="1262">
                  <c:v>-1.5430450439452983</c:v>
                </c:pt>
                <c:pt idx="1263">
                  <c:v>-4.0016174316406037</c:v>
                </c:pt>
                <c:pt idx="1264">
                  <c:v>-6.4196586608886008</c:v>
                </c:pt>
                <c:pt idx="1265">
                  <c:v>-8.7308883666991974</c:v>
                </c:pt>
                <c:pt idx="1266">
                  <c:v>-10.873317718505803</c:v>
                </c:pt>
                <c:pt idx="1267">
                  <c:v>-12.853622436523402</c:v>
                </c:pt>
                <c:pt idx="1268">
                  <c:v>-14.712333679199197</c:v>
                </c:pt>
                <c:pt idx="1269">
                  <c:v>-16.478538513183501</c:v>
                </c:pt>
                <c:pt idx="1270">
                  <c:v>-18.186092376708906</c:v>
                </c:pt>
                <c:pt idx="1271">
                  <c:v>-19.900798797607401</c:v>
                </c:pt>
                <c:pt idx="1272">
                  <c:v>-21.700859069824197</c:v>
                </c:pt>
                <c:pt idx="1273">
                  <c:v>-23.623466491699197</c:v>
                </c:pt>
                <c:pt idx="1274">
                  <c:v>-25.669097900390604</c:v>
                </c:pt>
                <c:pt idx="1275">
                  <c:v>-27.820587158203104</c:v>
                </c:pt>
                <c:pt idx="1276">
                  <c:v>-30.066967010497997</c:v>
                </c:pt>
                <c:pt idx="1277">
                  <c:v>-32.392978668212798</c:v>
                </c:pt>
                <c:pt idx="1278">
                  <c:v>-34.77144241333</c:v>
                </c:pt>
                <c:pt idx="1279">
                  <c:v>-37.183284759521406</c:v>
                </c:pt>
                <c:pt idx="1280">
                  <c:v>-39.619922637939403</c:v>
                </c:pt>
                <c:pt idx="1281">
                  <c:v>-42.086124420165994</c:v>
                </c:pt>
                <c:pt idx="1282">
                  <c:v>-44.594287872314403</c:v>
                </c:pt>
                <c:pt idx="1283">
                  <c:v>-47.155380249023402</c:v>
                </c:pt>
                <c:pt idx="1284">
                  <c:v>-49.767017364501903</c:v>
                </c:pt>
                <c:pt idx="1285">
                  <c:v>-52.407264709472706</c:v>
                </c:pt>
                <c:pt idx="1286">
                  <c:v>-55.039882659911704</c:v>
                </c:pt>
                <c:pt idx="1287">
                  <c:v>-57.620525360107699</c:v>
                </c:pt>
                <c:pt idx="1288">
                  <c:v>-60.107231140136697</c:v>
                </c:pt>
                <c:pt idx="1289">
                  <c:v>-62.465667724609695</c:v>
                </c:pt>
                <c:pt idx="1290">
                  <c:v>-64.679622650146712</c:v>
                </c:pt>
                <c:pt idx="1291">
                  <c:v>-66.737651824950689</c:v>
                </c:pt>
                <c:pt idx="1292">
                  <c:v>-68.639278411864694</c:v>
                </c:pt>
                <c:pt idx="1293">
                  <c:v>-70.384979248046704</c:v>
                </c:pt>
                <c:pt idx="1294">
                  <c:v>-71.9847679138187</c:v>
                </c:pt>
                <c:pt idx="1295">
                  <c:v>-73.4496116638187</c:v>
                </c:pt>
                <c:pt idx="1296">
                  <c:v>-74.783325195312699</c:v>
                </c:pt>
                <c:pt idx="1297">
                  <c:v>-75.993061065673714</c:v>
                </c:pt>
                <c:pt idx="1298">
                  <c:v>-77.087402343749687</c:v>
                </c:pt>
                <c:pt idx="1299">
                  <c:v>-78.083992004394702</c:v>
                </c:pt>
                <c:pt idx="1300">
                  <c:v>-78.999996185302706</c:v>
                </c:pt>
                <c:pt idx="1301">
                  <c:v>-79.834461212157692</c:v>
                </c:pt>
                <c:pt idx="1302">
                  <c:v>-80.581665039062699</c:v>
                </c:pt>
                <c:pt idx="1303">
                  <c:v>-81.236839294433679</c:v>
                </c:pt>
                <c:pt idx="1304">
                  <c:v>-81.798553466796704</c:v>
                </c:pt>
                <c:pt idx="1305">
                  <c:v>-82.257747650146683</c:v>
                </c:pt>
                <c:pt idx="1306">
                  <c:v>-82.595348358154695</c:v>
                </c:pt>
                <c:pt idx="1307">
                  <c:v>-82.799434661864694</c:v>
                </c:pt>
                <c:pt idx="1308">
                  <c:v>-82.86333084106468</c:v>
                </c:pt>
                <c:pt idx="1309">
                  <c:v>-82.779884338378707</c:v>
                </c:pt>
                <c:pt idx="1310">
                  <c:v>-82.538604736327699</c:v>
                </c:pt>
                <c:pt idx="1311">
                  <c:v>-82.131385803222685</c:v>
                </c:pt>
                <c:pt idx="1312">
                  <c:v>-81.552028656005689</c:v>
                </c:pt>
                <c:pt idx="1313">
                  <c:v>-80.800056457519702</c:v>
                </c:pt>
                <c:pt idx="1314">
                  <c:v>-79.877853393554688</c:v>
                </c:pt>
                <c:pt idx="1315">
                  <c:v>-78.794956207275703</c:v>
                </c:pt>
                <c:pt idx="1316">
                  <c:v>-77.561378479003707</c:v>
                </c:pt>
                <c:pt idx="1317">
                  <c:v>-76.184749603271712</c:v>
                </c:pt>
                <c:pt idx="1318">
                  <c:v>-74.675083160400703</c:v>
                </c:pt>
                <c:pt idx="1319">
                  <c:v>-73.040485382079709</c:v>
                </c:pt>
                <c:pt idx="1320">
                  <c:v>-71.294784545898693</c:v>
                </c:pt>
                <c:pt idx="1321">
                  <c:v>-69.44847106933571</c:v>
                </c:pt>
                <c:pt idx="1322">
                  <c:v>-67.512035369872706</c:v>
                </c:pt>
                <c:pt idx="1323">
                  <c:v>-65.497398376464702</c:v>
                </c:pt>
                <c:pt idx="1324">
                  <c:v>-63.4145736694337</c:v>
                </c:pt>
                <c:pt idx="1325">
                  <c:v>-61.271190643310696</c:v>
                </c:pt>
                <c:pt idx="1326">
                  <c:v>-59.072971343993707</c:v>
                </c:pt>
                <c:pt idx="1327">
                  <c:v>-56.827068328857699</c:v>
                </c:pt>
                <c:pt idx="1328">
                  <c:v>-54.538726806640703</c:v>
                </c:pt>
                <c:pt idx="1329">
                  <c:v>-52.219390869140703</c:v>
                </c:pt>
                <c:pt idx="1330">
                  <c:v>-49.884319305419901</c:v>
                </c:pt>
                <c:pt idx="1331">
                  <c:v>-47.552108764648402</c:v>
                </c:pt>
                <c:pt idx="1332">
                  <c:v>-45.232295989990199</c:v>
                </c:pt>
                <c:pt idx="1333">
                  <c:v>-42.929172515869105</c:v>
                </c:pt>
                <c:pt idx="1334">
                  <c:v>-40.644168853759702</c:v>
                </c:pt>
                <c:pt idx="1335">
                  <c:v>-38.380622863769496</c:v>
                </c:pt>
                <c:pt idx="1336">
                  <c:v>-36.142826080322202</c:v>
                </c:pt>
                <c:pt idx="1337">
                  <c:v>-33.935070037841804</c:v>
                </c:pt>
                <c:pt idx="1338">
                  <c:v>-31.760692596435497</c:v>
                </c:pt>
                <c:pt idx="1339">
                  <c:v>-29.632568359375007</c:v>
                </c:pt>
                <c:pt idx="1340">
                  <c:v>-27.569770812988203</c:v>
                </c:pt>
                <c:pt idx="1341">
                  <c:v>-25.576114654540994</c:v>
                </c:pt>
                <c:pt idx="1342">
                  <c:v>-23.642539978027294</c:v>
                </c:pt>
                <c:pt idx="1343">
                  <c:v>-21.765232086181605</c:v>
                </c:pt>
                <c:pt idx="1344">
                  <c:v>-19.957542419433501</c:v>
                </c:pt>
                <c:pt idx="1345">
                  <c:v>-18.228054046630795</c:v>
                </c:pt>
                <c:pt idx="1346">
                  <c:v>-16.564369201660107</c:v>
                </c:pt>
                <c:pt idx="1347">
                  <c:v>-14.965057373046797</c:v>
                </c:pt>
                <c:pt idx="1348">
                  <c:v>-13.441085815429602</c:v>
                </c:pt>
                <c:pt idx="1349">
                  <c:v>-12.0010375976562</c:v>
                </c:pt>
                <c:pt idx="1350">
                  <c:v>-10.643482208251903</c:v>
                </c:pt>
                <c:pt idx="1351">
                  <c:v>-9.3612670898437003</c:v>
                </c:pt>
                <c:pt idx="1352">
                  <c:v>-8.1577301025389986</c:v>
                </c:pt>
                <c:pt idx="1353">
                  <c:v>-7.0357322692871023</c:v>
                </c:pt>
                <c:pt idx="1354">
                  <c:v>-5.9938430786132031</c:v>
                </c:pt>
                <c:pt idx="1355">
                  <c:v>-5.0277709960937003</c:v>
                </c:pt>
                <c:pt idx="1356">
                  <c:v>-4.1265487670898011</c:v>
                </c:pt>
                <c:pt idx="1357">
                  <c:v>-3.2887458801269034</c:v>
                </c:pt>
                <c:pt idx="1358">
                  <c:v>-2.5177001953125</c:v>
                </c:pt>
                <c:pt idx="1359">
                  <c:v>-1.8153190612792969</c:v>
                </c:pt>
                <c:pt idx="1360">
                  <c:v>-1.1763572692871023</c:v>
                </c:pt>
                <c:pt idx="1361">
                  <c:v>-0.59843063354490056</c:v>
                </c:pt>
                <c:pt idx="1362">
                  <c:v>-8.2015991210901973E-2</c:v>
                </c:pt>
                <c:pt idx="1363">
                  <c:v>0.37813186645509944</c:v>
                </c:pt>
                <c:pt idx="1364">
                  <c:v>0.79107284545899859</c:v>
                </c:pt>
                <c:pt idx="1365">
                  <c:v>1.1630058288575</c:v>
                </c:pt>
                <c:pt idx="1366">
                  <c:v>1.4934539794922017</c:v>
                </c:pt>
                <c:pt idx="1367">
                  <c:v>1.7838478088378977</c:v>
                </c:pt>
                <c:pt idx="1368">
                  <c:v>2.0360946655274006</c:v>
                </c:pt>
                <c:pt idx="1369">
                  <c:v>2.2487640380860014</c:v>
                </c:pt>
                <c:pt idx="1370">
                  <c:v>2.4209022521973012</c:v>
                </c:pt>
                <c:pt idx="1371">
                  <c:v>2.557754516601598</c:v>
                </c:pt>
                <c:pt idx="1372">
                  <c:v>2.6659965515137003</c:v>
                </c:pt>
                <c:pt idx="1373">
                  <c:v>2.7532577514649006</c:v>
                </c:pt>
                <c:pt idx="1374">
                  <c:v>2.8157234191895029</c:v>
                </c:pt>
                <c:pt idx="1375">
                  <c:v>2.8557777404786009</c:v>
                </c:pt>
                <c:pt idx="1376">
                  <c:v>2.8700828552247017</c:v>
                </c:pt>
                <c:pt idx="1377">
                  <c:v>2.8581619262696023</c:v>
                </c:pt>
                <c:pt idx="1378">
                  <c:v>2.8223991394042969</c:v>
                </c:pt>
                <c:pt idx="1379">
                  <c:v>2.7689933776855966</c:v>
                </c:pt>
                <c:pt idx="1380">
                  <c:v>2.7089118957520029</c:v>
                </c:pt>
                <c:pt idx="1381">
                  <c:v>2.6473999023437997</c:v>
                </c:pt>
                <c:pt idx="1382">
                  <c:v>2.5844573974610014</c:v>
                </c:pt>
                <c:pt idx="1383">
                  <c:v>2.5177001953125</c:v>
                </c:pt>
                <c:pt idx="1384">
                  <c:v>2.4452209472657032</c:v>
                </c:pt>
                <c:pt idx="1385">
                  <c:v>2.3608207702637003</c:v>
                </c:pt>
                <c:pt idx="1386">
                  <c:v>2.2668838500976989</c:v>
                </c:pt>
                <c:pt idx="1387">
                  <c:v>2.1648406982422017</c:v>
                </c:pt>
                <c:pt idx="1388">
                  <c:v>2.0623207092286009</c:v>
                </c:pt>
                <c:pt idx="1389">
                  <c:v>1.9631385803223012</c:v>
                </c:pt>
                <c:pt idx="1390">
                  <c:v>1.8639564514161009</c:v>
                </c:pt>
                <c:pt idx="1391">
                  <c:v>1.7595291137696023</c:v>
                </c:pt>
                <c:pt idx="1392">
                  <c:v>1.6489028930664986</c:v>
                </c:pt>
                <c:pt idx="1393">
                  <c:v>1.535415649414098</c:v>
                </c:pt>
                <c:pt idx="1394">
                  <c:v>1.4219284057617969</c:v>
                </c:pt>
                <c:pt idx="1395">
                  <c:v>1.306533813476598</c:v>
                </c:pt>
                <c:pt idx="1396">
                  <c:v>1.1920928955078978</c:v>
                </c:pt>
                <c:pt idx="1397">
                  <c:v>1.0809898376464986</c:v>
                </c:pt>
                <c:pt idx="1398">
                  <c:v>0.97322463989259944</c:v>
                </c:pt>
                <c:pt idx="1399">
                  <c:v>0.86784362792970171</c:v>
                </c:pt>
                <c:pt idx="1400">
                  <c:v>0.76341629028320313</c:v>
                </c:pt>
                <c:pt idx="1401">
                  <c:v>0.66137313842779832</c:v>
                </c:pt>
                <c:pt idx="1402">
                  <c:v>0.56266784667970171</c:v>
                </c:pt>
                <c:pt idx="1403">
                  <c:v>0.47492980957039777</c:v>
                </c:pt>
                <c:pt idx="1404">
                  <c:v>0.39625167846679688</c:v>
                </c:pt>
                <c:pt idx="1405">
                  <c:v>0.32186508178720175</c:v>
                </c:pt>
                <c:pt idx="1406">
                  <c:v>0.24747848510750003</c:v>
                </c:pt>
                <c:pt idx="1407">
                  <c:v>0.17833709716799717</c:v>
                </c:pt>
                <c:pt idx="1408">
                  <c:v>0.11444091796879974</c:v>
                </c:pt>
                <c:pt idx="1409">
                  <c:v>4.863739013679691E-2</c:v>
                </c:pt>
                <c:pt idx="1410">
                  <c:v>-2.0980834960901973E-2</c:v>
                </c:pt>
                <c:pt idx="1411">
                  <c:v>-9.0599060058501379E-2</c:v>
                </c:pt>
                <c:pt idx="1412">
                  <c:v>-0.15211105346679688</c:v>
                </c:pt>
                <c:pt idx="1413">
                  <c:v>-0.20742416381830253</c:v>
                </c:pt>
                <c:pt idx="1414">
                  <c:v>-0.2593994140625</c:v>
                </c:pt>
                <c:pt idx="1415">
                  <c:v>-0.31042098999019885</c:v>
                </c:pt>
                <c:pt idx="1416">
                  <c:v>-0.36239624023429684</c:v>
                </c:pt>
                <c:pt idx="1417">
                  <c:v>-0.4119873046875</c:v>
                </c:pt>
                <c:pt idx="1418">
                  <c:v>-0.46110153198240056</c:v>
                </c:pt>
                <c:pt idx="1419">
                  <c:v>-0.51212310791009941</c:v>
                </c:pt>
                <c:pt idx="1420">
                  <c:v>-0.56219100952139911</c:v>
                </c:pt>
                <c:pt idx="1421">
                  <c:v>-0.60653686523429684</c:v>
                </c:pt>
                <c:pt idx="1422">
                  <c:v>-0.63943862915029825</c:v>
                </c:pt>
                <c:pt idx="1423">
                  <c:v>-0.66423416137690339</c:v>
                </c:pt>
                <c:pt idx="1424">
                  <c:v>-0.68855285644529829</c:v>
                </c:pt>
                <c:pt idx="1425">
                  <c:v>-0.68855285644529829</c:v>
                </c:pt>
              </c:numCache>
            </c:numRef>
          </c:yVal>
          <c:smooth val="0"/>
        </c:ser>
        <c:ser>
          <c:idx val="8"/>
          <c:order val="8"/>
          <c:tx>
            <c:strRef>
              <c:f>'Normalised traces'!$S$5</c:f>
              <c:strCache>
                <c:ptCount val="1"/>
                <c:pt idx="0">
                  <c:v>BatchI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S$6:$S$1431</c:f>
              <c:numCache>
                <c:formatCode>0.000</c:formatCode>
                <c:ptCount val="1426"/>
                <c:pt idx="0">
                  <c:v>0.35619735717796175</c:v>
                </c:pt>
                <c:pt idx="1">
                  <c:v>0.34523010253894881</c:v>
                </c:pt>
                <c:pt idx="2">
                  <c:v>0.33760070800803987</c:v>
                </c:pt>
                <c:pt idx="3">
                  <c:v>0.33092498779296875</c:v>
                </c:pt>
                <c:pt idx="4">
                  <c:v>0.325202941894986</c:v>
                </c:pt>
                <c:pt idx="5">
                  <c:v>0.32567977905296175</c:v>
                </c:pt>
                <c:pt idx="6">
                  <c:v>0.33187866210994343</c:v>
                </c:pt>
                <c:pt idx="7">
                  <c:v>0.34618377685603718</c:v>
                </c:pt>
                <c:pt idx="8">
                  <c:v>0.37145614624103018</c:v>
                </c:pt>
                <c:pt idx="9">
                  <c:v>0.40054321289096606</c:v>
                </c:pt>
                <c:pt idx="10">
                  <c:v>0.4210472106940415</c:v>
                </c:pt>
                <c:pt idx="11">
                  <c:v>0.4229545593259445</c:v>
                </c:pt>
                <c:pt idx="12">
                  <c:v>0.41007995605502856</c:v>
                </c:pt>
                <c:pt idx="13">
                  <c:v>0.3905296325690415</c:v>
                </c:pt>
                <c:pt idx="14">
                  <c:v>0.36811828613303987</c:v>
                </c:pt>
                <c:pt idx="15">
                  <c:v>0.34523010253894881</c:v>
                </c:pt>
                <c:pt idx="16">
                  <c:v>0.3261566162109375</c:v>
                </c:pt>
                <c:pt idx="17">
                  <c:v>0.31232833862304688</c:v>
                </c:pt>
                <c:pt idx="18">
                  <c:v>0.29945373535201725</c:v>
                </c:pt>
                <c:pt idx="19">
                  <c:v>0.28133392333995744</c:v>
                </c:pt>
                <c:pt idx="20">
                  <c:v>0.25844573974598006</c:v>
                </c:pt>
                <c:pt idx="21">
                  <c:v>0.23746490478504256</c:v>
                </c:pt>
                <c:pt idx="22">
                  <c:v>0.21743774414096606</c:v>
                </c:pt>
                <c:pt idx="23">
                  <c:v>0.19884109497104419</c:v>
                </c:pt>
                <c:pt idx="24">
                  <c:v>0.18644332885799031</c:v>
                </c:pt>
                <c:pt idx="25">
                  <c:v>0.17642974853504256</c:v>
                </c:pt>
                <c:pt idx="26">
                  <c:v>0.16832351684604419</c:v>
                </c:pt>
                <c:pt idx="27">
                  <c:v>0.16021728515704581</c:v>
                </c:pt>
                <c:pt idx="28">
                  <c:v>0.15401840209995044</c:v>
                </c:pt>
                <c:pt idx="29">
                  <c:v>0.1516342163090485</c:v>
                </c:pt>
                <c:pt idx="30">
                  <c:v>0.14448165893600162</c:v>
                </c:pt>
                <c:pt idx="31">
                  <c:v>0.13256072998103718</c:v>
                </c:pt>
                <c:pt idx="32">
                  <c:v>0.11301040649402694</c:v>
                </c:pt>
                <c:pt idx="33">
                  <c:v>8.9168548583984375E-2</c:v>
                </c:pt>
                <c:pt idx="34">
                  <c:v>6.2465667724950436E-2</c:v>
                </c:pt>
                <c:pt idx="35">
                  <c:v>3.1471252441974684E-2</c:v>
                </c:pt>
                <c:pt idx="36">
                  <c:v>0</c:v>
                </c:pt>
                <c:pt idx="37">
                  <c:v>-2.4318695068018314E-2</c:v>
                </c:pt>
                <c:pt idx="38">
                  <c:v>-3.6239624022982753E-2</c:v>
                </c:pt>
                <c:pt idx="39">
                  <c:v>-4.1484832762989754E-2</c:v>
                </c:pt>
                <c:pt idx="40">
                  <c:v>-4.7206878661995688E-2</c:v>
                </c:pt>
                <c:pt idx="41">
                  <c:v>-5.5313110350994066E-2</c:v>
                </c:pt>
                <c:pt idx="42">
                  <c:v>-6.1511993407975751E-2</c:v>
                </c:pt>
                <c:pt idx="43">
                  <c:v>-6.6757202147982753E-2</c:v>
                </c:pt>
                <c:pt idx="44">
                  <c:v>-7.0095062255973062E-2</c:v>
                </c:pt>
                <c:pt idx="45">
                  <c:v>-6.9141387938998378E-2</c:v>
                </c:pt>
                <c:pt idx="46">
                  <c:v>-6.4373016356967128E-2</c:v>
                </c:pt>
                <c:pt idx="47">
                  <c:v>-5.6743621826058188E-2</c:v>
                </c:pt>
                <c:pt idx="48">
                  <c:v>-5.0544738768962816E-2</c:v>
                </c:pt>
                <c:pt idx="49">
                  <c:v>-4.9591064453011313E-2</c:v>
                </c:pt>
                <c:pt idx="50">
                  <c:v>-5.1498413086051187E-2</c:v>
                </c:pt>
                <c:pt idx="51">
                  <c:v>-5.626678466796875E-2</c:v>
                </c:pt>
                <c:pt idx="52">
                  <c:v>-6.0081481933025316E-2</c:v>
                </c:pt>
                <c:pt idx="53">
                  <c:v>-5.8174133301008624E-2</c:v>
                </c:pt>
                <c:pt idx="54">
                  <c:v>-4.7683715819971439E-2</c:v>
                </c:pt>
                <c:pt idx="55">
                  <c:v>-2.9087066650049564E-2</c:v>
                </c:pt>
                <c:pt idx="56">
                  <c:v>-4.76837158203125E-3</c:v>
                </c:pt>
                <c:pt idx="57">
                  <c:v>2.4795532227017247E-2</c:v>
                </c:pt>
                <c:pt idx="58">
                  <c:v>6.4849853515966061E-2</c:v>
                </c:pt>
                <c:pt idx="59">
                  <c:v>0.11491775512695313</c:v>
                </c:pt>
                <c:pt idx="60">
                  <c:v>0.17404556274402694</c:v>
                </c:pt>
                <c:pt idx="61">
                  <c:v>0.24032592773494343</c:v>
                </c:pt>
                <c:pt idx="62">
                  <c:v>0.30708312988303987</c:v>
                </c:pt>
                <c:pt idx="63">
                  <c:v>0.380992889404979</c:v>
                </c:pt>
                <c:pt idx="64">
                  <c:v>0.45967102050803987</c:v>
                </c:pt>
                <c:pt idx="65">
                  <c:v>0.544071197509993</c:v>
                </c:pt>
                <c:pt idx="66">
                  <c:v>0.6313323974609375</c:v>
                </c:pt>
                <c:pt idx="67">
                  <c:v>0.72574615478504256</c:v>
                </c:pt>
                <c:pt idx="68">
                  <c:v>0.83351135253894881</c:v>
                </c:pt>
                <c:pt idx="69">
                  <c:v>0.95033645629894181</c:v>
                </c:pt>
                <c:pt idx="70">
                  <c:v>1.0819435119630043</c:v>
                </c:pt>
                <c:pt idx="71">
                  <c:v>1.2359619140629547</c:v>
                </c:pt>
                <c:pt idx="72">
                  <c:v>1.4319419860839844</c:v>
                </c:pt>
                <c:pt idx="73">
                  <c:v>1.6975402832030113</c:v>
                </c:pt>
                <c:pt idx="74">
                  <c:v>2.0651817321779617</c:v>
                </c:pt>
                <c:pt idx="75">
                  <c:v>2.583503723144986</c:v>
                </c:pt>
                <c:pt idx="76">
                  <c:v>3.2916069030759445</c:v>
                </c:pt>
                <c:pt idx="77">
                  <c:v>4.2204856872559731</c:v>
                </c:pt>
                <c:pt idx="78">
                  <c:v>5.3811073303229477</c:v>
                </c:pt>
                <c:pt idx="79">
                  <c:v>6.7834854125979973</c:v>
                </c:pt>
                <c:pt idx="80">
                  <c:v>8.4457397460939774</c:v>
                </c:pt>
                <c:pt idx="81">
                  <c:v>10.37788391113304</c:v>
                </c:pt>
                <c:pt idx="82">
                  <c:v>12.594699859619027</c:v>
                </c:pt>
                <c:pt idx="83">
                  <c:v>15.116214752197948</c:v>
                </c:pt>
                <c:pt idx="84">
                  <c:v>17.986297607421989</c:v>
                </c:pt>
                <c:pt idx="85">
                  <c:v>21.279335021972997</c:v>
                </c:pt>
                <c:pt idx="86">
                  <c:v>25.125503540038949</c:v>
                </c:pt>
                <c:pt idx="87">
                  <c:v>29.717445373535043</c:v>
                </c:pt>
                <c:pt idx="88">
                  <c:v>35.267829895019986</c:v>
                </c:pt>
                <c:pt idx="89">
                  <c:v>41.96357727050804</c:v>
                </c:pt>
                <c:pt idx="90">
                  <c:v>49.94106292724598</c:v>
                </c:pt>
                <c:pt idx="91">
                  <c:v>59.319496154785043</c:v>
                </c:pt>
                <c:pt idx="92">
                  <c:v>70.341587066650959</c:v>
                </c:pt>
                <c:pt idx="93">
                  <c:v>83.547592163085938</c:v>
                </c:pt>
                <c:pt idx="94">
                  <c:v>99.79391098022495</c:v>
                </c:pt>
                <c:pt idx="95">
                  <c:v>120.13721466064499</c:v>
                </c:pt>
                <c:pt idx="96">
                  <c:v>145.54452896118198</c:v>
                </c:pt>
                <c:pt idx="97">
                  <c:v>176.466464996338</c:v>
                </c:pt>
                <c:pt idx="98">
                  <c:v>212.45336532592796</c:v>
                </c:pt>
                <c:pt idx="99">
                  <c:v>252.18296051025004</c:v>
                </c:pt>
                <c:pt idx="100">
                  <c:v>293.88999938965003</c:v>
                </c:pt>
                <c:pt idx="101">
                  <c:v>335.81590652466002</c:v>
                </c:pt>
                <c:pt idx="102">
                  <c:v>376.53636932373001</c:v>
                </c:pt>
                <c:pt idx="103">
                  <c:v>415.36664962769009</c:v>
                </c:pt>
                <c:pt idx="104">
                  <c:v>452.48460769653002</c:v>
                </c:pt>
                <c:pt idx="105">
                  <c:v>488.6474609375</c:v>
                </c:pt>
                <c:pt idx="106">
                  <c:v>524.71399307250999</c:v>
                </c:pt>
                <c:pt idx="107">
                  <c:v>561.32459640502998</c:v>
                </c:pt>
                <c:pt idx="108">
                  <c:v>598.87218475342002</c:v>
                </c:pt>
                <c:pt idx="109">
                  <c:v>637.39156723022006</c:v>
                </c:pt>
                <c:pt idx="110">
                  <c:v>676.67579650878997</c:v>
                </c:pt>
                <c:pt idx="111">
                  <c:v>716.37296676635992</c:v>
                </c:pt>
                <c:pt idx="112">
                  <c:v>756.05821609497002</c:v>
                </c:pt>
                <c:pt idx="113">
                  <c:v>795.25566101073991</c:v>
                </c:pt>
                <c:pt idx="114">
                  <c:v>833.4684371948199</c:v>
                </c:pt>
                <c:pt idx="115">
                  <c:v>870.2974319458001</c:v>
                </c:pt>
                <c:pt idx="116">
                  <c:v>905.41839599608988</c:v>
                </c:pt>
                <c:pt idx="117">
                  <c:v>938.53616714477994</c:v>
                </c:pt>
                <c:pt idx="118">
                  <c:v>969.42853927612009</c:v>
                </c:pt>
                <c:pt idx="119">
                  <c:v>997.92814254760992</c:v>
                </c:pt>
                <c:pt idx="120">
                  <c:v>1023.96059036255</c:v>
                </c:pt>
                <c:pt idx="121">
                  <c:v>1047.48010635376</c:v>
                </c:pt>
                <c:pt idx="122">
                  <c:v>1068.50624084473</c:v>
                </c:pt>
                <c:pt idx="123">
                  <c:v>1087.12720870972</c:v>
                </c:pt>
                <c:pt idx="124">
                  <c:v>1103.4722328186001</c:v>
                </c:pt>
                <c:pt idx="125">
                  <c:v>1117.79356002808</c:v>
                </c:pt>
                <c:pt idx="126">
                  <c:v>1130.28383255005</c:v>
                </c:pt>
                <c:pt idx="127">
                  <c:v>1141.14856719971</c:v>
                </c:pt>
                <c:pt idx="128">
                  <c:v>1150.53749084473</c:v>
                </c:pt>
                <c:pt idx="129">
                  <c:v>1158.6775779724101</c:v>
                </c:pt>
                <c:pt idx="130">
                  <c:v>1165.76242446899</c:v>
                </c:pt>
                <c:pt idx="131">
                  <c:v>1171.8931198120099</c:v>
                </c:pt>
                <c:pt idx="132">
                  <c:v>1177.20031738281</c:v>
                </c:pt>
                <c:pt idx="133">
                  <c:v>1181.8404197692901</c:v>
                </c:pt>
                <c:pt idx="134">
                  <c:v>1185.9512329101599</c:v>
                </c:pt>
                <c:pt idx="135">
                  <c:v>1189.5484924316399</c:v>
                </c:pt>
                <c:pt idx="136">
                  <c:v>1192.6541328430201</c:v>
                </c:pt>
                <c:pt idx="137">
                  <c:v>1195.3186988830601</c:v>
                </c:pt>
                <c:pt idx="138">
                  <c:v>1197.6351737976099</c:v>
                </c:pt>
                <c:pt idx="139">
                  <c:v>1199.6855735778799</c:v>
                </c:pt>
                <c:pt idx="140">
                  <c:v>1201.5166282653799</c:v>
                </c:pt>
                <c:pt idx="141">
                  <c:v>1203.1264305114701</c:v>
                </c:pt>
                <c:pt idx="142">
                  <c:v>1204.56457138062</c:v>
                </c:pt>
                <c:pt idx="143">
                  <c:v>1205.8935165405301</c:v>
                </c:pt>
                <c:pt idx="144">
                  <c:v>1207.14282989502</c:v>
                </c:pt>
                <c:pt idx="145">
                  <c:v>1208.2533836364701</c:v>
                </c:pt>
                <c:pt idx="146">
                  <c:v>1209.21897888184</c:v>
                </c:pt>
                <c:pt idx="147">
                  <c:v>1210.1254463195801</c:v>
                </c:pt>
                <c:pt idx="148">
                  <c:v>1210.9918594360399</c:v>
                </c:pt>
                <c:pt idx="149">
                  <c:v>1211.7600440978999</c:v>
                </c:pt>
                <c:pt idx="150">
                  <c:v>1212.44239807129</c:v>
                </c:pt>
                <c:pt idx="151">
                  <c:v>1213.059425354</c:v>
                </c:pt>
                <c:pt idx="152">
                  <c:v>1213.6092185974101</c:v>
                </c:pt>
                <c:pt idx="153">
                  <c:v>1214.0378952026399</c:v>
                </c:pt>
                <c:pt idx="154">
                  <c:v>1214.2968177795401</c:v>
                </c:pt>
                <c:pt idx="155">
                  <c:v>1214.4627571106</c:v>
                </c:pt>
                <c:pt idx="156">
                  <c:v>1214.5051956176801</c:v>
                </c:pt>
                <c:pt idx="157">
                  <c:v>1214.4651412963899</c:v>
                </c:pt>
                <c:pt idx="158">
                  <c:v>1214.36500549316</c:v>
                </c:pt>
                <c:pt idx="159">
                  <c:v>1214.2267227172899</c:v>
                </c:pt>
                <c:pt idx="160">
                  <c:v>1214.08557891846</c:v>
                </c:pt>
                <c:pt idx="161">
                  <c:v>1213.85717391968</c:v>
                </c:pt>
                <c:pt idx="162">
                  <c:v>1213.54675292969</c:v>
                </c:pt>
                <c:pt idx="163">
                  <c:v>1213.1333351135299</c:v>
                </c:pt>
                <c:pt idx="164">
                  <c:v>1212.7046585083001</c:v>
                </c:pt>
                <c:pt idx="165">
                  <c:v>1212.3036384582499</c:v>
                </c:pt>
                <c:pt idx="166">
                  <c:v>1211.90404891968</c:v>
                </c:pt>
                <c:pt idx="167">
                  <c:v>1211.51304244995</c:v>
                </c:pt>
                <c:pt idx="168">
                  <c:v>1211.07912063599</c:v>
                </c:pt>
                <c:pt idx="169">
                  <c:v>1210.6204032897999</c:v>
                </c:pt>
                <c:pt idx="170">
                  <c:v>1210.0644111633301</c:v>
                </c:pt>
                <c:pt idx="171">
                  <c:v>1209.41686630249</c:v>
                </c:pt>
                <c:pt idx="172">
                  <c:v>1208.67347717285</c:v>
                </c:pt>
                <c:pt idx="173">
                  <c:v>1207.77416229248</c:v>
                </c:pt>
                <c:pt idx="174">
                  <c:v>1206.82191848755</c:v>
                </c:pt>
                <c:pt idx="175">
                  <c:v>1205.77478408813</c:v>
                </c:pt>
                <c:pt idx="176">
                  <c:v>1204.6985626220701</c:v>
                </c:pt>
                <c:pt idx="177">
                  <c:v>1203.5150527954099</c:v>
                </c:pt>
                <c:pt idx="178">
                  <c:v>1202.2686004638699</c:v>
                </c:pt>
                <c:pt idx="179">
                  <c:v>1200.99401473999</c:v>
                </c:pt>
                <c:pt idx="180">
                  <c:v>1199.63026046753</c:v>
                </c:pt>
                <c:pt idx="181">
                  <c:v>1198.25124740601</c:v>
                </c:pt>
                <c:pt idx="182">
                  <c:v>1196.7506408691399</c:v>
                </c:pt>
                <c:pt idx="183">
                  <c:v>1195.1313018798801</c:v>
                </c:pt>
                <c:pt idx="184">
                  <c:v>1193.3875083923299</c:v>
                </c:pt>
                <c:pt idx="185">
                  <c:v>1191.5760040283201</c:v>
                </c:pt>
                <c:pt idx="186">
                  <c:v>1189.6791458129901</c:v>
                </c:pt>
                <c:pt idx="187">
                  <c:v>1187.55626678467</c:v>
                </c:pt>
                <c:pt idx="188">
                  <c:v>1185.24074554443</c:v>
                </c:pt>
                <c:pt idx="189">
                  <c:v>1182.7611923217801</c:v>
                </c:pt>
                <c:pt idx="190">
                  <c:v>1180.11951446533</c:v>
                </c:pt>
                <c:pt idx="191">
                  <c:v>1177.31809616089</c:v>
                </c:pt>
                <c:pt idx="192">
                  <c:v>1174.36170578003</c:v>
                </c:pt>
                <c:pt idx="193">
                  <c:v>1171.25511169434</c:v>
                </c:pt>
                <c:pt idx="194">
                  <c:v>1167.85669326782</c:v>
                </c:pt>
                <c:pt idx="195">
                  <c:v>1164.1473770141599</c:v>
                </c:pt>
                <c:pt idx="196">
                  <c:v>1160.1595878601099</c:v>
                </c:pt>
                <c:pt idx="197">
                  <c:v>1155.91335296631</c:v>
                </c:pt>
                <c:pt idx="198">
                  <c:v>1151.3910293579099</c:v>
                </c:pt>
                <c:pt idx="199">
                  <c:v>1146.57497406006</c:v>
                </c:pt>
                <c:pt idx="200">
                  <c:v>1141.5181159973099</c:v>
                </c:pt>
                <c:pt idx="201">
                  <c:v>1136.2075805664099</c:v>
                </c:pt>
                <c:pt idx="202">
                  <c:v>1130.5427551269499</c:v>
                </c:pt>
                <c:pt idx="203">
                  <c:v>1124.4983673095701</c:v>
                </c:pt>
                <c:pt idx="204">
                  <c:v>1117.9933547973601</c:v>
                </c:pt>
                <c:pt idx="205">
                  <c:v>1111.0053062438999</c:v>
                </c:pt>
                <c:pt idx="206">
                  <c:v>1103.51991653442</c:v>
                </c:pt>
                <c:pt idx="207">
                  <c:v>1095.49951553345</c:v>
                </c:pt>
                <c:pt idx="208">
                  <c:v>1086.9288444519</c:v>
                </c:pt>
                <c:pt idx="209">
                  <c:v>1077.6600837707499</c:v>
                </c:pt>
                <c:pt idx="210">
                  <c:v>1067.6999092102101</c:v>
                </c:pt>
                <c:pt idx="211">
                  <c:v>1057.0559501647999</c:v>
                </c:pt>
                <c:pt idx="212">
                  <c:v>1045.8025932312</c:v>
                </c:pt>
                <c:pt idx="213">
                  <c:v>1034.1825485229499</c:v>
                </c:pt>
                <c:pt idx="214">
                  <c:v>1022.51195907593</c:v>
                </c:pt>
                <c:pt idx="215">
                  <c:v>1011.16466522217</c:v>
                </c:pt>
                <c:pt idx="216">
                  <c:v>1000.34189224243</c:v>
                </c:pt>
                <c:pt idx="217">
                  <c:v>990.02933502196993</c:v>
                </c:pt>
                <c:pt idx="218">
                  <c:v>979.90894317626999</c:v>
                </c:pt>
                <c:pt idx="219">
                  <c:v>969.31457519531</c:v>
                </c:pt>
                <c:pt idx="220">
                  <c:v>957.60726928711006</c:v>
                </c:pt>
                <c:pt idx="221">
                  <c:v>944.3635940551801</c:v>
                </c:pt>
                <c:pt idx="222">
                  <c:v>929.60405349730991</c:v>
                </c:pt>
                <c:pt idx="223">
                  <c:v>913.82741928100995</c:v>
                </c:pt>
                <c:pt idx="224">
                  <c:v>898.05221557617006</c:v>
                </c:pt>
                <c:pt idx="225">
                  <c:v>883.75282287597997</c:v>
                </c:pt>
                <c:pt idx="226">
                  <c:v>872.56050109863008</c:v>
                </c:pt>
                <c:pt idx="227">
                  <c:v>865.92769622803007</c:v>
                </c:pt>
                <c:pt idx="228">
                  <c:v>864.55869674683004</c:v>
                </c:pt>
                <c:pt idx="229">
                  <c:v>868.17121505737009</c:v>
                </c:pt>
                <c:pt idx="230">
                  <c:v>875.46920776367006</c:v>
                </c:pt>
                <c:pt idx="231">
                  <c:v>884.43136215210006</c:v>
                </c:pt>
                <c:pt idx="232">
                  <c:v>892.62723922729992</c:v>
                </c:pt>
                <c:pt idx="233">
                  <c:v>897.56679534911996</c:v>
                </c:pt>
                <c:pt idx="234">
                  <c:v>897.21584320067996</c:v>
                </c:pt>
                <c:pt idx="235">
                  <c:v>890.19632339477994</c:v>
                </c:pt>
                <c:pt idx="236">
                  <c:v>875.84972381592002</c:v>
                </c:pt>
                <c:pt idx="237">
                  <c:v>854.12120819092002</c:v>
                </c:pt>
                <c:pt idx="238">
                  <c:v>825.51002502440997</c:v>
                </c:pt>
                <c:pt idx="239">
                  <c:v>791.10288619995004</c:v>
                </c:pt>
                <c:pt idx="240">
                  <c:v>752.50291824341002</c:v>
                </c:pt>
                <c:pt idx="241">
                  <c:v>711.73954010009993</c:v>
                </c:pt>
                <c:pt idx="242">
                  <c:v>671.00906372069994</c:v>
                </c:pt>
                <c:pt idx="243">
                  <c:v>632.37810134887991</c:v>
                </c:pt>
                <c:pt idx="244">
                  <c:v>597.43881225586006</c:v>
                </c:pt>
                <c:pt idx="245">
                  <c:v>567.11721420287995</c:v>
                </c:pt>
                <c:pt idx="246">
                  <c:v>541.67842864990007</c:v>
                </c:pt>
                <c:pt idx="247">
                  <c:v>520.92933654784997</c:v>
                </c:pt>
                <c:pt idx="248">
                  <c:v>504.35829162597997</c:v>
                </c:pt>
                <c:pt idx="249">
                  <c:v>491.23620986937999</c:v>
                </c:pt>
                <c:pt idx="250">
                  <c:v>480.73911666870004</c:v>
                </c:pt>
                <c:pt idx="251">
                  <c:v>472.05448150634993</c:v>
                </c:pt>
                <c:pt idx="252">
                  <c:v>464.44797515869004</c:v>
                </c:pt>
                <c:pt idx="253">
                  <c:v>457.32927322387991</c:v>
                </c:pt>
                <c:pt idx="254">
                  <c:v>450.35791397094999</c:v>
                </c:pt>
                <c:pt idx="255">
                  <c:v>443.53532791137991</c:v>
                </c:pt>
                <c:pt idx="256">
                  <c:v>437.08848953247002</c:v>
                </c:pt>
                <c:pt idx="257">
                  <c:v>431.35213851929007</c:v>
                </c:pt>
                <c:pt idx="258">
                  <c:v>426.63621902466002</c:v>
                </c:pt>
                <c:pt idx="259">
                  <c:v>423.14052581786996</c:v>
                </c:pt>
                <c:pt idx="260">
                  <c:v>420.90415954590003</c:v>
                </c:pt>
                <c:pt idx="261">
                  <c:v>419.77119445801009</c:v>
                </c:pt>
                <c:pt idx="262">
                  <c:v>419.51847076415993</c:v>
                </c:pt>
                <c:pt idx="263">
                  <c:v>419.9495315551801</c:v>
                </c:pt>
                <c:pt idx="264">
                  <c:v>420.95327377318995</c:v>
                </c:pt>
                <c:pt idx="265">
                  <c:v>422.48487472533998</c:v>
                </c:pt>
                <c:pt idx="266">
                  <c:v>424.51286315917991</c:v>
                </c:pt>
                <c:pt idx="267">
                  <c:v>426.96571350097997</c:v>
                </c:pt>
                <c:pt idx="268">
                  <c:v>429.63647842406999</c:v>
                </c:pt>
                <c:pt idx="269">
                  <c:v>432.13558197022007</c:v>
                </c:pt>
                <c:pt idx="270">
                  <c:v>433.92038345337005</c:v>
                </c:pt>
                <c:pt idx="271">
                  <c:v>434.36527252196993</c:v>
                </c:pt>
                <c:pt idx="272">
                  <c:v>432.87038803100995</c:v>
                </c:pt>
                <c:pt idx="273">
                  <c:v>428.97415161132994</c:v>
                </c:pt>
                <c:pt idx="274">
                  <c:v>422.43719100951989</c:v>
                </c:pt>
                <c:pt idx="275">
                  <c:v>413.28334808349996</c:v>
                </c:pt>
                <c:pt idx="276">
                  <c:v>401.76868438720999</c:v>
                </c:pt>
                <c:pt idx="277">
                  <c:v>388.33999633788994</c:v>
                </c:pt>
                <c:pt idx="278">
                  <c:v>373.55375289916992</c:v>
                </c:pt>
                <c:pt idx="279">
                  <c:v>357.9740524291999</c:v>
                </c:pt>
                <c:pt idx="280">
                  <c:v>342.12255477905001</c:v>
                </c:pt>
                <c:pt idx="281">
                  <c:v>326.416015625</c:v>
                </c:pt>
                <c:pt idx="282">
                  <c:v>311.18345260620004</c:v>
                </c:pt>
                <c:pt idx="283">
                  <c:v>296.65327072144009</c:v>
                </c:pt>
                <c:pt idx="284">
                  <c:v>282.95707702636992</c:v>
                </c:pt>
                <c:pt idx="285">
                  <c:v>270.16067504882994</c:v>
                </c:pt>
                <c:pt idx="286">
                  <c:v>258.2826614379901</c:v>
                </c:pt>
                <c:pt idx="287">
                  <c:v>247.32589721679994</c:v>
                </c:pt>
                <c:pt idx="288">
                  <c:v>237.26558685302996</c:v>
                </c:pt>
                <c:pt idx="289">
                  <c:v>228.06787490844999</c:v>
                </c:pt>
                <c:pt idx="290">
                  <c:v>219.71225738525402</c:v>
                </c:pt>
                <c:pt idx="291">
                  <c:v>212.19873428344795</c:v>
                </c:pt>
                <c:pt idx="292">
                  <c:v>205.53779602050804</c:v>
                </c:pt>
                <c:pt idx="293">
                  <c:v>199.76663589477596</c:v>
                </c:pt>
                <c:pt idx="294">
                  <c:v>194.94676589965798</c:v>
                </c:pt>
                <c:pt idx="295">
                  <c:v>191.15591049194404</c:v>
                </c:pt>
                <c:pt idx="296">
                  <c:v>188.46750259399403</c:v>
                </c:pt>
                <c:pt idx="297">
                  <c:v>186.95497512817394</c:v>
                </c:pt>
                <c:pt idx="298">
                  <c:v>186.68365478515705</c:v>
                </c:pt>
                <c:pt idx="299">
                  <c:v>187.70122528076195</c:v>
                </c:pt>
                <c:pt idx="300">
                  <c:v>190.01054763794002</c:v>
                </c:pt>
                <c:pt idx="301">
                  <c:v>193.54248046875</c:v>
                </c:pt>
                <c:pt idx="302">
                  <c:v>198.13823699951195</c:v>
                </c:pt>
                <c:pt idx="303">
                  <c:v>203.53507995605503</c:v>
                </c:pt>
                <c:pt idx="304">
                  <c:v>209.35153961181697</c:v>
                </c:pt>
                <c:pt idx="305">
                  <c:v>215.11936187744197</c:v>
                </c:pt>
                <c:pt idx="306">
                  <c:v>220.32833099365303</c:v>
                </c:pt>
                <c:pt idx="307">
                  <c:v>224.49922561645496</c:v>
                </c:pt>
                <c:pt idx="308">
                  <c:v>227.22959518432594</c:v>
                </c:pt>
                <c:pt idx="309">
                  <c:v>228.24478149413994</c:v>
                </c:pt>
                <c:pt idx="310">
                  <c:v>227.43558883667004</c:v>
                </c:pt>
                <c:pt idx="311">
                  <c:v>224.84874725341797</c:v>
                </c:pt>
                <c:pt idx="312">
                  <c:v>220.65210342407295</c:v>
                </c:pt>
                <c:pt idx="313">
                  <c:v>215.09218215942394</c:v>
                </c:pt>
                <c:pt idx="314">
                  <c:v>208.45222473144599</c:v>
                </c:pt>
                <c:pt idx="315">
                  <c:v>201.03359222412098</c:v>
                </c:pt>
                <c:pt idx="316">
                  <c:v>193.13144683837902</c:v>
                </c:pt>
                <c:pt idx="317">
                  <c:v>184.99994277954102</c:v>
                </c:pt>
                <c:pt idx="318">
                  <c:v>176.85270309448299</c:v>
                </c:pt>
                <c:pt idx="319">
                  <c:v>168.85519027709995</c:v>
                </c:pt>
                <c:pt idx="320">
                  <c:v>161.155223846436</c:v>
                </c:pt>
                <c:pt idx="321">
                  <c:v>153.85866165161201</c:v>
                </c:pt>
                <c:pt idx="322">
                  <c:v>147.03512191772495</c:v>
                </c:pt>
                <c:pt idx="323">
                  <c:v>140.71798324584995</c:v>
                </c:pt>
                <c:pt idx="324">
                  <c:v>134.92727279663097</c:v>
                </c:pt>
                <c:pt idx="325">
                  <c:v>129.67586517333996</c:v>
                </c:pt>
                <c:pt idx="326">
                  <c:v>124.96232986450195</c:v>
                </c:pt>
                <c:pt idx="327">
                  <c:v>120.76282501220703</c:v>
                </c:pt>
                <c:pt idx="328">
                  <c:v>117.05017089843795</c:v>
                </c:pt>
                <c:pt idx="329">
                  <c:v>113.78669738769599</c:v>
                </c:pt>
                <c:pt idx="330">
                  <c:v>110.93378067016602</c:v>
                </c:pt>
                <c:pt idx="331">
                  <c:v>108.44898223876999</c:v>
                </c:pt>
                <c:pt idx="332">
                  <c:v>106.29796981811603</c:v>
                </c:pt>
                <c:pt idx="333">
                  <c:v>104.46119308471702</c:v>
                </c:pt>
                <c:pt idx="334">
                  <c:v>102.90193557739303</c:v>
                </c:pt>
                <c:pt idx="335">
                  <c:v>101.60350799560604</c:v>
                </c:pt>
                <c:pt idx="336">
                  <c:v>100.54016113281295</c:v>
                </c:pt>
                <c:pt idx="337">
                  <c:v>99.694252014160043</c:v>
                </c:pt>
                <c:pt idx="338">
                  <c:v>99.036693572998047</c:v>
                </c:pt>
                <c:pt idx="339">
                  <c:v>98.536014556884993</c:v>
                </c:pt>
                <c:pt idx="340">
                  <c:v>98.172664642333984</c:v>
                </c:pt>
                <c:pt idx="341">
                  <c:v>97.921371459960938</c:v>
                </c:pt>
                <c:pt idx="342">
                  <c:v>97.769260406494027</c:v>
                </c:pt>
                <c:pt idx="343">
                  <c:v>97.703456878661996</c:v>
                </c:pt>
                <c:pt idx="344">
                  <c:v>97.723960876464957</c:v>
                </c:pt>
                <c:pt idx="345">
                  <c:v>97.827911376953011</c:v>
                </c:pt>
                <c:pt idx="346">
                  <c:v>98.013877868653026</c:v>
                </c:pt>
                <c:pt idx="347">
                  <c:v>98.27184677124103</c:v>
                </c:pt>
                <c:pt idx="348">
                  <c:v>98.593711853028026</c:v>
                </c:pt>
                <c:pt idx="349">
                  <c:v>98.967552185059048</c:v>
                </c:pt>
                <c:pt idx="350">
                  <c:v>99.362850189208984</c:v>
                </c:pt>
                <c:pt idx="351">
                  <c:v>99.741458892822948</c:v>
                </c:pt>
                <c:pt idx="352">
                  <c:v>100.05712509155296</c:v>
                </c:pt>
                <c:pt idx="353">
                  <c:v>100.26121139526401</c:v>
                </c:pt>
                <c:pt idx="354">
                  <c:v>100.29268264770496</c:v>
                </c:pt>
                <c:pt idx="355">
                  <c:v>100.08573532104504</c:v>
                </c:pt>
                <c:pt idx="356">
                  <c:v>99.595546722411996</c:v>
                </c:pt>
                <c:pt idx="357">
                  <c:v>98.780632019042969</c:v>
                </c:pt>
                <c:pt idx="358">
                  <c:v>97.615242004394986</c:v>
                </c:pt>
                <c:pt idx="359">
                  <c:v>96.090793609619027</c:v>
                </c:pt>
                <c:pt idx="360">
                  <c:v>94.218730926514013</c:v>
                </c:pt>
                <c:pt idx="361">
                  <c:v>92.033863067626953</c:v>
                </c:pt>
                <c:pt idx="362">
                  <c:v>89.577198028565022</c:v>
                </c:pt>
                <c:pt idx="363">
                  <c:v>86.898326873779979</c:v>
                </c:pt>
                <c:pt idx="364">
                  <c:v>84.054470062255973</c:v>
                </c:pt>
                <c:pt idx="365">
                  <c:v>81.110954284667969</c:v>
                </c:pt>
                <c:pt idx="366">
                  <c:v>78.13024520874103</c:v>
                </c:pt>
                <c:pt idx="367">
                  <c:v>75.147628784180029</c:v>
                </c:pt>
                <c:pt idx="368">
                  <c:v>72.201728820801009</c:v>
                </c:pt>
                <c:pt idx="369">
                  <c:v>69.338321685791016</c:v>
                </c:pt>
                <c:pt idx="370">
                  <c:v>66.592216491698991</c:v>
                </c:pt>
                <c:pt idx="371">
                  <c:v>63.976287841796989</c:v>
                </c:pt>
                <c:pt idx="372">
                  <c:v>61.497688293457031</c:v>
                </c:pt>
                <c:pt idx="373">
                  <c:v>59.17882919311603</c:v>
                </c:pt>
                <c:pt idx="374">
                  <c:v>57.028770446778026</c:v>
                </c:pt>
                <c:pt idx="375">
                  <c:v>55.032253265380973</c:v>
                </c:pt>
                <c:pt idx="376">
                  <c:v>53.17926406860397</c:v>
                </c:pt>
                <c:pt idx="377">
                  <c:v>51.47027969360397</c:v>
                </c:pt>
                <c:pt idx="378">
                  <c:v>49.902915954589957</c:v>
                </c:pt>
                <c:pt idx="379">
                  <c:v>48.468589782714957</c:v>
                </c:pt>
                <c:pt idx="380">
                  <c:v>47.152042388916016</c:v>
                </c:pt>
                <c:pt idx="381">
                  <c:v>45.952320098876953</c:v>
                </c:pt>
                <c:pt idx="382">
                  <c:v>44.864654541015966</c:v>
                </c:pt>
                <c:pt idx="383">
                  <c:v>43.880462646484943</c:v>
                </c:pt>
                <c:pt idx="384">
                  <c:v>42.992115020751953</c:v>
                </c:pt>
                <c:pt idx="385">
                  <c:v>42.187213897704964</c:v>
                </c:pt>
                <c:pt idx="386">
                  <c:v>41.457653045654979</c:v>
                </c:pt>
                <c:pt idx="387">
                  <c:v>40.794372558593977</c:v>
                </c:pt>
                <c:pt idx="388">
                  <c:v>40.190696716309048</c:v>
                </c:pt>
                <c:pt idx="389">
                  <c:v>39.638519287109943</c:v>
                </c:pt>
                <c:pt idx="390">
                  <c:v>39.130210876464957</c:v>
                </c:pt>
                <c:pt idx="391">
                  <c:v>38.661479949950945</c:v>
                </c:pt>
                <c:pt idx="392">
                  <c:v>38.231849670410043</c:v>
                </c:pt>
                <c:pt idx="393">
                  <c:v>37.833213806153026</c:v>
                </c:pt>
                <c:pt idx="394">
                  <c:v>37.462234497070995</c:v>
                </c:pt>
                <c:pt idx="395">
                  <c:v>37.11462020874103</c:v>
                </c:pt>
                <c:pt idx="396">
                  <c:v>36.788940429687955</c:v>
                </c:pt>
                <c:pt idx="397">
                  <c:v>36.48614883422897</c:v>
                </c:pt>
                <c:pt idx="398">
                  <c:v>36.198616027832031</c:v>
                </c:pt>
                <c:pt idx="399">
                  <c:v>35.927295684815022</c:v>
                </c:pt>
                <c:pt idx="400">
                  <c:v>35.671234130859943</c:v>
                </c:pt>
                <c:pt idx="401">
                  <c:v>35.43233871459995</c:v>
                </c:pt>
                <c:pt idx="402">
                  <c:v>35.212516784667969</c:v>
                </c:pt>
                <c:pt idx="403">
                  <c:v>35.006523132323991</c:v>
                </c:pt>
                <c:pt idx="404">
                  <c:v>34.814357757569041</c:v>
                </c:pt>
                <c:pt idx="405">
                  <c:v>34.637451171875</c:v>
                </c:pt>
                <c:pt idx="406">
                  <c:v>34.47389602661201</c:v>
                </c:pt>
                <c:pt idx="407">
                  <c:v>34.324645996093977</c:v>
                </c:pt>
                <c:pt idx="408">
                  <c:v>34.185409545899006</c:v>
                </c:pt>
                <c:pt idx="409">
                  <c:v>34.060001373291016</c:v>
                </c:pt>
                <c:pt idx="410">
                  <c:v>33.94985198974598</c:v>
                </c:pt>
                <c:pt idx="411">
                  <c:v>33.844470977782976</c:v>
                </c:pt>
                <c:pt idx="412">
                  <c:v>33.746719360352017</c:v>
                </c:pt>
                <c:pt idx="413">
                  <c:v>33.656597137450945</c:v>
                </c:pt>
                <c:pt idx="414">
                  <c:v>33.58364105224598</c:v>
                </c:pt>
                <c:pt idx="415">
                  <c:v>33.52594375610397</c:v>
                </c:pt>
                <c:pt idx="416">
                  <c:v>33.47921371459995</c:v>
                </c:pt>
                <c:pt idx="417">
                  <c:v>33.456802368163949</c:v>
                </c:pt>
                <c:pt idx="418">
                  <c:v>33.462047576904979</c:v>
                </c:pt>
                <c:pt idx="419">
                  <c:v>33.49733352661201</c:v>
                </c:pt>
                <c:pt idx="420">
                  <c:v>33.55646133422897</c:v>
                </c:pt>
                <c:pt idx="421">
                  <c:v>33.64658355712902</c:v>
                </c:pt>
                <c:pt idx="422">
                  <c:v>33.782005310059048</c:v>
                </c:pt>
                <c:pt idx="423">
                  <c:v>33.96797180175804</c:v>
                </c:pt>
                <c:pt idx="424">
                  <c:v>34.208774566650959</c:v>
                </c:pt>
                <c:pt idx="425">
                  <c:v>34.509181976319041</c:v>
                </c:pt>
                <c:pt idx="426">
                  <c:v>34.884452819823991</c:v>
                </c:pt>
                <c:pt idx="427">
                  <c:v>35.346508026123047</c:v>
                </c:pt>
                <c:pt idx="428">
                  <c:v>35.898685455322948</c:v>
                </c:pt>
                <c:pt idx="429">
                  <c:v>36.538600921630973</c:v>
                </c:pt>
                <c:pt idx="430">
                  <c:v>37.265777587890966</c:v>
                </c:pt>
                <c:pt idx="431">
                  <c:v>38.077354431153026</c:v>
                </c:pt>
                <c:pt idx="432">
                  <c:v>38.962841033936002</c:v>
                </c:pt>
                <c:pt idx="433">
                  <c:v>39.90268707275402</c:v>
                </c:pt>
                <c:pt idx="434">
                  <c:v>40.87924957275402</c:v>
                </c:pt>
                <c:pt idx="435">
                  <c:v>41.872501373291016</c:v>
                </c:pt>
                <c:pt idx="436">
                  <c:v>42.86623001098701</c:v>
                </c:pt>
                <c:pt idx="437">
                  <c:v>43.840408325195995</c:v>
                </c:pt>
                <c:pt idx="438">
                  <c:v>44.771671295166016</c:v>
                </c:pt>
                <c:pt idx="439">
                  <c:v>45.641899108886946</c:v>
                </c:pt>
                <c:pt idx="440">
                  <c:v>46.440601348876953</c:v>
                </c:pt>
                <c:pt idx="441">
                  <c:v>47.165393829346044</c:v>
                </c:pt>
                <c:pt idx="442">
                  <c:v>47.807216644286996</c:v>
                </c:pt>
                <c:pt idx="443">
                  <c:v>48.364162445069041</c:v>
                </c:pt>
                <c:pt idx="444">
                  <c:v>48.836708068847997</c:v>
                </c:pt>
                <c:pt idx="445">
                  <c:v>49.229621887207031</c:v>
                </c:pt>
                <c:pt idx="446">
                  <c:v>49.550533294677962</c:v>
                </c:pt>
                <c:pt idx="447">
                  <c:v>49.80278015136696</c:v>
                </c:pt>
                <c:pt idx="448">
                  <c:v>49.996852874755973</c:v>
                </c:pt>
                <c:pt idx="449">
                  <c:v>50.134181976319041</c:v>
                </c:pt>
                <c:pt idx="450">
                  <c:v>50.219535827636946</c:v>
                </c:pt>
                <c:pt idx="451">
                  <c:v>50.255298614501953</c:v>
                </c:pt>
                <c:pt idx="452">
                  <c:v>50.23002624511696</c:v>
                </c:pt>
                <c:pt idx="453">
                  <c:v>50.138950347900959</c:v>
                </c:pt>
                <c:pt idx="454">
                  <c:v>49.963951110839957</c:v>
                </c:pt>
                <c:pt idx="455">
                  <c:v>49.699783325195995</c:v>
                </c:pt>
                <c:pt idx="456">
                  <c:v>49.336910247802962</c:v>
                </c:pt>
                <c:pt idx="457">
                  <c:v>48.867225646972997</c:v>
                </c:pt>
                <c:pt idx="458">
                  <c:v>48.293590545654979</c:v>
                </c:pt>
                <c:pt idx="459">
                  <c:v>47.611713409423942</c:v>
                </c:pt>
                <c:pt idx="460">
                  <c:v>46.827793121338004</c:v>
                </c:pt>
                <c:pt idx="461">
                  <c:v>45.947551727295036</c:v>
                </c:pt>
                <c:pt idx="462">
                  <c:v>44.98815536499103</c:v>
                </c:pt>
                <c:pt idx="463">
                  <c:v>43.963909149170036</c:v>
                </c:pt>
                <c:pt idx="464">
                  <c:v>42.885303497315022</c:v>
                </c:pt>
                <c:pt idx="465">
                  <c:v>41.76235198974598</c:v>
                </c:pt>
                <c:pt idx="466">
                  <c:v>40.611743927001953</c:v>
                </c:pt>
                <c:pt idx="467">
                  <c:v>39.449214935302962</c:v>
                </c:pt>
                <c:pt idx="468">
                  <c:v>38.289070129394986</c:v>
                </c:pt>
                <c:pt idx="469">
                  <c:v>37.137508392333984</c:v>
                </c:pt>
                <c:pt idx="470">
                  <c:v>36.008358001708984</c:v>
                </c:pt>
                <c:pt idx="471">
                  <c:v>34.912109375</c:v>
                </c:pt>
                <c:pt idx="472">
                  <c:v>33.862113952636946</c:v>
                </c:pt>
                <c:pt idx="473">
                  <c:v>32.866477966309048</c:v>
                </c:pt>
                <c:pt idx="474">
                  <c:v>31.92663192749103</c:v>
                </c:pt>
                <c:pt idx="475">
                  <c:v>31.046867370606037</c:v>
                </c:pt>
                <c:pt idx="476">
                  <c:v>30.229091644286996</c:v>
                </c:pt>
                <c:pt idx="477">
                  <c:v>29.48331832885799</c:v>
                </c:pt>
                <c:pt idx="478">
                  <c:v>28.80668640136696</c:v>
                </c:pt>
                <c:pt idx="479">
                  <c:v>28.194904327393033</c:v>
                </c:pt>
                <c:pt idx="480">
                  <c:v>27.649879455566975</c:v>
                </c:pt>
                <c:pt idx="481">
                  <c:v>27.172088623046989</c:v>
                </c:pt>
                <c:pt idx="482">
                  <c:v>26.766777038573991</c:v>
                </c:pt>
                <c:pt idx="483">
                  <c:v>26.42965316772495</c:v>
                </c:pt>
                <c:pt idx="484">
                  <c:v>26.161670684815022</c:v>
                </c:pt>
                <c:pt idx="485">
                  <c:v>25.962829589843977</c:v>
                </c:pt>
                <c:pt idx="486">
                  <c:v>25.836467742920036</c:v>
                </c:pt>
                <c:pt idx="487">
                  <c:v>25.78878402709995</c:v>
                </c:pt>
                <c:pt idx="488">
                  <c:v>25.821685791015966</c:v>
                </c:pt>
                <c:pt idx="489">
                  <c:v>25.938987731934048</c:v>
                </c:pt>
                <c:pt idx="490">
                  <c:v>26.135921478271939</c:v>
                </c:pt>
                <c:pt idx="491">
                  <c:v>26.41391754150402</c:v>
                </c:pt>
                <c:pt idx="492">
                  <c:v>26.771545410157046</c:v>
                </c:pt>
                <c:pt idx="493">
                  <c:v>27.207851409911996</c:v>
                </c:pt>
                <c:pt idx="494">
                  <c:v>27.721405029296989</c:v>
                </c:pt>
                <c:pt idx="495">
                  <c:v>28.311729431153026</c:v>
                </c:pt>
                <c:pt idx="496">
                  <c:v>28.986454010009993</c:v>
                </c:pt>
                <c:pt idx="497">
                  <c:v>29.746055603028026</c:v>
                </c:pt>
                <c:pt idx="498">
                  <c:v>30.592441558838004</c:v>
                </c:pt>
                <c:pt idx="499">
                  <c:v>31.524181365967024</c:v>
                </c:pt>
                <c:pt idx="500">
                  <c:v>32.546520233154979</c:v>
                </c:pt>
                <c:pt idx="501">
                  <c:v>33.65898132324196</c:v>
                </c:pt>
                <c:pt idx="502">
                  <c:v>34.85631942749103</c:v>
                </c:pt>
                <c:pt idx="503">
                  <c:v>36.139488220214957</c:v>
                </c:pt>
                <c:pt idx="504">
                  <c:v>37.514209747315022</c:v>
                </c:pt>
                <c:pt idx="505">
                  <c:v>38.975238800048942</c:v>
                </c:pt>
                <c:pt idx="506">
                  <c:v>40.491580963134993</c:v>
                </c:pt>
                <c:pt idx="507">
                  <c:v>42.036056518555029</c:v>
                </c:pt>
                <c:pt idx="508">
                  <c:v>43.58100891113304</c:v>
                </c:pt>
                <c:pt idx="509">
                  <c:v>45.098781585694041</c:v>
                </c:pt>
                <c:pt idx="510">
                  <c:v>46.542167663573991</c:v>
                </c:pt>
                <c:pt idx="511">
                  <c:v>47.863483428954964</c:v>
                </c:pt>
                <c:pt idx="512">
                  <c:v>49.035072326660043</c:v>
                </c:pt>
                <c:pt idx="513">
                  <c:v>50.034046173096044</c:v>
                </c:pt>
                <c:pt idx="514">
                  <c:v>50.841808319092024</c:v>
                </c:pt>
                <c:pt idx="515">
                  <c:v>51.424980163573991</c:v>
                </c:pt>
                <c:pt idx="516">
                  <c:v>51.761627197265966</c:v>
                </c:pt>
                <c:pt idx="517">
                  <c:v>51.855087280274006</c:v>
                </c:pt>
                <c:pt idx="518">
                  <c:v>51.714897155761946</c:v>
                </c:pt>
                <c:pt idx="519">
                  <c:v>51.355838775634993</c:v>
                </c:pt>
                <c:pt idx="520">
                  <c:v>50.791263580322948</c:v>
                </c:pt>
                <c:pt idx="521">
                  <c:v>50.05025863647495</c:v>
                </c:pt>
                <c:pt idx="522">
                  <c:v>49.164295196532976</c:v>
                </c:pt>
                <c:pt idx="523">
                  <c:v>48.152923583984943</c:v>
                </c:pt>
                <c:pt idx="524">
                  <c:v>47.037601470947948</c:v>
                </c:pt>
                <c:pt idx="525">
                  <c:v>45.83740234375</c:v>
                </c:pt>
                <c:pt idx="526">
                  <c:v>44.575691223144986</c:v>
                </c:pt>
                <c:pt idx="527">
                  <c:v>43.274879455566975</c:v>
                </c:pt>
                <c:pt idx="528">
                  <c:v>41.954517364501953</c:v>
                </c:pt>
                <c:pt idx="529">
                  <c:v>40.628910064697948</c:v>
                </c:pt>
                <c:pt idx="530">
                  <c:v>39.307594299316975</c:v>
                </c:pt>
                <c:pt idx="531">
                  <c:v>38.002014160157046</c:v>
                </c:pt>
                <c:pt idx="532">
                  <c:v>36.720752716065022</c:v>
                </c:pt>
                <c:pt idx="533">
                  <c:v>35.464286804198991</c:v>
                </c:pt>
                <c:pt idx="534">
                  <c:v>34.237384796143033</c:v>
                </c:pt>
                <c:pt idx="535">
                  <c:v>33.054351806640966</c:v>
                </c:pt>
                <c:pt idx="536">
                  <c:v>31.923770904541016</c:v>
                </c:pt>
                <c:pt idx="537">
                  <c:v>30.846595764160043</c:v>
                </c:pt>
                <c:pt idx="538">
                  <c:v>29.814720153809048</c:v>
                </c:pt>
                <c:pt idx="539">
                  <c:v>28.828620910644986</c:v>
                </c:pt>
                <c:pt idx="540">
                  <c:v>27.89115905761696</c:v>
                </c:pt>
                <c:pt idx="541">
                  <c:v>27.003765106200945</c:v>
                </c:pt>
                <c:pt idx="542">
                  <c:v>26.162624359130973</c:v>
                </c:pt>
                <c:pt idx="543">
                  <c:v>25.369167327880973</c:v>
                </c:pt>
                <c:pt idx="544">
                  <c:v>24.628639221191975</c:v>
                </c:pt>
                <c:pt idx="545">
                  <c:v>23.94008636474598</c:v>
                </c:pt>
                <c:pt idx="546">
                  <c:v>23.290634155274006</c:v>
                </c:pt>
                <c:pt idx="547">
                  <c:v>22.668361663819041</c:v>
                </c:pt>
                <c:pt idx="548">
                  <c:v>22.070884704589957</c:v>
                </c:pt>
                <c:pt idx="549">
                  <c:v>21.495342254639013</c:v>
                </c:pt>
                <c:pt idx="550">
                  <c:v>20.937442779541016</c:v>
                </c:pt>
                <c:pt idx="551">
                  <c:v>20.398616790771939</c:v>
                </c:pt>
                <c:pt idx="552">
                  <c:v>19.884109497070995</c:v>
                </c:pt>
                <c:pt idx="553">
                  <c:v>19.401550292968977</c:v>
                </c:pt>
                <c:pt idx="554">
                  <c:v>18.944263458251953</c:v>
                </c:pt>
                <c:pt idx="555">
                  <c:v>18.509387969971044</c:v>
                </c:pt>
                <c:pt idx="556">
                  <c:v>18.094062805176009</c:v>
                </c:pt>
                <c:pt idx="557">
                  <c:v>17.695426940917969</c:v>
                </c:pt>
                <c:pt idx="558">
                  <c:v>17.309188842774006</c:v>
                </c:pt>
                <c:pt idx="559">
                  <c:v>16.929149627686002</c:v>
                </c:pt>
                <c:pt idx="560">
                  <c:v>16.559123992920036</c:v>
                </c:pt>
                <c:pt idx="561">
                  <c:v>16.200542449950945</c:v>
                </c:pt>
                <c:pt idx="562">
                  <c:v>15.854358673096044</c:v>
                </c:pt>
                <c:pt idx="563">
                  <c:v>15.523433685302962</c:v>
                </c:pt>
                <c:pt idx="564">
                  <c:v>15.209674835204964</c:v>
                </c:pt>
                <c:pt idx="565">
                  <c:v>14.915943145751953</c:v>
                </c:pt>
                <c:pt idx="566">
                  <c:v>14.636039733886946</c:v>
                </c:pt>
                <c:pt idx="567">
                  <c:v>14.372825622559048</c:v>
                </c:pt>
                <c:pt idx="568">
                  <c:v>14.13297653198299</c:v>
                </c:pt>
                <c:pt idx="569">
                  <c:v>13.916969299316975</c:v>
                </c:pt>
                <c:pt idx="570">
                  <c:v>13.724327087403026</c:v>
                </c:pt>
                <c:pt idx="571">
                  <c:v>13.54789733886696</c:v>
                </c:pt>
                <c:pt idx="572">
                  <c:v>13.388156890869027</c:v>
                </c:pt>
                <c:pt idx="573">
                  <c:v>13.239860534667969</c:v>
                </c:pt>
                <c:pt idx="574">
                  <c:v>13.094425201416016</c:v>
                </c:pt>
                <c:pt idx="575">
                  <c:v>12.957572937011946</c:v>
                </c:pt>
                <c:pt idx="576">
                  <c:v>12.829780578613963</c:v>
                </c:pt>
                <c:pt idx="577">
                  <c:v>12.722492218018033</c:v>
                </c:pt>
                <c:pt idx="578">
                  <c:v>12.634754180907976</c:v>
                </c:pt>
                <c:pt idx="579">
                  <c:v>12.565135955811002</c:v>
                </c:pt>
                <c:pt idx="580">
                  <c:v>12.515068054198991</c:v>
                </c:pt>
                <c:pt idx="581">
                  <c:v>12.475490570069041</c:v>
                </c:pt>
                <c:pt idx="582">
                  <c:v>12.44926452636696</c:v>
                </c:pt>
                <c:pt idx="583">
                  <c:v>12.434482574463004</c:v>
                </c:pt>
                <c:pt idx="584">
                  <c:v>12.428760528565022</c:v>
                </c:pt>
                <c:pt idx="585">
                  <c:v>12.435436248779979</c:v>
                </c:pt>
                <c:pt idx="586">
                  <c:v>12.458324432373047</c:v>
                </c:pt>
                <c:pt idx="587">
                  <c:v>12.503623962403026</c:v>
                </c:pt>
                <c:pt idx="588">
                  <c:v>12.566566467285043</c:v>
                </c:pt>
                <c:pt idx="589">
                  <c:v>12.63761520385799</c:v>
                </c:pt>
                <c:pt idx="590">
                  <c:v>12.715339660644986</c:v>
                </c:pt>
                <c:pt idx="591">
                  <c:v>12.80307769775402</c:v>
                </c:pt>
                <c:pt idx="592">
                  <c:v>12.904167175292969</c:v>
                </c:pt>
                <c:pt idx="593">
                  <c:v>13.01813125610397</c:v>
                </c:pt>
                <c:pt idx="594">
                  <c:v>13.138294219971044</c:v>
                </c:pt>
                <c:pt idx="595">
                  <c:v>13.273715972900959</c:v>
                </c:pt>
                <c:pt idx="596">
                  <c:v>13.42964172363304</c:v>
                </c:pt>
                <c:pt idx="597">
                  <c:v>13.607025146484943</c:v>
                </c:pt>
                <c:pt idx="598">
                  <c:v>13.798236846923942</c:v>
                </c:pt>
                <c:pt idx="599">
                  <c:v>13.996124267578011</c:v>
                </c:pt>
                <c:pt idx="600">
                  <c:v>14.202117919921989</c:v>
                </c:pt>
                <c:pt idx="601">
                  <c:v>14.413833618163949</c:v>
                </c:pt>
                <c:pt idx="602">
                  <c:v>14.63222503662098</c:v>
                </c:pt>
                <c:pt idx="603">
                  <c:v>14.857292175292969</c:v>
                </c:pt>
                <c:pt idx="604">
                  <c:v>15.092372894286996</c:v>
                </c:pt>
                <c:pt idx="605">
                  <c:v>15.336513519286996</c:v>
                </c:pt>
                <c:pt idx="606">
                  <c:v>15.590190887450945</c:v>
                </c:pt>
                <c:pt idx="607">
                  <c:v>15.853404998779979</c:v>
                </c:pt>
                <c:pt idx="608">
                  <c:v>16.126155853271939</c:v>
                </c:pt>
                <c:pt idx="609">
                  <c:v>16.406536102295036</c:v>
                </c:pt>
                <c:pt idx="610">
                  <c:v>16.69502258300804</c:v>
                </c:pt>
                <c:pt idx="611">
                  <c:v>16.994953155518033</c:v>
                </c:pt>
                <c:pt idx="612">
                  <c:v>17.307758331298942</c:v>
                </c:pt>
                <c:pt idx="613">
                  <c:v>17.633914947509993</c:v>
                </c:pt>
                <c:pt idx="614">
                  <c:v>17.968177795410043</c:v>
                </c:pt>
                <c:pt idx="615">
                  <c:v>18.312931060791016</c:v>
                </c:pt>
                <c:pt idx="616">
                  <c:v>18.671989440917969</c:v>
                </c:pt>
                <c:pt idx="617">
                  <c:v>19.045352935791016</c:v>
                </c:pt>
                <c:pt idx="618">
                  <c:v>19.431591033936002</c:v>
                </c:pt>
                <c:pt idx="619">
                  <c:v>19.832611083984943</c:v>
                </c:pt>
                <c:pt idx="620">
                  <c:v>20.258426666259993</c:v>
                </c:pt>
                <c:pt idx="621">
                  <c:v>20.705699920654979</c:v>
                </c:pt>
                <c:pt idx="622">
                  <c:v>21.170139312744027</c:v>
                </c:pt>
                <c:pt idx="623">
                  <c:v>21.652698516846044</c:v>
                </c:pt>
                <c:pt idx="624">
                  <c:v>22.160530090332031</c:v>
                </c:pt>
                <c:pt idx="625">
                  <c:v>22.697448730468977</c:v>
                </c:pt>
                <c:pt idx="626">
                  <c:v>23.261547088623047</c:v>
                </c:pt>
                <c:pt idx="627">
                  <c:v>23.853302001953011</c:v>
                </c:pt>
                <c:pt idx="628">
                  <c:v>24.477481842041016</c:v>
                </c:pt>
                <c:pt idx="629">
                  <c:v>25.13360977172897</c:v>
                </c:pt>
                <c:pt idx="630">
                  <c:v>25.827407836913949</c:v>
                </c:pt>
                <c:pt idx="631">
                  <c:v>26.568889617920036</c:v>
                </c:pt>
                <c:pt idx="632">
                  <c:v>27.369022369384993</c:v>
                </c:pt>
                <c:pt idx="633">
                  <c:v>28.235435485839957</c:v>
                </c:pt>
                <c:pt idx="634">
                  <c:v>29.173851013184048</c:v>
                </c:pt>
                <c:pt idx="635">
                  <c:v>30.204772949218977</c:v>
                </c:pt>
                <c:pt idx="636">
                  <c:v>31.340599060059048</c:v>
                </c:pt>
                <c:pt idx="637">
                  <c:v>32.590389251708984</c:v>
                </c:pt>
                <c:pt idx="638">
                  <c:v>33.950805664062955</c:v>
                </c:pt>
                <c:pt idx="639">
                  <c:v>35.424232482910043</c:v>
                </c:pt>
                <c:pt idx="640">
                  <c:v>37.011146545410043</c:v>
                </c:pt>
                <c:pt idx="641">
                  <c:v>38.703441619873047</c:v>
                </c:pt>
                <c:pt idx="642">
                  <c:v>40.493965148926009</c:v>
                </c:pt>
                <c:pt idx="643">
                  <c:v>42.378425598144986</c:v>
                </c:pt>
                <c:pt idx="644">
                  <c:v>44.37255859375</c:v>
                </c:pt>
                <c:pt idx="645">
                  <c:v>46.504497528075945</c:v>
                </c:pt>
                <c:pt idx="646">
                  <c:v>48.818588256835938</c:v>
                </c:pt>
                <c:pt idx="647">
                  <c:v>51.372051239014013</c:v>
                </c:pt>
                <c:pt idx="648">
                  <c:v>54.238319396972997</c:v>
                </c:pt>
                <c:pt idx="649">
                  <c:v>57.521820068359943</c:v>
                </c:pt>
                <c:pt idx="650">
                  <c:v>61.386585235596044</c:v>
                </c:pt>
                <c:pt idx="651">
                  <c:v>66.093444824218977</c:v>
                </c:pt>
                <c:pt idx="652">
                  <c:v>71.973323822021939</c:v>
                </c:pt>
                <c:pt idx="653">
                  <c:v>79.340457916259993</c:v>
                </c:pt>
                <c:pt idx="654">
                  <c:v>88.373661041259993</c:v>
                </c:pt>
                <c:pt idx="655">
                  <c:v>99.06339645385799</c:v>
                </c:pt>
                <c:pt idx="656">
                  <c:v>111.19985580444404</c:v>
                </c:pt>
                <c:pt idx="657">
                  <c:v>124.38631057739303</c:v>
                </c:pt>
                <c:pt idx="658">
                  <c:v>138.12541961669899</c:v>
                </c:pt>
                <c:pt idx="659">
                  <c:v>151.96466445922897</c:v>
                </c:pt>
                <c:pt idx="660">
                  <c:v>165.62938690185604</c:v>
                </c:pt>
                <c:pt idx="661">
                  <c:v>179.02183532714901</c:v>
                </c:pt>
                <c:pt idx="662">
                  <c:v>192.13485717773494</c:v>
                </c:pt>
                <c:pt idx="663">
                  <c:v>204.91600036621094</c:v>
                </c:pt>
                <c:pt idx="664">
                  <c:v>217.15927124023494</c:v>
                </c:pt>
                <c:pt idx="665">
                  <c:v>228.46412658690997</c:v>
                </c:pt>
                <c:pt idx="666">
                  <c:v>238.27600479125999</c:v>
                </c:pt>
                <c:pt idx="667">
                  <c:v>246.02985382079999</c:v>
                </c:pt>
                <c:pt idx="668">
                  <c:v>251.33705139159997</c:v>
                </c:pt>
                <c:pt idx="669">
                  <c:v>254.20713424683004</c:v>
                </c:pt>
                <c:pt idx="670">
                  <c:v>255.15890121460006</c:v>
                </c:pt>
                <c:pt idx="671">
                  <c:v>255.14221191406</c:v>
                </c:pt>
                <c:pt idx="672">
                  <c:v>255.28717041015989</c:v>
                </c:pt>
                <c:pt idx="673">
                  <c:v>256.61802291870004</c:v>
                </c:pt>
                <c:pt idx="674">
                  <c:v>259.82189178467002</c:v>
                </c:pt>
                <c:pt idx="675">
                  <c:v>265.10381698607989</c:v>
                </c:pt>
                <c:pt idx="676">
                  <c:v>272.11380004882994</c:v>
                </c:pt>
                <c:pt idx="677">
                  <c:v>280.01594543457009</c:v>
                </c:pt>
                <c:pt idx="678">
                  <c:v>287.70399093627998</c:v>
                </c:pt>
                <c:pt idx="679">
                  <c:v>294.12317276000999</c:v>
                </c:pt>
                <c:pt idx="680">
                  <c:v>298.55346679688</c:v>
                </c:pt>
                <c:pt idx="681">
                  <c:v>300.72164535522006</c:v>
                </c:pt>
                <c:pt idx="682">
                  <c:v>300.82178115844999</c:v>
                </c:pt>
                <c:pt idx="683">
                  <c:v>299.36790466309003</c:v>
                </c:pt>
                <c:pt idx="684">
                  <c:v>296.9942092895501</c:v>
                </c:pt>
                <c:pt idx="685">
                  <c:v>294.1770553588899</c:v>
                </c:pt>
                <c:pt idx="686">
                  <c:v>291.15390777588004</c:v>
                </c:pt>
                <c:pt idx="687">
                  <c:v>288.1193161010699</c:v>
                </c:pt>
                <c:pt idx="688">
                  <c:v>285.6569290161101</c:v>
                </c:pt>
                <c:pt idx="689">
                  <c:v>285.1591110229499</c:v>
                </c:pt>
                <c:pt idx="690">
                  <c:v>288.68818283081009</c:v>
                </c:pt>
                <c:pt idx="691">
                  <c:v>298.31123352051009</c:v>
                </c:pt>
                <c:pt idx="692">
                  <c:v>315.6003952026399</c:v>
                </c:pt>
                <c:pt idx="693">
                  <c:v>341.95518493652003</c:v>
                </c:pt>
                <c:pt idx="694">
                  <c:v>378.87144088745004</c:v>
                </c:pt>
                <c:pt idx="695">
                  <c:v>426.91230773926009</c:v>
                </c:pt>
                <c:pt idx="696">
                  <c:v>484.04121398926009</c:v>
                </c:pt>
                <c:pt idx="697">
                  <c:v>545.11642456055006</c:v>
                </c:pt>
                <c:pt idx="698">
                  <c:v>602.92100906372002</c:v>
                </c:pt>
                <c:pt idx="699">
                  <c:v>649.29246902466002</c:v>
                </c:pt>
                <c:pt idx="700">
                  <c:v>676.24378204345999</c:v>
                </c:pt>
                <c:pt idx="701">
                  <c:v>678.11203002930006</c:v>
                </c:pt>
                <c:pt idx="702">
                  <c:v>654.34741973876999</c:v>
                </c:pt>
                <c:pt idx="703">
                  <c:v>610.6290817260699</c:v>
                </c:pt>
                <c:pt idx="704">
                  <c:v>556.87093734741006</c:v>
                </c:pt>
                <c:pt idx="705">
                  <c:v>503.57294082641988</c:v>
                </c:pt>
                <c:pt idx="706">
                  <c:v>458.75310897826989</c:v>
                </c:pt>
                <c:pt idx="707">
                  <c:v>426.75733566283998</c:v>
                </c:pt>
                <c:pt idx="708">
                  <c:v>408.7095260620099</c:v>
                </c:pt>
                <c:pt idx="709">
                  <c:v>403.77044677733988</c:v>
                </c:pt>
                <c:pt idx="710">
                  <c:v>410.12525558471998</c:v>
                </c:pt>
                <c:pt idx="711">
                  <c:v>425.15373229979991</c:v>
                </c:pt>
                <c:pt idx="712">
                  <c:v>445.20902633666992</c:v>
                </c:pt>
                <c:pt idx="713">
                  <c:v>465.75117111206009</c:v>
                </c:pt>
                <c:pt idx="714">
                  <c:v>482.05614089966002</c:v>
                </c:pt>
                <c:pt idx="715">
                  <c:v>490.11707305907998</c:v>
                </c:pt>
                <c:pt idx="716">
                  <c:v>487.34474182128997</c:v>
                </c:pt>
                <c:pt idx="717">
                  <c:v>473.00195693969999</c:v>
                </c:pt>
                <c:pt idx="718">
                  <c:v>448.24266433716002</c:v>
                </c:pt>
                <c:pt idx="719">
                  <c:v>415.66801071166992</c:v>
                </c:pt>
                <c:pt idx="720">
                  <c:v>378.3845901489301</c:v>
                </c:pt>
                <c:pt idx="721">
                  <c:v>338.98830413817996</c:v>
                </c:pt>
                <c:pt idx="722">
                  <c:v>299.52955245971998</c:v>
                </c:pt>
                <c:pt idx="723">
                  <c:v>262.79735565186002</c:v>
                </c:pt>
                <c:pt idx="724">
                  <c:v>233.50954055785996</c:v>
                </c:pt>
                <c:pt idx="725">
                  <c:v>217.24605560302803</c:v>
                </c:pt>
                <c:pt idx="726">
                  <c:v>217.24319458007801</c:v>
                </c:pt>
                <c:pt idx="727">
                  <c:v>232.06949234008994</c:v>
                </c:pt>
                <c:pt idx="728">
                  <c:v>256.32286071777003</c:v>
                </c:pt>
                <c:pt idx="729">
                  <c:v>282.98902511596998</c:v>
                </c:pt>
                <c:pt idx="730">
                  <c:v>305.05466461182004</c:v>
                </c:pt>
                <c:pt idx="731">
                  <c:v>316.57743453979992</c:v>
                </c:pt>
                <c:pt idx="732">
                  <c:v>314.64910507201989</c:v>
                </c:pt>
                <c:pt idx="733">
                  <c:v>301.11455917357989</c:v>
                </c:pt>
                <c:pt idx="734">
                  <c:v>281.55755996704011</c:v>
                </c:pt>
                <c:pt idx="735">
                  <c:v>261.69824600219999</c:v>
                </c:pt>
                <c:pt idx="736">
                  <c:v>244.46821212768998</c:v>
                </c:pt>
                <c:pt idx="737">
                  <c:v>229.87651824951001</c:v>
                </c:pt>
                <c:pt idx="738">
                  <c:v>216.44687652587902</c:v>
                </c:pt>
                <c:pt idx="739">
                  <c:v>202.29196548461903</c:v>
                </c:pt>
                <c:pt idx="740">
                  <c:v>185.61697006225597</c:v>
                </c:pt>
                <c:pt idx="741">
                  <c:v>165.59314727783203</c:v>
                </c:pt>
                <c:pt idx="742">
                  <c:v>143.22996139526401</c:v>
                </c:pt>
                <c:pt idx="743">
                  <c:v>121.15621566772495</c:v>
                </c:pt>
                <c:pt idx="744">
                  <c:v>102.23245620727596</c:v>
                </c:pt>
                <c:pt idx="745">
                  <c:v>88.147640228271939</c:v>
                </c:pt>
                <c:pt idx="746">
                  <c:v>78.991413116454964</c:v>
                </c:pt>
                <c:pt idx="747">
                  <c:v>73.689460754394986</c:v>
                </c:pt>
                <c:pt idx="748">
                  <c:v>70.780277252197948</c:v>
                </c:pt>
                <c:pt idx="749">
                  <c:v>69.025516510009993</c:v>
                </c:pt>
                <c:pt idx="750">
                  <c:v>67.622661590575945</c:v>
                </c:pt>
                <c:pt idx="751">
                  <c:v>66.15114212036201</c:v>
                </c:pt>
                <c:pt idx="752">
                  <c:v>64.450740814208984</c:v>
                </c:pt>
                <c:pt idx="753">
                  <c:v>62.579154968261946</c:v>
                </c:pt>
                <c:pt idx="754">
                  <c:v>60.716629028320995</c:v>
                </c:pt>
                <c:pt idx="755">
                  <c:v>59.114933013916016</c:v>
                </c:pt>
                <c:pt idx="756">
                  <c:v>58.172702789306982</c:v>
                </c:pt>
                <c:pt idx="757">
                  <c:v>58.575153350829964</c:v>
                </c:pt>
                <c:pt idx="758">
                  <c:v>61.215877532958984</c:v>
                </c:pt>
                <c:pt idx="759">
                  <c:v>66.840171813964957</c:v>
                </c:pt>
                <c:pt idx="760">
                  <c:v>75.707912445069041</c:v>
                </c:pt>
                <c:pt idx="761">
                  <c:v>87.456226348876953</c:v>
                </c:pt>
                <c:pt idx="762">
                  <c:v>101.13000869750999</c:v>
                </c:pt>
                <c:pt idx="763">
                  <c:v>115.28110504150402</c:v>
                </c:pt>
                <c:pt idx="764">
                  <c:v>128.24010848999103</c:v>
                </c:pt>
                <c:pt idx="765">
                  <c:v>138.54122161865303</c:v>
                </c:pt>
                <c:pt idx="766">
                  <c:v>145.27034759521496</c:v>
                </c:pt>
                <c:pt idx="767">
                  <c:v>148.18334579467796</c:v>
                </c:pt>
                <c:pt idx="768">
                  <c:v>147.569179534912</c:v>
                </c:pt>
                <c:pt idx="769">
                  <c:v>144.05012130737305</c:v>
                </c:pt>
                <c:pt idx="770">
                  <c:v>138.42678070068405</c:v>
                </c:pt>
                <c:pt idx="771">
                  <c:v>131.55126571655296</c:v>
                </c:pt>
                <c:pt idx="772">
                  <c:v>124.20749664306697</c:v>
                </c:pt>
                <c:pt idx="773">
                  <c:v>116.95337295532295</c:v>
                </c:pt>
                <c:pt idx="774">
                  <c:v>110.06927490234398</c:v>
                </c:pt>
                <c:pt idx="775">
                  <c:v>103.61766815185604</c:v>
                </c:pt>
                <c:pt idx="776">
                  <c:v>97.572326660157046</c:v>
                </c:pt>
                <c:pt idx="777">
                  <c:v>91.905593872070995</c:v>
                </c:pt>
                <c:pt idx="778">
                  <c:v>86.616516113282046</c:v>
                </c:pt>
                <c:pt idx="779">
                  <c:v>81.73131942749103</c:v>
                </c:pt>
                <c:pt idx="780">
                  <c:v>77.28815078735397</c:v>
                </c:pt>
                <c:pt idx="781">
                  <c:v>73.313713073731037</c:v>
                </c:pt>
                <c:pt idx="782">
                  <c:v>69.775581359863963</c:v>
                </c:pt>
                <c:pt idx="783">
                  <c:v>66.573619842529979</c:v>
                </c:pt>
                <c:pt idx="784">
                  <c:v>63.580989837646939</c:v>
                </c:pt>
                <c:pt idx="785">
                  <c:v>60.710430145264013</c:v>
                </c:pt>
                <c:pt idx="786">
                  <c:v>57.955265045166016</c:v>
                </c:pt>
                <c:pt idx="787">
                  <c:v>55.366516113282046</c:v>
                </c:pt>
                <c:pt idx="788">
                  <c:v>52.997589111328011</c:v>
                </c:pt>
                <c:pt idx="789">
                  <c:v>50.878524780274006</c:v>
                </c:pt>
                <c:pt idx="790">
                  <c:v>49.025058746338004</c:v>
                </c:pt>
                <c:pt idx="791">
                  <c:v>47.446250915528026</c:v>
                </c:pt>
                <c:pt idx="792">
                  <c:v>46.139240264893033</c:v>
                </c:pt>
                <c:pt idx="793">
                  <c:v>45.057773590088004</c:v>
                </c:pt>
                <c:pt idx="794">
                  <c:v>44.128894805907976</c:v>
                </c:pt>
                <c:pt idx="795">
                  <c:v>43.262004852295036</c:v>
                </c:pt>
                <c:pt idx="796">
                  <c:v>42.373180389404979</c:v>
                </c:pt>
                <c:pt idx="797">
                  <c:v>41.419506072998047</c:v>
                </c:pt>
                <c:pt idx="798">
                  <c:v>40.396213531494027</c:v>
                </c:pt>
                <c:pt idx="799">
                  <c:v>39.349555969238963</c:v>
                </c:pt>
                <c:pt idx="800">
                  <c:v>38.337230682373047</c:v>
                </c:pt>
                <c:pt idx="801">
                  <c:v>37.41645812988304</c:v>
                </c:pt>
                <c:pt idx="802">
                  <c:v>36.615371704102017</c:v>
                </c:pt>
                <c:pt idx="803">
                  <c:v>35.915374755859943</c:v>
                </c:pt>
                <c:pt idx="804">
                  <c:v>35.277843475342024</c:v>
                </c:pt>
                <c:pt idx="805">
                  <c:v>34.661769866944041</c:v>
                </c:pt>
                <c:pt idx="806">
                  <c:v>34.045219421386946</c:v>
                </c:pt>
                <c:pt idx="807">
                  <c:v>33.426284790038949</c:v>
                </c:pt>
                <c:pt idx="808">
                  <c:v>32.814025878907046</c:v>
                </c:pt>
                <c:pt idx="809">
                  <c:v>32.225608825684048</c:v>
                </c:pt>
                <c:pt idx="810">
                  <c:v>31.672000885009993</c:v>
                </c:pt>
                <c:pt idx="811">
                  <c:v>31.161308288573991</c:v>
                </c:pt>
                <c:pt idx="812">
                  <c:v>30.690670013427962</c:v>
                </c:pt>
                <c:pt idx="813">
                  <c:v>30.249118804931982</c:v>
                </c:pt>
                <c:pt idx="814">
                  <c:v>29.824733734130973</c:v>
                </c:pt>
                <c:pt idx="815">
                  <c:v>29.412269592285043</c:v>
                </c:pt>
                <c:pt idx="816">
                  <c:v>28.998374938964957</c:v>
                </c:pt>
                <c:pt idx="817">
                  <c:v>28.56588363647495</c:v>
                </c:pt>
                <c:pt idx="818">
                  <c:v>28.099536895751953</c:v>
                </c:pt>
                <c:pt idx="819">
                  <c:v>27.604579925536996</c:v>
                </c:pt>
                <c:pt idx="820">
                  <c:v>27.096271514893033</c:v>
                </c:pt>
                <c:pt idx="821">
                  <c:v>26.589870452880973</c:v>
                </c:pt>
                <c:pt idx="822">
                  <c:v>26.105880737305029</c:v>
                </c:pt>
                <c:pt idx="823">
                  <c:v>25.658130645751953</c:v>
                </c:pt>
                <c:pt idx="824">
                  <c:v>25.262832641602017</c:v>
                </c:pt>
                <c:pt idx="825">
                  <c:v>24.924755096436002</c:v>
                </c:pt>
                <c:pt idx="826">
                  <c:v>24.633407592774006</c:v>
                </c:pt>
                <c:pt idx="827">
                  <c:v>24.374008178710938</c:v>
                </c:pt>
                <c:pt idx="828">
                  <c:v>24.132728576660043</c:v>
                </c:pt>
                <c:pt idx="829">
                  <c:v>23.904800415038949</c:v>
                </c:pt>
                <c:pt idx="830">
                  <c:v>23.682117462157976</c:v>
                </c:pt>
                <c:pt idx="831">
                  <c:v>23.45705032348701</c:v>
                </c:pt>
                <c:pt idx="832">
                  <c:v>23.232936859130973</c:v>
                </c:pt>
                <c:pt idx="833">
                  <c:v>23.008823394775959</c:v>
                </c:pt>
                <c:pt idx="834">
                  <c:v>22.778511047363963</c:v>
                </c:pt>
                <c:pt idx="835">
                  <c:v>22.53627777099598</c:v>
                </c:pt>
                <c:pt idx="836">
                  <c:v>22.287368774413949</c:v>
                </c:pt>
                <c:pt idx="837">
                  <c:v>22.050857543945995</c:v>
                </c:pt>
                <c:pt idx="838">
                  <c:v>21.848201751708984</c:v>
                </c:pt>
                <c:pt idx="839">
                  <c:v>21.723270416259993</c:v>
                </c:pt>
                <c:pt idx="840">
                  <c:v>21.721839904785043</c:v>
                </c:pt>
                <c:pt idx="841">
                  <c:v>21.86679840087902</c:v>
                </c:pt>
                <c:pt idx="842">
                  <c:v>22.135734558106037</c:v>
                </c:pt>
                <c:pt idx="843">
                  <c:v>22.461414337157976</c:v>
                </c:pt>
                <c:pt idx="844">
                  <c:v>22.758483886718977</c:v>
                </c:pt>
                <c:pt idx="845">
                  <c:v>22.932529449463004</c:v>
                </c:pt>
                <c:pt idx="846">
                  <c:v>22.912025451660043</c:v>
                </c:pt>
                <c:pt idx="847">
                  <c:v>22.671222686768033</c:v>
                </c:pt>
                <c:pt idx="848">
                  <c:v>22.24540710449196</c:v>
                </c:pt>
                <c:pt idx="849">
                  <c:v>21.72994613647495</c:v>
                </c:pt>
                <c:pt idx="850">
                  <c:v>21.263599395751953</c:v>
                </c:pt>
                <c:pt idx="851">
                  <c:v>21.018981933593977</c:v>
                </c:pt>
                <c:pt idx="852">
                  <c:v>21.230697631835938</c:v>
                </c:pt>
                <c:pt idx="853">
                  <c:v>22.222995758056982</c:v>
                </c:pt>
                <c:pt idx="854">
                  <c:v>24.404525756835938</c:v>
                </c:pt>
                <c:pt idx="855">
                  <c:v>28.15675735473701</c:v>
                </c:pt>
                <c:pt idx="856">
                  <c:v>33.659458160400959</c:v>
                </c:pt>
                <c:pt idx="857">
                  <c:v>40.666580200195995</c:v>
                </c:pt>
                <c:pt idx="858">
                  <c:v>48.385620117187955</c:v>
                </c:pt>
                <c:pt idx="859">
                  <c:v>55.585861206055029</c:v>
                </c:pt>
                <c:pt idx="860">
                  <c:v>60.90211868286201</c:v>
                </c:pt>
                <c:pt idx="861">
                  <c:v>63.243865966796989</c:v>
                </c:pt>
                <c:pt idx="862">
                  <c:v>62.089920043945995</c:v>
                </c:pt>
                <c:pt idx="863">
                  <c:v>57.672500610352017</c:v>
                </c:pt>
                <c:pt idx="864">
                  <c:v>50.892829895019986</c:v>
                </c:pt>
                <c:pt idx="865">
                  <c:v>43.036937713623047</c:v>
                </c:pt>
                <c:pt idx="866">
                  <c:v>35.359859466552962</c:v>
                </c:pt>
                <c:pt idx="867">
                  <c:v>28.768539428710938</c:v>
                </c:pt>
                <c:pt idx="868">
                  <c:v>23.68688583374103</c:v>
                </c:pt>
                <c:pt idx="869">
                  <c:v>20.109653472900959</c:v>
                </c:pt>
                <c:pt idx="870">
                  <c:v>17.779827117920036</c:v>
                </c:pt>
                <c:pt idx="871">
                  <c:v>16.34645462036201</c:v>
                </c:pt>
                <c:pt idx="872">
                  <c:v>15.492439270019986</c:v>
                </c:pt>
                <c:pt idx="873">
                  <c:v>14.959335327149006</c:v>
                </c:pt>
                <c:pt idx="874">
                  <c:v>14.572143554687955</c:v>
                </c:pt>
                <c:pt idx="875">
                  <c:v>14.230728149413949</c:v>
                </c:pt>
                <c:pt idx="876">
                  <c:v>13.889312744140966</c:v>
                </c:pt>
                <c:pt idx="877">
                  <c:v>13.53883743286201</c:v>
                </c:pt>
                <c:pt idx="878">
                  <c:v>13.187885284423942</c:v>
                </c:pt>
                <c:pt idx="879">
                  <c:v>12.854099273681982</c:v>
                </c:pt>
                <c:pt idx="880">
                  <c:v>12.552261352538949</c:v>
                </c:pt>
                <c:pt idx="881">
                  <c:v>12.283325195312955</c:v>
                </c:pt>
                <c:pt idx="882">
                  <c:v>12.04013824462902</c:v>
                </c:pt>
                <c:pt idx="883">
                  <c:v>11.813163757323991</c:v>
                </c:pt>
                <c:pt idx="884">
                  <c:v>11.593818664551009</c:v>
                </c:pt>
                <c:pt idx="885">
                  <c:v>11.374950408936002</c:v>
                </c:pt>
                <c:pt idx="886">
                  <c:v>11.152267456055029</c:v>
                </c:pt>
                <c:pt idx="887">
                  <c:v>10.936737060546989</c:v>
                </c:pt>
                <c:pt idx="888">
                  <c:v>10.739326477051009</c:v>
                </c:pt>
                <c:pt idx="889">
                  <c:v>10.580539703369027</c:v>
                </c:pt>
                <c:pt idx="890">
                  <c:v>10.479927062988963</c:v>
                </c:pt>
                <c:pt idx="891">
                  <c:v>10.459899902343977</c:v>
                </c:pt>
                <c:pt idx="892">
                  <c:v>10.532379150390966</c:v>
                </c:pt>
                <c:pt idx="893">
                  <c:v>10.686874389649006</c:v>
                </c:pt>
                <c:pt idx="894">
                  <c:v>10.888099670410043</c:v>
                </c:pt>
                <c:pt idx="895">
                  <c:v>11.085987091065022</c:v>
                </c:pt>
                <c:pt idx="896">
                  <c:v>11.238574981690022</c:v>
                </c:pt>
                <c:pt idx="897">
                  <c:v>11.329174041748047</c:v>
                </c:pt>
                <c:pt idx="898">
                  <c:v>11.371135711670036</c:v>
                </c:pt>
                <c:pt idx="899">
                  <c:v>11.402130126953011</c:v>
                </c:pt>
                <c:pt idx="900">
                  <c:v>11.486530303954964</c:v>
                </c:pt>
                <c:pt idx="901">
                  <c:v>11.694908142089957</c:v>
                </c:pt>
                <c:pt idx="902">
                  <c:v>12.067317962646939</c:v>
                </c:pt>
                <c:pt idx="903">
                  <c:v>12.570381164551009</c:v>
                </c:pt>
                <c:pt idx="904">
                  <c:v>13.090610504150959</c:v>
                </c:pt>
                <c:pt idx="905">
                  <c:v>13.476848602295036</c:v>
                </c:pt>
                <c:pt idx="906">
                  <c:v>13.586521148681982</c:v>
                </c:pt>
                <c:pt idx="907">
                  <c:v>13.328552246093977</c:v>
                </c:pt>
                <c:pt idx="908">
                  <c:v>12.680530548096044</c:v>
                </c:pt>
                <c:pt idx="909">
                  <c:v>11.713504791259993</c:v>
                </c:pt>
                <c:pt idx="910">
                  <c:v>10.57529449462902</c:v>
                </c:pt>
                <c:pt idx="911">
                  <c:v>9.4332695007329903</c:v>
                </c:pt>
                <c:pt idx="912">
                  <c:v>8.4171295166020172</c:v>
                </c:pt>
                <c:pt idx="913">
                  <c:v>7.5922012329100426</c:v>
                </c:pt>
                <c:pt idx="914">
                  <c:v>6.9642066955569817</c:v>
                </c:pt>
                <c:pt idx="915">
                  <c:v>6.5016746520999504</c:v>
                </c:pt>
                <c:pt idx="916">
                  <c:v>6.1607360839849434</c:v>
                </c:pt>
                <c:pt idx="917">
                  <c:v>5.9061050415040199</c:v>
                </c:pt>
                <c:pt idx="918">
                  <c:v>5.7206153869630043</c:v>
                </c:pt>
                <c:pt idx="919">
                  <c:v>5.5961608886719887</c:v>
                </c:pt>
                <c:pt idx="920">
                  <c:v>5.5313110351570458</c:v>
                </c:pt>
                <c:pt idx="921">
                  <c:v>5.5289268493660302</c:v>
                </c:pt>
                <c:pt idx="922">
                  <c:v>5.5961608886719887</c:v>
                </c:pt>
                <c:pt idx="923">
                  <c:v>5.7358741760259591</c:v>
                </c:pt>
                <c:pt idx="924">
                  <c:v>5.9590339660650216</c:v>
                </c:pt>
                <c:pt idx="925">
                  <c:v>6.2727928161619957</c:v>
                </c:pt>
                <c:pt idx="926">
                  <c:v>6.6828727722170242</c:v>
                </c:pt>
                <c:pt idx="927">
                  <c:v>7.1783065795899574</c:v>
                </c:pt>
                <c:pt idx="928">
                  <c:v>7.7352523803709801</c:v>
                </c:pt>
                <c:pt idx="929">
                  <c:v>8.3293914794919601</c:v>
                </c:pt>
                <c:pt idx="930">
                  <c:v>8.925914764404979</c:v>
                </c:pt>
                <c:pt idx="931">
                  <c:v>9.4928741455080399</c:v>
                </c:pt>
                <c:pt idx="932">
                  <c:v>9.9797248840329758</c:v>
                </c:pt>
                <c:pt idx="933">
                  <c:v>10.324954986572948</c:v>
                </c:pt>
                <c:pt idx="934">
                  <c:v>10.462760925292969</c:v>
                </c:pt>
                <c:pt idx="935">
                  <c:v>10.341644287109943</c:v>
                </c:pt>
                <c:pt idx="936">
                  <c:v>9.9406242370610016</c:v>
                </c:pt>
                <c:pt idx="937">
                  <c:v>9.2735290527349434</c:v>
                </c:pt>
                <c:pt idx="938">
                  <c:v>8.3832740783690269</c:v>
                </c:pt>
                <c:pt idx="939">
                  <c:v>7.3313713073730469</c:v>
                </c:pt>
                <c:pt idx="940">
                  <c:v>6.1907768249509445</c:v>
                </c:pt>
                <c:pt idx="941">
                  <c:v>5.0339698791509591</c:v>
                </c:pt>
                <c:pt idx="942">
                  <c:v>3.9143562316900216</c:v>
                </c:pt>
                <c:pt idx="943">
                  <c:v>2.8524398803709801</c:v>
                </c:pt>
                <c:pt idx="944">
                  <c:v>1.8663406372070313</c:v>
                </c:pt>
                <c:pt idx="945">
                  <c:v>0.97322463989303287</c:v>
                </c:pt>
                <c:pt idx="946">
                  <c:v>0.18978118896495744</c:v>
                </c:pt>
                <c:pt idx="947">
                  <c:v>-0.48160552978504256</c:v>
                </c:pt>
                <c:pt idx="948">
                  <c:v>-1.048088073730014</c:v>
                </c:pt>
                <c:pt idx="949">
                  <c:v>-1.5091896057130043</c:v>
                </c:pt>
                <c:pt idx="950">
                  <c:v>-1.8830299377440269</c:v>
                </c:pt>
                <c:pt idx="951">
                  <c:v>-2.182483673095021</c:v>
                </c:pt>
                <c:pt idx="952">
                  <c:v>-2.4237632751460296</c:v>
                </c:pt>
                <c:pt idx="953">
                  <c:v>-2.6140213012689628</c:v>
                </c:pt>
                <c:pt idx="954">
                  <c:v>-2.7656555175780113</c:v>
                </c:pt>
                <c:pt idx="955">
                  <c:v>-2.9053688049309585</c:v>
                </c:pt>
                <c:pt idx="956">
                  <c:v>-3.0531883239740409</c:v>
                </c:pt>
                <c:pt idx="957">
                  <c:v>-3.2196044921870453</c:v>
                </c:pt>
                <c:pt idx="958">
                  <c:v>-3.4027099609370453</c:v>
                </c:pt>
                <c:pt idx="959">
                  <c:v>-3.5991668701169601</c:v>
                </c:pt>
                <c:pt idx="960">
                  <c:v>-3.7994384765620453</c:v>
                </c:pt>
                <c:pt idx="961">
                  <c:v>-3.9939880371090339</c:v>
                </c:pt>
                <c:pt idx="962">
                  <c:v>-4.1756629943839698</c:v>
                </c:pt>
                <c:pt idx="963">
                  <c:v>-4.3344497680659515</c:v>
                </c:pt>
                <c:pt idx="964">
                  <c:v>-4.4593811035150566</c:v>
                </c:pt>
                <c:pt idx="965">
                  <c:v>-4.5495033264160156</c:v>
                </c:pt>
                <c:pt idx="966">
                  <c:v>-4.6024322509759941</c:v>
                </c:pt>
                <c:pt idx="967">
                  <c:v>-4.5738220214840339</c:v>
                </c:pt>
                <c:pt idx="968">
                  <c:v>-4.3606758117670097</c:v>
                </c:pt>
                <c:pt idx="969">
                  <c:v>-3.855705261230014</c:v>
                </c:pt>
                <c:pt idx="970">
                  <c:v>-3.0436515808099784</c:v>
                </c:pt>
                <c:pt idx="971">
                  <c:v>-2.0403861999510582</c:v>
                </c:pt>
                <c:pt idx="972">
                  <c:v>-1.0499954223630539</c:v>
                </c:pt>
                <c:pt idx="973">
                  <c:v>-0.30899047851505657</c:v>
                </c:pt>
                <c:pt idx="974">
                  <c:v>-5.4836273193018314E-2</c:v>
                </c:pt>
                <c:pt idx="975">
                  <c:v>-0.46586990356399838</c:v>
                </c:pt>
                <c:pt idx="976">
                  <c:v>-1.5549659729000496</c:v>
                </c:pt>
                <c:pt idx="977">
                  <c:v>-3.1480789184570313</c:v>
                </c:pt>
                <c:pt idx="978">
                  <c:v>-4.9638748168939628</c:v>
                </c:pt>
                <c:pt idx="979">
                  <c:v>-6.7453384399409515</c:v>
                </c:pt>
                <c:pt idx="980">
                  <c:v>-8.3088874816889984</c:v>
                </c:pt>
                <c:pt idx="981">
                  <c:v>-9.5696449279780609</c:v>
                </c:pt>
                <c:pt idx="982">
                  <c:v>-10.529041290282976</c:v>
                </c:pt>
                <c:pt idx="983">
                  <c:v>-11.254310607910043</c:v>
                </c:pt>
                <c:pt idx="984">
                  <c:v>-11.825084686278956</c:v>
                </c:pt>
                <c:pt idx="985">
                  <c:v>-12.298107147217024</c:v>
                </c:pt>
                <c:pt idx="986">
                  <c:v>-12.708663940429005</c:v>
                </c:pt>
                <c:pt idx="987">
                  <c:v>-13.0615234375</c:v>
                </c:pt>
                <c:pt idx="988">
                  <c:v>-13.361930847167969</c:v>
                </c:pt>
                <c:pt idx="989">
                  <c:v>-13.613224029541016</c:v>
                </c:pt>
                <c:pt idx="990">
                  <c:v>-13.832092285156023</c:v>
                </c:pt>
                <c:pt idx="991">
                  <c:v>-14.028549194336051</c:v>
                </c:pt>
                <c:pt idx="992">
                  <c:v>-14.189720153808025</c:v>
                </c:pt>
                <c:pt idx="993">
                  <c:v>-14.28031921386696</c:v>
                </c:pt>
                <c:pt idx="994">
                  <c:v>-14.26601409912098</c:v>
                </c:pt>
                <c:pt idx="995">
                  <c:v>-14.146804809569971</c:v>
                </c:pt>
                <c:pt idx="996">
                  <c:v>-13.974666595458984</c:v>
                </c:pt>
                <c:pt idx="997">
                  <c:v>-13.842582702636037</c:v>
                </c:pt>
                <c:pt idx="998">
                  <c:v>-13.843536376953011</c:v>
                </c:pt>
                <c:pt idx="999">
                  <c:v>-14.038562774657976</c:v>
                </c:pt>
                <c:pt idx="1000">
                  <c:v>-14.441490173339957</c:v>
                </c:pt>
                <c:pt idx="1001">
                  <c:v>-15.023708343505973</c:v>
                </c:pt>
                <c:pt idx="1002">
                  <c:v>-15.706539154052052</c:v>
                </c:pt>
                <c:pt idx="1003">
                  <c:v>-16.384124755859034</c:v>
                </c:pt>
                <c:pt idx="1004">
                  <c:v>-16.979217529296989</c:v>
                </c:pt>
                <c:pt idx="1005">
                  <c:v>-17.474174499511037</c:v>
                </c:pt>
                <c:pt idx="1006">
                  <c:v>-17.888069152832031</c:v>
                </c:pt>
                <c:pt idx="1007">
                  <c:v>-18.24760437011696</c:v>
                </c:pt>
                <c:pt idx="1008">
                  <c:v>-18.56899261474598</c:v>
                </c:pt>
                <c:pt idx="1009">
                  <c:v>-18.862724304198991</c:v>
                </c:pt>
                <c:pt idx="1010">
                  <c:v>-19.13309097290005</c:v>
                </c:pt>
                <c:pt idx="1011">
                  <c:v>-19.382476806640057</c:v>
                </c:pt>
                <c:pt idx="1012">
                  <c:v>-19.618988037109034</c:v>
                </c:pt>
                <c:pt idx="1013">
                  <c:v>-19.851684570312045</c:v>
                </c:pt>
                <c:pt idx="1014">
                  <c:v>-20.08056640625</c:v>
                </c:pt>
                <c:pt idx="1015">
                  <c:v>-20.296573638916016</c:v>
                </c:pt>
                <c:pt idx="1016">
                  <c:v>-20.492553710937045</c:v>
                </c:pt>
                <c:pt idx="1017">
                  <c:v>-20.664215087890057</c:v>
                </c:pt>
                <c:pt idx="1018">
                  <c:v>-20.812034606933025</c:v>
                </c:pt>
                <c:pt idx="1019">
                  <c:v>-20.944118499755973</c:v>
                </c:pt>
                <c:pt idx="1020">
                  <c:v>-21.086692810058025</c:v>
                </c:pt>
                <c:pt idx="1021">
                  <c:v>-21.269798278808025</c:v>
                </c:pt>
                <c:pt idx="1022">
                  <c:v>-21.51155471801701</c:v>
                </c:pt>
                <c:pt idx="1023">
                  <c:v>-21.810531616211051</c:v>
                </c:pt>
                <c:pt idx="1024">
                  <c:v>-22.158622741698991</c:v>
                </c:pt>
                <c:pt idx="1025">
                  <c:v>-22.532463073730014</c:v>
                </c:pt>
                <c:pt idx="1026">
                  <c:v>-22.900104522704964</c:v>
                </c:pt>
                <c:pt idx="1027">
                  <c:v>-23.23675155639603</c:v>
                </c:pt>
                <c:pt idx="1028">
                  <c:v>-23.536682128906023</c:v>
                </c:pt>
                <c:pt idx="1029">
                  <c:v>-23.808002471924055</c:v>
                </c:pt>
                <c:pt idx="1030">
                  <c:v>-24.058341979980014</c:v>
                </c:pt>
                <c:pt idx="1031">
                  <c:v>-24.295330047606967</c:v>
                </c:pt>
                <c:pt idx="1032">
                  <c:v>-24.524211883545036</c:v>
                </c:pt>
                <c:pt idx="1033">
                  <c:v>-24.74451065063397</c:v>
                </c:pt>
                <c:pt idx="1034">
                  <c:v>-24.957180023193018</c:v>
                </c:pt>
                <c:pt idx="1035">
                  <c:v>-25.163173675536996</c:v>
                </c:pt>
                <c:pt idx="1036">
                  <c:v>-25.369167327880973</c:v>
                </c:pt>
                <c:pt idx="1037">
                  <c:v>-25.578022003174055</c:v>
                </c:pt>
                <c:pt idx="1038">
                  <c:v>-25.796890258789063</c:v>
                </c:pt>
                <c:pt idx="1039">
                  <c:v>-26.030540466308025</c:v>
                </c:pt>
                <c:pt idx="1040">
                  <c:v>-26.27372741699196</c:v>
                </c:pt>
                <c:pt idx="1041">
                  <c:v>-26.522159576416016</c:v>
                </c:pt>
                <c:pt idx="1042">
                  <c:v>-26.76582336425804</c:v>
                </c:pt>
                <c:pt idx="1043">
                  <c:v>-27.000904083251953</c:v>
                </c:pt>
                <c:pt idx="1044">
                  <c:v>-27.222156524657976</c:v>
                </c:pt>
                <c:pt idx="1045">
                  <c:v>-27.424335479735987</c:v>
                </c:pt>
                <c:pt idx="1046">
                  <c:v>-27.612209320068018</c:v>
                </c:pt>
                <c:pt idx="1047">
                  <c:v>-27.794361114501953</c:v>
                </c:pt>
                <c:pt idx="1048">
                  <c:v>-27.981758117676009</c:v>
                </c:pt>
                <c:pt idx="1049">
                  <c:v>-28.185367584228061</c:v>
                </c:pt>
                <c:pt idx="1050">
                  <c:v>-28.405666351318018</c:v>
                </c:pt>
                <c:pt idx="1051">
                  <c:v>-28.642654418944971</c:v>
                </c:pt>
                <c:pt idx="1052">
                  <c:v>-28.886795043944971</c:v>
                </c:pt>
                <c:pt idx="1053">
                  <c:v>-29.132366180420036</c:v>
                </c:pt>
                <c:pt idx="1054">
                  <c:v>-29.371261596679005</c:v>
                </c:pt>
                <c:pt idx="1055">
                  <c:v>-29.595851898193018</c:v>
                </c:pt>
                <c:pt idx="1056">
                  <c:v>-29.812812805176009</c:v>
                </c:pt>
                <c:pt idx="1057">
                  <c:v>-30.025482177734034</c:v>
                </c:pt>
                <c:pt idx="1058">
                  <c:v>-30.240535736083984</c:v>
                </c:pt>
                <c:pt idx="1059">
                  <c:v>-30.457019805907976</c:v>
                </c:pt>
                <c:pt idx="1060">
                  <c:v>-30.679225921630973</c:v>
                </c:pt>
                <c:pt idx="1061">
                  <c:v>-30.907154083251953</c:v>
                </c:pt>
                <c:pt idx="1062">
                  <c:v>-31.131744384765057</c:v>
                </c:pt>
                <c:pt idx="1063">
                  <c:v>-31.347751617430959</c:v>
                </c:pt>
                <c:pt idx="1064">
                  <c:v>-31.562328338623047</c:v>
                </c:pt>
                <c:pt idx="1065">
                  <c:v>-31.78167343139603</c:v>
                </c:pt>
                <c:pt idx="1066">
                  <c:v>-32.003402709961051</c:v>
                </c:pt>
                <c:pt idx="1067">
                  <c:v>-32.223701477051009</c:v>
                </c:pt>
                <c:pt idx="1068">
                  <c:v>-32.444953918457031</c:v>
                </c:pt>
                <c:pt idx="1069">
                  <c:v>-32.673835754393963</c:v>
                </c:pt>
                <c:pt idx="1070">
                  <c:v>-32.904624938964957</c:v>
                </c:pt>
                <c:pt idx="1071">
                  <c:v>-33.134460449217954</c:v>
                </c:pt>
                <c:pt idx="1072">
                  <c:v>-33.363342285156023</c:v>
                </c:pt>
                <c:pt idx="1073">
                  <c:v>-33.59651565551701</c:v>
                </c:pt>
                <c:pt idx="1074">
                  <c:v>-33.833980560302052</c:v>
                </c:pt>
                <c:pt idx="1075">
                  <c:v>-34.069538116454964</c:v>
                </c:pt>
                <c:pt idx="1076">
                  <c:v>-34.299373626708984</c:v>
                </c:pt>
                <c:pt idx="1077">
                  <c:v>-34.522533416748047</c:v>
                </c:pt>
                <c:pt idx="1078">
                  <c:v>-34.739494323730014</c:v>
                </c:pt>
                <c:pt idx="1079">
                  <c:v>-34.952640533447038</c:v>
                </c:pt>
                <c:pt idx="1080">
                  <c:v>-35.162925720214957</c:v>
                </c:pt>
                <c:pt idx="1081">
                  <c:v>-35.364151000975994</c:v>
                </c:pt>
                <c:pt idx="1082">
                  <c:v>-35.559177398680959</c:v>
                </c:pt>
                <c:pt idx="1083">
                  <c:v>-35.751342773437045</c:v>
                </c:pt>
                <c:pt idx="1084">
                  <c:v>-35.943984985350994</c:v>
                </c:pt>
                <c:pt idx="1085">
                  <c:v>-36.133766174315952</c:v>
                </c:pt>
                <c:pt idx="1086">
                  <c:v>-36.324501037596974</c:v>
                </c:pt>
                <c:pt idx="1087">
                  <c:v>-36.533832550049055</c:v>
                </c:pt>
                <c:pt idx="1088">
                  <c:v>-36.761760711670036</c:v>
                </c:pt>
                <c:pt idx="1089">
                  <c:v>-36.99827194213799</c:v>
                </c:pt>
                <c:pt idx="1090">
                  <c:v>-37.23335266113304</c:v>
                </c:pt>
                <c:pt idx="1091">
                  <c:v>-37.468910217285043</c:v>
                </c:pt>
                <c:pt idx="1092">
                  <c:v>-37.70208358764603</c:v>
                </c:pt>
                <c:pt idx="1093">
                  <c:v>-37.920951843261037</c:v>
                </c:pt>
                <c:pt idx="1094">
                  <c:v>-38.117885589599041</c:v>
                </c:pt>
                <c:pt idx="1095">
                  <c:v>-38.296699523926009</c:v>
                </c:pt>
                <c:pt idx="1096">
                  <c:v>-38.464069366454964</c:v>
                </c:pt>
                <c:pt idx="1097">
                  <c:v>-38.625240325927052</c:v>
                </c:pt>
                <c:pt idx="1098">
                  <c:v>-38.780689239501953</c:v>
                </c:pt>
                <c:pt idx="1099">
                  <c:v>-38.923740386963004</c:v>
                </c:pt>
                <c:pt idx="1100">
                  <c:v>-39.052963256836051</c:v>
                </c:pt>
                <c:pt idx="1101">
                  <c:v>-39.163589477539063</c:v>
                </c:pt>
                <c:pt idx="1102">
                  <c:v>-39.248466491698991</c:v>
                </c:pt>
                <c:pt idx="1103">
                  <c:v>-39.299964904785043</c:v>
                </c:pt>
                <c:pt idx="1104">
                  <c:v>-39.321422576903956</c:v>
                </c:pt>
                <c:pt idx="1105">
                  <c:v>-39.329528808592954</c:v>
                </c:pt>
                <c:pt idx="1106">
                  <c:v>-39.348602294921989</c:v>
                </c:pt>
                <c:pt idx="1107">
                  <c:v>-39.391517639160043</c:v>
                </c:pt>
                <c:pt idx="1108">
                  <c:v>-39.456844329833984</c:v>
                </c:pt>
                <c:pt idx="1109">
                  <c:v>-39.537429809569971</c:v>
                </c:pt>
                <c:pt idx="1110">
                  <c:v>-39.618492126464957</c:v>
                </c:pt>
                <c:pt idx="1111">
                  <c:v>-39.692401885985987</c:v>
                </c:pt>
                <c:pt idx="1112">
                  <c:v>-39.747714996338004</c:v>
                </c:pt>
                <c:pt idx="1113">
                  <c:v>-39.774417877197038</c:v>
                </c:pt>
                <c:pt idx="1114">
                  <c:v>-39.776802062988054</c:v>
                </c:pt>
                <c:pt idx="1115">
                  <c:v>-39.756774902342954</c:v>
                </c:pt>
                <c:pt idx="1116">
                  <c:v>-39.723396301268963</c:v>
                </c:pt>
                <c:pt idx="1117">
                  <c:v>-39.673328399657976</c:v>
                </c:pt>
                <c:pt idx="1118">
                  <c:v>-39.604187011717954</c:v>
                </c:pt>
                <c:pt idx="1119">
                  <c:v>-39.521694183349041</c:v>
                </c:pt>
                <c:pt idx="1120">
                  <c:v>-39.427757263183025</c:v>
                </c:pt>
                <c:pt idx="1121">
                  <c:v>-39.321422576903956</c:v>
                </c:pt>
                <c:pt idx="1122">
                  <c:v>-39.195060729980014</c:v>
                </c:pt>
                <c:pt idx="1123">
                  <c:v>-39.04628753662098</c:v>
                </c:pt>
                <c:pt idx="1124">
                  <c:v>-38.873672485350994</c:v>
                </c:pt>
                <c:pt idx="1125">
                  <c:v>-38.667201995849041</c:v>
                </c:pt>
                <c:pt idx="1126">
                  <c:v>-38.430213928221974</c:v>
                </c:pt>
                <c:pt idx="1127">
                  <c:v>-38.186550140380973</c:v>
                </c:pt>
                <c:pt idx="1128">
                  <c:v>-37.967205047606967</c:v>
                </c:pt>
                <c:pt idx="1129">
                  <c:v>-37.786006927490007</c:v>
                </c:pt>
                <c:pt idx="1130">
                  <c:v>-37.646770477295036</c:v>
                </c:pt>
                <c:pt idx="1131">
                  <c:v>-37.55283355712902</c:v>
                </c:pt>
                <c:pt idx="1132">
                  <c:v>-37.50085830688397</c:v>
                </c:pt>
                <c:pt idx="1133">
                  <c:v>-37.477016448974041</c:v>
                </c:pt>
                <c:pt idx="1134">
                  <c:v>-37.459850311278956</c:v>
                </c:pt>
                <c:pt idx="1135">
                  <c:v>-37.438869476318018</c:v>
                </c:pt>
                <c:pt idx="1136">
                  <c:v>-37.417888641356967</c:v>
                </c:pt>
                <c:pt idx="1137">
                  <c:v>-37.41121292114201</c:v>
                </c:pt>
                <c:pt idx="1138">
                  <c:v>-37.426948547363054</c:v>
                </c:pt>
                <c:pt idx="1139">
                  <c:v>-37.465572357177052</c:v>
                </c:pt>
                <c:pt idx="1140">
                  <c:v>-37.525177001953011</c:v>
                </c:pt>
                <c:pt idx="1141">
                  <c:v>-37.609100341796989</c:v>
                </c:pt>
                <c:pt idx="1142">
                  <c:v>-37.712097167967954</c:v>
                </c:pt>
                <c:pt idx="1143">
                  <c:v>-37.821769714355014</c:v>
                </c:pt>
                <c:pt idx="1144">
                  <c:v>-37.92810440063397</c:v>
                </c:pt>
                <c:pt idx="1145">
                  <c:v>-38.035392761230014</c:v>
                </c:pt>
                <c:pt idx="1146">
                  <c:v>-38.152217864990007</c:v>
                </c:pt>
                <c:pt idx="1147">
                  <c:v>-38.269996643065952</c:v>
                </c:pt>
                <c:pt idx="1148">
                  <c:v>-38.37490081787098</c:v>
                </c:pt>
                <c:pt idx="1149">
                  <c:v>-38.464546203613054</c:v>
                </c:pt>
                <c:pt idx="1150">
                  <c:v>-38.554191589355014</c:v>
                </c:pt>
                <c:pt idx="1151">
                  <c:v>-38.658142089842954</c:v>
                </c:pt>
                <c:pt idx="1152">
                  <c:v>-38.78259658813397</c:v>
                </c:pt>
                <c:pt idx="1153">
                  <c:v>-38.939476013183025</c:v>
                </c:pt>
                <c:pt idx="1154">
                  <c:v>-39.144039154052052</c:v>
                </c:pt>
                <c:pt idx="1155">
                  <c:v>-39.399623870849041</c:v>
                </c:pt>
                <c:pt idx="1156">
                  <c:v>-39.686679840088004</c:v>
                </c:pt>
                <c:pt idx="1157">
                  <c:v>-39.980411529541016</c:v>
                </c:pt>
                <c:pt idx="1158">
                  <c:v>-40.262222290039063</c:v>
                </c:pt>
                <c:pt idx="1159">
                  <c:v>-40.526390075683025</c:v>
                </c:pt>
                <c:pt idx="1160">
                  <c:v>-40.76957702636696</c:v>
                </c:pt>
                <c:pt idx="1161">
                  <c:v>-40.989398956299055</c:v>
                </c:pt>
                <c:pt idx="1162">
                  <c:v>-41.185855865478061</c:v>
                </c:pt>
                <c:pt idx="1163">
                  <c:v>-41.359424591063998</c:v>
                </c:pt>
                <c:pt idx="1164">
                  <c:v>-41.512489318846974</c:v>
                </c:pt>
                <c:pt idx="1165">
                  <c:v>-41.635513305664063</c:v>
                </c:pt>
                <c:pt idx="1166">
                  <c:v>-41.718959808349041</c:v>
                </c:pt>
                <c:pt idx="1167">
                  <c:v>-41.758537292480014</c:v>
                </c:pt>
                <c:pt idx="1168">
                  <c:v>-41.767597198485987</c:v>
                </c:pt>
                <c:pt idx="1169">
                  <c:v>-41.767120361328011</c:v>
                </c:pt>
                <c:pt idx="1170">
                  <c:v>-41.78047180175804</c:v>
                </c:pt>
                <c:pt idx="1171">
                  <c:v>-41.824340820312045</c:v>
                </c:pt>
                <c:pt idx="1172">
                  <c:v>-41.91160202026299</c:v>
                </c:pt>
                <c:pt idx="1173">
                  <c:v>-42.043209075927052</c:v>
                </c:pt>
                <c:pt idx="1174">
                  <c:v>-42.205810546875</c:v>
                </c:pt>
                <c:pt idx="1175">
                  <c:v>-42.378425598143963</c:v>
                </c:pt>
                <c:pt idx="1176">
                  <c:v>-42.53625869750897</c:v>
                </c:pt>
                <c:pt idx="1177">
                  <c:v>-42.670249938964957</c:v>
                </c:pt>
                <c:pt idx="1178">
                  <c:v>-42.774200439453011</c:v>
                </c:pt>
                <c:pt idx="1179">
                  <c:v>-42.843818664551009</c:v>
                </c:pt>
                <c:pt idx="1180">
                  <c:v>-42.871475219725994</c:v>
                </c:pt>
                <c:pt idx="1181">
                  <c:v>-42.854785919188998</c:v>
                </c:pt>
                <c:pt idx="1182">
                  <c:v>-42.808055877684978</c:v>
                </c:pt>
                <c:pt idx="1183">
                  <c:v>-42.761325836180959</c:v>
                </c:pt>
                <c:pt idx="1184">
                  <c:v>-42.75369644165005</c:v>
                </c:pt>
                <c:pt idx="1185">
                  <c:v>-42.818546295166016</c:v>
                </c:pt>
                <c:pt idx="1186">
                  <c:v>-42.975902557373047</c:v>
                </c:pt>
                <c:pt idx="1187">
                  <c:v>-43.221950531005973</c:v>
                </c:pt>
                <c:pt idx="1188">
                  <c:v>-43.534755706786996</c:v>
                </c:pt>
                <c:pt idx="1189">
                  <c:v>-43.871879577636037</c:v>
                </c:pt>
                <c:pt idx="1190">
                  <c:v>-44.184684753417969</c:v>
                </c:pt>
                <c:pt idx="1191">
                  <c:v>-44.43550109863304</c:v>
                </c:pt>
                <c:pt idx="1192">
                  <c:v>-44.612407684326058</c:v>
                </c:pt>
                <c:pt idx="1193">
                  <c:v>-44.725894927978061</c:v>
                </c:pt>
                <c:pt idx="1194">
                  <c:v>-44.791221618652003</c:v>
                </c:pt>
                <c:pt idx="1195">
                  <c:v>-44.822692871092954</c:v>
                </c:pt>
                <c:pt idx="1196">
                  <c:v>-44.830799102782976</c:v>
                </c:pt>
                <c:pt idx="1197">
                  <c:v>-44.830322265625</c:v>
                </c:pt>
                <c:pt idx="1198">
                  <c:v>-44.830799102782976</c:v>
                </c:pt>
                <c:pt idx="1199">
                  <c:v>-44.823169708251953</c:v>
                </c:pt>
                <c:pt idx="1200">
                  <c:v>-44.796943664551009</c:v>
                </c:pt>
                <c:pt idx="1201">
                  <c:v>-44.73876953125</c:v>
                </c:pt>
                <c:pt idx="1202">
                  <c:v>-44.639110565184978</c:v>
                </c:pt>
                <c:pt idx="1203">
                  <c:v>-44.475555419921989</c:v>
                </c:pt>
                <c:pt idx="1204">
                  <c:v>-44.228553771971974</c:v>
                </c:pt>
                <c:pt idx="1205">
                  <c:v>-43.888092041015057</c:v>
                </c:pt>
                <c:pt idx="1206">
                  <c:v>-43.454647064208984</c:v>
                </c:pt>
                <c:pt idx="1207">
                  <c:v>-42.945384979248047</c:v>
                </c:pt>
                <c:pt idx="1208">
                  <c:v>-42.393207550049055</c:v>
                </c:pt>
                <c:pt idx="1209">
                  <c:v>-41.860103607177052</c:v>
                </c:pt>
                <c:pt idx="1210">
                  <c:v>-41.403293609619027</c:v>
                </c:pt>
                <c:pt idx="1211">
                  <c:v>-41.06235504150402</c:v>
                </c:pt>
                <c:pt idx="1212">
                  <c:v>-40.852069854735987</c:v>
                </c:pt>
                <c:pt idx="1213">
                  <c:v>-40.760993957518963</c:v>
                </c:pt>
                <c:pt idx="1214">
                  <c:v>-40.75527191162098</c:v>
                </c:pt>
                <c:pt idx="1215">
                  <c:v>-40.77339172363304</c:v>
                </c:pt>
                <c:pt idx="1216">
                  <c:v>-40.75384140014603</c:v>
                </c:pt>
                <c:pt idx="1217">
                  <c:v>-40.651798248291016</c:v>
                </c:pt>
                <c:pt idx="1218">
                  <c:v>-40.441036224365007</c:v>
                </c:pt>
                <c:pt idx="1219">
                  <c:v>-40.106296539305959</c:v>
                </c:pt>
                <c:pt idx="1220">
                  <c:v>-39.638042449951058</c:v>
                </c:pt>
                <c:pt idx="1221">
                  <c:v>-39.032459259032976</c:v>
                </c:pt>
                <c:pt idx="1222">
                  <c:v>-38.289070129393963</c:v>
                </c:pt>
                <c:pt idx="1223">
                  <c:v>-37.400722503661996</c:v>
                </c:pt>
                <c:pt idx="1224">
                  <c:v>-36.358833312988054</c:v>
                </c:pt>
                <c:pt idx="1225">
                  <c:v>-35.15815734863304</c:v>
                </c:pt>
                <c:pt idx="1226">
                  <c:v>-33.791542053221974</c:v>
                </c:pt>
                <c:pt idx="1227">
                  <c:v>-32.246589660643963</c:v>
                </c:pt>
                <c:pt idx="1228">
                  <c:v>-30.504226684569971</c:v>
                </c:pt>
                <c:pt idx="1229">
                  <c:v>-28.562068939208984</c:v>
                </c:pt>
                <c:pt idx="1230">
                  <c:v>-26.416778564453011</c:v>
                </c:pt>
                <c:pt idx="1231">
                  <c:v>-24.066448211670036</c:v>
                </c:pt>
                <c:pt idx="1232">
                  <c:v>-21.498203277588004</c:v>
                </c:pt>
                <c:pt idx="1233">
                  <c:v>-18.71824264526299</c:v>
                </c:pt>
                <c:pt idx="1234">
                  <c:v>-15.746593475342024</c:v>
                </c:pt>
                <c:pt idx="1235">
                  <c:v>-12.601375579833984</c:v>
                </c:pt>
                <c:pt idx="1236">
                  <c:v>-9.3073844909670242</c:v>
                </c:pt>
                <c:pt idx="1237">
                  <c:v>-5.9013366699219887</c:v>
                </c:pt>
                <c:pt idx="1238">
                  <c:v>-2.4547576904290054</c:v>
                </c:pt>
                <c:pt idx="1239">
                  <c:v>0.95462799072299731</c:v>
                </c:pt>
                <c:pt idx="1240">
                  <c:v>4.2562484741209801</c:v>
                </c:pt>
                <c:pt idx="1241">
                  <c:v>7.3904991149910302</c:v>
                </c:pt>
                <c:pt idx="1242">
                  <c:v>10.305404663085937</c:v>
                </c:pt>
                <c:pt idx="1243">
                  <c:v>12.951374053954964</c:v>
                </c:pt>
                <c:pt idx="1244">
                  <c:v>15.290260314941975</c:v>
                </c:pt>
                <c:pt idx="1245">
                  <c:v>17.302989959717024</c:v>
                </c:pt>
                <c:pt idx="1246">
                  <c:v>18.976688385009993</c:v>
                </c:pt>
                <c:pt idx="1247">
                  <c:v>20.287990570069041</c:v>
                </c:pt>
                <c:pt idx="1248">
                  <c:v>21.203994750977017</c:v>
                </c:pt>
                <c:pt idx="1249">
                  <c:v>21.710395812988963</c:v>
                </c:pt>
                <c:pt idx="1250">
                  <c:v>21.822452545166016</c:v>
                </c:pt>
                <c:pt idx="1251">
                  <c:v>21.557807922363963</c:v>
                </c:pt>
                <c:pt idx="1252">
                  <c:v>20.92409133911201</c:v>
                </c:pt>
                <c:pt idx="1253">
                  <c:v>19.917964935302962</c:v>
                </c:pt>
                <c:pt idx="1254">
                  <c:v>18.540859222411996</c:v>
                </c:pt>
                <c:pt idx="1255">
                  <c:v>16.808986663819041</c:v>
                </c:pt>
                <c:pt idx="1256">
                  <c:v>14.779090881347997</c:v>
                </c:pt>
                <c:pt idx="1257">
                  <c:v>12.552261352538949</c:v>
                </c:pt>
                <c:pt idx="1258">
                  <c:v>10.223865509032976</c:v>
                </c:pt>
                <c:pt idx="1259">
                  <c:v>7.8620910644530113</c:v>
                </c:pt>
                <c:pt idx="1260">
                  <c:v>5.5027008056639488</c:v>
                </c:pt>
                <c:pt idx="1261">
                  <c:v>3.1604766845709946</c:v>
                </c:pt>
                <c:pt idx="1262">
                  <c:v>0.81110000610397037</c:v>
                </c:pt>
                <c:pt idx="1263">
                  <c:v>-1.5940666198730469</c:v>
                </c:pt>
                <c:pt idx="1264">
                  <c:v>-4.0645599365229828</c:v>
                </c:pt>
                <c:pt idx="1265">
                  <c:v>-6.5236091613769531</c:v>
                </c:pt>
                <c:pt idx="1266">
                  <c:v>-8.8467597961420097</c:v>
                </c:pt>
                <c:pt idx="1267">
                  <c:v>-10.942935943603061</c:v>
                </c:pt>
                <c:pt idx="1268">
                  <c:v>-12.790679931640057</c:v>
                </c:pt>
                <c:pt idx="1269">
                  <c:v>-14.437198638916016</c:v>
                </c:pt>
                <c:pt idx="1270">
                  <c:v>-15.95878601074196</c:v>
                </c:pt>
                <c:pt idx="1271">
                  <c:v>-17.471790313720021</c:v>
                </c:pt>
                <c:pt idx="1272">
                  <c:v>-19.100189208984034</c:v>
                </c:pt>
                <c:pt idx="1273">
                  <c:v>-20.93696594238304</c:v>
                </c:pt>
                <c:pt idx="1274">
                  <c:v>-23.00882339477505</c:v>
                </c:pt>
                <c:pt idx="1275">
                  <c:v>-25.28142929077103</c:v>
                </c:pt>
                <c:pt idx="1276">
                  <c:v>-27.7099609375</c:v>
                </c:pt>
                <c:pt idx="1277">
                  <c:v>-30.24482727050804</c:v>
                </c:pt>
                <c:pt idx="1278">
                  <c:v>-32.845973968505973</c:v>
                </c:pt>
                <c:pt idx="1279">
                  <c:v>-35.472869873046989</c:v>
                </c:pt>
                <c:pt idx="1280">
                  <c:v>-38.09881210327103</c:v>
                </c:pt>
                <c:pt idx="1281">
                  <c:v>-40.723800659179005</c:v>
                </c:pt>
                <c:pt idx="1282">
                  <c:v>-43.357849121092954</c:v>
                </c:pt>
                <c:pt idx="1283">
                  <c:v>-46.011447906494027</c:v>
                </c:pt>
                <c:pt idx="1284">
                  <c:v>-48.680782318115007</c:v>
                </c:pt>
                <c:pt idx="1285">
                  <c:v>-51.355361938475994</c:v>
                </c:pt>
                <c:pt idx="1286">
                  <c:v>-54.01611328125</c:v>
                </c:pt>
                <c:pt idx="1287">
                  <c:v>-56.619167327880973</c:v>
                </c:pt>
                <c:pt idx="1288">
                  <c:v>-59.117794036865007</c:v>
                </c:pt>
                <c:pt idx="1289">
                  <c:v>-61.468601226805959</c:v>
                </c:pt>
                <c:pt idx="1290">
                  <c:v>-63.646316528319971</c:v>
                </c:pt>
                <c:pt idx="1291">
                  <c:v>-65.637588500975994</c:v>
                </c:pt>
                <c:pt idx="1292">
                  <c:v>-67.438125610350994</c:v>
                </c:pt>
                <c:pt idx="1293">
                  <c:v>-69.068431854248047</c:v>
                </c:pt>
                <c:pt idx="1294">
                  <c:v>-70.550441741943018</c:v>
                </c:pt>
                <c:pt idx="1295">
                  <c:v>-71.913242340088004</c:v>
                </c:pt>
                <c:pt idx="1296">
                  <c:v>-73.183536529541016</c:v>
                </c:pt>
                <c:pt idx="1297">
                  <c:v>-74.386119842528956</c:v>
                </c:pt>
                <c:pt idx="1298">
                  <c:v>-75.541019439697038</c:v>
                </c:pt>
                <c:pt idx="1299">
                  <c:v>-76.652526855467954</c:v>
                </c:pt>
                <c:pt idx="1300">
                  <c:v>-77.719211578369027</c:v>
                </c:pt>
                <c:pt idx="1301">
                  <c:v>-78.725814819336051</c:v>
                </c:pt>
                <c:pt idx="1302">
                  <c:v>-79.644680023193018</c:v>
                </c:pt>
                <c:pt idx="1303">
                  <c:v>-80.44624328613304</c:v>
                </c:pt>
                <c:pt idx="1304">
                  <c:v>-81.105709075927052</c:v>
                </c:pt>
                <c:pt idx="1305">
                  <c:v>-81.612110137938998</c:v>
                </c:pt>
                <c:pt idx="1306">
                  <c:v>-81.957817077636037</c:v>
                </c:pt>
                <c:pt idx="1307">
                  <c:v>-82.138061523437045</c:v>
                </c:pt>
                <c:pt idx="1308">
                  <c:v>-82.148551940917969</c:v>
                </c:pt>
                <c:pt idx="1309">
                  <c:v>-81.98308944702103</c:v>
                </c:pt>
                <c:pt idx="1310">
                  <c:v>-81.634998321532976</c:v>
                </c:pt>
                <c:pt idx="1311">
                  <c:v>-81.104278564453011</c:v>
                </c:pt>
                <c:pt idx="1312">
                  <c:v>-80.401897430420036</c:v>
                </c:pt>
                <c:pt idx="1313">
                  <c:v>-79.540729522704964</c:v>
                </c:pt>
                <c:pt idx="1314">
                  <c:v>-78.53603363037098</c:v>
                </c:pt>
                <c:pt idx="1315">
                  <c:v>-77.399253845214957</c:v>
                </c:pt>
                <c:pt idx="1316">
                  <c:v>-76.133728027342954</c:v>
                </c:pt>
                <c:pt idx="1317">
                  <c:v>-74.73611831665005</c:v>
                </c:pt>
                <c:pt idx="1318">
                  <c:v>-73.195934295653956</c:v>
                </c:pt>
                <c:pt idx="1319">
                  <c:v>-71.515083312988054</c:v>
                </c:pt>
                <c:pt idx="1320">
                  <c:v>-69.702625274657976</c:v>
                </c:pt>
                <c:pt idx="1321">
                  <c:v>-67.780017852782976</c:v>
                </c:pt>
                <c:pt idx="1322">
                  <c:v>-65.768718719481967</c:v>
                </c:pt>
                <c:pt idx="1323">
                  <c:v>-63.686370849609034</c:v>
                </c:pt>
                <c:pt idx="1324">
                  <c:v>-61.55061721801701</c:v>
                </c:pt>
                <c:pt idx="1325">
                  <c:v>-59.373378753661996</c:v>
                </c:pt>
                <c:pt idx="1326">
                  <c:v>-57.158946990967024</c:v>
                </c:pt>
                <c:pt idx="1327">
                  <c:v>-54.908275604248047</c:v>
                </c:pt>
                <c:pt idx="1328">
                  <c:v>-52.624225616454964</c:v>
                </c:pt>
                <c:pt idx="1329">
                  <c:v>-50.319194793701058</c:v>
                </c:pt>
                <c:pt idx="1330">
                  <c:v>-48.005104064940952</c:v>
                </c:pt>
                <c:pt idx="1331">
                  <c:v>-45.690536499022983</c:v>
                </c:pt>
                <c:pt idx="1332">
                  <c:v>-43.385982513427052</c:v>
                </c:pt>
                <c:pt idx="1333">
                  <c:v>-41.099548339842954</c:v>
                </c:pt>
                <c:pt idx="1334">
                  <c:v>-38.840293884277003</c:v>
                </c:pt>
                <c:pt idx="1335">
                  <c:v>-36.609649658203011</c:v>
                </c:pt>
                <c:pt idx="1336">
                  <c:v>-34.413814544677052</c:v>
                </c:pt>
                <c:pt idx="1337">
                  <c:v>-32.25564956665005</c:v>
                </c:pt>
                <c:pt idx="1338">
                  <c:v>-30.142307281494027</c:v>
                </c:pt>
                <c:pt idx="1339">
                  <c:v>-28.083324432373047</c:v>
                </c:pt>
                <c:pt idx="1340">
                  <c:v>-26.082515716552052</c:v>
                </c:pt>
                <c:pt idx="1341">
                  <c:v>-24.141788482666016</c:v>
                </c:pt>
                <c:pt idx="1342">
                  <c:v>-22.258758544921989</c:v>
                </c:pt>
                <c:pt idx="1343">
                  <c:v>-20.43247222900402</c:v>
                </c:pt>
                <c:pt idx="1344">
                  <c:v>-18.657684326171989</c:v>
                </c:pt>
                <c:pt idx="1345">
                  <c:v>-16.938209533690952</c:v>
                </c:pt>
                <c:pt idx="1346">
                  <c:v>-15.29121398925804</c:v>
                </c:pt>
                <c:pt idx="1347">
                  <c:v>-13.72957229614201</c:v>
                </c:pt>
                <c:pt idx="1348">
                  <c:v>-12.260437011717954</c:v>
                </c:pt>
                <c:pt idx="1349">
                  <c:v>-10.880947113036996</c:v>
                </c:pt>
                <c:pt idx="1350">
                  <c:v>-9.5911026000969741</c:v>
                </c:pt>
                <c:pt idx="1351">
                  <c:v>-8.3799362182610366</c:v>
                </c:pt>
                <c:pt idx="1352">
                  <c:v>-7.232666015625</c:v>
                </c:pt>
                <c:pt idx="1353">
                  <c:v>-6.1454772949219887</c:v>
                </c:pt>
                <c:pt idx="1354">
                  <c:v>-5.1188468933099784</c:v>
                </c:pt>
                <c:pt idx="1355">
                  <c:v>-4.1565895080559585</c:v>
                </c:pt>
                <c:pt idx="1356">
                  <c:v>-3.2620429992670097</c:v>
                </c:pt>
                <c:pt idx="1357">
                  <c:v>-2.4361610412589698</c:v>
                </c:pt>
                <c:pt idx="1358">
                  <c:v>-1.6756057739260086</c:v>
                </c:pt>
                <c:pt idx="1359">
                  <c:v>-0.9765625</c:v>
                </c:pt>
                <c:pt idx="1360">
                  <c:v>-0.33712387084904094</c:v>
                </c:pt>
                <c:pt idx="1361">
                  <c:v>0.24461746215797575</c:v>
                </c:pt>
                <c:pt idx="1362">
                  <c:v>0.76961517333995744</c:v>
                </c:pt>
                <c:pt idx="1363">
                  <c:v>1.2388229370119461</c:v>
                </c:pt>
                <c:pt idx="1364">
                  <c:v>1.6536712646490059</c:v>
                </c:pt>
                <c:pt idx="1365">
                  <c:v>2.0217895507820458</c:v>
                </c:pt>
                <c:pt idx="1366">
                  <c:v>2.3455619812009445</c:v>
                </c:pt>
                <c:pt idx="1367">
                  <c:v>2.6226043701169601</c:v>
                </c:pt>
                <c:pt idx="1368">
                  <c:v>2.8572082519530113</c:v>
                </c:pt>
                <c:pt idx="1369">
                  <c:v>3.0560493469239418</c:v>
                </c:pt>
                <c:pt idx="1370">
                  <c:v>3.2262802124030259</c:v>
                </c:pt>
                <c:pt idx="1371">
                  <c:v>3.3688545227049644</c:v>
                </c:pt>
                <c:pt idx="1372">
                  <c:v>3.4842491149910302</c:v>
                </c:pt>
                <c:pt idx="1373">
                  <c:v>3.5810470581060372</c:v>
                </c:pt>
                <c:pt idx="1374">
                  <c:v>3.6563873291020172</c:v>
                </c:pt>
                <c:pt idx="1375">
                  <c:v>3.7093162536619957</c:v>
                </c:pt>
                <c:pt idx="1376">
                  <c:v>3.7298202514649574</c:v>
                </c:pt>
                <c:pt idx="1377">
                  <c:v>3.7217140197759591</c:v>
                </c:pt>
                <c:pt idx="1378">
                  <c:v>3.692626953125</c:v>
                </c:pt>
                <c:pt idx="1379">
                  <c:v>3.6530494689940269</c:v>
                </c:pt>
                <c:pt idx="1380">
                  <c:v>3.6053657531739418</c:v>
                </c:pt>
                <c:pt idx="1381">
                  <c:v>3.5457611083990059</c:v>
                </c:pt>
                <c:pt idx="1382">
                  <c:v>3.4780502319340485</c:v>
                </c:pt>
                <c:pt idx="1383">
                  <c:v>3.4041404724119957</c:v>
                </c:pt>
                <c:pt idx="1384">
                  <c:v>3.3245086669919601</c:v>
                </c:pt>
                <c:pt idx="1385">
                  <c:v>3.2305717468259445</c:v>
                </c:pt>
                <c:pt idx="1386">
                  <c:v>3.127574920654979</c:v>
                </c:pt>
                <c:pt idx="1387">
                  <c:v>3.0217170715329758</c:v>
                </c:pt>
                <c:pt idx="1388">
                  <c:v>2.9168128967289704</c:v>
                </c:pt>
                <c:pt idx="1389">
                  <c:v>2.8076171875</c:v>
                </c:pt>
                <c:pt idx="1390">
                  <c:v>2.6912689208990059</c:v>
                </c:pt>
                <c:pt idx="1391">
                  <c:v>2.5725364685059731</c:v>
                </c:pt>
                <c:pt idx="1392">
                  <c:v>2.4538040161139634</c:v>
                </c:pt>
                <c:pt idx="1393">
                  <c:v>2.3407936096190269</c:v>
                </c:pt>
                <c:pt idx="1394">
                  <c:v>2.2301673889160156</c:v>
                </c:pt>
                <c:pt idx="1395">
                  <c:v>2.1238327026369461</c:v>
                </c:pt>
                <c:pt idx="1396">
                  <c:v>2.0222663879400216</c:v>
                </c:pt>
                <c:pt idx="1397">
                  <c:v>1.9249916076660156</c:v>
                </c:pt>
                <c:pt idx="1398">
                  <c:v>1.8267631530759445</c:v>
                </c:pt>
                <c:pt idx="1399">
                  <c:v>1.7261505126959946</c:v>
                </c:pt>
                <c:pt idx="1400">
                  <c:v>1.6241073608399574</c:v>
                </c:pt>
                <c:pt idx="1401">
                  <c:v>1.5239715576169601</c:v>
                </c:pt>
                <c:pt idx="1402">
                  <c:v>1.4328956604009591</c:v>
                </c:pt>
                <c:pt idx="1403">
                  <c:v>1.3494491577149574</c:v>
                </c:pt>
                <c:pt idx="1404">
                  <c:v>1.2717247009279617</c:v>
                </c:pt>
                <c:pt idx="1405">
                  <c:v>1.1925697326660156</c:v>
                </c:pt>
                <c:pt idx="1406">
                  <c:v>1.1172294616700356</c:v>
                </c:pt>
                <c:pt idx="1407">
                  <c:v>1.0509490966800286</c:v>
                </c:pt>
                <c:pt idx="1408">
                  <c:v>0.98609924316394881</c:v>
                </c:pt>
                <c:pt idx="1409">
                  <c:v>0.92220306396495744</c:v>
                </c:pt>
                <c:pt idx="1410">
                  <c:v>0.85830688476596606</c:v>
                </c:pt>
                <c:pt idx="1411">
                  <c:v>0.80156326294002156</c:v>
                </c:pt>
                <c:pt idx="1412">
                  <c:v>0.74958801269599462</c:v>
                </c:pt>
                <c:pt idx="1413">
                  <c:v>0.701904296875</c:v>
                </c:pt>
                <c:pt idx="1414">
                  <c:v>0.65708160400401994</c:v>
                </c:pt>
                <c:pt idx="1415">
                  <c:v>0.61130523681697468</c:v>
                </c:pt>
                <c:pt idx="1416">
                  <c:v>0.564098358154979</c:v>
                </c:pt>
                <c:pt idx="1417">
                  <c:v>0.513553619384993</c:v>
                </c:pt>
                <c:pt idx="1418">
                  <c:v>0.46157836914096606</c:v>
                </c:pt>
                <c:pt idx="1419">
                  <c:v>0.40197372436603018</c:v>
                </c:pt>
                <c:pt idx="1420">
                  <c:v>0.33950805664096606</c:v>
                </c:pt>
                <c:pt idx="1421">
                  <c:v>0.28276443481502156</c:v>
                </c:pt>
                <c:pt idx="1422">
                  <c:v>0.23937225341796875</c:v>
                </c:pt>
                <c:pt idx="1423">
                  <c:v>0.2074241638190415</c:v>
                </c:pt>
                <c:pt idx="1424">
                  <c:v>0.18072128295898438</c:v>
                </c:pt>
                <c:pt idx="1425">
                  <c:v>0.18072128295898438</c:v>
                </c:pt>
              </c:numCache>
            </c:numRef>
          </c:yVal>
          <c:smooth val="0"/>
        </c:ser>
        <c:ser>
          <c:idx val="9"/>
          <c:order val="9"/>
          <c:tx>
            <c:strRef>
              <c:f>'Normalised traces'!$U$5</c:f>
              <c:strCache>
                <c:ptCount val="1"/>
                <c:pt idx="0">
                  <c:v>BatchJ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U$6:$U$1431</c:f>
              <c:numCache>
                <c:formatCode>0.000</c:formatCode>
                <c:ptCount val="1426"/>
                <c:pt idx="0">
                  <c:v>0.27751922607490087</c:v>
                </c:pt>
                <c:pt idx="1">
                  <c:v>0.264167785644986</c:v>
                </c:pt>
                <c:pt idx="2">
                  <c:v>0.24604797363292619</c:v>
                </c:pt>
                <c:pt idx="3">
                  <c:v>0.23174285888694612</c:v>
                </c:pt>
                <c:pt idx="4">
                  <c:v>0.2241134643559235</c:v>
                </c:pt>
                <c:pt idx="5">
                  <c:v>0.22220611572299731</c:v>
                </c:pt>
                <c:pt idx="6">
                  <c:v>0.228404998779979</c:v>
                </c:pt>
                <c:pt idx="7">
                  <c:v>0.24509429931697468</c:v>
                </c:pt>
                <c:pt idx="8">
                  <c:v>0.27179718017589494</c:v>
                </c:pt>
                <c:pt idx="9">
                  <c:v>0.29802322387695313</c:v>
                </c:pt>
                <c:pt idx="10">
                  <c:v>0.32186508178790518</c:v>
                </c:pt>
                <c:pt idx="11">
                  <c:v>0.33807754516590194</c:v>
                </c:pt>
                <c:pt idx="12">
                  <c:v>0.34570693969794775</c:v>
                </c:pt>
                <c:pt idx="13">
                  <c:v>0.3461837768559235</c:v>
                </c:pt>
                <c:pt idx="14">
                  <c:v>0.33617019653399893</c:v>
                </c:pt>
                <c:pt idx="15">
                  <c:v>0.31948089599700324</c:v>
                </c:pt>
                <c:pt idx="16">
                  <c:v>0.29516220092796175</c:v>
                </c:pt>
                <c:pt idx="17">
                  <c:v>0.27275085449298331</c:v>
                </c:pt>
                <c:pt idx="18">
                  <c:v>0.25081634521495744</c:v>
                </c:pt>
                <c:pt idx="19">
                  <c:v>0.22506713867198869</c:v>
                </c:pt>
                <c:pt idx="20">
                  <c:v>0.20027160644599462</c:v>
                </c:pt>
                <c:pt idx="21">
                  <c:v>0.17738342285190356</c:v>
                </c:pt>
                <c:pt idx="22">
                  <c:v>0.15354156494197468</c:v>
                </c:pt>
                <c:pt idx="23">
                  <c:v>0.12588500976596606</c:v>
                </c:pt>
                <c:pt idx="24">
                  <c:v>9.6321105956917563E-2</c:v>
                </c:pt>
                <c:pt idx="25">
                  <c:v>7.3432922363963371E-2</c:v>
                </c:pt>
                <c:pt idx="26">
                  <c:v>5.5313110351903561E-2</c:v>
                </c:pt>
                <c:pt idx="27">
                  <c:v>4.1961669921988687E-2</c:v>
                </c:pt>
                <c:pt idx="28">
                  <c:v>3.5285949706917563E-2</c:v>
                </c:pt>
                <c:pt idx="29">
                  <c:v>2.9563903808934811E-2</c:v>
                </c:pt>
                <c:pt idx="30">
                  <c:v>2.2888183593977374E-2</c:v>
                </c:pt>
                <c:pt idx="31">
                  <c:v>1.7166137695994621E-2</c:v>
                </c:pt>
                <c:pt idx="32">
                  <c:v>1.3828277588004312E-2</c:v>
                </c:pt>
                <c:pt idx="33">
                  <c:v>1.0013580322947746E-2</c:v>
                </c:pt>
                <c:pt idx="34">
                  <c:v>3.3378601079903092E-3</c:v>
                </c:pt>
                <c:pt idx="35">
                  <c:v>9.5367431697468419E-4</c:v>
                </c:pt>
                <c:pt idx="36">
                  <c:v>0</c:v>
                </c:pt>
                <c:pt idx="37">
                  <c:v>-5.2452087400070013E-3</c:v>
                </c:pt>
                <c:pt idx="38">
                  <c:v>-1.6212463377996755E-2</c:v>
                </c:pt>
                <c:pt idx="39">
                  <c:v>-2.6226043701058188E-2</c:v>
                </c:pt>
                <c:pt idx="40">
                  <c:v>-3.1948089599040941E-2</c:v>
                </c:pt>
                <c:pt idx="41">
                  <c:v>-3.6239624023096439E-2</c:v>
                </c:pt>
                <c:pt idx="42">
                  <c:v>-3.7193298339047942E-2</c:v>
                </c:pt>
                <c:pt idx="43">
                  <c:v>-3.4809112548032317E-2</c:v>
                </c:pt>
                <c:pt idx="44">
                  <c:v>-3.1471252441065189E-2</c:v>
                </c:pt>
                <c:pt idx="45">
                  <c:v>-3.1471252441065189E-2</c:v>
                </c:pt>
                <c:pt idx="46">
                  <c:v>-3.9577484130063567E-2</c:v>
                </c:pt>
                <c:pt idx="47">
                  <c:v>-5.2928924560092128E-2</c:v>
                </c:pt>
                <c:pt idx="48">
                  <c:v>-6.6280364990007001E-2</c:v>
                </c:pt>
                <c:pt idx="49">
                  <c:v>-7.534027099609375E-2</c:v>
                </c:pt>
                <c:pt idx="50">
                  <c:v>-8.1062316894076503E-2</c:v>
                </c:pt>
                <c:pt idx="51">
                  <c:v>-8.5353851318018314E-2</c:v>
                </c:pt>
                <c:pt idx="52">
                  <c:v>-8.2492828369026938E-2</c:v>
                </c:pt>
                <c:pt idx="53">
                  <c:v>-7.2956085205078125E-2</c:v>
                </c:pt>
                <c:pt idx="54">
                  <c:v>-5.7697296142009691E-2</c:v>
                </c:pt>
                <c:pt idx="55">
                  <c:v>-4.482269287109375E-2</c:v>
                </c:pt>
                <c:pt idx="56">
                  <c:v>-2.2888183593067879E-2</c:v>
                </c:pt>
                <c:pt idx="57">
                  <c:v>1.5258789062954747E-2</c:v>
                </c:pt>
                <c:pt idx="58">
                  <c:v>6.8187713622933188E-2</c:v>
                </c:pt>
                <c:pt idx="59">
                  <c:v>0.12874603271495744</c:v>
                </c:pt>
                <c:pt idx="60">
                  <c:v>0.18978118896495744</c:v>
                </c:pt>
                <c:pt idx="61">
                  <c:v>0.25749206542991487</c:v>
                </c:pt>
                <c:pt idx="62">
                  <c:v>0.32854080200195313</c:v>
                </c:pt>
                <c:pt idx="63">
                  <c:v>0.39958953857490087</c:v>
                </c:pt>
                <c:pt idx="64">
                  <c:v>0.46873092651389925</c:v>
                </c:pt>
                <c:pt idx="65">
                  <c:v>0.538825988769986</c:v>
                </c:pt>
                <c:pt idx="66">
                  <c:v>0.61702728271495744</c:v>
                </c:pt>
                <c:pt idx="67">
                  <c:v>0.69856643676791919</c:v>
                </c:pt>
                <c:pt idx="68">
                  <c:v>0.78201293945392081</c:v>
                </c:pt>
                <c:pt idx="69">
                  <c:v>0.86784362792991487</c:v>
                </c:pt>
                <c:pt idx="70">
                  <c:v>0.96797943115291218</c:v>
                </c:pt>
                <c:pt idx="71">
                  <c:v>1.0986328125</c:v>
                </c:pt>
                <c:pt idx="72">
                  <c:v>1.2731552124029122</c:v>
                </c:pt>
                <c:pt idx="73">
                  <c:v>1.5244483947759591</c:v>
                </c:pt>
                <c:pt idx="74">
                  <c:v>1.8887519836429192</c:v>
                </c:pt>
                <c:pt idx="75">
                  <c:v>2.4213790893559235</c:v>
                </c:pt>
                <c:pt idx="76">
                  <c:v>3.1795501708990059</c:v>
                </c:pt>
                <c:pt idx="77">
                  <c:v>4.2109489440919106</c:v>
                </c:pt>
                <c:pt idx="78">
                  <c:v>5.5484771728519036</c:v>
                </c:pt>
                <c:pt idx="79">
                  <c:v>7.1930885314949364</c:v>
                </c:pt>
                <c:pt idx="80">
                  <c:v>9.1452598571779617</c:v>
                </c:pt>
                <c:pt idx="81">
                  <c:v>11.402130126953921</c:v>
                </c:pt>
                <c:pt idx="82">
                  <c:v>13.96417617797897</c:v>
                </c:pt>
                <c:pt idx="83">
                  <c:v>16.834735870361897</c:v>
                </c:pt>
                <c:pt idx="84">
                  <c:v>20.016193389892919</c:v>
                </c:pt>
                <c:pt idx="85">
                  <c:v>23.54669570922897</c:v>
                </c:pt>
                <c:pt idx="86">
                  <c:v>27.523517608642919</c:v>
                </c:pt>
                <c:pt idx="87">
                  <c:v>32.137870788574901</c:v>
                </c:pt>
                <c:pt idx="88">
                  <c:v>37.652015686035952</c:v>
                </c:pt>
                <c:pt idx="89">
                  <c:v>44.322967529296989</c:v>
                </c:pt>
                <c:pt idx="90">
                  <c:v>52.350044250488963</c:v>
                </c:pt>
                <c:pt idx="91">
                  <c:v>61.82861328125</c:v>
                </c:pt>
                <c:pt idx="92">
                  <c:v>72.794914245605923</c:v>
                </c:pt>
                <c:pt idx="93">
                  <c:v>85.349082946777912</c:v>
                </c:pt>
                <c:pt idx="94">
                  <c:v>99.849700927734943</c:v>
                </c:pt>
                <c:pt idx="95">
                  <c:v>117.10500717163097</c:v>
                </c:pt>
                <c:pt idx="96">
                  <c:v>138.350486755372</c:v>
                </c:pt>
                <c:pt idx="97">
                  <c:v>164.77966308593795</c:v>
                </c:pt>
                <c:pt idx="98">
                  <c:v>196.838855743409</c:v>
                </c:pt>
                <c:pt idx="99">
                  <c:v>233.90054702758493</c:v>
                </c:pt>
                <c:pt idx="100">
                  <c:v>274.54090118408487</c:v>
                </c:pt>
                <c:pt idx="101">
                  <c:v>316.90597534179494</c:v>
                </c:pt>
                <c:pt idx="102">
                  <c:v>358.97922515869493</c:v>
                </c:pt>
                <c:pt idx="103">
                  <c:v>399.07169342041504</c:v>
                </c:pt>
                <c:pt idx="104">
                  <c:v>436.46574020385503</c:v>
                </c:pt>
                <c:pt idx="105">
                  <c:v>471.519470214845</c:v>
                </c:pt>
                <c:pt idx="106">
                  <c:v>505.12313842773494</c:v>
                </c:pt>
                <c:pt idx="107">
                  <c:v>538.1422042846649</c:v>
                </c:pt>
                <c:pt idx="108">
                  <c:v>571.20180130004485</c:v>
                </c:pt>
                <c:pt idx="109">
                  <c:v>604.69961166381506</c:v>
                </c:pt>
                <c:pt idx="110">
                  <c:v>638.7991905212449</c:v>
                </c:pt>
                <c:pt idx="111">
                  <c:v>673.49815368652492</c:v>
                </c:pt>
                <c:pt idx="112">
                  <c:v>708.68825912475506</c:v>
                </c:pt>
                <c:pt idx="113">
                  <c:v>744.20118331909487</c:v>
                </c:pt>
                <c:pt idx="114">
                  <c:v>779.82187271118494</c:v>
                </c:pt>
                <c:pt idx="115">
                  <c:v>815.29140472412485</c:v>
                </c:pt>
                <c:pt idx="116">
                  <c:v>850.27694702148494</c:v>
                </c:pt>
                <c:pt idx="117">
                  <c:v>884.35459136962493</c:v>
                </c:pt>
                <c:pt idx="118">
                  <c:v>917.07420349121492</c:v>
                </c:pt>
                <c:pt idx="119">
                  <c:v>948.04525375366495</c:v>
                </c:pt>
                <c:pt idx="120">
                  <c:v>976.96352005004485</c:v>
                </c:pt>
                <c:pt idx="121">
                  <c:v>1003.603935241695</c:v>
                </c:pt>
                <c:pt idx="122">
                  <c:v>1027.8511047363249</c:v>
                </c:pt>
                <c:pt idx="123">
                  <c:v>1049.7622489929249</c:v>
                </c:pt>
                <c:pt idx="124">
                  <c:v>1069.4127082824748</c:v>
                </c:pt>
                <c:pt idx="125">
                  <c:v>1086.882591247555</c:v>
                </c:pt>
                <c:pt idx="126">
                  <c:v>1102.2381782531747</c:v>
                </c:pt>
                <c:pt idx="127">
                  <c:v>1115.6988143920948</c:v>
                </c:pt>
                <c:pt idx="128">
                  <c:v>1127.4905204772949</c:v>
                </c:pt>
                <c:pt idx="129">
                  <c:v>1137.7816200256348</c:v>
                </c:pt>
                <c:pt idx="130">
                  <c:v>1146.7618942260751</c:v>
                </c:pt>
                <c:pt idx="131">
                  <c:v>1154.5433998107951</c:v>
                </c:pt>
                <c:pt idx="132">
                  <c:v>1161.3521575927748</c:v>
                </c:pt>
                <c:pt idx="133">
                  <c:v>1167.2549247741749</c:v>
                </c:pt>
                <c:pt idx="134">
                  <c:v>1172.383785247805</c:v>
                </c:pt>
                <c:pt idx="135">
                  <c:v>1176.7416000366247</c:v>
                </c:pt>
                <c:pt idx="136">
                  <c:v>1180.4847717285152</c:v>
                </c:pt>
                <c:pt idx="137">
                  <c:v>1183.8364601135249</c:v>
                </c:pt>
                <c:pt idx="138">
                  <c:v>1186.910152435305</c:v>
                </c:pt>
                <c:pt idx="139">
                  <c:v>1189.7325515747048</c:v>
                </c:pt>
                <c:pt idx="140">
                  <c:v>1192.2383308410649</c:v>
                </c:pt>
                <c:pt idx="141">
                  <c:v>1194.4866180419949</c:v>
                </c:pt>
                <c:pt idx="142">
                  <c:v>1196.4182853698749</c:v>
                </c:pt>
                <c:pt idx="143">
                  <c:v>1198.0319023132352</c:v>
                </c:pt>
                <c:pt idx="144">
                  <c:v>1199.3632316589351</c:v>
                </c:pt>
                <c:pt idx="145">
                  <c:v>1200.4981040954549</c:v>
                </c:pt>
                <c:pt idx="146">
                  <c:v>1201.5132904052748</c:v>
                </c:pt>
                <c:pt idx="147">
                  <c:v>1202.474594116215</c:v>
                </c:pt>
                <c:pt idx="148">
                  <c:v>1203.4654617309548</c:v>
                </c:pt>
                <c:pt idx="149">
                  <c:v>1204.436779022215</c:v>
                </c:pt>
                <c:pt idx="150">
                  <c:v>1205.2974700927748</c:v>
                </c:pt>
                <c:pt idx="151">
                  <c:v>1205.9597969055148</c:v>
                </c:pt>
                <c:pt idx="152">
                  <c:v>1206.4590454101549</c:v>
                </c:pt>
                <c:pt idx="153">
                  <c:v>1206.867694854735</c:v>
                </c:pt>
                <c:pt idx="154">
                  <c:v>1207.173824310305</c:v>
                </c:pt>
                <c:pt idx="155">
                  <c:v>1207.4007987976051</c:v>
                </c:pt>
                <c:pt idx="156">
                  <c:v>1207.580566406255</c:v>
                </c:pt>
                <c:pt idx="157">
                  <c:v>1207.8490257263152</c:v>
                </c:pt>
                <c:pt idx="158">
                  <c:v>1208.1823348999051</c:v>
                </c:pt>
                <c:pt idx="159">
                  <c:v>1208.4798812866247</c:v>
                </c:pt>
                <c:pt idx="160">
                  <c:v>1208.6982727050749</c:v>
                </c:pt>
                <c:pt idx="161">
                  <c:v>1208.8651657104451</c:v>
                </c:pt>
                <c:pt idx="162">
                  <c:v>1209.0010643005348</c:v>
                </c:pt>
                <c:pt idx="163">
                  <c:v>1209.015846252445</c:v>
                </c:pt>
                <c:pt idx="164">
                  <c:v>1208.923339843755</c:v>
                </c:pt>
                <c:pt idx="165">
                  <c:v>1208.770275115965</c:v>
                </c:pt>
                <c:pt idx="166">
                  <c:v>1208.5814476013152</c:v>
                </c:pt>
                <c:pt idx="167">
                  <c:v>1208.3039283752451</c:v>
                </c:pt>
                <c:pt idx="168">
                  <c:v>1207.9615592956548</c:v>
                </c:pt>
                <c:pt idx="169">
                  <c:v>1207.5967788696248</c:v>
                </c:pt>
                <c:pt idx="170">
                  <c:v>1207.2157859802251</c:v>
                </c:pt>
                <c:pt idx="171">
                  <c:v>1206.746578216555</c:v>
                </c:pt>
                <c:pt idx="172">
                  <c:v>1206.2158584594749</c:v>
                </c:pt>
                <c:pt idx="173">
                  <c:v>1205.7108879089351</c:v>
                </c:pt>
                <c:pt idx="174">
                  <c:v>1205.229759216305</c:v>
                </c:pt>
                <c:pt idx="175">
                  <c:v>1204.7576904296848</c:v>
                </c:pt>
                <c:pt idx="176">
                  <c:v>1204.1754722595251</c:v>
                </c:pt>
                <c:pt idx="177">
                  <c:v>1203.4797668457049</c:v>
                </c:pt>
                <c:pt idx="178">
                  <c:v>1202.6391029357951</c:v>
                </c:pt>
                <c:pt idx="179">
                  <c:v>1201.690673828125</c:v>
                </c:pt>
                <c:pt idx="180">
                  <c:v>1200.6883621215848</c:v>
                </c:pt>
                <c:pt idx="181">
                  <c:v>1199.6326446533249</c:v>
                </c:pt>
                <c:pt idx="182">
                  <c:v>1198.5845565795948</c:v>
                </c:pt>
                <c:pt idx="183">
                  <c:v>1197.5722312927251</c:v>
                </c:pt>
                <c:pt idx="184">
                  <c:v>1196.6023445129349</c:v>
                </c:pt>
                <c:pt idx="185">
                  <c:v>1195.5475807189951</c:v>
                </c:pt>
                <c:pt idx="186">
                  <c:v>1194.335937500005</c:v>
                </c:pt>
                <c:pt idx="187">
                  <c:v>1192.9597854614249</c:v>
                </c:pt>
                <c:pt idx="188">
                  <c:v>1191.4606094360352</c:v>
                </c:pt>
                <c:pt idx="189">
                  <c:v>1189.8770332336449</c:v>
                </c:pt>
                <c:pt idx="190">
                  <c:v>1188.1871223449748</c:v>
                </c:pt>
                <c:pt idx="191">
                  <c:v>1186.4061355590848</c:v>
                </c:pt>
                <c:pt idx="192">
                  <c:v>1184.528827667235</c:v>
                </c:pt>
                <c:pt idx="193">
                  <c:v>1182.6090812683151</c:v>
                </c:pt>
                <c:pt idx="194">
                  <c:v>1180.6006431579549</c:v>
                </c:pt>
                <c:pt idx="195">
                  <c:v>1178.4400939941452</c:v>
                </c:pt>
                <c:pt idx="196">
                  <c:v>1176.0983467102051</c:v>
                </c:pt>
                <c:pt idx="197">
                  <c:v>1173.573970794675</c:v>
                </c:pt>
                <c:pt idx="198">
                  <c:v>1170.8707809448251</c:v>
                </c:pt>
                <c:pt idx="199">
                  <c:v>1167.9811477661151</c:v>
                </c:pt>
                <c:pt idx="200">
                  <c:v>1164.9312973022447</c:v>
                </c:pt>
                <c:pt idx="201">
                  <c:v>1161.6697311401349</c:v>
                </c:pt>
                <c:pt idx="202">
                  <c:v>1158.1435203552251</c:v>
                </c:pt>
                <c:pt idx="203">
                  <c:v>1154.368400573735</c:v>
                </c:pt>
                <c:pt idx="204">
                  <c:v>1150.3720283508351</c:v>
                </c:pt>
                <c:pt idx="205">
                  <c:v>1146.1410522460951</c:v>
                </c:pt>
                <c:pt idx="206">
                  <c:v>1141.6130065917951</c:v>
                </c:pt>
                <c:pt idx="207">
                  <c:v>1136.8136405944852</c:v>
                </c:pt>
                <c:pt idx="208">
                  <c:v>1131.7224502563449</c:v>
                </c:pt>
                <c:pt idx="209">
                  <c:v>1126.3303756713849</c:v>
                </c:pt>
                <c:pt idx="210">
                  <c:v>1120.5072402954152</c:v>
                </c:pt>
                <c:pt idx="211">
                  <c:v>1114.1896247863751</c:v>
                </c:pt>
                <c:pt idx="212">
                  <c:v>1107.4147224426251</c:v>
                </c:pt>
                <c:pt idx="213">
                  <c:v>1100.1930236816452</c:v>
                </c:pt>
                <c:pt idx="214">
                  <c:v>1092.5264358520549</c:v>
                </c:pt>
                <c:pt idx="215">
                  <c:v>1084.2733383178747</c:v>
                </c:pt>
                <c:pt idx="216">
                  <c:v>1075.388908386235</c:v>
                </c:pt>
                <c:pt idx="217">
                  <c:v>1065.8941268920948</c:v>
                </c:pt>
                <c:pt idx="218">
                  <c:v>1055.836677551265</c:v>
                </c:pt>
                <c:pt idx="219">
                  <c:v>1045.2766418457049</c:v>
                </c:pt>
                <c:pt idx="220">
                  <c:v>1034.3894958496048</c:v>
                </c:pt>
                <c:pt idx="221">
                  <c:v>1023.4684944152849</c:v>
                </c:pt>
                <c:pt idx="222">
                  <c:v>1012.951374053955</c:v>
                </c:pt>
                <c:pt idx="223">
                  <c:v>1003.1242370605449</c:v>
                </c:pt>
                <c:pt idx="224">
                  <c:v>994.09532546997491</c:v>
                </c:pt>
                <c:pt idx="225">
                  <c:v>985.70060729980503</c:v>
                </c:pt>
                <c:pt idx="226">
                  <c:v>977.4122238159149</c:v>
                </c:pt>
                <c:pt idx="227">
                  <c:v>968.50824356079499</c:v>
                </c:pt>
                <c:pt idx="228">
                  <c:v>958.17232131958497</c:v>
                </c:pt>
                <c:pt idx="229">
                  <c:v>945.91569900512502</c:v>
                </c:pt>
                <c:pt idx="230">
                  <c:v>931.70881271362498</c:v>
                </c:pt>
                <c:pt idx="231">
                  <c:v>916.09716415405489</c:v>
                </c:pt>
                <c:pt idx="232">
                  <c:v>900.24185180664506</c:v>
                </c:pt>
                <c:pt idx="233">
                  <c:v>885.68258285522495</c:v>
                </c:pt>
                <c:pt idx="234">
                  <c:v>874.153137207035</c:v>
                </c:pt>
                <c:pt idx="235">
                  <c:v>867.12980270385503</c:v>
                </c:pt>
                <c:pt idx="236">
                  <c:v>865.53335189819484</c:v>
                </c:pt>
                <c:pt idx="237">
                  <c:v>869.40193176269497</c:v>
                </c:pt>
                <c:pt idx="238">
                  <c:v>877.71034240722486</c:v>
                </c:pt>
                <c:pt idx="239">
                  <c:v>888.59224319458497</c:v>
                </c:pt>
                <c:pt idx="240">
                  <c:v>899.6229171752949</c:v>
                </c:pt>
                <c:pt idx="241">
                  <c:v>908.34569931030489</c:v>
                </c:pt>
                <c:pt idx="242">
                  <c:v>912.56761550903491</c:v>
                </c:pt>
                <c:pt idx="243">
                  <c:v>910.64405441284487</c:v>
                </c:pt>
                <c:pt idx="244">
                  <c:v>901.67617797851506</c:v>
                </c:pt>
                <c:pt idx="245">
                  <c:v>885.4169845581049</c:v>
                </c:pt>
                <c:pt idx="246">
                  <c:v>862.15496063232501</c:v>
                </c:pt>
                <c:pt idx="247">
                  <c:v>832.56912231445506</c:v>
                </c:pt>
                <c:pt idx="248">
                  <c:v>797.81198501586493</c:v>
                </c:pt>
                <c:pt idx="249">
                  <c:v>759.53912734985499</c:v>
                </c:pt>
                <c:pt idx="250">
                  <c:v>719.73037719726506</c:v>
                </c:pt>
                <c:pt idx="251">
                  <c:v>680.45902252197504</c:v>
                </c:pt>
                <c:pt idx="252">
                  <c:v>643.57566833496492</c:v>
                </c:pt>
                <c:pt idx="253">
                  <c:v>610.48889160156489</c:v>
                </c:pt>
                <c:pt idx="254">
                  <c:v>582.00407028198504</c:v>
                </c:pt>
                <c:pt idx="255">
                  <c:v>558.34627151489497</c:v>
                </c:pt>
                <c:pt idx="256">
                  <c:v>539.29996490478504</c:v>
                </c:pt>
                <c:pt idx="257">
                  <c:v>524.32823181152492</c:v>
                </c:pt>
                <c:pt idx="258">
                  <c:v>512.70151138305494</c:v>
                </c:pt>
                <c:pt idx="259">
                  <c:v>503.56817245483501</c:v>
                </c:pt>
                <c:pt idx="260">
                  <c:v>496.07133865356502</c:v>
                </c:pt>
                <c:pt idx="261">
                  <c:v>489.45236206054494</c:v>
                </c:pt>
                <c:pt idx="262">
                  <c:v>483.16335678100506</c:v>
                </c:pt>
                <c:pt idx="263">
                  <c:v>476.96161270141499</c:v>
                </c:pt>
                <c:pt idx="264">
                  <c:v>470.92199325561489</c:v>
                </c:pt>
                <c:pt idx="265">
                  <c:v>465.34681320190487</c:v>
                </c:pt>
                <c:pt idx="266">
                  <c:v>460.61038970947504</c:v>
                </c:pt>
                <c:pt idx="267">
                  <c:v>457.00597763061489</c:v>
                </c:pt>
                <c:pt idx="268">
                  <c:v>454.66756820678495</c:v>
                </c:pt>
                <c:pt idx="269">
                  <c:v>453.54175567626487</c:v>
                </c:pt>
                <c:pt idx="270">
                  <c:v>453.422546386715</c:v>
                </c:pt>
                <c:pt idx="271">
                  <c:v>454.07199859619493</c:v>
                </c:pt>
                <c:pt idx="272">
                  <c:v>455.31415939331498</c:v>
                </c:pt>
                <c:pt idx="273">
                  <c:v>457.06796646118494</c:v>
                </c:pt>
                <c:pt idx="274">
                  <c:v>459.26904678344488</c:v>
                </c:pt>
                <c:pt idx="275">
                  <c:v>461.79533004760503</c:v>
                </c:pt>
                <c:pt idx="276">
                  <c:v>464.41984176635503</c:v>
                </c:pt>
                <c:pt idx="277">
                  <c:v>466.76921844482501</c:v>
                </c:pt>
                <c:pt idx="278">
                  <c:v>468.31130981445506</c:v>
                </c:pt>
                <c:pt idx="279">
                  <c:v>468.41478347778491</c:v>
                </c:pt>
                <c:pt idx="280">
                  <c:v>466.46356582641499</c:v>
                </c:pt>
                <c:pt idx="281">
                  <c:v>461.99941635131506</c:v>
                </c:pt>
                <c:pt idx="282">
                  <c:v>454.79631423950502</c:v>
                </c:pt>
                <c:pt idx="283">
                  <c:v>444.89240646362498</c:v>
                </c:pt>
                <c:pt idx="284">
                  <c:v>432.55519866943484</c:v>
                </c:pt>
                <c:pt idx="285">
                  <c:v>418.24007034301496</c:v>
                </c:pt>
                <c:pt idx="286">
                  <c:v>402.52876281738497</c:v>
                </c:pt>
                <c:pt idx="287">
                  <c:v>386.02399826049498</c:v>
                </c:pt>
                <c:pt idx="288">
                  <c:v>369.26889419555494</c:v>
                </c:pt>
                <c:pt idx="289">
                  <c:v>352.69594192504485</c:v>
                </c:pt>
                <c:pt idx="290">
                  <c:v>336.647033691405</c:v>
                </c:pt>
                <c:pt idx="291">
                  <c:v>321.37537002563488</c:v>
                </c:pt>
                <c:pt idx="292">
                  <c:v>307.04832077026492</c:v>
                </c:pt>
                <c:pt idx="293">
                  <c:v>293.75696182251488</c:v>
                </c:pt>
                <c:pt idx="294">
                  <c:v>281.54802322387502</c:v>
                </c:pt>
                <c:pt idx="295">
                  <c:v>270.43294906616495</c:v>
                </c:pt>
                <c:pt idx="296">
                  <c:v>260.39791107177496</c:v>
                </c:pt>
                <c:pt idx="297">
                  <c:v>251.4142990112349</c:v>
                </c:pt>
                <c:pt idx="298">
                  <c:v>243.46542358398494</c:v>
                </c:pt>
                <c:pt idx="299">
                  <c:v>236.549377441405</c:v>
                </c:pt>
                <c:pt idx="300">
                  <c:v>230.68189620971498</c:v>
                </c:pt>
                <c:pt idx="301">
                  <c:v>225.88968276977494</c:v>
                </c:pt>
                <c:pt idx="302">
                  <c:v>222.22232818603595</c:v>
                </c:pt>
                <c:pt idx="303">
                  <c:v>219.73991394042991</c:v>
                </c:pt>
                <c:pt idx="304">
                  <c:v>218.49966049194393</c:v>
                </c:pt>
                <c:pt idx="305">
                  <c:v>218.55115890502998</c:v>
                </c:pt>
                <c:pt idx="306">
                  <c:v>219.918251037598</c:v>
                </c:pt>
                <c:pt idx="307">
                  <c:v>222.56278991699298</c:v>
                </c:pt>
                <c:pt idx="308">
                  <c:v>226.34029388427496</c:v>
                </c:pt>
                <c:pt idx="309">
                  <c:v>231.01234436035497</c:v>
                </c:pt>
                <c:pt idx="310">
                  <c:v>236.23561859130496</c:v>
                </c:pt>
                <c:pt idx="311">
                  <c:v>241.58048629760492</c:v>
                </c:pt>
                <c:pt idx="312">
                  <c:v>246.53863906860499</c:v>
                </c:pt>
                <c:pt idx="313">
                  <c:v>250.61845779418502</c:v>
                </c:pt>
                <c:pt idx="314">
                  <c:v>253.39412689209496</c:v>
                </c:pt>
                <c:pt idx="315">
                  <c:v>254.56380844116495</c:v>
                </c:pt>
                <c:pt idx="316">
                  <c:v>253.96490097045501</c:v>
                </c:pt>
                <c:pt idx="317">
                  <c:v>251.57833099365496</c:v>
                </c:pt>
                <c:pt idx="318">
                  <c:v>247.5233078002949</c:v>
                </c:pt>
                <c:pt idx="319">
                  <c:v>242.01297760009493</c:v>
                </c:pt>
                <c:pt idx="320">
                  <c:v>235.3315353393549</c:v>
                </c:pt>
                <c:pt idx="321">
                  <c:v>227.767944335935</c:v>
                </c:pt>
                <c:pt idx="322">
                  <c:v>219.62118148803791</c:v>
                </c:pt>
                <c:pt idx="323">
                  <c:v>211.16113662719795</c:v>
                </c:pt>
                <c:pt idx="324">
                  <c:v>202.62813568115291</c:v>
                </c:pt>
                <c:pt idx="325">
                  <c:v>194.21815872192394</c:v>
                </c:pt>
                <c:pt idx="326">
                  <c:v>186.08140945434593</c:v>
                </c:pt>
                <c:pt idx="327">
                  <c:v>178.34281921386798</c:v>
                </c:pt>
                <c:pt idx="328">
                  <c:v>171.082019805909</c:v>
                </c:pt>
                <c:pt idx="329">
                  <c:v>164.345741271973</c:v>
                </c:pt>
                <c:pt idx="330">
                  <c:v>158.15019607543991</c:v>
                </c:pt>
                <c:pt idx="331">
                  <c:v>152.50110626220692</c:v>
                </c:pt>
                <c:pt idx="332">
                  <c:v>147.38988876342796</c:v>
                </c:pt>
                <c:pt idx="333">
                  <c:v>142.79365539550793</c:v>
                </c:pt>
                <c:pt idx="334">
                  <c:v>138.67855072021496</c:v>
                </c:pt>
                <c:pt idx="335">
                  <c:v>135.00642776489292</c:v>
                </c:pt>
                <c:pt idx="336">
                  <c:v>131.7467689514159</c:v>
                </c:pt>
                <c:pt idx="337">
                  <c:v>128.86810302734398</c:v>
                </c:pt>
                <c:pt idx="338">
                  <c:v>126.33752822875999</c:v>
                </c:pt>
                <c:pt idx="339">
                  <c:v>124.12405014038097</c:v>
                </c:pt>
                <c:pt idx="340">
                  <c:v>122.20764160156295</c:v>
                </c:pt>
                <c:pt idx="341">
                  <c:v>120.55921554565498</c:v>
                </c:pt>
                <c:pt idx="342">
                  <c:v>119.1515922546389</c:v>
                </c:pt>
                <c:pt idx="343">
                  <c:v>117.96045303344795</c:v>
                </c:pt>
                <c:pt idx="344">
                  <c:v>116.96720123291095</c:v>
                </c:pt>
                <c:pt idx="345">
                  <c:v>116.15896224975597</c:v>
                </c:pt>
                <c:pt idx="346">
                  <c:v>115.51380157470692</c:v>
                </c:pt>
                <c:pt idx="347">
                  <c:v>115.0231361389159</c:v>
                </c:pt>
                <c:pt idx="348">
                  <c:v>114.68219757080089</c:v>
                </c:pt>
                <c:pt idx="349">
                  <c:v>114.48621749877998</c:v>
                </c:pt>
                <c:pt idx="350">
                  <c:v>114.424228668213</c:v>
                </c:pt>
                <c:pt idx="351">
                  <c:v>114.4657135009769</c:v>
                </c:pt>
                <c:pt idx="352">
                  <c:v>114.57967758178791</c:v>
                </c:pt>
                <c:pt idx="353">
                  <c:v>114.73035812377998</c:v>
                </c:pt>
                <c:pt idx="354">
                  <c:v>114.85958099365291</c:v>
                </c:pt>
                <c:pt idx="355">
                  <c:v>114.907264709473</c:v>
                </c:pt>
                <c:pt idx="356">
                  <c:v>114.80236053466797</c:v>
                </c:pt>
                <c:pt idx="357">
                  <c:v>114.48144912719795</c:v>
                </c:pt>
                <c:pt idx="358">
                  <c:v>113.8806343078619</c:v>
                </c:pt>
                <c:pt idx="359">
                  <c:v>112.93935775756893</c:v>
                </c:pt>
                <c:pt idx="360">
                  <c:v>111.62281036376999</c:v>
                </c:pt>
                <c:pt idx="361">
                  <c:v>109.90428924560592</c:v>
                </c:pt>
                <c:pt idx="362">
                  <c:v>107.78570175170898</c:v>
                </c:pt>
                <c:pt idx="363">
                  <c:v>105.28564453125</c:v>
                </c:pt>
                <c:pt idx="364">
                  <c:v>102.447509765625</c:v>
                </c:pt>
                <c:pt idx="365">
                  <c:v>99.331855773925895</c:v>
                </c:pt>
                <c:pt idx="366">
                  <c:v>96.003055572509993</c:v>
                </c:pt>
                <c:pt idx="367">
                  <c:v>92.527389526367983</c:v>
                </c:pt>
                <c:pt idx="368">
                  <c:v>88.972091674804915</c:v>
                </c:pt>
                <c:pt idx="369">
                  <c:v>85.406780242919922</c:v>
                </c:pt>
                <c:pt idx="370">
                  <c:v>81.885337829589957</c:v>
                </c:pt>
                <c:pt idx="371">
                  <c:v>78.448772430419922</c:v>
                </c:pt>
                <c:pt idx="372">
                  <c:v>75.134754180908999</c:v>
                </c:pt>
                <c:pt idx="373">
                  <c:v>71.978569030761946</c:v>
                </c:pt>
                <c:pt idx="374">
                  <c:v>69.000244140625</c:v>
                </c:pt>
                <c:pt idx="375">
                  <c:v>66.199779510497933</c:v>
                </c:pt>
                <c:pt idx="376">
                  <c:v>63.588142395019986</c:v>
                </c:pt>
                <c:pt idx="377">
                  <c:v>61.176300048828921</c:v>
                </c:pt>
                <c:pt idx="378">
                  <c:v>58.961868286132926</c:v>
                </c:pt>
                <c:pt idx="379">
                  <c:v>56.927204132080988</c:v>
                </c:pt>
                <c:pt idx="380">
                  <c:v>55.058002471923942</c:v>
                </c:pt>
                <c:pt idx="381">
                  <c:v>53.357601165771939</c:v>
                </c:pt>
                <c:pt idx="382">
                  <c:v>51.820755004882926</c:v>
                </c:pt>
                <c:pt idx="383">
                  <c:v>50.426959991455988</c:v>
                </c:pt>
                <c:pt idx="384">
                  <c:v>49.160957336425895</c:v>
                </c:pt>
                <c:pt idx="385">
                  <c:v>48.020362854003906</c:v>
                </c:pt>
                <c:pt idx="386">
                  <c:v>47.004699707031932</c:v>
                </c:pt>
                <c:pt idx="387">
                  <c:v>46.096801757812955</c:v>
                </c:pt>
                <c:pt idx="388">
                  <c:v>45.276641845703921</c:v>
                </c:pt>
                <c:pt idx="389">
                  <c:v>44.535636901855923</c:v>
                </c:pt>
                <c:pt idx="390">
                  <c:v>43.879032135009993</c:v>
                </c:pt>
                <c:pt idx="391">
                  <c:v>43.302536010742983</c:v>
                </c:pt>
                <c:pt idx="392">
                  <c:v>42.797565460205988</c:v>
                </c:pt>
                <c:pt idx="393">
                  <c:v>42.354106903076968</c:v>
                </c:pt>
                <c:pt idx="394">
                  <c:v>41.966438293456918</c:v>
                </c:pt>
                <c:pt idx="395">
                  <c:v>41.631221771240916</c:v>
                </c:pt>
                <c:pt idx="396">
                  <c:v>41.331768035888899</c:v>
                </c:pt>
                <c:pt idx="397">
                  <c:v>41.059970855713004</c:v>
                </c:pt>
                <c:pt idx="398">
                  <c:v>40.809154510497933</c:v>
                </c:pt>
                <c:pt idx="399">
                  <c:v>40.585517883300895</c:v>
                </c:pt>
                <c:pt idx="400">
                  <c:v>40.387153625488963</c:v>
                </c:pt>
                <c:pt idx="401">
                  <c:v>40.204048156738963</c:v>
                </c:pt>
                <c:pt idx="402">
                  <c:v>40.035724639892919</c:v>
                </c:pt>
                <c:pt idx="403">
                  <c:v>39.879322052001953</c:v>
                </c:pt>
                <c:pt idx="404">
                  <c:v>39.736747741699901</c:v>
                </c:pt>
                <c:pt idx="405">
                  <c:v>39.600372314453921</c:v>
                </c:pt>
                <c:pt idx="406">
                  <c:v>39.467334747314908</c:v>
                </c:pt>
                <c:pt idx="407">
                  <c:v>39.337158203125</c:v>
                </c:pt>
                <c:pt idx="408">
                  <c:v>39.208412170410952</c:v>
                </c:pt>
                <c:pt idx="409">
                  <c:v>39.083003997802962</c:v>
                </c:pt>
                <c:pt idx="410">
                  <c:v>38.959503173828921</c:v>
                </c:pt>
                <c:pt idx="411">
                  <c:v>38.841247558593977</c:v>
                </c:pt>
                <c:pt idx="412">
                  <c:v>38.733482360839957</c:v>
                </c:pt>
                <c:pt idx="413">
                  <c:v>38.643360137939908</c:v>
                </c:pt>
                <c:pt idx="414">
                  <c:v>38.578033447265966</c:v>
                </c:pt>
                <c:pt idx="415">
                  <c:v>38.546562194824901</c:v>
                </c:pt>
                <c:pt idx="416">
                  <c:v>38.56134414672897</c:v>
                </c:pt>
                <c:pt idx="417">
                  <c:v>38.63668441772495</c:v>
                </c:pt>
                <c:pt idx="418">
                  <c:v>38.777828216552962</c:v>
                </c:pt>
                <c:pt idx="419">
                  <c:v>38.997650146484943</c:v>
                </c:pt>
                <c:pt idx="420">
                  <c:v>39.306163787841911</c:v>
                </c:pt>
                <c:pt idx="421">
                  <c:v>39.716243743896939</c:v>
                </c:pt>
                <c:pt idx="422">
                  <c:v>40.232658386230923</c:v>
                </c:pt>
                <c:pt idx="423">
                  <c:v>40.856361389160952</c:v>
                </c:pt>
                <c:pt idx="424">
                  <c:v>41.594028472900959</c:v>
                </c:pt>
                <c:pt idx="425">
                  <c:v>42.443275451660952</c:v>
                </c:pt>
                <c:pt idx="426">
                  <c:v>43.387889862061002</c:v>
                </c:pt>
                <c:pt idx="427">
                  <c:v>44.401645660400959</c:v>
                </c:pt>
                <c:pt idx="428">
                  <c:v>45.455932617187955</c:v>
                </c:pt>
                <c:pt idx="429">
                  <c:v>46.519279479980923</c:v>
                </c:pt>
                <c:pt idx="430">
                  <c:v>47.559261322021939</c:v>
                </c:pt>
                <c:pt idx="431">
                  <c:v>48.539638519287905</c:v>
                </c:pt>
                <c:pt idx="432">
                  <c:v>49.433708190917969</c:v>
                </c:pt>
                <c:pt idx="433">
                  <c:v>50.214290618896939</c:v>
                </c:pt>
                <c:pt idx="434">
                  <c:v>50.855159759521939</c:v>
                </c:pt>
                <c:pt idx="435">
                  <c:v>51.337718963622933</c:v>
                </c:pt>
                <c:pt idx="436">
                  <c:v>51.65147781372093</c:v>
                </c:pt>
                <c:pt idx="437">
                  <c:v>51.797389984130973</c:v>
                </c:pt>
                <c:pt idx="438">
                  <c:v>51.786422729492983</c:v>
                </c:pt>
                <c:pt idx="439">
                  <c:v>51.6357421875</c:v>
                </c:pt>
                <c:pt idx="440">
                  <c:v>51.375865936279979</c:v>
                </c:pt>
                <c:pt idx="441">
                  <c:v>51.035404205322948</c:v>
                </c:pt>
                <c:pt idx="442">
                  <c:v>50.645828247070995</c:v>
                </c:pt>
                <c:pt idx="443">
                  <c:v>50.235748291015966</c:v>
                </c:pt>
                <c:pt idx="444">
                  <c:v>49.83663558959995</c:v>
                </c:pt>
                <c:pt idx="445">
                  <c:v>49.475193023681982</c:v>
                </c:pt>
                <c:pt idx="446">
                  <c:v>49.170970916747933</c:v>
                </c:pt>
                <c:pt idx="447">
                  <c:v>48.938274383544922</c:v>
                </c:pt>
                <c:pt idx="448">
                  <c:v>48.785209655761946</c:v>
                </c:pt>
                <c:pt idx="449">
                  <c:v>48.712730407714957</c:v>
                </c:pt>
                <c:pt idx="450">
                  <c:v>48.704147338867983</c:v>
                </c:pt>
                <c:pt idx="451">
                  <c:v>48.73991012573299</c:v>
                </c:pt>
                <c:pt idx="452">
                  <c:v>48.801898956298942</c:v>
                </c:pt>
                <c:pt idx="453">
                  <c:v>48.870563507080988</c:v>
                </c:pt>
                <c:pt idx="454">
                  <c:v>48.920631408691975</c:v>
                </c:pt>
                <c:pt idx="455">
                  <c:v>48.926353454589957</c:v>
                </c:pt>
                <c:pt idx="456">
                  <c:v>48.872470855713004</c:v>
                </c:pt>
                <c:pt idx="457">
                  <c:v>48.740863800048942</c:v>
                </c:pt>
                <c:pt idx="458">
                  <c:v>48.516750335693928</c:v>
                </c:pt>
                <c:pt idx="459">
                  <c:v>48.192501068115916</c:v>
                </c:pt>
                <c:pt idx="460">
                  <c:v>47.762870788574901</c:v>
                </c:pt>
                <c:pt idx="461">
                  <c:v>47.227859497070995</c:v>
                </c:pt>
                <c:pt idx="462">
                  <c:v>46.583652496338004</c:v>
                </c:pt>
                <c:pt idx="463">
                  <c:v>45.841693878173942</c:v>
                </c:pt>
                <c:pt idx="464">
                  <c:v>45.011520385742983</c:v>
                </c:pt>
                <c:pt idx="465">
                  <c:v>44.106960296630973</c:v>
                </c:pt>
                <c:pt idx="466">
                  <c:v>43.148994445800895</c:v>
                </c:pt>
                <c:pt idx="467">
                  <c:v>42.155265808105923</c:v>
                </c:pt>
                <c:pt idx="468">
                  <c:v>41.144847869872933</c:v>
                </c:pt>
                <c:pt idx="469">
                  <c:v>40.129661560058935</c:v>
                </c:pt>
                <c:pt idx="470">
                  <c:v>39.124011993408999</c:v>
                </c:pt>
                <c:pt idx="471">
                  <c:v>38.142204284667969</c:v>
                </c:pt>
                <c:pt idx="472">
                  <c:v>37.198543548583984</c:v>
                </c:pt>
                <c:pt idx="473">
                  <c:v>36.303997039794922</c:v>
                </c:pt>
                <c:pt idx="474">
                  <c:v>35.465240478515966</c:v>
                </c:pt>
                <c:pt idx="475">
                  <c:v>34.686088562011946</c:v>
                </c:pt>
                <c:pt idx="476">
                  <c:v>33.974170684814908</c:v>
                </c:pt>
                <c:pt idx="477">
                  <c:v>33.337116241455988</c:v>
                </c:pt>
                <c:pt idx="478">
                  <c:v>32.772064208984943</c:v>
                </c:pt>
                <c:pt idx="479">
                  <c:v>32.284259796142919</c:v>
                </c:pt>
                <c:pt idx="480">
                  <c:v>31.885147094726904</c:v>
                </c:pt>
                <c:pt idx="481">
                  <c:v>31.586647033691975</c:v>
                </c:pt>
                <c:pt idx="482">
                  <c:v>31.385421752929915</c:v>
                </c:pt>
                <c:pt idx="483">
                  <c:v>31.279087066650959</c:v>
                </c:pt>
                <c:pt idx="484">
                  <c:v>31.267166137695995</c:v>
                </c:pt>
                <c:pt idx="485">
                  <c:v>31.352519989013899</c:v>
                </c:pt>
                <c:pt idx="486">
                  <c:v>31.530380249024006</c:v>
                </c:pt>
                <c:pt idx="487">
                  <c:v>31.79931640625</c:v>
                </c:pt>
                <c:pt idx="488">
                  <c:v>32.163143157958984</c:v>
                </c:pt>
                <c:pt idx="489">
                  <c:v>32.619953155517919</c:v>
                </c:pt>
                <c:pt idx="490">
                  <c:v>33.171176910400959</c:v>
                </c:pt>
                <c:pt idx="491">
                  <c:v>33.818244934081918</c:v>
                </c:pt>
                <c:pt idx="492">
                  <c:v>34.561157226562955</c:v>
                </c:pt>
                <c:pt idx="493">
                  <c:v>35.397052764892919</c:v>
                </c:pt>
                <c:pt idx="494">
                  <c:v>36.324977874755973</c:v>
                </c:pt>
                <c:pt idx="495">
                  <c:v>37.353038787841911</c:v>
                </c:pt>
                <c:pt idx="496">
                  <c:v>38.488388061524006</c:v>
                </c:pt>
                <c:pt idx="497">
                  <c:v>39.732933044433935</c:v>
                </c:pt>
                <c:pt idx="498">
                  <c:v>41.084766387939908</c:v>
                </c:pt>
                <c:pt idx="499">
                  <c:v>42.541980743408999</c:v>
                </c:pt>
                <c:pt idx="500">
                  <c:v>44.093132019042969</c:v>
                </c:pt>
                <c:pt idx="501">
                  <c:v>45.725345611572948</c:v>
                </c:pt>
                <c:pt idx="502">
                  <c:v>47.408103942872003</c:v>
                </c:pt>
                <c:pt idx="503">
                  <c:v>49.111366271972997</c:v>
                </c:pt>
                <c:pt idx="504">
                  <c:v>50.79889297485397</c:v>
                </c:pt>
                <c:pt idx="505">
                  <c:v>52.435398101806982</c:v>
                </c:pt>
                <c:pt idx="506">
                  <c:v>53.986072540283999</c:v>
                </c:pt>
                <c:pt idx="507">
                  <c:v>55.401802062988963</c:v>
                </c:pt>
                <c:pt idx="508">
                  <c:v>56.642532348632926</c:v>
                </c:pt>
                <c:pt idx="509">
                  <c:v>57.667255401611897</c:v>
                </c:pt>
                <c:pt idx="510">
                  <c:v>58.447837829589957</c:v>
                </c:pt>
                <c:pt idx="511">
                  <c:v>58.96139144897495</c:v>
                </c:pt>
                <c:pt idx="512">
                  <c:v>59.195995330811002</c:v>
                </c:pt>
                <c:pt idx="513">
                  <c:v>59.159755706787905</c:v>
                </c:pt>
                <c:pt idx="514">
                  <c:v>58.869361877441975</c:v>
                </c:pt>
                <c:pt idx="515">
                  <c:v>58.347702026367983</c:v>
                </c:pt>
                <c:pt idx="516">
                  <c:v>57.615756988525959</c:v>
                </c:pt>
                <c:pt idx="517">
                  <c:v>56.700229644775959</c:v>
                </c:pt>
                <c:pt idx="518">
                  <c:v>55.63497543334995</c:v>
                </c:pt>
                <c:pt idx="519">
                  <c:v>54.445743560790902</c:v>
                </c:pt>
                <c:pt idx="520">
                  <c:v>53.156375885009993</c:v>
                </c:pt>
                <c:pt idx="521">
                  <c:v>51.794052124024006</c:v>
                </c:pt>
                <c:pt idx="522">
                  <c:v>50.38595199584995</c:v>
                </c:pt>
                <c:pt idx="523">
                  <c:v>48.95353317260799</c:v>
                </c:pt>
                <c:pt idx="524">
                  <c:v>47.50299453735397</c:v>
                </c:pt>
                <c:pt idx="525">
                  <c:v>46.046733856201968</c:v>
                </c:pt>
                <c:pt idx="526">
                  <c:v>44.598102569580988</c:v>
                </c:pt>
                <c:pt idx="527">
                  <c:v>43.170928955078921</c:v>
                </c:pt>
                <c:pt idx="528">
                  <c:v>41.772365570068928</c:v>
                </c:pt>
                <c:pt idx="529">
                  <c:v>40.405750274658999</c:v>
                </c:pt>
                <c:pt idx="530">
                  <c:v>39.07823562622093</c:v>
                </c:pt>
                <c:pt idx="531">
                  <c:v>37.788867950439908</c:v>
                </c:pt>
                <c:pt idx="532">
                  <c:v>36.54527664184593</c:v>
                </c:pt>
                <c:pt idx="533">
                  <c:v>35.352230072021939</c:v>
                </c:pt>
                <c:pt idx="534">
                  <c:v>34.204006195068928</c:v>
                </c:pt>
                <c:pt idx="535">
                  <c:v>33.100128173828921</c:v>
                </c:pt>
                <c:pt idx="536">
                  <c:v>32.039642333984943</c:v>
                </c:pt>
                <c:pt idx="537">
                  <c:v>31.025886535644986</c:v>
                </c:pt>
                <c:pt idx="538">
                  <c:v>30.049800872802962</c:v>
                </c:pt>
                <c:pt idx="539">
                  <c:v>29.108047485351904</c:v>
                </c:pt>
                <c:pt idx="540">
                  <c:v>28.202056884765966</c:v>
                </c:pt>
                <c:pt idx="541">
                  <c:v>27.332782745361897</c:v>
                </c:pt>
                <c:pt idx="542">
                  <c:v>26.503086090088004</c:v>
                </c:pt>
                <c:pt idx="543">
                  <c:v>25.713920593261946</c:v>
                </c:pt>
                <c:pt idx="544">
                  <c:v>24.958133697509993</c:v>
                </c:pt>
                <c:pt idx="545">
                  <c:v>24.222373962402912</c:v>
                </c:pt>
                <c:pt idx="546">
                  <c:v>23.508071899413949</c:v>
                </c:pt>
                <c:pt idx="547">
                  <c:v>22.821426391601904</c:v>
                </c:pt>
                <c:pt idx="548">
                  <c:v>22.165298461913949</c:v>
                </c:pt>
                <c:pt idx="549">
                  <c:v>21.527767181396939</c:v>
                </c:pt>
                <c:pt idx="550">
                  <c:v>20.911216735839957</c:v>
                </c:pt>
                <c:pt idx="551">
                  <c:v>20.325660705566975</c:v>
                </c:pt>
                <c:pt idx="552">
                  <c:v>19.773483276367983</c:v>
                </c:pt>
                <c:pt idx="553">
                  <c:v>19.248962402343977</c:v>
                </c:pt>
                <c:pt idx="554">
                  <c:v>18.743515014649006</c:v>
                </c:pt>
                <c:pt idx="555">
                  <c:v>18.262386322021939</c:v>
                </c:pt>
                <c:pt idx="556">
                  <c:v>17.803668975830988</c:v>
                </c:pt>
                <c:pt idx="557">
                  <c:v>17.36783981323299</c:v>
                </c:pt>
                <c:pt idx="558">
                  <c:v>16.952037811279979</c:v>
                </c:pt>
                <c:pt idx="559">
                  <c:v>16.555786132812955</c:v>
                </c:pt>
                <c:pt idx="560">
                  <c:v>16.180038452149006</c:v>
                </c:pt>
                <c:pt idx="561">
                  <c:v>15.824794769287905</c:v>
                </c:pt>
                <c:pt idx="562">
                  <c:v>15.490531921386946</c:v>
                </c:pt>
                <c:pt idx="563">
                  <c:v>15.176296234130973</c:v>
                </c:pt>
                <c:pt idx="564">
                  <c:v>14.883995056152912</c:v>
                </c:pt>
                <c:pt idx="565">
                  <c:v>14.613628387451968</c:v>
                </c:pt>
                <c:pt idx="566">
                  <c:v>14.362812042236897</c:v>
                </c:pt>
                <c:pt idx="567">
                  <c:v>14.127731323242983</c:v>
                </c:pt>
                <c:pt idx="568">
                  <c:v>13.911247253417969</c:v>
                </c:pt>
                <c:pt idx="569">
                  <c:v>13.713359832763899</c:v>
                </c:pt>
                <c:pt idx="570">
                  <c:v>13.530731201171989</c:v>
                </c:pt>
                <c:pt idx="571">
                  <c:v>13.362407684326968</c:v>
                </c:pt>
                <c:pt idx="572">
                  <c:v>13.215065002441975</c:v>
                </c:pt>
                <c:pt idx="573">
                  <c:v>13.09347152709995</c:v>
                </c:pt>
                <c:pt idx="574">
                  <c:v>12.989997863769986</c:v>
                </c:pt>
                <c:pt idx="575">
                  <c:v>12.898445129394986</c:v>
                </c:pt>
                <c:pt idx="576">
                  <c:v>12.822151184081918</c:v>
                </c:pt>
                <c:pt idx="577">
                  <c:v>12.764930725097997</c:v>
                </c:pt>
                <c:pt idx="578">
                  <c:v>12.724399566650959</c:v>
                </c:pt>
                <c:pt idx="579">
                  <c:v>12.697696685790902</c:v>
                </c:pt>
                <c:pt idx="580">
                  <c:v>12.686729431152912</c:v>
                </c:pt>
                <c:pt idx="581">
                  <c:v>12.692928314208984</c:v>
                </c:pt>
                <c:pt idx="582">
                  <c:v>12.708187103271939</c:v>
                </c:pt>
                <c:pt idx="583">
                  <c:v>12.726783752441975</c:v>
                </c:pt>
                <c:pt idx="584">
                  <c:v>12.747287750244936</c:v>
                </c:pt>
                <c:pt idx="585">
                  <c:v>12.777805328369936</c:v>
                </c:pt>
                <c:pt idx="586">
                  <c:v>12.823104858399006</c:v>
                </c:pt>
                <c:pt idx="587">
                  <c:v>12.885093688964957</c:v>
                </c:pt>
                <c:pt idx="588">
                  <c:v>12.961387634277912</c:v>
                </c:pt>
                <c:pt idx="589">
                  <c:v>13.04864883422897</c:v>
                </c:pt>
                <c:pt idx="590">
                  <c:v>13.148784637451968</c:v>
                </c:pt>
                <c:pt idx="591">
                  <c:v>13.26036453247093</c:v>
                </c:pt>
                <c:pt idx="592">
                  <c:v>13.379573822021939</c:v>
                </c:pt>
                <c:pt idx="593">
                  <c:v>13.505935668945995</c:v>
                </c:pt>
                <c:pt idx="594">
                  <c:v>13.640880584716911</c:v>
                </c:pt>
                <c:pt idx="595">
                  <c:v>13.785362243652912</c:v>
                </c:pt>
                <c:pt idx="596">
                  <c:v>13.936996459960938</c:v>
                </c:pt>
                <c:pt idx="597">
                  <c:v>14.097213745117983</c:v>
                </c:pt>
                <c:pt idx="598">
                  <c:v>14.266014099122003</c:v>
                </c:pt>
                <c:pt idx="599">
                  <c:v>14.444351196288949</c:v>
                </c:pt>
                <c:pt idx="600">
                  <c:v>14.630794525146939</c:v>
                </c:pt>
                <c:pt idx="601">
                  <c:v>14.829158782958984</c:v>
                </c:pt>
                <c:pt idx="602">
                  <c:v>15.038490295410952</c:v>
                </c:pt>
                <c:pt idx="603">
                  <c:v>15.253067016601904</c:v>
                </c:pt>
                <c:pt idx="604">
                  <c:v>15.469551086425895</c:v>
                </c:pt>
                <c:pt idx="605">
                  <c:v>15.695095062255973</c:v>
                </c:pt>
                <c:pt idx="606">
                  <c:v>15.932559967040902</c:v>
                </c:pt>
                <c:pt idx="607">
                  <c:v>16.180992126464957</c:v>
                </c:pt>
                <c:pt idx="608">
                  <c:v>16.444683074951968</c:v>
                </c:pt>
                <c:pt idx="609">
                  <c:v>16.725540161132926</c:v>
                </c:pt>
                <c:pt idx="610">
                  <c:v>17.024993896484943</c:v>
                </c:pt>
                <c:pt idx="611">
                  <c:v>17.338275909423942</c:v>
                </c:pt>
                <c:pt idx="612">
                  <c:v>17.666339874267919</c:v>
                </c:pt>
                <c:pt idx="613">
                  <c:v>18.012046813964957</c:v>
                </c:pt>
                <c:pt idx="614">
                  <c:v>18.377304077149006</c:v>
                </c:pt>
                <c:pt idx="615">
                  <c:v>18.764019012451968</c:v>
                </c:pt>
                <c:pt idx="616">
                  <c:v>19.172191619872933</c:v>
                </c:pt>
                <c:pt idx="617">
                  <c:v>19.600868225097997</c:v>
                </c:pt>
                <c:pt idx="618">
                  <c:v>20.058155059814908</c:v>
                </c:pt>
                <c:pt idx="619">
                  <c:v>20.545005798339957</c:v>
                </c:pt>
                <c:pt idx="620">
                  <c:v>21.065235137939908</c:v>
                </c:pt>
                <c:pt idx="621">
                  <c:v>21.621227264404979</c:v>
                </c:pt>
                <c:pt idx="622">
                  <c:v>22.218704223632926</c:v>
                </c:pt>
                <c:pt idx="623">
                  <c:v>22.861957550048942</c:v>
                </c:pt>
                <c:pt idx="624">
                  <c:v>23.547649383544922</c:v>
                </c:pt>
                <c:pt idx="625">
                  <c:v>24.284839630126953</c:v>
                </c:pt>
                <c:pt idx="626">
                  <c:v>25.075435638427962</c:v>
                </c:pt>
                <c:pt idx="627">
                  <c:v>25.918960571288949</c:v>
                </c:pt>
                <c:pt idx="628">
                  <c:v>26.818752288818928</c:v>
                </c:pt>
                <c:pt idx="629">
                  <c:v>27.780532836913949</c:v>
                </c:pt>
                <c:pt idx="630">
                  <c:v>28.813362121581918</c:v>
                </c:pt>
                <c:pt idx="631">
                  <c:v>29.912471771240916</c:v>
                </c:pt>
                <c:pt idx="632">
                  <c:v>31.072616577149006</c:v>
                </c:pt>
                <c:pt idx="633">
                  <c:v>32.298564910888899</c:v>
                </c:pt>
                <c:pt idx="634">
                  <c:v>33.592700958251953</c:v>
                </c:pt>
                <c:pt idx="635">
                  <c:v>34.955501556396939</c:v>
                </c:pt>
                <c:pt idx="636">
                  <c:v>36.37838363647495</c:v>
                </c:pt>
                <c:pt idx="637">
                  <c:v>37.865638732910952</c:v>
                </c:pt>
                <c:pt idx="638">
                  <c:v>39.426326751708984</c:v>
                </c:pt>
                <c:pt idx="639">
                  <c:v>41.074275970458984</c:v>
                </c:pt>
                <c:pt idx="640">
                  <c:v>42.828083038330988</c:v>
                </c:pt>
                <c:pt idx="641">
                  <c:v>44.714450836181982</c:v>
                </c:pt>
                <c:pt idx="642">
                  <c:v>46.769142150878906</c:v>
                </c:pt>
                <c:pt idx="643">
                  <c:v>49.035072326660952</c:v>
                </c:pt>
                <c:pt idx="644">
                  <c:v>51.562309265136946</c:v>
                </c:pt>
                <c:pt idx="645">
                  <c:v>54.409027099609943</c:v>
                </c:pt>
                <c:pt idx="646">
                  <c:v>57.63483047485397</c:v>
                </c:pt>
                <c:pt idx="647">
                  <c:v>61.297416687011946</c:v>
                </c:pt>
                <c:pt idx="648">
                  <c:v>65.456390380859943</c:v>
                </c:pt>
                <c:pt idx="649">
                  <c:v>70.182800292968977</c:v>
                </c:pt>
                <c:pt idx="650">
                  <c:v>75.603485107421989</c:v>
                </c:pt>
                <c:pt idx="651">
                  <c:v>81.932067871093977</c:v>
                </c:pt>
                <c:pt idx="652">
                  <c:v>89.468002319335938</c:v>
                </c:pt>
                <c:pt idx="653">
                  <c:v>98.521709442138899</c:v>
                </c:pt>
                <c:pt idx="654">
                  <c:v>109.33685302734398</c:v>
                </c:pt>
                <c:pt idx="655">
                  <c:v>122.04313278198299</c:v>
                </c:pt>
                <c:pt idx="656">
                  <c:v>136.63148880004894</c:v>
                </c:pt>
                <c:pt idx="657">
                  <c:v>152.91309356689499</c:v>
                </c:pt>
                <c:pt idx="658">
                  <c:v>170.49980163574298</c:v>
                </c:pt>
                <c:pt idx="659">
                  <c:v>188.85993957519599</c:v>
                </c:pt>
                <c:pt idx="660">
                  <c:v>207.39316940307697</c:v>
                </c:pt>
                <c:pt idx="661">
                  <c:v>225.50106048584496</c:v>
                </c:pt>
                <c:pt idx="662">
                  <c:v>242.59328842163495</c:v>
                </c:pt>
                <c:pt idx="663">
                  <c:v>258.12244415283487</c:v>
                </c:pt>
                <c:pt idx="664">
                  <c:v>271.63410186767499</c:v>
                </c:pt>
                <c:pt idx="665">
                  <c:v>282.80544281005484</c:v>
                </c:pt>
                <c:pt idx="666">
                  <c:v>291.46480560302496</c:v>
                </c:pt>
                <c:pt idx="667">
                  <c:v>297.57547378540505</c:v>
                </c:pt>
                <c:pt idx="668">
                  <c:v>301.25045776367494</c:v>
                </c:pt>
                <c:pt idx="669">
                  <c:v>302.79970169067485</c:v>
                </c:pt>
                <c:pt idx="670">
                  <c:v>302.84595489502487</c:v>
                </c:pt>
                <c:pt idx="671">
                  <c:v>302.36387252807492</c:v>
                </c:pt>
                <c:pt idx="672">
                  <c:v>302.51073837280489</c:v>
                </c:pt>
                <c:pt idx="673">
                  <c:v>304.28361892700502</c:v>
                </c:pt>
                <c:pt idx="674">
                  <c:v>308.22229385376488</c:v>
                </c:pt>
                <c:pt idx="675">
                  <c:v>314.30149078369493</c:v>
                </c:pt>
                <c:pt idx="676">
                  <c:v>321.94614410400493</c:v>
                </c:pt>
                <c:pt idx="677">
                  <c:v>330.10578155517499</c:v>
                </c:pt>
                <c:pt idx="678">
                  <c:v>337.51630783081498</c:v>
                </c:pt>
                <c:pt idx="679">
                  <c:v>343.09625625610499</c:v>
                </c:pt>
                <c:pt idx="680">
                  <c:v>346.30203247070506</c:v>
                </c:pt>
                <c:pt idx="681">
                  <c:v>347.19896316528491</c:v>
                </c:pt>
                <c:pt idx="682">
                  <c:v>346.30537033081498</c:v>
                </c:pt>
                <c:pt idx="683">
                  <c:v>344.44093704223485</c:v>
                </c:pt>
                <c:pt idx="684">
                  <c:v>342.48542785644497</c:v>
                </c:pt>
                <c:pt idx="685">
                  <c:v>341.17841720581498</c:v>
                </c:pt>
                <c:pt idx="686">
                  <c:v>340.94142913818484</c:v>
                </c:pt>
                <c:pt idx="687">
                  <c:v>341.90845489502487</c:v>
                </c:pt>
                <c:pt idx="688">
                  <c:v>344.108581542965</c:v>
                </c:pt>
                <c:pt idx="689">
                  <c:v>347.80883789062489</c:v>
                </c:pt>
                <c:pt idx="690">
                  <c:v>353.83558273315487</c:v>
                </c:pt>
                <c:pt idx="691">
                  <c:v>363.46387863159487</c:v>
                </c:pt>
                <c:pt idx="692">
                  <c:v>377.95019149780489</c:v>
                </c:pt>
                <c:pt idx="693">
                  <c:v>398.47755432128486</c:v>
                </c:pt>
                <c:pt idx="694">
                  <c:v>426.88322067260503</c:v>
                </c:pt>
                <c:pt idx="695">
                  <c:v>465.812683105465</c:v>
                </c:pt>
                <c:pt idx="696">
                  <c:v>517.12465286254485</c:v>
                </c:pt>
                <c:pt idx="697">
                  <c:v>579.67233657836493</c:v>
                </c:pt>
                <c:pt idx="698">
                  <c:v>648.72074127197504</c:v>
                </c:pt>
                <c:pt idx="699">
                  <c:v>716.98999404907488</c:v>
                </c:pt>
                <c:pt idx="700">
                  <c:v>775.60615539550497</c:v>
                </c:pt>
                <c:pt idx="701">
                  <c:v>815.02437591552496</c:v>
                </c:pt>
                <c:pt idx="702">
                  <c:v>827.44312286377487</c:v>
                </c:pt>
                <c:pt idx="703">
                  <c:v>810.36138534545501</c:v>
                </c:pt>
                <c:pt idx="704">
                  <c:v>768.31769943237498</c:v>
                </c:pt>
                <c:pt idx="705">
                  <c:v>711.11965179443484</c:v>
                </c:pt>
                <c:pt idx="706">
                  <c:v>650.07925033569484</c:v>
                </c:pt>
                <c:pt idx="707">
                  <c:v>594.82240676879485</c:v>
                </c:pt>
                <c:pt idx="708">
                  <c:v>551.83506011962493</c:v>
                </c:pt>
                <c:pt idx="709">
                  <c:v>524.24621582031489</c:v>
                </c:pt>
                <c:pt idx="710">
                  <c:v>512.30001449585495</c:v>
                </c:pt>
                <c:pt idx="711">
                  <c:v>514.17160034179494</c:v>
                </c:pt>
                <c:pt idx="712">
                  <c:v>526.63803100585494</c:v>
                </c:pt>
                <c:pt idx="713">
                  <c:v>545.49503326416504</c:v>
                </c:pt>
                <c:pt idx="714">
                  <c:v>565.89555740356502</c:v>
                </c:pt>
                <c:pt idx="715">
                  <c:v>583.03260803222486</c:v>
                </c:pt>
                <c:pt idx="716">
                  <c:v>592.91982650756506</c:v>
                </c:pt>
                <c:pt idx="717">
                  <c:v>592.82779693603504</c:v>
                </c:pt>
                <c:pt idx="718">
                  <c:v>581.44807815551496</c:v>
                </c:pt>
                <c:pt idx="719">
                  <c:v>558.93182754516499</c:v>
                </c:pt>
                <c:pt idx="720">
                  <c:v>526.79443359375489</c:v>
                </c:pt>
                <c:pt idx="721">
                  <c:v>487.4320030212449</c:v>
                </c:pt>
                <c:pt idx="722">
                  <c:v>443.37224960327501</c:v>
                </c:pt>
                <c:pt idx="723">
                  <c:v>397.05276489257506</c:v>
                </c:pt>
                <c:pt idx="724">
                  <c:v>351.65977478027492</c:v>
                </c:pt>
                <c:pt idx="725">
                  <c:v>312.171936035155</c:v>
                </c:pt>
                <c:pt idx="726">
                  <c:v>284.74617004394497</c:v>
                </c:pt>
                <c:pt idx="727">
                  <c:v>273.86045455932492</c:v>
                </c:pt>
                <c:pt idx="728">
                  <c:v>279.56962585449503</c:v>
                </c:pt>
                <c:pt idx="729">
                  <c:v>297.48392105102505</c:v>
                </c:pt>
                <c:pt idx="730">
                  <c:v>321.04730606079499</c:v>
                </c:pt>
                <c:pt idx="731">
                  <c:v>343.48917007446505</c:v>
                </c:pt>
                <c:pt idx="732">
                  <c:v>358.68406295776492</c:v>
                </c:pt>
                <c:pt idx="733">
                  <c:v>362.49923706054494</c:v>
                </c:pt>
                <c:pt idx="734">
                  <c:v>354.73251342773494</c:v>
                </c:pt>
                <c:pt idx="735">
                  <c:v>339.26153182983501</c:v>
                </c:pt>
                <c:pt idx="736">
                  <c:v>321.31385803222486</c:v>
                </c:pt>
                <c:pt idx="737">
                  <c:v>304.23879623413484</c:v>
                </c:pt>
                <c:pt idx="738">
                  <c:v>288.61331939697504</c:v>
                </c:pt>
                <c:pt idx="739">
                  <c:v>273.43320846557492</c:v>
                </c:pt>
                <c:pt idx="740">
                  <c:v>257.26938247680494</c:v>
                </c:pt>
                <c:pt idx="741">
                  <c:v>238.70182037353493</c:v>
                </c:pt>
                <c:pt idx="742">
                  <c:v>216.86601638793991</c:v>
                </c:pt>
                <c:pt idx="743">
                  <c:v>192.38424301147495</c:v>
                </c:pt>
                <c:pt idx="744">
                  <c:v>167.60969161987293</c:v>
                </c:pt>
                <c:pt idx="745">
                  <c:v>145.59030532836994</c:v>
                </c:pt>
                <c:pt idx="746">
                  <c:v>128.56006622314499</c:v>
                </c:pt>
                <c:pt idx="747">
                  <c:v>117.0988082885749</c:v>
                </c:pt>
                <c:pt idx="748">
                  <c:v>110.3153228759769</c:v>
                </c:pt>
                <c:pt idx="749">
                  <c:v>106.59551620483398</c:v>
                </c:pt>
                <c:pt idx="750">
                  <c:v>104.39300537109398</c:v>
                </c:pt>
                <c:pt idx="751">
                  <c:v>102.62441635131893</c:v>
                </c:pt>
                <c:pt idx="752">
                  <c:v>100.69227218627998</c:v>
                </c:pt>
                <c:pt idx="753">
                  <c:v>98.362922668456918</c:v>
                </c:pt>
                <c:pt idx="754">
                  <c:v>95.672130584716911</c:v>
                </c:pt>
                <c:pt idx="755">
                  <c:v>92.878818511963004</c:v>
                </c:pt>
                <c:pt idx="756">
                  <c:v>90.456485748290902</c:v>
                </c:pt>
                <c:pt idx="757">
                  <c:v>89.186668395997003</c:v>
                </c:pt>
                <c:pt idx="758">
                  <c:v>90.178966522216911</c:v>
                </c:pt>
                <c:pt idx="759">
                  <c:v>94.610691070556982</c:v>
                </c:pt>
                <c:pt idx="760">
                  <c:v>103.28340530395599</c:v>
                </c:pt>
                <c:pt idx="761">
                  <c:v>116.28198623657295</c:v>
                </c:pt>
                <c:pt idx="762">
                  <c:v>132.84492492675793</c:v>
                </c:pt>
                <c:pt idx="763">
                  <c:v>151.38816833496094</c:v>
                </c:pt>
                <c:pt idx="764">
                  <c:v>169.75736618041992</c:v>
                </c:pt>
                <c:pt idx="765">
                  <c:v>185.74285507202194</c:v>
                </c:pt>
                <c:pt idx="766">
                  <c:v>197.63326644897495</c:v>
                </c:pt>
                <c:pt idx="767">
                  <c:v>204.52499389648494</c:v>
                </c:pt>
                <c:pt idx="768">
                  <c:v>206.32648468017589</c:v>
                </c:pt>
                <c:pt idx="769">
                  <c:v>203.56273651123092</c:v>
                </c:pt>
                <c:pt idx="770">
                  <c:v>197.12066650390693</c:v>
                </c:pt>
                <c:pt idx="771">
                  <c:v>188.03787231445392</c:v>
                </c:pt>
                <c:pt idx="772">
                  <c:v>177.39439010620197</c:v>
                </c:pt>
                <c:pt idx="773">
                  <c:v>166.19729995727596</c:v>
                </c:pt>
                <c:pt idx="774">
                  <c:v>155.22575378417991</c:v>
                </c:pt>
                <c:pt idx="775">
                  <c:v>144.919872283936</c:v>
                </c:pt>
                <c:pt idx="776">
                  <c:v>135.40983200073299</c:v>
                </c:pt>
                <c:pt idx="777">
                  <c:v>126.67512893676792</c:v>
                </c:pt>
                <c:pt idx="778">
                  <c:v>118.66474151611396</c:v>
                </c:pt>
                <c:pt idx="779">
                  <c:v>111.33813858032295</c:v>
                </c:pt>
                <c:pt idx="780">
                  <c:v>104.66861724853595</c:v>
                </c:pt>
                <c:pt idx="781">
                  <c:v>98.646163940429915</c:v>
                </c:pt>
                <c:pt idx="782">
                  <c:v>93.269348144531932</c:v>
                </c:pt>
                <c:pt idx="783">
                  <c:v>88.488578796386946</c:v>
                </c:pt>
                <c:pt idx="784">
                  <c:v>84.173202514649006</c:v>
                </c:pt>
                <c:pt idx="785">
                  <c:v>80.160617828369936</c:v>
                </c:pt>
                <c:pt idx="786">
                  <c:v>76.337337493896939</c:v>
                </c:pt>
                <c:pt idx="787">
                  <c:v>72.682857513427962</c:v>
                </c:pt>
                <c:pt idx="788">
                  <c:v>69.255352020263899</c:v>
                </c:pt>
                <c:pt idx="789">
                  <c:v>66.130638122558935</c:v>
                </c:pt>
                <c:pt idx="790">
                  <c:v>63.364505767822948</c:v>
                </c:pt>
                <c:pt idx="791">
                  <c:v>60.973167419433935</c:v>
                </c:pt>
                <c:pt idx="792">
                  <c:v>58.954238891601904</c:v>
                </c:pt>
                <c:pt idx="793">
                  <c:v>57.286262512206918</c:v>
                </c:pt>
                <c:pt idx="794">
                  <c:v>55.917263031005973</c:v>
                </c:pt>
                <c:pt idx="795">
                  <c:v>54.75187301635799</c:v>
                </c:pt>
                <c:pt idx="796">
                  <c:v>53.670406341552962</c:v>
                </c:pt>
                <c:pt idx="797">
                  <c:v>52.570819854736897</c:v>
                </c:pt>
                <c:pt idx="798">
                  <c:v>51.39493942260799</c:v>
                </c:pt>
                <c:pt idx="799">
                  <c:v>50.139427185058935</c:v>
                </c:pt>
                <c:pt idx="800">
                  <c:v>48.851013183593977</c:v>
                </c:pt>
                <c:pt idx="801">
                  <c:v>47.605991363525959</c:v>
                </c:pt>
                <c:pt idx="802">
                  <c:v>46.469211578369936</c:v>
                </c:pt>
                <c:pt idx="803">
                  <c:v>45.462131500244936</c:v>
                </c:pt>
                <c:pt idx="804">
                  <c:v>44.559955596923942</c:v>
                </c:pt>
                <c:pt idx="805">
                  <c:v>43.706417083740916</c:v>
                </c:pt>
                <c:pt idx="806">
                  <c:v>42.854785919189908</c:v>
                </c:pt>
                <c:pt idx="807">
                  <c:v>41.980743408203921</c:v>
                </c:pt>
                <c:pt idx="808">
                  <c:v>41.096210479736897</c:v>
                </c:pt>
                <c:pt idx="809">
                  <c:v>40.228366851806982</c:v>
                </c:pt>
                <c:pt idx="810">
                  <c:v>39.408683776855923</c:v>
                </c:pt>
                <c:pt idx="811">
                  <c:v>38.663387298583984</c:v>
                </c:pt>
                <c:pt idx="812">
                  <c:v>37.999629974365916</c:v>
                </c:pt>
                <c:pt idx="813">
                  <c:v>37.412643432617983</c:v>
                </c:pt>
                <c:pt idx="814">
                  <c:v>36.894321441650959</c:v>
                </c:pt>
                <c:pt idx="815">
                  <c:v>36.436080932617983</c:v>
                </c:pt>
                <c:pt idx="816">
                  <c:v>36.023139953613963</c:v>
                </c:pt>
                <c:pt idx="817">
                  <c:v>35.620212554931982</c:v>
                </c:pt>
                <c:pt idx="818">
                  <c:v>35.186290740966911</c:v>
                </c:pt>
                <c:pt idx="819">
                  <c:v>34.688472747802962</c:v>
                </c:pt>
                <c:pt idx="820">
                  <c:v>34.110069274902912</c:v>
                </c:pt>
                <c:pt idx="821">
                  <c:v>33.462047576904979</c:v>
                </c:pt>
                <c:pt idx="822">
                  <c:v>32.773971557617983</c:v>
                </c:pt>
                <c:pt idx="823">
                  <c:v>32.088279724122003</c:v>
                </c:pt>
                <c:pt idx="824">
                  <c:v>31.446933746338004</c:v>
                </c:pt>
                <c:pt idx="825">
                  <c:v>30.877113342285952</c:v>
                </c:pt>
                <c:pt idx="826">
                  <c:v>30.387401580811002</c:v>
                </c:pt>
                <c:pt idx="827">
                  <c:v>29.965877532958984</c:v>
                </c:pt>
                <c:pt idx="828">
                  <c:v>29.597759246826968</c:v>
                </c:pt>
                <c:pt idx="829">
                  <c:v>29.273986816406932</c:v>
                </c:pt>
                <c:pt idx="830">
                  <c:v>28.984546661376953</c:v>
                </c:pt>
                <c:pt idx="831">
                  <c:v>28.725147247314908</c:v>
                </c:pt>
                <c:pt idx="832">
                  <c:v>28.484344482421989</c:v>
                </c:pt>
                <c:pt idx="833">
                  <c:v>28.252124786376953</c:v>
                </c:pt>
                <c:pt idx="834">
                  <c:v>28.009414672851904</c:v>
                </c:pt>
                <c:pt idx="835">
                  <c:v>27.741432189941975</c:v>
                </c:pt>
                <c:pt idx="836">
                  <c:v>27.433395385742983</c:v>
                </c:pt>
                <c:pt idx="837">
                  <c:v>27.073383331298942</c:v>
                </c:pt>
                <c:pt idx="838">
                  <c:v>26.662826538085938</c:v>
                </c:pt>
                <c:pt idx="839">
                  <c:v>26.218891143798942</c:v>
                </c:pt>
                <c:pt idx="840">
                  <c:v>25.775432586669922</c:v>
                </c:pt>
                <c:pt idx="841">
                  <c:v>25.362014770507926</c:v>
                </c:pt>
                <c:pt idx="842">
                  <c:v>25.011062622070995</c:v>
                </c:pt>
                <c:pt idx="843">
                  <c:v>24.748802185058935</c:v>
                </c:pt>
                <c:pt idx="844">
                  <c:v>24.591445922851904</c:v>
                </c:pt>
                <c:pt idx="845">
                  <c:v>24.527072906494936</c:v>
                </c:pt>
                <c:pt idx="846">
                  <c:v>24.524688720703921</c:v>
                </c:pt>
                <c:pt idx="847">
                  <c:v>24.543762207031932</c:v>
                </c:pt>
                <c:pt idx="848">
                  <c:v>24.552822113037905</c:v>
                </c:pt>
                <c:pt idx="849">
                  <c:v>24.536609649658999</c:v>
                </c:pt>
                <c:pt idx="850">
                  <c:v>24.513244628906932</c:v>
                </c:pt>
                <c:pt idx="851">
                  <c:v>24.567604064941975</c:v>
                </c:pt>
                <c:pt idx="852">
                  <c:v>24.863719940186002</c:v>
                </c:pt>
                <c:pt idx="853">
                  <c:v>25.707721710205988</c:v>
                </c:pt>
                <c:pt idx="854">
                  <c:v>27.589797973632926</c:v>
                </c:pt>
                <c:pt idx="855">
                  <c:v>31.189918518066975</c:v>
                </c:pt>
                <c:pt idx="856">
                  <c:v>37.226200103759993</c:v>
                </c:pt>
                <c:pt idx="857">
                  <c:v>46.132564544677962</c:v>
                </c:pt>
                <c:pt idx="858">
                  <c:v>57.676792144775959</c:v>
                </c:pt>
                <c:pt idx="859">
                  <c:v>70.722579956054915</c:v>
                </c:pt>
                <c:pt idx="860">
                  <c:v>83.339214324951968</c:v>
                </c:pt>
                <c:pt idx="861">
                  <c:v>93.257904052734943</c:v>
                </c:pt>
                <c:pt idx="862">
                  <c:v>98.496437072753906</c:v>
                </c:pt>
                <c:pt idx="863">
                  <c:v>97.948074340820995</c:v>
                </c:pt>
                <c:pt idx="864">
                  <c:v>91.727733612061002</c:v>
                </c:pt>
                <c:pt idx="865">
                  <c:v>81.141948699951968</c:v>
                </c:pt>
                <c:pt idx="866">
                  <c:v>68.244457244872933</c:v>
                </c:pt>
                <c:pt idx="867">
                  <c:v>55.189609527588004</c:v>
                </c:pt>
                <c:pt idx="868">
                  <c:v>43.644905090331918</c:v>
                </c:pt>
                <c:pt idx="869">
                  <c:v>34.50059890747093</c:v>
                </c:pt>
                <c:pt idx="870">
                  <c:v>27.903556823730923</c:v>
                </c:pt>
                <c:pt idx="871">
                  <c:v>23.495674133300895</c:v>
                </c:pt>
                <c:pt idx="872">
                  <c:v>20.723819732665902</c:v>
                </c:pt>
                <c:pt idx="873">
                  <c:v>19.035816192626953</c:v>
                </c:pt>
                <c:pt idx="874">
                  <c:v>17.999172210693928</c:v>
                </c:pt>
                <c:pt idx="875">
                  <c:v>17.313957214355923</c:v>
                </c:pt>
                <c:pt idx="876">
                  <c:v>16.80040359497093</c:v>
                </c:pt>
                <c:pt idx="877">
                  <c:v>16.367912292480923</c:v>
                </c:pt>
                <c:pt idx="878">
                  <c:v>15.974044799804915</c:v>
                </c:pt>
                <c:pt idx="879">
                  <c:v>15.605926513671989</c:v>
                </c:pt>
                <c:pt idx="880">
                  <c:v>15.261650085449901</c:v>
                </c:pt>
                <c:pt idx="881">
                  <c:v>14.949321746826968</c:v>
                </c:pt>
                <c:pt idx="882">
                  <c:v>14.666557312011946</c:v>
                </c:pt>
                <c:pt idx="883">
                  <c:v>14.403343200683935</c:v>
                </c:pt>
                <c:pt idx="884">
                  <c:v>14.144420623779979</c:v>
                </c:pt>
                <c:pt idx="885">
                  <c:v>13.887882232665902</c:v>
                </c:pt>
                <c:pt idx="886">
                  <c:v>13.635158538818928</c:v>
                </c:pt>
                <c:pt idx="887">
                  <c:v>13.381004333497003</c:v>
                </c:pt>
                <c:pt idx="888">
                  <c:v>13.127803802490916</c:v>
                </c:pt>
                <c:pt idx="889">
                  <c:v>12.885093688964957</c:v>
                </c:pt>
                <c:pt idx="890">
                  <c:v>12.677192687988963</c:v>
                </c:pt>
                <c:pt idx="891">
                  <c:v>12.523651123046989</c:v>
                </c:pt>
                <c:pt idx="892">
                  <c:v>12.43638992309593</c:v>
                </c:pt>
                <c:pt idx="893">
                  <c:v>12.428283691406932</c:v>
                </c:pt>
                <c:pt idx="894">
                  <c:v>12.490272521972997</c:v>
                </c:pt>
                <c:pt idx="895">
                  <c:v>12.597560882568928</c:v>
                </c:pt>
                <c:pt idx="896">
                  <c:v>12.713909149169922</c:v>
                </c:pt>
                <c:pt idx="897">
                  <c:v>12.810230255126953</c:v>
                </c:pt>
                <c:pt idx="898">
                  <c:v>12.874126434326968</c:v>
                </c:pt>
                <c:pt idx="899">
                  <c:v>12.902736663818928</c:v>
                </c:pt>
                <c:pt idx="900">
                  <c:v>12.927055358886946</c:v>
                </c:pt>
                <c:pt idx="901">
                  <c:v>13.001441955566975</c:v>
                </c:pt>
                <c:pt idx="902">
                  <c:v>13.182163238525959</c:v>
                </c:pt>
                <c:pt idx="903">
                  <c:v>13.490676879882926</c:v>
                </c:pt>
                <c:pt idx="904">
                  <c:v>13.890266418456918</c:v>
                </c:pt>
                <c:pt idx="905">
                  <c:v>14.294147491455988</c:v>
                </c:pt>
                <c:pt idx="906">
                  <c:v>14.575481414794922</c:v>
                </c:pt>
                <c:pt idx="907">
                  <c:v>14.608860015869936</c:v>
                </c:pt>
                <c:pt idx="908">
                  <c:v>14.310836791992983</c:v>
                </c:pt>
                <c:pt idx="909">
                  <c:v>13.670444488525959</c:v>
                </c:pt>
                <c:pt idx="910">
                  <c:v>12.758731842040902</c:v>
                </c:pt>
                <c:pt idx="911">
                  <c:v>11.703491210937955</c:v>
                </c:pt>
                <c:pt idx="912">
                  <c:v>10.642528533936002</c:v>
                </c:pt>
                <c:pt idx="913">
                  <c:v>9.6840858459479477</c:v>
                </c:pt>
                <c:pt idx="914">
                  <c:v>8.8810920715339989</c:v>
                </c:pt>
                <c:pt idx="915">
                  <c:v>8.2406997680669747</c:v>
                </c:pt>
                <c:pt idx="916">
                  <c:v>7.7314376831059235</c:v>
                </c:pt>
                <c:pt idx="917">
                  <c:v>7.3151588439949364</c:v>
                </c:pt>
                <c:pt idx="918">
                  <c:v>6.9704055786139634</c:v>
                </c:pt>
                <c:pt idx="919">
                  <c:v>6.6914558410649079</c:v>
                </c:pt>
                <c:pt idx="920">
                  <c:v>6.4730644226079903</c:v>
                </c:pt>
                <c:pt idx="921">
                  <c:v>6.3018798828129547</c:v>
                </c:pt>
                <c:pt idx="922">
                  <c:v>6.1726570129399079</c:v>
                </c:pt>
                <c:pt idx="923">
                  <c:v>6.0896873474129052</c:v>
                </c:pt>
                <c:pt idx="924">
                  <c:v>6.0596466064459946</c:v>
                </c:pt>
                <c:pt idx="925">
                  <c:v>6.0777664184569176</c:v>
                </c:pt>
                <c:pt idx="926">
                  <c:v>6.1454772949219887</c:v>
                </c:pt>
                <c:pt idx="927">
                  <c:v>6.2656402587889488</c:v>
                </c:pt>
                <c:pt idx="928">
                  <c:v>6.4344406127929687</c:v>
                </c:pt>
                <c:pt idx="929">
                  <c:v>6.6256523132329903</c:v>
                </c:pt>
                <c:pt idx="930">
                  <c:v>6.8011283874519677</c:v>
                </c:pt>
                <c:pt idx="931">
                  <c:v>6.9336891174319817</c:v>
                </c:pt>
                <c:pt idx="932">
                  <c:v>6.9980621337889488</c:v>
                </c:pt>
                <c:pt idx="933">
                  <c:v>6.9704055786139634</c:v>
                </c:pt>
                <c:pt idx="934">
                  <c:v>6.8216323852539063</c:v>
                </c:pt>
                <c:pt idx="935">
                  <c:v>6.5364837646490059</c:v>
                </c:pt>
                <c:pt idx="936">
                  <c:v>6.1240196228029617</c:v>
                </c:pt>
                <c:pt idx="937">
                  <c:v>5.6290626525880043</c:v>
                </c:pt>
                <c:pt idx="938">
                  <c:v>5.0969123840339989</c:v>
                </c:pt>
                <c:pt idx="939">
                  <c:v>4.5666694641118966</c:v>
                </c:pt>
                <c:pt idx="940">
                  <c:v>4.0545463562019677</c:v>
                </c:pt>
                <c:pt idx="941">
                  <c:v>3.5662651062019677</c:v>
                </c:pt>
                <c:pt idx="942">
                  <c:v>3.0922889709479477</c:v>
                </c:pt>
                <c:pt idx="943">
                  <c:v>2.6016235351569321</c:v>
                </c:pt>
                <c:pt idx="944">
                  <c:v>2.0718574523929192</c:v>
                </c:pt>
                <c:pt idx="945">
                  <c:v>1.5025138854979332</c:v>
                </c:pt>
                <c:pt idx="946">
                  <c:v>0.91886520385799031</c:v>
                </c:pt>
                <c:pt idx="947">
                  <c:v>0.35238265991290518</c:v>
                </c:pt>
                <c:pt idx="948">
                  <c:v>-0.168323516845021</c:v>
                </c:pt>
                <c:pt idx="949">
                  <c:v>-0.62656402587799676</c:v>
                </c:pt>
                <c:pt idx="950">
                  <c:v>-1.0185241699210792</c:v>
                </c:pt>
                <c:pt idx="951">
                  <c:v>-1.353263854980014</c:v>
                </c:pt>
                <c:pt idx="952">
                  <c:v>-1.6341209411619957</c:v>
                </c:pt>
                <c:pt idx="953">
                  <c:v>-1.8644332885741051</c:v>
                </c:pt>
                <c:pt idx="954">
                  <c:v>-2.0484924316400566</c:v>
                </c:pt>
                <c:pt idx="955">
                  <c:v>-2.1996498107910156</c:v>
                </c:pt>
                <c:pt idx="956">
                  <c:v>-2.3379325866690124</c:v>
                </c:pt>
                <c:pt idx="957">
                  <c:v>-2.4805068969720878</c:v>
                </c:pt>
                <c:pt idx="958">
                  <c:v>-2.6459693908690269</c:v>
                </c:pt>
                <c:pt idx="959">
                  <c:v>-2.8395652770990409</c:v>
                </c:pt>
                <c:pt idx="960">
                  <c:v>-3.0584335327140479</c:v>
                </c:pt>
                <c:pt idx="961">
                  <c:v>-3.2968521118160652</c:v>
                </c:pt>
                <c:pt idx="962">
                  <c:v>-3.5438537597650566</c:v>
                </c:pt>
                <c:pt idx="963">
                  <c:v>-3.7951469421381034</c:v>
                </c:pt>
                <c:pt idx="964">
                  <c:v>-4.044055938720021</c:v>
                </c:pt>
                <c:pt idx="965">
                  <c:v>-4.2867660522460938</c:v>
                </c:pt>
                <c:pt idx="966">
                  <c:v>-4.5189857482910156</c:v>
                </c:pt>
                <c:pt idx="967">
                  <c:v>-4.7130584716790054</c:v>
                </c:pt>
                <c:pt idx="968">
                  <c:v>-4.8074722290029968</c:v>
                </c:pt>
                <c:pt idx="969">
                  <c:v>-4.7059059143060722</c:v>
                </c:pt>
                <c:pt idx="970">
                  <c:v>-4.3396949768060722</c:v>
                </c:pt>
                <c:pt idx="971">
                  <c:v>-3.7212371826170738</c:v>
                </c:pt>
                <c:pt idx="972">
                  <c:v>-2.9535293579100426</c:v>
                </c:pt>
                <c:pt idx="973">
                  <c:v>-2.202510833740007</c:v>
                </c:pt>
                <c:pt idx="974">
                  <c:v>-1.6760826110840981</c:v>
                </c:pt>
                <c:pt idx="975">
                  <c:v>-1.5854835510250496</c:v>
                </c:pt>
                <c:pt idx="976">
                  <c:v>-2.0484924316400566</c:v>
                </c:pt>
                <c:pt idx="977">
                  <c:v>-3.036975860595021</c:v>
                </c:pt>
                <c:pt idx="978">
                  <c:v>-4.39453125</c:v>
                </c:pt>
                <c:pt idx="979">
                  <c:v>-5.9189796447750496</c:v>
                </c:pt>
                <c:pt idx="980">
                  <c:v>-7.4152946472160011</c:v>
                </c:pt>
                <c:pt idx="981">
                  <c:v>-8.7261199951170738</c:v>
                </c:pt>
                <c:pt idx="982">
                  <c:v>-9.7808837890620453</c:v>
                </c:pt>
                <c:pt idx="983">
                  <c:v>-10.589599609375</c:v>
                </c:pt>
                <c:pt idx="984">
                  <c:v>-11.215209960937045</c:v>
                </c:pt>
                <c:pt idx="985">
                  <c:v>-11.720657348632017</c:v>
                </c:pt>
                <c:pt idx="986">
                  <c:v>-12.147426605224041</c:v>
                </c:pt>
                <c:pt idx="987">
                  <c:v>-12.518882751464048</c:v>
                </c:pt>
                <c:pt idx="988">
                  <c:v>-12.843132019043082</c:v>
                </c:pt>
                <c:pt idx="989">
                  <c:v>-13.131141662597088</c:v>
                </c:pt>
                <c:pt idx="990">
                  <c:v>-13.389110565185092</c:v>
                </c:pt>
                <c:pt idx="991">
                  <c:v>-13.621330261230014</c:v>
                </c:pt>
                <c:pt idx="992">
                  <c:v>-13.82303237915005</c:v>
                </c:pt>
                <c:pt idx="993">
                  <c:v>-13.972759246826058</c:v>
                </c:pt>
                <c:pt idx="994">
                  <c:v>-14.031887054443018</c:v>
                </c:pt>
                <c:pt idx="995">
                  <c:v>-13.979434967041016</c:v>
                </c:pt>
                <c:pt idx="996">
                  <c:v>-13.847351074218068</c:v>
                </c:pt>
                <c:pt idx="997">
                  <c:v>-13.719558715820085</c:v>
                </c:pt>
                <c:pt idx="998">
                  <c:v>-13.677120208740007</c:v>
                </c:pt>
                <c:pt idx="999">
                  <c:v>-13.774394989013103</c:v>
                </c:pt>
                <c:pt idx="1000">
                  <c:v>-14.041423797607081</c:v>
                </c:pt>
                <c:pt idx="1001">
                  <c:v>-14.486789703369027</c:v>
                </c:pt>
                <c:pt idx="1002">
                  <c:v>-15.066623687744027</c:v>
                </c:pt>
                <c:pt idx="1003">
                  <c:v>-15.695095062255064</c:v>
                </c:pt>
                <c:pt idx="1004">
                  <c:v>-16.292572021484034</c:v>
                </c:pt>
                <c:pt idx="1005">
                  <c:v>-16.821861267089048</c:v>
                </c:pt>
                <c:pt idx="1006">
                  <c:v>-17.286777496337095</c:v>
                </c:pt>
                <c:pt idx="1007">
                  <c:v>-17.69876480102505</c:v>
                </c:pt>
                <c:pt idx="1008">
                  <c:v>-18.070697784423032</c:v>
                </c:pt>
                <c:pt idx="1009">
                  <c:v>-18.404483795166016</c:v>
                </c:pt>
                <c:pt idx="1010">
                  <c:v>-18.705368041992074</c:v>
                </c:pt>
                <c:pt idx="1011">
                  <c:v>-18.984794616699105</c:v>
                </c:pt>
                <c:pt idx="1012">
                  <c:v>-19.245624542236101</c:v>
                </c:pt>
                <c:pt idx="1013">
                  <c:v>-19.484519958496094</c:v>
                </c:pt>
                <c:pt idx="1014">
                  <c:v>-19.694328308105014</c:v>
                </c:pt>
                <c:pt idx="1015">
                  <c:v>-19.861698150634084</c:v>
                </c:pt>
                <c:pt idx="1016">
                  <c:v>-19.955635070800099</c:v>
                </c:pt>
                <c:pt idx="1017">
                  <c:v>-19.928932189941065</c:v>
                </c:pt>
                <c:pt idx="1018">
                  <c:v>-19.75774765014603</c:v>
                </c:pt>
                <c:pt idx="1019">
                  <c:v>-19.479274749755064</c:v>
                </c:pt>
                <c:pt idx="1020">
                  <c:v>-19.194602966308025</c:v>
                </c:pt>
                <c:pt idx="1021">
                  <c:v>-19.031047821044012</c:v>
                </c:pt>
                <c:pt idx="1022">
                  <c:v>-19.083499908447038</c:v>
                </c:pt>
                <c:pt idx="1023">
                  <c:v>-19.395828247070085</c:v>
                </c:pt>
                <c:pt idx="1024">
                  <c:v>-19.954204559326058</c:v>
                </c:pt>
                <c:pt idx="1025">
                  <c:v>-20.689010620117074</c:v>
                </c:pt>
                <c:pt idx="1026">
                  <c:v>-21.477222442627067</c:v>
                </c:pt>
                <c:pt idx="1027">
                  <c:v>-22.193431854248047</c:v>
                </c:pt>
                <c:pt idx="1028">
                  <c:v>-22.767543792724041</c:v>
                </c:pt>
                <c:pt idx="1029">
                  <c:v>-23.199558258056072</c:v>
                </c:pt>
                <c:pt idx="1030">
                  <c:v>-23.532390594482081</c:v>
                </c:pt>
                <c:pt idx="1031">
                  <c:v>-23.808479309082031</c:v>
                </c:pt>
                <c:pt idx="1032">
                  <c:v>-24.054050445556072</c:v>
                </c:pt>
                <c:pt idx="1033">
                  <c:v>-24.280071258544012</c:v>
                </c:pt>
                <c:pt idx="1034">
                  <c:v>-24.500370025634084</c:v>
                </c:pt>
                <c:pt idx="1035">
                  <c:v>-24.726390838623047</c:v>
                </c:pt>
                <c:pt idx="1036">
                  <c:v>-24.96194839477505</c:v>
                </c:pt>
                <c:pt idx="1037">
                  <c:v>-25.20418167114201</c:v>
                </c:pt>
                <c:pt idx="1038">
                  <c:v>-25.449752807617074</c:v>
                </c:pt>
                <c:pt idx="1039">
                  <c:v>-25.688171386718068</c:v>
                </c:pt>
                <c:pt idx="1040">
                  <c:v>-25.910377502441065</c:v>
                </c:pt>
                <c:pt idx="1041">
                  <c:v>-26.113033294677052</c:v>
                </c:pt>
                <c:pt idx="1042">
                  <c:v>-26.300907135009084</c:v>
                </c:pt>
                <c:pt idx="1043">
                  <c:v>-26.48591995239201</c:v>
                </c:pt>
                <c:pt idx="1044">
                  <c:v>-26.672840118408089</c:v>
                </c:pt>
                <c:pt idx="1045">
                  <c:v>-26.864528656005064</c:v>
                </c:pt>
                <c:pt idx="1046">
                  <c:v>-27.058601379394077</c:v>
                </c:pt>
                <c:pt idx="1047">
                  <c:v>-27.260303497313998</c:v>
                </c:pt>
                <c:pt idx="1048">
                  <c:v>-27.473449707031023</c:v>
                </c:pt>
                <c:pt idx="1049">
                  <c:v>-27.701377868652003</c:v>
                </c:pt>
                <c:pt idx="1050">
                  <c:v>-27.940750122070085</c:v>
                </c:pt>
                <c:pt idx="1051">
                  <c:v>-28.189659118652003</c:v>
                </c:pt>
                <c:pt idx="1052">
                  <c:v>-28.447628021240007</c:v>
                </c:pt>
                <c:pt idx="1053">
                  <c:v>-28.705596923828011</c:v>
                </c:pt>
                <c:pt idx="1054">
                  <c:v>-28.958797454834098</c:v>
                </c:pt>
                <c:pt idx="1055">
                  <c:v>-29.195308685302052</c:v>
                </c:pt>
                <c:pt idx="1056">
                  <c:v>-29.417037963867074</c:v>
                </c:pt>
                <c:pt idx="1057">
                  <c:v>-29.62923049926701</c:v>
                </c:pt>
                <c:pt idx="1058">
                  <c:v>-29.834270477294012</c:v>
                </c:pt>
                <c:pt idx="1059">
                  <c:v>-30.035018920898096</c:v>
                </c:pt>
                <c:pt idx="1060">
                  <c:v>-30.226707458496094</c:v>
                </c:pt>
                <c:pt idx="1061">
                  <c:v>-30.411720275877997</c:v>
                </c:pt>
                <c:pt idx="1062">
                  <c:v>-30.592441558837095</c:v>
                </c:pt>
                <c:pt idx="1063">
                  <c:v>-30.772209167480014</c:v>
                </c:pt>
                <c:pt idx="1064">
                  <c:v>-30.95769882202103</c:v>
                </c:pt>
                <c:pt idx="1065">
                  <c:v>-31.151294708252067</c:v>
                </c:pt>
                <c:pt idx="1066">
                  <c:v>-31.353473663330078</c:v>
                </c:pt>
                <c:pt idx="1067">
                  <c:v>-31.563282012938998</c:v>
                </c:pt>
                <c:pt idx="1068">
                  <c:v>-31.780719757080078</c:v>
                </c:pt>
                <c:pt idx="1069">
                  <c:v>-32.003402709961051</c:v>
                </c:pt>
                <c:pt idx="1070">
                  <c:v>-32.222747802734034</c:v>
                </c:pt>
                <c:pt idx="1071">
                  <c:v>-32.432556152343068</c:v>
                </c:pt>
                <c:pt idx="1072">
                  <c:v>-32.631874084472088</c:v>
                </c:pt>
                <c:pt idx="1073">
                  <c:v>-32.826423645019077</c:v>
                </c:pt>
                <c:pt idx="1074">
                  <c:v>-33.021926879882017</c:v>
                </c:pt>
                <c:pt idx="1075">
                  <c:v>-33.228397369384084</c:v>
                </c:pt>
                <c:pt idx="1076">
                  <c:v>-33.456802368164063</c:v>
                </c:pt>
                <c:pt idx="1077">
                  <c:v>-33.709049224853061</c:v>
                </c:pt>
                <c:pt idx="1078">
                  <c:v>-33.977985382080078</c:v>
                </c:pt>
                <c:pt idx="1079">
                  <c:v>-34.251689910888103</c:v>
                </c:pt>
                <c:pt idx="1080">
                  <c:v>-34.522533416748047</c:v>
                </c:pt>
                <c:pt idx="1081">
                  <c:v>-34.778594970703011</c:v>
                </c:pt>
                <c:pt idx="1082">
                  <c:v>-35.009384155273096</c:v>
                </c:pt>
                <c:pt idx="1083">
                  <c:v>-35.212039947509084</c:v>
                </c:pt>
                <c:pt idx="1084">
                  <c:v>-35.400867462158089</c:v>
                </c:pt>
                <c:pt idx="1085">
                  <c:v>-35.589694976806072</c:v>
                </c:pt>
                <c:pt idx="1086">
                  <c:v>-35.785198211669012</c:v>
                </c:pt>
                <c:pt idx="1087">
                  <c:v>-35.987377166748047</c:v>
                </c:pt>
                <c:pt idx="1088">
                  <c:v>-36.199092864990007</c:v>
                </c:pt>
                <c:pt idx="1089">
                  <c:v>-36.411762237548032</c:v>
                </c:pt>
                <c:pt idx="1090">
                  <c:v>-36.598682403563998</c:v>
                </c:pt>
                <c:pt idx="1091">
                  <c:v>-36.726951599121094</c:v>
                </c:pt>
                <c:pt idx="1092">
                  <c:v>-36.784648895263103</c:v>
                </c:pt>
                <c:pt idx="1093">
                  <c:v>-36.809921264648096</c:v>
                </c:pt>
                <c:pt idx="1094">
                  <c:v>-36.856651306152003</c:v>
                </c:pt>
                <c:pt idx="1095">
                  <c:v>-36.97156906127907</c:v>
                </c:pt>
                <c:pt idx="1096">
                  <c:v>-37.166118621826058</c:v>
                </c:pt>
                <c:pt idx="1097">
                  <c:v>-37.437438964843068</c:v>
                </c:pt>
                <c:pt idx="1098">
                  <c:v>-37.772178649902003</c:v>
                </c:pt>
                <c:pt idx="1099">
                  <c:v>-38.118362426757017</c:v>
                </c:pt>
                <c:pt idx="1100">
                  <c:v>-38.398265838623047</c:v>
                </c:pt>
                <c:pt idx="1101">
                  <c:v>-38.546562194824105</c:v>
                </c:pt>
                <c:pt idx="1102">
                  <c:v>-38.555145263671079</c:v>
                </c:pt>
                <c:pt idx="1103">
                  <c:v>-38.462638854980014</c:v>
                </c:pt>
                <c:pt idx="1104">
                  <c:v>-38.332462310791016</c:v>
                </c:pt>
                <c:pt idx="1105">
                  <c:v>-38.230895996093068</c:v>
                </c:pt>
                <c:pt idx="1106">
                  <c:v>-38.217067718505064</c:v>
                </c:pt>
                <c:pt idx="1107">
                  <c:v>-38.320541381836051</c:v>
                </c:pt>
                <c:pt idx="1108">
                  <c:v>-38.532733917236101</c:v>
                </c:pt>
                <c:pt idx="1109">
                  <c:v>-38.820743560791016</c:v>
                </c:pt>
                <c:pt idx="1110">
                  <c:v>-39.127349853515057</c:v>
                </c:pt>
                <c:pt idx="1111">
                  <c:v>-39.395809173584098</c:v>
                </c:pt>
                <c:pt idx="1112">
                  <c:v>-39.589881896972088</c:v>
                </c:pt>
                <c:pt idx="1113">
                  <c:v>-39.703845977783089</c:v>
                </c:pt>
                <c:pt idx="1114">
                  <c:v>-39.759159088134084</c:v>
                </c:pt>
                <c:pt idx="1115">
                  <c:v>-39.771080017089048</c:v>
                </c:pt>
                <c:pt idx="1116">
                  <c:v>-39.749622344970021</c:v>
                </c:pt>
                <c:pt idx="1117">
                  <c:v>-39.695262908935092</c:v>
                </c:pt>
                <c:pt idx="1118">
                  <c:v>-39.609909057617074</c:v>
                </c:pt>
                <c:pt idx="1119">
                  <c:v>-39.493560791015057</c:v>
                </c:pt>
                <c:pt idx="1120">
                  <c:v>-39.340019226074105</c:v>
                </c:pt>
                <c:pt idx="1121">
                  <c:v>-39.141654968261037</c:v>
                </c:pt>
                <c:pt idx="1122">
                  <c:v>-38.87939453125</c:v>
                </c:pt>
                <c:pt idx="1123">
                  <c:v>-38.533210754394077</c:v>
                </c:pt>
                <c:pt idx="1124">
                  <c:v>-38.092613220214048</c:v>
                </c:pt>
                <c:pt idx="1125">
                  <c:v>-37.580490112304005</c:v>
                </c:pt>
                <c:pt idx="1126">
                  <c:v>-37.042140960693018</c:v>
                </c:pt>
                <c:pt idx="1127">
                  <c:v>-36.528587341308025</c:v>
                </c:pt>
                <c:pt idx="1128">
                  <c:v>-36.099910736084098</c:v>
                </c:pt>
                <c:pt idx="1129">
                  <c:v>-35.801410675048032</c:v>
                </c:pt>
                <c:pt idx="1130">
                  <c:v>-35.657882690429005</c:v>
                </c:pt>
                <c:pt idx="1131">
                  <c:v>-35.64453125</c:v>
                </c:pt>
                <c:pt idx="1132">
                  <c:v>-35.708904266357081</c:v>
                </c:pt>
                <c:pt idx="1133">
                  <c:v>-35.802364349365007</c:v>
                </c:pt>
                <c:pt idx="1134">
                  <c:v>-35.888671875</c:v>
                </c:pt>
                <c:pt idx="1135">
                  <c:v>-35.957813262938998</c:v>
                </c:pt>
                <c:pt idx="1136">
                  <c:v>-36.0107421875</c:v>
                </c:pt>
                <c:pt idx="1137">
                  <c:v>-36.066055297850994</c:v>
                </c:pt>
                <c:pt idx="1138">
                  <c:v>-36.141395568847088</c:v>
                </c:pt>
                <c:pt idx="1139">
                  <c:v>-36.246776580810092</c:v>
                </c:pt>
                <c:pt idx="1140">
                  <c:v>-36.379337310791016</c:v>
                </c:pt>
                <c:pt idx="1141">
                  <c:v>-36.52811050415005</c:v>
                </c:pt>
                <c:pt idx="1142">
                  <c:v>-36.681175231933025</c:v>
                </c:pt>
                <c:pt idx="1143">
                  <c:v>-36.828041076660043</c:v>
                </c:pt>
                <c:pt idx="1144">
                  <c:v>-36.96966171264603</c:v>
                </c:pt>
                <c:pt idx="1145">
                  <c:v>-37.102222442627067</c:v>
                </c:pt>
                <c:pt idx="1146">
                  <c:v>-37.226676940918082</c:v>
                </c:pt>
                <c:pt idx="1147">
                  <c:v>-37.33587265014603</c:v>
                </c:pt>
                <c:pt idx="1148">
                  <c:v>-37.426948547363054</c:v>
                </c:pt>
                <c:pt idx="1149">
                  <c:v>-37.509918212890057</c:v>
                </c:pt>
                <c:pt idx="1150">
                  <c:v>-37.602424621582031</c:v>
                </c:pt>
                <c:pt idx="1151">
                  <c:v>-37.734985351562045</c:v>
                </c:pt>
                <c:pt idx="1152">
                  <c:v>-37.924289703369027</c:v>
                </c:pt>
                <c:pt idx="1153">
                  <c:v>-38.175106048584098</c:v>
                </c:pt>
                <c:pt idx="1154">
                  <c:v>-38.478374481201058</c:v>
                </c:pt>
                <c:pt idx="1155">
                  <c:v>-38.81692886352505</c:v>
                </c:pt>
                <c:pt idx="1156">
                  <c:v>-39.165019989013103</c:v>
                </c:pt>
                <c:pt idx="1157">
                  <c:v>-39.495468139648096</c:v>
                </c:pt>
                <c:pt idx="1158">
                  <c:v>-39.786338806152003</c:v>
                </c:pt>
                <c:pt idx="1159">
                  <c:v>-40.038108825683025</c:v>
                </c:pt>
                <c:pt idx="1160">
                  <c:v>-40.25125503540005</c:v>
                </c:pt>
                <c:pt idx="1161">
                  <c:v>-40.431976318359034</c:v>
                </c:pt>
                <c:pt idx="1162">
                  <c:v>-40.573596954345021</c:v>
                </c:pt>
                <c:pt idx="1163">
                  <c:v>-40.66419601440407</c:v>
                </c:pt>
                <c:pt idx="1164">
                  <c:v>-40.691375732421079</c:v>
                </c:pt>
                <c:pt idx="1165">
                  <c:v>-40.637016296386037</c:v>
                </c:pt>
                <c:pt idx="1166">
                  <c:v>-40.508270263671079</c:v>
                </c:pt>
                <c:pt idx="1167">
                  <c:v>-40.331363677978061</c:v>
                </c:pt>
                <c:pt idx="1168">
                  <c:v>-40.158748626709098</c:v>
                </c:pt>
                <c:pt idx="1169">
                  <c:v>-40.044784545898096</c:v>
                </c:pt>
                <c:pt idx="1170">
                  <c:v>-40.027618408203011</c:v>
                </c:pt>
                <c:pt idx="1171">
                  <c:v>-40.123939514160043</c:v>
                </c:pt>
                <c:pt idx="1172">
                  <c:v>-40.321826934813998</c:v>
                </c:pt>
                <c:pt idx="1173">
                  <c:v>-40.587425231933025</c:v>
                </c:pt>
                <c:pt idx="1174">
                  <c:v>-40.873050689697038</c:v>
                </c:pt>
                <c:pt idx="1175">
                  <c:v>-41.133880615234034</c:v>
                </c:pt>
                <c:pt idx="1176">
                  <c:v>-41.344165802002067</c:v>
                </c:pt>
                <c:pt idx="1177">
                  <c:v>-41.498184204100994</c:v>
                </c:pt>
                <c:pt idx="1178">
                  <c:v>-41.59402847290005</c:v>
                </c:pt>
                <c:pt idx="1179">
                  <c:v>-41.6259765625</c:v>
                </c:pt>
                <c:pt idx="1180">
                  <c:v>-41.597843170166016</c:v>
                </c:pt>
                <c:pt idx="1181">
                  <c:v>-41.546344757080078</c:v>
                </c:pt>
                <c:pt idx="1182">
                  <c:v>-41.527748107910043</c:v>
                </c:pt>
                <c:pt idx="1183">
                  <c:v>-41.589736938475994</c:v>
                </c:pt>
                <c:pt idx="1184">
                  <c:v>-41.763305664062045</c:v>
                </c:pt>
                <c:pt idx="1185">
                  <c:v>-42.051315307617074</c:v>
                </c:pt>
                <c:pt idx="1186">
                  <c:v>-42.437076568603061</c:v>
                </c:pt>
                <c:pt idx="1187">
                  <c:v>-42.860984802246094</c:v>
                </c:pt>
                <c:pt idx="1188">
                  <c:v>-43.262481689453011</c:v>
                </c:pt>
                <c:pt idx="1189">
                  <c:v>-43.592453002929005</c:v>
                </c:pt>
                <c:pt idx="1190">
                  <c:v>-43.834209442138103</c:v>
                </c:pt>
                <c:pt idx="1191">
                  <c:v>-43.996334075927052</c:v>
                </c:pt>
                <c:pt idx="1192">
                  <c:v>-44.101238250732081</c:v>
                </c:pt>
                <c:pt idx="1193">
                  <c:v>-44.176578521728061</c:v>
                </c:pt>
                <c:pt idx="1194">
                  <c:v>-44.235706329345021</c:v>
                </c:pt>
                <c:pt idx="1195">
                  <c:v>-44.286727905273096</c:v>
                </c:pt>
                <c:pt idx="1196">
                  <c:v>-44.329643249511037</c:v>
                </c:pt>
                <c:pt idx="1197">
                  <c:v>-44.360637664794012</c:v>
                </c:pt>
                <c:pt idx="1198">
                  <c:v>-44.359207153320085</c:v>
                </c:pt>
                <c:pt idx="1199">
                  <c:v>-44.31009292602505</c:v>
                </c:pt>
                <c:pt idx="1200">
                  <c:v>-44.192314147949105</c:v>
                </c:pt>
                <c:pt idx="1201">
                  <c:v>-43.987751007080078</c:v>
                </c:pt>
                <c:pt idx="1202">
                  <c:v>-43.679714202880064</c:v>
                </c:pt>
                <c:pt idx="1203">
                  <c:v>-43.264865875244027</c:v>
                </c:pt>
                <c:pt idx="1204">
                  <c:v>-42.763710021972088</c:v>
                </c:pt>
                <c:pt idx="1205">
                  <c:v>-42.220115661621094</c:v>
                </c:pt>
                <c:pt idx="1206">
                  <c:v>-41.700839996337095</c:v>
                </c:pt>
                <c:pt idx="1207">
                  <c:v>-41.277408599853061</c:v>
                </c:pt>
                <c:pt idx="1208">
                  <c:v>-41.017532348632017</c:v>
                </c:pt>
                <c:pt idx="1209">
                  <c:v>-40.957450866699105</c:v>
                </c:pt>
                <c:pt idx="1210">
                  <c:v>-41.094779968261037</c:v>
                </c:pt>
                <c:pt idx="1211">
                  <c:v>-41.38040542602505</c:v>
                </c:pt>
                <c:pt idx="1212">
                  <c:v>-41.742324829100994</c:v>
                </c:pt>
                <c:pt idx="1213">
                  <c:v>-42.103290557861101</c:v>
                </c:pt>
                <c:pt idx="1214">
                  <c:v>-42.397499084472088</c:v>
                </c:pt>
                <c:pt idx="1215">
                  <c:v>-42.583465576171079</c:v>
                </c:pt>
                <c:pt idx="1216">
                  <c:v>-42.642116546630064</c:v>
                </c:pt>
                <c:pt idx="1217">
                  <c:v>-42.570114135742074</c:v>
                </c:pt>
                <c:pt idx="1218">
                  <c:v>-42.366027832031023</c:v>
                </c:pt>
                <c:pt idx="1219">
                  <c:v>-42.034626007080078</c:v>
                </c:pt>
                <c:pt idx="1220">
                  <c:v>-41.566848754882017</c:v>
                </c:pt>
                <c:pt idx="1221">
                  <c:v>-40.957927703857081</c:v>
                </c:pt>
                <c:pt idx="1222">
                  <c:v>-40.196418762207031</c:v>
                </c:pt>
                <c:pt idx="1223">
                  <c:v>-39.279937744140057</c:v>
                </c:pt>
                <c:pt idx="1224">
                  <c:v>-38.196086883544012</c:v>
                </c:pt>
                <c:pt idx="1225">
                  <c:v>-36.926746368408089</c:v>
                </c:pt>
                <c:pt idx="1226">
                  <c:v>-35.461902618408089</c:v>
                </c:pt>
                <c:pt idx="1227">
                  <c:v>-33.782958984375</c:v>
                </c:pt>
                <c:pt idx="1228">
                  <c:v>-31.860828399658089</c:v>
                </c:pt>
                <c:pt idx="1229">
                  <c:v>-29.667854309082031</c:v>
                </c:pt>
                <c:pt idx="1230">
                  <c:v>-27.186870574951058</c:v>
                </c:pt>
                <c:pt idx="1231">
                  <c:v>-24.418830871582031</c:v>
                </c:pt>
                <c:pt idx="1232">
                  <c:v>-21.37517929077103</c:v>
                </c:pt>
                <c:pt idx="1233">
                  <c:v>-18.085956573486101</c:v>
                </c:pt>
                <c:pt idx="1234">
                  <c:v>-14.611721038818018</c:v>
                </c:pt>
                <c:pt idx="1235">
                  <c:v>-11.029243469238054</c:v>
                </c:pt>
                <c:pt idx="1236">
                  <c:v>-7.4248313903800636</c:v>
                </c:pt>
                <c:pt idx="1237">
                  <c:v>-3.8752555847160011</c:v>
                </c:pt>
                <c:pt idx="1238">
                  <c:v>-0.44584274291901238</c:v>
                </c:pt>
                <c:pt idx="1239">
                  <c:v>2.8080940246589989</c:v>
                </c:pt>
                <c:pt idx="1240">
                  <c:v>5.8469772338869461</c:v>
                </c:pt>
                <c:pt idx="1241">
                  <c:v>8.6431503295899574</c:v>
                </c:pt>
                <c:pt idx="1242">
                  <c:v>11.190414428710938</c:v>
                </c:pt>
                <c:pt idx="1243">
                  <c:v>13.491630554199901</c:v>
                </c:pt>
                <c:pt idx="1244">
                  <c:v>15.55109024047897</c:v>
                </c:pt>
                <c:pt idx="1245">
                  <c:v>17.365455627441975</c:v>
                </c:pt>
                <c:pt idx="1246">
                  <c:v>18.933296203613963</c:v>
                </c:pt>
                <c:pt idx="1247">
                  <c:v>20.259857177734943</c:v>
                </c:pt>
                <c:pt idx="1248">
                  <c:v>21.339893341064908</c:v>
                </c:pt>
                <c:pt idx="1249">
                  <c:v>22.150516510009993</c:v>
                </c:pt>
                <c:pt idx="1250">
                  <c:v>22.660255432128906</c:v>
                </c:pt>
                <c:pt idx="1251">
                  <c:v>22.850513458251953</c:v>
                </c:pt>
                <c:pt idx="1252">
                  <c:v>22.705554962158999</c:v>
                </c:pt>
                <c:pt idx="1253">
                  <c:v>22.201061248779979</c:v>
                </c:pt>
                <c:pt idx="1254">
                  <c:v>21.316051483154979</c:v>
                </c:pt>
                <c:pt idx="1255">
                  <c:v>20.041942596436002</c:v>
                </c:pt>
                <c:pt idx="1256">
                  <c:v>18.38922500610397</c:v>
                </c:pt>
                <c:pt idx="1257">
                  <c:v>16.399383544921989</c:v>
                </c:pt>
                <c:pt idx="1258">
                  <c:v>14.158725738525959</c:v>
                </c:pt>
                <c:pt idx="1259">
                  <c:v>11.798381805419922</c:v>
                </c:pt>
                <c:pt idx="1260">
                  <c:v>9.4313621520999504</c:v>
                </c:pt>
                <c:pt idx="1261">
                  <c:v>7.1282386779789704</c:v>
                </c:pt>
                <c:pt idx="1262">
                  <c:v>4.9347877502449364</c:v>
                </c:pt>
                <c:pt idx="1263">
                  <c:v>2.9001235961919747</c:v>
                </c:pt>
                <c:pt idx="1264">
                  <c:v>1.0509490966799149</c:v>
                </c:pt>
                <c:pt idx="1265">
                  <c:v>-0.63991546630802532</c:v>
                </c:pt>
                <c:pt idx="1266">
                  <c:v>-2.2296905517570167</c:v>
                </c:pt>
                <c:pt idx="1267">
                  <c:v>-3.7608146667480469</c:v>
                </c:pt>
                <c:pt idx="1268">
                  <c:v>-5.264759063720021</c:v>
                </c:pt>
                <c:pt idx="1269">
                  <c:v>-6.7987442016600426</c:v>
                </c:pt>
                <c:pt idx="1270">
                  <c:v>-8.4276199340820312</c:v>
                </c:pt>
                <c:pt idx="1271">
                  <c:v>-10.188579559326058</c:v>
                </c:pt>
                <c:pt idx="1272">
                  <c:v>-12.072086334228061</c:v>
                </c:pt>
                <c:pt idx="1273">
                  <c:v>-14.055728912353061</c:v>
                </c:pt>
                <c:pt idx="1274">
                  <c:v>-16.124248504638103</c:v>
                </c:pt>
                <c:pt idx="1275">
                  <c:v>-18.272399902343068</c:v>
                </c:pt>
                <c:pt idx="1276">
                  <c:v>-20.511627197265057</c:v>
                </c:pt>
                <c:pt idx="1277">
                  <c:v>-22.870063781738054</c:v>
                </c:pt>
                <c:pt idx="1278">
                  <c:v>-25.375366210937045</c:v>
                </c:pt>
                <c:pt idx="1279">
                  <c:v>-28.023242950438998</c:v>
                </c:pt>
                <c:pt idx="1280">
                  <c:v>-30.776023864746094</c:v>
                </c:pt>
                <c:pt idx="1281">
                  <c:v>-33.584594726562045</c:v>
                </c:pt>
                <c:pt idx="1282">
                  <c:v>-36.392688751220021</c:v>
                </c:pt>
                <c:pt idx="1283">
                  <c:v>-39.148330688475994</c:v>
                </c:pt>
                <c:pt idx="1284">
                  <c:v>-41.818141937255064</c:v>
                </c:pt>
                <c:pt idx="1285">
                  <c:v>-44.405937194824105</c:v>
                </c:pt>
                <c:pt idx="1286">
                  <c:v>-46.942710876464048</c:v>
                </c:pt>
                <c:pt idx="1287">
                  <c:v>-49.465179443359034</c:v>
                </c:pt>
                <c:pt idx="1288">
                  <c:v>-52.008152008056072</c:v>
                </c:pt>
                <c:pt idx="1289">
                  <c:v>-54.587841033935092</c:v>
                </c:pt>
                <c:pt idx="1290">
                  <c:v>-57.190895080566065</c:v>
                </c:pt>
                <c:pt idx="1291">
                  <c:v>-59.769153594970021</c:v>
                </c:pt>
                <c:pt idx="1292">
                  <c:v>-62.260627746582031</c:v>
                </c:pt>
                <c:pt idx="1293">
                  <c:v>-64.609527587890057</c:v>
                </c:pt>
                <c:pt idx="1294">
                  <c:v>-66.774845123291016</c:v>
                </c:pt>
                <c:pt idx="1295">
                  <c:v>-68.729877471923032</c:v>
                </c:pt>
                <c:pt idx="1296">
                  <c:v>-70.468902587890057</c:v>
                </c:pt>
                <c:pt idx="1297">
                  <c:v>-72.004795074462095</c:v>
                </c:pt>
                <c:pt idx="1298">
                  <c:v>-73.372840881347088</c:v>
                </c:pt>
                <c:pt idx="1299">
                  <c:v>-74.617862701416016</c:v>
                </c:pt>
                <c:pt idx="1300">
                  <c:v>-75.777530670166016</c:v>
                </c:pt>
                <c:pt idx="1301">
                  <c:v>-76.879501342773096</c:v>
                </c:pt>
                <c:pt idx="1302">
                  <c:v>-77.942371368408089</c:v>
                </c:pt>
                <c:pt idx="1303">
                  <c:v>-78.972816467285043</c:v>
                </c:pt>
                <c:pt idx="1304">
                  <c:v>-79.950809478759084</c:v>
                </c:pt>
                <c:pt idx="1305">
                  <c:v>-80.843925476074105</c:v>
                </c:pt>
                <c:pt idx="1306">
                  <c:v>-81.620693206786996</c:v>
                </c:pt>
                <c:pt idx="1307">
                  <c:v>-82.254409790039063</c:v>
                </c:pt>
                <c:pt idx="1308">
                  <c:v>-82.720279693603061</c:v>
                </c:pt>
                <c:pt idx="1309">
                  <c:v>-83.000183105468068</c:v>
                </c:pt>
                <c:pt idx="1310">
                  <c:v>-83.091259002685092</c:v>
                </c:pt>
                <c:pt idx="1311">
                  <c:v>-82.995891571044012</c:v>
                </c:pt>
                <c:pt idx="1312">
                  <c:v>-82.714557647705078</c:v>
                </c:pt>
                <c:pt idx="1313">
                  <c:v>-82.24153518676701</c:v>
                </c:pt>
                <c:pt idx="1314">
                  <c:v>-81.569671630859034</c:v>
                </c:pt>
                <c:pt idx="1315">
                  <c:v>-80.696105957031023</c:v>
                </c:pt>
                <c:pt idx="1316">
                  <c:v>-79.61893081665005</c:v>
                </c:pt>
                <c:pt idx="1317">
                  <c:v>-78.343391418457031</c:v>
                </c:pt>
                <c:pt idx="1318">
                  <c:v>-76.879501342773096</c:v>
                </c:pt>
                <c:pt idx="1319">
                  <c:v>-75.251579284668082</c:v>
                </c:pt>
                <c:pt idx="1320">
                  <c:v>-73.490142822265057</c:v>
                </c:pt>
                <c:pt idx="1321">
                  <c:v>-71.623802185058025</c:v>
                </c:pt>
                <c:pt idx="1322">
                  <c:v>-69.676876068115007</c:v>
                </c:pt>
                <c:pt idx="1323">
                  <c:v>-67.666053771972088</c:v>
                </c:pt>
                <c:pt idx="1324">
                  <c:v>-65.601825714111101</c:v>
                </c:pt>
                <c:pt idx="1325">
                  <c:v>-63.488960266113054</c:v>
                </c:pt>
                <c:pt idx="1326">
                  <c:v>-61.329364776611101</c:v>
                </c:pt>
                <c:pt idx="1327">
                  <c:v>-59.129714965820085</c:v>
                </c:pt>
                <c:pt idx="1328">
                  <c:v>-56.899070739746094</c:v>
                </c:pt>
                <c:pt idx="1329">
                  <c:v>-54.638385772705078</c:v>
                </c:pt>
                <c:pt idx="1330">
                  <c:v>-52.352905273437045</c:v>
                </c:pt>
                <c:pt idx="1331">
                  <c:v>-50.056457519531023</c:v>
                </c:pt>
                <c:pt idx="1332">
                  <c:v>-47.759056091308025</c:v>
                </c:pt>
                <c:pt idx="1333">
                  <c:v>-45.462608337402003</c:v>
                </c:pt>
                <c:pt idx="1334">
                  <c:v>-43.168067932127997</c:v>
                </c:pt>
                <c:pt idx="1335">
                  <c:v>-40.888786315918082</c:v>
                </c:pt>
                <c:pt idx="1336">
                  <c:v>-38.63382339477505</c:v>
                </c:pt>
                <c:pt idx="1337">
                  <c:v>-36.405086517334098</c:v>
                </c:pt>
                <c:pt idx="1338">
                  <c:v>-34.206390380859034</c:v>
                </c:pt>
                <c:pt idx="1339">
                  <c:v>-32.046318054199105</c:v>
                </c:pt>
                <c:pt idx="1340">
                  <c:v>-29.928684234619027</c:v>
                </c:pt>
                <c:pt idx="1341">
                  <c:v>-27.852535247802052</c:v>
                </c:pt>
                <c:pt idx="1342">
                  <c:v>-25.824069976806072</c:v>
                </c:pt>
                <c:pt idx="1343">
                  <c:v>-23.857116699218068</c:v>
                </c:pt>
                <c:pt idx="1344">
                  <c:v>-21.95692062377907</c:v>
                </c:pt>
                <c:pt idx="1345">
                  <c:v>-20.115852355957031</c:v>
                </c:pt>
                <c:pt idx="1346">
                  <c:v>-18.339157104492074</c:v>
                </c:pt>
                <c:pt idx="1347">
                  <c:v>-16.638278961181072</c:v>
                </c:pt>
                <c:pt idx="1348">
                  <c:v>-15.019416809082031</c:v>
                </c:pt>
                <c:pt idx="1349">
                  <c:v>-13.471603393554005</c:v>
                </c:pt>
                <c:pt idx="1350">
                  <c:v>-11.997222900390057</c:v>
                </c:pt>
                <c:pt idx="1351">
                  <c:v>-10.605335235595021</c:v>
                </c:pt>
                <c:pt idx="1352">
                  <c:v>-9.3007087707520668</c:v>
                </c:pt>
                <c:pt idx="1353">
                  <c:v>-8.0776214599610512</c:v>
                </c:pt>
                <c:pt idx="1354">
                  <c:v>-6.9279670715330894</c:v>
                </c:pt>
                <c:pt idx="1355">
                  <c:v>-5.8541297912590835</c:v>
                </c:pt>
                <c:pt idx="1356">
                  <c:v>-4.8542022705070167</c:v>
                </c:pt>
                <c:pt idx="1357">
                  <c:v>-3.9234161376950851</c:v>
                </c:pt>
                <c:pt idx="1358">
                  <c:v>-3.0541419982910156</c:v>
                </c:pt>
                <c:pt idx="1359">
                  <c:v>-2.2430419921870453</c:v>
                </c:pt>
                <c:pt idx="1360">
                  <c:v>-1.4934539794920738</c:v>
                </c:pt>
                <c:pt idx="1361">
                  <c:v>-0.80537796020507813</c:v>
                </c:pt>
                <c:pt idx="1362">
                  <c:v>-0.17642974853504256</c:v>
                </c:pt>
                <c:pt idx="1363">
                  <c:v>0.39529800415095906</c:v>
                </c:pt>
                <c:pt idx="1364">
                  <c:v>0.90789794921897737</c:v>
                </c:pt>
                <c:pt idx="1365">
                  <c:v>1.3666152954109521</c:v>
                </c:pt>
                <c:pt idx="1366">
                  <c:v>1.7771720886229332</c:v>
                </c:pt>
                <c:pt idx="1367">
                  <c:v>2.1462440490729477</c:v>
                </c:pt>
                <c:pt idx="1368">
                  <c:v>2.4704933166509591</c:v>
                </c:pt>
                <c:pt idx="1369">
                  <c:v>2.7537345886229332</c:v>
                </c:pt>
                <c:pt idx="1370">
                  <c:v>3.0016899108888992</c:v>
                </c:pt>
                <c:pt idx="1371">
                  <c:v>3.2157897949219887</c:v>
                </c:pt>
                <c:pt idx="1372">
                  <c:v>3.3946037292479332</c:v>
                </c:pt>
                <c:pt idx="1373">
                  <c:v>3.5381317138679833</c:v>
                </c:pt>
                <c:pt idx="1374">
                  <c:v>3.6530494689949364</c:v>
                </c:pt>
                <c:pt idx="1375">
                  <c:v>3.7384033203129547</c:v>
                </c:pt>
                <c:pt idx="1376">
                  <c:v>3.7932395935059731</c:v>
                </c:pt>
                <c:pt idx="1377">
                  <c:v>3.8185119628909661</c:v>
                </c:pt>
                <c:pt idx="1378">
                  <c:v>3.8213729858399574</c:v>
                </c:pt>
                <c:pt idx="1379">
                  <c:v>3.8051605224609375</c:v>
                </c:pt>
                <c:pt idx="1380">
                  <c:v>3.7698745727539063</c:v>
                </c:pt>
                <c:pt idx="1381">
                  <c:v>3.7264823913579903</c:v>
                </c:pt>
                <c:pt idx="1382">
                  <c:v>3.6787986755379052</c:v>
                </c:pt>
                <c:pt idx="1383">
                  <c:v>3.6268234252929687</c:v>
                </c:pt>
                <c:pt idx="1384">
                  <c:v>3.5657882690429687</c:v>
                </c:pt>
                <c:pt idx="1385">
                  <c:v>3.493785858154979</c:v>
                </c:pt>
                <c:pt idx="1386">
                  <c:v>3.4098625183110016</c:v>
                </c:pt>
                <c:pt idx="1387">
                  <c:v>3.3068656921388992</c:v>
                </c:pt>
                <c:pt idx="1388">
                  <c:v>3.1867027282719391</c:v>
                </c:pt>
                <c:pt idx="1389">
                  <c:v>3.0574798583990059</c:v>
                </c:pt>
                <c:pt idx="1390">
                  <c:v>2.9234886169439278</c:v>
                </c:pt>
                <c:pt idx="1391">
                  <c:v>2.7899742126469391</c:v>
                </c:pt>
                <c:pt idx="1392">
                  <c:v>2.6617050170899574</c:v>
                </c:pt>
                <c:pt idx="1393">
                  <c:v>2.5424957275389488</c:v>
                </c:pt>
                <c:pt idx="1394">
                  <c:v>2.4304389953618966</c:v>
                </c:pt>
                <c:pt idx="1395">
                  <c:v>2.3174285888679833</c:v>
                </c:pt>
                <c:pt idx="1396">
                  <c:v>2.2001266479499009</c:v>
                </c:pt>
                <c:pt idx="1397">
                  <c:v>2.0794868469239418</c:v>
                </c:pt>
                <c:pt idx="1398">
                  <c:v>1.9559860229499009</c:v>
                </c:pt>
                <c:pt idx="1399">
                  <c:v>1.8339157104499009</c:v>
                </c:pt>
                <c:pt idx="1400">
                  <c:v>1.7147064208990059</c:v>
                </c:pt>
                <c:pt idx="1401">
                  <c:v>1.601696014404979</c:v>
                </c:pt>
                <c:pt idx="1402">
                  <c:v>1.4920234680179192</c:v>
                </c:pt>
                <c:pt idx="1403">
                  <c:v>1.3856887817389634</c:v>
                </c:pt>
                <c:pt idx="1404">
                  <c:v>1.2826919555669747</c:v>
                </c:pt>
                <c:pt idx="1405">
                  <c:v>1.1835098266609521</c:v>
                </c:pt>
                <c:pt idx="1406">
                  <c:v>1.0838508605959305</c:v>
                </c:pt>
                <c:pt idx="1407">
                  <c:v>0.98609924316394881</c:v>
                </c:pt>
                <c:pt idx="1408">
                  <c:v>0.89311599731490787</c:v>
                </c:pt>
                <c:pt idx="1409">
                  <c:v>0.80442428588889925</c:v>
                </c:pt>
                <c:pt idx="1410">
                  <c:v>0.72240829467796175</c:v>
                </c:pt>
                <c:pt idx="1411">
                  <c:v>0.64563751220691756</c:v>
                </c:pt>
                <c:pt idx="1412">
                  <c:v>0.57792663574298331</c:v>
                </c:pt>
                <c:pt idx="1413">
                  <c:v>0.51164627075195313</c:v>
                </c:pt>
                <c:pt idx="1414">
                  <c:v>0.4482269287109375</c:v>
                </c:pt>
                <c:pt idx="1415">
                  <c:v>0.391483306884993</c:v>
                </c:pt>
                <c:pt idx="1416">
                  <c:v>0.34189224243198169</c:v>
                </c:pt>
                <c:pt idx="1417">
                  <c:v>0.29230117797897037</c:v>
                </c:pt>
                <c:pt idx="1418">
                  <c:v>0.24271011352595906</c:v>
                </c:pt>
                <c:pt idx="1419">
                  <c:v>0.19598007202193912</c:v>
                </c:pt>
                <c:pt idx="1420">
                  <c:v>0.15068054199298331</c:v>
                </c:pt>
                <c:pt idx="1421">
                  <c:v>0.10538101196300431</c:v>
                </c:pt>
                <c:pt idx="1422">
                  <c:v>6.0081481933934811E-2</c:v>
                </c:pt>
                <c:pt idx="1423">
                  <c:v>2.0503997802961749E-2</c:v>
                </c:pt>
                <c:pt idx="1424">
                  <c:v>-1.5258789062045253E-2</c:v>
                </c:pt>
                <c:pt idx="1425">
                  <c:v>-1.5258789062045253E-2</c:v>
                </c:pt>
              </c:numCache>
            </c:numRef>
          </c:yVal>
          <c:smooth val="0"/>
        </c:ser>
        <c:ser>
          <c:idx val="10"/>
          <c:order val="10"/>
          <c:tx>
            <c:strRef>
              <c:f>'Normalised traces'!$W$5</c:f>
              <c:strCache>
                <c:ptCount val="1"/>
                <c:pt idx="0">
                  <c:v>BatchK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W$6:$W$1431</c:f>
              <c:numCache>
                <c:formatCode>0.000</c:formatCode>
                <c:ptCount val="1426"/>
                <c:pt idx="0">
                  <c:v>-0.16498565673805388</c:v>
                </c:pt>
                <c:pt idx="1">
                  <c:v>-0.14638900756801831</c:v>
                </c:pt>
                <c:pt idx="2">
                  <c:v>-0.12397766113303987</c:v>
                </c:pt>
                <c:pt idx="3">
                  <c:v>-0.1010894775390625</c:v>
                </c:pt>
                <c:pt idx="4">
                  <c:v>-7.0095062255973062E-2</c:v>
                </c:pt>
                <c:pt idx="5">
                  <c:v>-2.4795532225994066E-2</c:v>
                </c:pt>
                <c:pt idx="6">
                  <c:v>3.2424926758039874E-2</c:v>
                </c:pt>
                <c:pt idx="7">
                  <c:v>9.2029571532975751E-2</c:v>
                </c:pt>
                <c:pt idx="8">
                  <c:v>0.15592575073299031</c:v>
                </c:pt>
                <c:pt idx="9">
                  <c:v>0.23078918456997144</c:v>
                </c:pt>
                <c:pt idx="10">
                  <c:v>0.30469894409202425</c:v>
                </c:pt>
                <c:pt idx="11">
                  <c:v>0.36764144897495044</c:v>
                </c:pt>
                <c:pt idx="12">
                  <c:v>0.4177093505859375</c:v>
                </c:pt>
                <c:pt idx="13">
                  <c:v>0.46730041503894881</c:v>
                </c:pt>
                <c:pt idx="14">
                  <c:v>0.5125999450690415</c:v>
                </c:pt>
                <c:pt idx="15">
                  <c:v>0.5450248718259445</c:v>
                </c:pt>
                <c:pt idx="16">
                  <c:v>0.56457519531295475</c:v>
                </c:pt>
                <c:pt idx="17">
                  <c:v>0.57601928710994343</c:v>
                </c:pt>
                <c:pt idx="18">
                  <c:v>0.58412551879894181</c:v>
                </c:pt>
                <c:pt idx="19">
                  <c:v>0.58746337890602263</c:v>
                </c:pt>
                <c:pt idx="20">
                  <c:v>0.58650970458995744</c:v>
                </c:pt>
                <c:pt idx="21">
                  <c:v>0.58174133300803987</c:v>
                </c:pt>
                <c:pt idx="22">
                  <c:v>0.56886672973598706</c:v>
                </c:pt>
                <c:pt idx="23">
                  <c:v>0.54883956909202425</c:v>
                </c:pt>
                <c:pt idx="24">
                  <c:v>0.52118301391601563</c:v>
                </c:pt>
                <c:pt idx="25">
                  <c:v>0.48542022705100862</c:v>
                </c:pt>
                <c:pt idx="26">
                  <c:v>0.44345855712901994</c:v>
                </c:pt>
                <c:pt idx="27">
                  <c:v>0.39720535278297575</c:v>
                </c:pt>
                <c:pt idx="28">
                  <c:v>0.35285949706997144</c:v>
                </c:pt>
                <c:pt idx="29">
                  <c:v>0.30994415283203125</c:v>
                </c:pt>
                <c:pt idx="30">
                  <c:v>0.26702880859397737</c:v>
                </c:pt>
                <c:pt idx="31">
                  <c:v>0.22220611572299731</c:v>
                </c:pt>
                <c:pt idx="32">
                  <c:v>0.17213821411098706</c:v>
                </c:pt>
                <c:pt idx="33">
                  <c:v>0.11968612670898438</c:v>
                </c:pt>
                <c:pt idx="34">
                  <c:v>7.2479248046988687E-2</c:v>
                </c:pt>
                <c:pt idx="35">
                  <c:v>3.1471252441974684E-2</c:v>
                </c:pt>
                <c:pt idx="36">
                  <c:v>0</c:v>
                </c:pt>
                <c:pt idx="37">
                  <c:v>-2.0980834961051187E-2</c:v>
                </c:pt>
                <c:pt idx="38">
                  <c:v>-3.4809112549055499E-2</c:v>
                </c:pt>
                <c:pt idx="39">
                  <c:v>-4.6253204346044186E-2</c:v>
                </c:pt>
                <c:pt idx="40">
                  <c:v>-6.2942504883039874E-2</c:v>
                </c:pt>
                <c:pt idx="41">
                  <c:v>-8.678436279296875E-2</c:v>
                </c:pt>
                <c:pt idx="42">
                  <c:v>-0.11968612670898438</c:v>
                </c:pt>
                <c:pt idx="43">
                  <c:v>-0.15640258789005657</c:v>
                </c:pt>
                <c:pt idx="44">
                  <c:v>-0.188350677490007</c:v>
                </c:pt>
                <c:pt idx="45">
                  <c:v>-0.21076202392600862</c:v>
                </c:pt>
                <c:pt idx="46">
                  <c:v>-0.22363662719703825</c:v>
                </c:pt>
                <c:pt idx="47">
                  <c:v>-0.22745132446300431</c:v>
                </c:pt>
                <c:pt idx="48">
                  <c:v>-0.22888183593704525</c:v>
                </c:pt>
                <c:pt idx="49">
                  <c:v>-0.23174285888705981</c:v>
                </c:pt>
                <c:pt idx="50">
                  <c:v>-0.23555755615200269</c:v>
                </c:pt>
                <c:pt idx="51">
                  <c:v>-0.23460388183605119</c:v>
                </c:pt>
                <c:pt idx="52">
                  <c:v>-0.22792816162098006</c:v>
                </c:pt>
                <c:pt idx="53">
                  <c:v>-0.21648406982399138</c:v>
                </c:pt>
                <c:pt idx="54">
                  <c:v>-0.19884109497104419</c:v>
                </c:pt>
                <c:pt idx="55">
                  <c:v>-0.17499923705997844</c:v>
                </c:pt>
                <c:pt idx="56">
                  <c:v>-0.14781951904296875</c:v>
                </c:pt>
                <c:pt idx="57">
                  <c:v>-0.12016296386696013</c:v>
                </c:pt>
                <c:pt idx="58">
                  <c:v>-8.7738037109033939E-2</c:v>
                </c:pt>
                <c:pt idx="59">
                  <c:v>-4.4345855713004312E-2</c:v>
                </c:pt>
                <c:pt idx="60">
                  <c:v>1.1920928954964438E-2</c:v>
                </c:pt>
                <c:pt idx="61">
                  <c:v>7.9631805420035562E-2</c:v>
                </c:pt>
                <c:pt idx="62">
                  <c:v>0.15974044799793319</c:v>
                </c:pt>
                <c:pt idx="63">
                  <c:v>0.24890899658203125</c:v>
                </c:pt>
                <c:pt idx="64">
                  <c:v>0.34284591674793319</c:v>
                </c:pt>
                <c:pt idx="65">
                  <c:v>0.43535232544002156</c:v>
                </c:pt>
                <c:pt idx="66">
                  <c:v>0.51832199096702425</c:v>
                </c:pt>
                <c:pt idx="67">
                  <c:v>0.59080123901401294</c:v>
                </c:pt>
                <c:pt idx="68">
                  <c:v>0.65183639526401294</c:v>
                </c:pt>
                <c:pt idx="69">
                  <c:v>0.70953369140602263</c:v>
                </c:pt>
                <c:pt idx="70">
                  <c:v>0.76961517333995744</c:v>
                </c:pt>
                <c:pt idx="71">
                  <c:v>0.84686279296897737</c:v>
                </c:pt>
                <c:pt idx="72">
                  <c:v>0.95796585082996444</c:v>
                </c:pt>
                <c:pt idx="73">
                  <c:v>1.1258125305180329</c:v>
                </c:pt>
                <c:pt idx="74">
                  <c:v>1.3790130615240059</c:v>
                </c:pt>
                <c:pt idx="75">
                  <c:v>1.7476081848150216</c:v>
                </c:pt>
                <c:pt idx="76">
                  <c:v>2.2759437561039704</c:v>
                </c:pt>
                <c:pt idx="77">
                  <c:v>3.0097961425780113</c:v>
                </c:pt>
                <c:pt idx="78">
                  <c:v>3.9882659912109375</c:v>
                </c:pt>
                <c:pt idx="79">
                  <c:v>5.2289962768560372</c:v>
                </c:pt>
                <c:pt idx="80">
                  <c:v>6.7396163940429687</c:v>
                </c:pt>
                <c:pt idx="81">
                  <c:v>8.5263252258299644</c:v>
                </c:pt>
                <c:pt idx="82">
                  <c:v>10.589599609375</c:v>
                </c:pt>
                <c:pt idx="83">
                  <c:v>12.92133331298794</c:v>
                </c:pt>
                <c:pt idx="84">
                  <c:v>15.518188476562955</c:v>
                </c:pt>
                <c:pt idx="85">
                  <c:v>18.395423889160043</c:v>
                </c:pt>
                <c:pt idx="86">
                  <c:v>21.619796752930029</c:v>
                </c:pt>
                <c:pt idx="87">
                  <c:v>25.325775146484943</c:v>
                </c:pt>
                <c:pt idx="88">
                  <c:v>29.729366302490007</c:v>
                </c:pt>
                <c:pt idx="89">
                  <c:v>35.09521484375</c:v>
                </c:pt>
                <c:pt idx="90">
                  <c:v>41.65983200073299</c:v>
                </c:pt>
                <c:pt idx="91">
                  <c:v>49.580574035644986</c:v>
                </c:pt>
                <c:pt idx="92">
                  <c:v>58.924674987792969</c:v>
                </c:pt>
                <c:pt idx="93">
                  <c:v>69.76127624511696</c:v>
                </c:pt>
                <c:pt idx="94">
                  <c:v>82.28969573974598</c:v>
                </c:pt>
                <c:pt idx="95">
                  <c:v>96.918582916259993</c:v>
                </c:pt>
                <c:pt idx="96">
                  <c:v>114.35842514038097</c:v>
                </c:pt>
                <c:pt idx="97">
                  <c:v>135.52904129028298</c:v>
                </c:pt>
                <c:pt idx="98">
                  <c:v>161.17334365844704</c:v>
                </c:pt>
                <c:pt idx="99">
                  <c:v>191.42150878906295</c:v>
                </c:pt>
                <c:pt idx="100">
                  <c:v>225.68416595458996</c:v>
                </c:pt>
                <c:pt idx="101">
                  <c:v>262.89367675781295</c:v>
                </c:pt>
                <c:pt idx="102">
                  <c:v>301.65910720825195</c:v>
                </c:pt>
                <c:pt idx="103">
                  <c:v>340.43598175048794</c:v>
                </c:pt>
                <c:pt idx="104">
                  <c:v>377.97498703002896</c:v>
                </c:pt>
                <c:pt idx="105">
                  <c:v>413.7306213378871</c:v>
                </c:pt>
                <c:pt idx="106">
                  <c:v>447.81732559203704</c:v>
                </c:pt>
                <c:pt idx="107">
                  <c:v>480.64804077148699</c:v>
                </c:pt>
                <c:pt idx="108">
                  <c:v>512.7301216125469</c:v>
                </c:pt>
                <c:pt idx="109">
                  <c:v>544.60763931274698</c:v>
                </c:pt>
                <c:pt idx="110">
                  <c:v>576.74837112426701</c:v>
                </c:pt>
                <c:pt idx="111">
                  <c:v>609.43317413329703</c:v>
                </c:pt>
                <c:pt idx="112">
                  <c:v>642.78411865234705</c:v>
                </c:pt>
                <c:pt idx="113">
                  <c:v>676.79643630981707</c:v>
                </c:pt>
                <c:pt idx="114">
                  <c:v>711.33232116699708</c:v>
                </c:pt>
                <c:pt idx="115">
                  <c:v>746.1380958557171</c:v>
                </c:pt>
                <c:pt idx="116">
                  <c:v>780.93528747558696</c:v>
                </c:pt>
                <c:pt idx="117">
                  <c:v>815.43016433715695</c:v>
                </c:pt>
                <c:pt idx="118">
                  <c:v>849.25556182861703</c:v>
                </c:pt>
                <c:pt idx="119">
                  <c:v>882.01189041137707</c:v>
                </c:pt>
                <c:pt idx="120">
                  <c:v>913.39349746703704</c:v>
                </c:pt>
                <c:pt idx="121">
                  <c:v>943.19152832031693</c:v>
                </c:pt>
                <c:pt idx="122">
                  <c:v>971.19855880737703</c:v>
                </c:pt>
                <c:pt idx="123">
                  <c:v>997.1909523010271</c:v>
                </c:pt>
                <c:pt idx="124">
                  <c:v>1021.0824012756369</c:v>
                </c:pt>
                <c:pt idx="125">
                  <c:v>1042.9096221923869</c:v>
                </c:pt>
                <c:pt idx="126">
                  <c:v>1062.6888275146471</c:v>
                </c:pt>
                <c:pt idx="127">
                  <c:v>1080.4457664489769</c:v>
                </c:pt>
                <c:pt idx="128">
                  <c:v>1096.2295532226572</c:v>
                </c:pt>
                <c:pt idx="129">
                  <c:v>1110.2042198181171</c:v>
                </c:pt>
                <c:pt idx="130">
                  <c:v>1122.5080490112268</c:v>
                </c:pt>
                <c:pt idx="131">
                  <c:v>1133.3436965942369</c:v>
                </c:pt>
                <c:pt idx="132">
                  <c:v>1142.877578735347</c:v>
                </c:pt>
                <c:pt idx="133">
                  <c:v>1151.2155532836869</c:v>
                </c:pt>
                <c:pt idx="134">
                  <c:v>1158.461093902587</c:v>
                </c:pt>
                <c:pt idx="135">
                  <c:v>1164.7338867187468</c:v>
                </c:pt>
                <c:pt idx="136">
                  <c:v>1170.1722145080571</c:v>
                </c:pt>
                <c:pt idx="137">
                  <c:v>1174.8204231262171</c:v>
                </c:pt>
                <c:pt idx="138">
                  <c:v>1178.8120269775368</c:v>
                </c:pt>
                <c:pt idx="139">
                  <c:v>1182.366371154787</c:v>
                </c:pt>
                <c:pt idx="140">
                  <c:v>1185.5669021606468</c:v>
                </c:pt>
                <c:pt idx="141">
                  <c:v>1188.459396362307</c:v>
                </c:pt>
                <c:pt idx="142">
                  <c:v>1191.0891532897972</c:v>
                </c:pt>
                <c:pt idx="143">
                  <c:v>1193.5310363769568</c:v>
                </c:pt>
                <c:pt idx="144">
                  <c:v>1195.7478523254372</c:v>
                </c:pt>
                <c:pt idx="145">
                  <c:v>1197.6447105407669</c:v>
                </c:pt>
                <c:pt idx="146">
                  <c:v>1199.334144592287</c:v>
                </c:pt>
                <c:pt idx="147">
                  <c:v>1200.8833885192871</c:v>
                </c:pt>
                <c:pt idx="148">
                  <c:v>1202.263832092287</c:v>
                </c:pt>
                <c:pt idx="149">
                  <c:v>1203.392982482907</c:v>
                </c:pt>
                <c:pt idx="150">
                  <c:v>1204.3375968933069</c:v>
                </c:pt>
                <c:pt idx="151">
                  <c:v>1205.1978111267072</c:v>
                </c:pt>
                <c:pt idx="152">
                  <c:v>1205.9621810913068</c:v>
                </c:pt>
                <c:pt idx="153">
                  <c:v>1206.6197395324671</c:v>
                </c:pt>
                <c:pt idx="154">
                  <c:v>1207.2234153747568</c:v>
                </c:pt>
                <c:pt idx="155">
                  <c:v>1207.8204154968271</c:v>
                </c:pt>
                <c:pt idx="156">
                  <c:v>1208.3749771118169</c:v>
                </c:pt>
                <c:pt idx="157">
                  <c:v>1208.8513374328568</c:v>
                </c:pt>
                <c:pt idx="158">
                  <c:v>1209.252834320067</c:v>
                </c:pt>
                <c:pt idx="159">
                  <c:v>1209.5746994018568</c:v>
                </c:pt>
                <c:pt idx="160">
                  <c:v>1209.7854614257772</c:v>
                </c:pt>
                <c:pt idx="161">
                  <c:v>1209.9013328552269</c:v>
                </c:pt>
                <c:pt idx="162">
                  <c:v>1209.9423408508269</c:v>
                </c:pt>
                <c:pt idx="163">
                  <c:v>1209.8917961120569</c:v>
                </c:pt>
                <c:pt idx="164">
                  <c:v>1209.740161895757</c:v>
                </c:pt>
                <c:pt idx="165">
                  <c:v>1209.5084190368671</c:v>
                </c:pt>
                <c:pt idx="166">
                  <c:v>1209.314823150637</c:v>
                </c:pt>
                <c:pt idx="167">
                  <c:v>1209.1455459594772</c:v>
                </c:pt>
                <c:pt idx="168">
                  <c:v>1208.8990211486771</c:v>
                </c:pt>
                <c:pt idx="169">
                  <c:v>1208.5475921630868</c:v>
                </c:pt>
                <c:pt idx="170">
                  <c:v>1208.133220672607</c:v>
                </c:pt>
                <c:pt idx="171">
                  <c:v>1207.6597213745072</c:v>
                </c:pt>
                <c:pt idx="172">
                  <c:v>1206.9859504699671</c:v>
                </c:pt>
                <c:pt idx="173">
                  <c:v>1206.1071395874069</c:v>
                </c:pt>
                <c:pt idx="174">
                  <c:v>1205.1901817321768</c:v>
                </c:pt>
                <c:pt idx="175">
                  <c:v>1204.330444335937</c:v>
                </c:pt>
                <c:pt idx="176">
                  <c:v>1203.4702301025368</c:v>
                </c:pt>
                <c:pt idx="177">
                  <c:v>1202.589511871337</c:v>
                </c:pt>
                <c:pt idx="178">
                  <c:v>1201.674938201907</c:v>
                </c:pt>
                <c:pt idx="179">
                  <c:v>1200.7446289062468</c:v>
                </c:pt>
                <c:pt idx="180">
                  <c:v>1199.7480392456068</c:v>
                </c:pt>
                <c:pt idx="181">
                  <c:v>1198.6489295959468</c:v>
                </c:pt>
                <c:pt idx="182">
                  <c:v>1197.4868774414072</c:v>
                </c:pt>
                <c:pt idx="183">
                  <c:v>1196.2270736694368</c:v>
                </c:pt>
                <c:pt idx="184">
                  <c:v>1194.9257850646968</c:v>
                </c:pt>
                <c:pt idx="185">
                  <c:v>1193.5024261474568</c:v>
                </c:pt>
                <c:pt idx="186">
                  <c:v>1191.919803619387</c:v>
                </c:pt>
                <c:pt idx="187">
                  <c:v>1190.1469230651869</c:v>
                </c:pt>
                <c:pt idx="188">
                  <c:v>1188.1833076477069</c:v>
                </c:pt>
                <c:pt idx="189">
                  <c:v>1186.0780715942369</c:v>
                </c:pt>
                <c:pt idx="190">
                  <c:v>1183.8097572326669</c:v>
                </c:pt>
                <c:pt idx="191">
                  <c:v>1181.450366973877</c:v>
                </c:pt>
                <c:pt idx="192">
                  <c:v>1179.0056228637668</c:v>
                </c:pt>
                <c:pt idx="193">
                  <c:v>1176.4430999755868</c:v>
                </c:pt>
                <c:pt idx="194">
                  <c:v>1173.7074851989769</c:v>
                </c:pt>
                <c:pt idx="195">
                  <c:v>1170.7782745361369</c:v>
                </c:pt>
                <c:pt idx="196">
                  <c:v>1167.6945686340368</c:v>
                </c:pt>
                <c:pt idx="197">
                  <c:v>1164.452075958257</c:v>
                </c:pt>
                <c:pt idx="198">
                  <c:v>1160.9621047973669</c:v>
                </c:pt>
                <c:pt idx="199">
                  <c:v>1157.2232246398971</c:v>
                </c:pt>
                <c:pt idx="200">
                  <c:v>1153.2497406005868</c:v>
                </c:pt>
                <c:pt idx="201">
                  <c:v>1149.0507125854469</c:v>
                </c:pt>
                <c:pt idx="202">
                  <c:v>1144.5331573486369</c:v>
                </c:pt>
                <c:pt idx="203">
                  <c:v>1139.601230621337</c:v>
                </c:pt>
                <c:pt idx="204">
                  <c:v>1134.2682838439969</c:v>
                </c:pt>
                <c:pt idx="205">
                  <c:v>1128.5829544067369</c:v>
                </c:pt>
                <c:pt idx="206">
                  <c:v>1122.5590705871568</c:v>
                </c:pt>
                <c:pt idx="207">
                  <c:v>1116.1775588989271</c:v>
                </c:pt>
                <c:pt idx="208">
                  <c:v>1109.398365020747</c:v>
                </c:pt>
                <c:pt idx="209">
                  <c:v>1102.2295951843271</c:v>
                </c:pt>
                <c:pt idx="210">
                  <c:v>1094.6950912475568</c:v>
                </c:pt>
                <c:pt idx="211">
                  <c:v>1086.7271423339871</c:v>
                </c:pt>
                <c:pt idx="212">
                  <c:v>1078.2790184020969</c:v>
                </c:pt>
                <c:pt idx="213">
                  <c:v>1069.2701339721671</c:v>
                </c:pt>
                <c:pt idx="214">
                  <c:v>1059.717655181887</c:v>
                </c:pt>
                <c:pt idx="215">
                  <c:v>1049.5777130126971</c:v>
                </c:pt>
                <c:pt idx="216">
                  <c:v>1038.8503074645969</c:v>
                </c:pt>
                <c:pt idx="217">
                  <c:v>1027.5683403015169</c:v>
                </c:pt>
                <c:pt idx="218">
                  <c:v>1015.7723426818869</c:v>
                </c:pt>
                <c:pt idx="219">
                  <c:v>1003.5071372985871</c:v>
                </c:pt>
                <c:pt idx="220">
                  <c:v>990.85760116576705</c:v>
                </c:pt>
                <c:pt idx="221">
                  <c:v>977.98490524291708</c:v>
                </c:pt>
                <c:pt idx="222">
                  <c:v>965.02351760864701</c:v>
                </c:pt>
                <c:pt idx="223">
                  <c:v>952.18944549560695</c:v>
                </c:pt>
                <c:pt idx="224">
                  <c:v>939.71824645995696</c:v>
                </c:pt>
                <c:pt idx="225">
                  <c:v>927.82068252563693</c:v>
                </c:pt>
                <c:pt idx="226">
                  <c:v>916.43571853637707</c:v>
                </c:pt>
                <c:pt idx="227">
                  <c:v>905.29060363769702</c:v>
                </c:pt>
                <c:pt idx="228">
                  <c:v>893.93854141235704</c:v>
                </c:pt>
                <c:pt idx="229">
                  <c:v>881.85644149780694</c:v>
                </c:pt>
                <c:pt idx="230">
                  <c:v>868.64805221557697</c:v>
                </c:pt>
                <c:pt idx="231">
                  <c:v>854.20703887939692</c:v>
                </c:pt>
                <c:pt idx="232">
                  <c:v>838.97161483764705</c:v>
                </c:pt>
                <c:pt idx="233">
                  <c:v>823.78530502319688</c:v>
                </c:pt>
                <c:pt idx="234">
                  <c:v>809.86499786376692</c:v>
                </c:pt>
                <c:pt idx="235">
                  <c:v>798.51150512695688</c:v>
                </c:pt>
                <c:pt idx="236">
                  <c:v>790.9336090087869</c:v>
                </c:pt>
                <c:pt idx="237">
                  <c:v>787.98437118530694</c:v>
                </c:pt>
                <c:pt idx="238">
                  <c:v>789.79730606078704</c:v>
                </c:pt>
                <c:pt idx="239">
                  <c:v>795.65477371215695</c:v>
                </c:pt>
                <c:pt idx="240">
                  <c:v>803.98368835449708</c:v>
                </c:pt>
                <c:pt idx="241">
                  <c:v>812.69645690917707</c:v>
                </c:pt>
                <c:pt idx="242">
                  <c:v>819.50139999389705</c:v>
                </c:pt>
                <c:pt idx="243">
                  <c:v>822.31998443603709</c:v>
                </c:pt>
                <c:pt idx="244">
                  <c:v>819.627285003667</c:v>
                </c:pt>
                <c:pt idx="245">
                  <c:v>810.64653396606707</c:v>
                </c:pt>
                <c:pt idx="246">
                  <c:v>795.27759552001692</c:v>
                </c:pt>
                <c:pt idx="247">
                  <c:v>773.94104003906693</c:v>
                </c:pt>
                <c:pt idx="248">
                  <c:v>747.38836288451705</c:v>
                </c:pt>
                <c:pt idx="249">
                  <c:v>716.64237976074708</c:v>
                </c:pt>
                <c:pt idx="250">
                  <c:v>682.91187286376692</c:v>
                </c:pt>
                <c:pt idx="251">
                  <c:v>647.59445190429699</c:v>
                </c:pt>
                <c:pt idx="252">
                  <c:v>612.19739913940691</c:v>
                </c:pt>
                <c:pt idx="253">
                  <c:v>578.17602157592694</c:v>
                </c:pt>
                <c:pt idx="254">
                  <c:v>546.77629470824706</c:v>
                </c:pt>
                <c:pt idx="255">
                  <c:v>518.81122589111703</c:v>
                </c:pt>
                <c:pt idx="256">
                  <c:v>494.67897415160689</c:v>
                </c:pt>
                <c:pt idx="257">
                  <c:v>474.39098358154695</c:v>
                </c:pt>
                <c:pt idx="258">
                  <c:v>457.7121734619169</c:v>
                </c:pt>
                <c:pt idx="259">
                  <c:v>444.24486160278695</c:v>
                </c:pt>
                <c:pt idx="260">
                  <c:v>433.47644805908692</c:v>
                </c:pt>
                <c:pt idx="261">
                  <c:v>424.87192153930698</c:v>
                </c:pt>
                <c:pt idx="262">
                  <c:v>417.86766052245696</c:v>
                </c:pt>
                <c:pt idx="263">
                  <c:v>411.92817687988702</c:v>
                </c:pt>
                <c:pt idx="264">
                  <c:v>406.60667419433696</c:v>
                </c:pt>
                <c:pt idx="265">
                  <c:v>401.65090560912699</c:v>
                </c:pt>
                <c:pt idx="266">
                  <c:v>397.00603485107695</c:v>
                </c:pt>
                <c:pt idx="267">
                  <c:v>392.76742935180698</c:v>
                </c:pt>
                <c:pt idx="268">
                  <c:v>389.13059234618697</c:v>
                </c:pt>
                <c:pt idx="269">
                  <c:v>386.31248474120696</c:v>
                </c:pt>
                <c:pt idx="270">
                  <c:v>384.482383728027</c:v>
                </c:pt>
                <c:pt idx="271">
                  <c:v>383.666038513187</c:v>
                </c:pt>
                <c:pt idx="272">
                  <c:v>383.75377655029695</c:v>
                </c:pt>
                <c:pt idx="273">
                  <c:v>384.55438613891704</c:v>
                </c:pt>
                <c:pt idx="274">
                  <c:v>385.86807250976699</c:v>
                </c:pt>
                <c:pt idx="275">
                  <c:v>387.528896331787</c:v>
                </c:pt>
                <c:pt idx="276">
                  <c:v>389.39189910888695</c:v>
                </c:pt>
                <c:pt idx="277">
                  <c:v>391.31784439086698</c:v>
                </c:pt>
                <c:pt idx="278">
                  <c:v>393.18180084228698</c:v>
                </c:pt>
                <c:pt idx="279">
                  <c:v>394.81735229491699</c:v>
                </c:pt>
                <c:pt idx="280">
                  <c:v>396.00181579589696</c:v>
                </c:pt>
                <c:pt idx="281">
                  <c:v>396.43335342407704</c:v>
                </c:pt>
                <c:pt idx="282">
                  <c:v>395.766258239747</c:v>
                </c:pt>
                <c:pt idx="283">
                  <c:v>393.68057250976699</c:v>
                </c:pt>
                <c:pt idx="284">
                  <c:v>389.91260528564703</c:v>
                </c:pt>
                <c:pt idx="285">
                  <c:v>384.32502746581702</c:v>
                </c:pt>
                <c:pt idx="286">
                  <c:v>376.90353393554699</c:v>
                </c:pt>
                <c:pt idx="287">
                  <c:v>367.77257919311501</c:v>
                </c:pt>
                <c:pt idx="288">
                  <c:v>357.17630386352596</c:v>
                </c:pt>
                <c:pt idx="289">
                  <c:v>345.43657302856502</c:v>
                </c:pt>
                <c:pt idx="290">
                  <c:v>332.92293548583996</c:v>
                </c:pt>
                <c:pt idx="291">
                  <c:v>319.99254226684604</c:v>
                </c:pt>
                <c:pt idx="292">
                  <c:v>306.98299407958996</c:v>
                </c:pt>
                <c:pt idx="293">
                  <c:v>294.16847229003895</c:v>
                </c:pt>
                <c:pt idx="294">
                  <c:v>281.777381896973</c:v>
                </c:pt>
                <c:pt idx="295">
                  <c:v>269.98233795166004</c:v>
                </c:pt>
                <c:pt idx="296">
                  <c:v>258.90445709228504</c:v>
                </c:pt>
                <c:pt idx="297">
                  <c:v>248.61145019531295</c:v>
                </c:pt>
                <c:pt idx="298">
                  <c:v>239.14241790771496</c:v>
                </c:pt>
                <c:pt idx="299">
                  <c:v>230.52692413330101</c:v>
                </c:pt>
                <c:pt idx="300">
                  <c:v>222.79262542724598</c:v>
                </c:pt>
                <c:pt idx="301">
                  <c:v>215.95716476440396</c:v>
                </c:pt>
                <c:pt idx="302">
                  <c:v>210.04819869995094</c:v>
                </c:pt>
                <c:pt idx="303">
                  <c:v>205.10339736938499</c:v>
                </c:pt>
                <c:pt idx="304">
                  <c:v>201.16233825683594</c:v>
                </c:pt>
                <c:pt idx="305">
                  <c:v>198.27461242675804</c:v>
                </c:pt>
                <c:pt idx="306">
                  <c:v>196.47598266601597</c:v>
                </c:pt>
                <c:pt idx="307">
                  <c:v>195.80841064453102</c:v>
                </c:pt>
                <c:pt idx="308">
                  <c:v>196.28000259399403</c:v>
                </c:pt>
                <c:pt idx="309">
                  <c:v>197.86739349365303</c:v>
                </c:pt>
                <c:pt idx="310">
                  <c:v>200.49142837524403</c:v>
                </c:pt>
                <c:pt idx="311">
                  <c:v>204.00285720825195</c:v>
                </c:pt>
                <c:pt idx="312">
                  <c:v>208.18185806274403</c:v>
                </c:pt>
                <c:pt idx="313">
                  <c:v>212.73183822631904</c:v>
                </c:pt>
                <c:pt idx="314">
                  <c:v>217.29755401611294</c:v>
                </c:pt>
                <c:pt idx="315">
                  <c:v>221.48799896240303</c:v>
                </c:pt>
                <c:pt idx="316">
                  <c:v>224.92504119873104</c:v>
                </c:pt>
                <c:pt idx="317">
                  <c:v>227.28919982910202</c:v>
                </c:pt>
                <c:pt idx="318">
                  <c:v>228.33585739135799</c:v>
                </c:pt>
                <c:pt idx="319">
                  <c:v>227.91528701782204</c:v>
                </c:pt>
                <c:pt idx="320">
                  <c:v>225.99840164184604</c:v>
                </c:pt>
                <c:pt idx="321">
                  <c:v>222.670078277588</c:v>
                </c:pt>
                <c:pt idx="322">
                  <c:v>218.09101104736294</c:v>
                </c:pt>
                <c:pt idx="323">
                  <c:v>212.46099472045898</c:v>
                </c:pt>
                <c:pt idx="324">
                  <c:v>206.00986480712902</c:v>
                </c:pt>
                <c:pt idx="325">
                  <c:v>198.96984100341797</c:v>
                </c:pt>
                <c:pt idx="326">
                  <c:v>191.56360626220703</c:v>
                </c:pt>
                <c:pt idx="327">
                  <c:v>183.98618698120094</c:v>
                </c:pt>
                <c:pt idx="328">
                  <c:v>176.41782760620094</c:v>
                </c:pt>
                <c:pt idx="329">
                  <c:v>169.00825500488304</c:v>
                </c:pt>
                <c:pt idx="330">
                  <c:v>161.87286376953102</c:v>
                </c:pt>
                <c:pt idx="331">
                  <c:v>155.10892868042004</c:v>
                </c:pt>
                <c:pt idx="332">
                  <c:v>148.79083633422897</c:v>
                </c:pt>
                <c:pt idx="333">
                  <c:v>142.95768737793003</c:v>
                </c:pt>
                <c:pt idx="334">
                  <c:v>137.62283325195301</c:v>
                </c:pt>
                <c:pt idx="335">
                  <c:v>132.77864456176803</c:v>
                </c:pt>
                <c:pt idx="336">
                  <c:v>128.41415405273494</c:v>
                </c:pt>
                <c:pt idx="337">
                  <c:v>124.49312210082996</c:v>
                </c:pt>
                <c:pt idx="338">
                  <c:v>120.97740173339901</c:v>
                </c:pt>
                <c:pt idx="339">
                  <c:v>117.83981323242199</c:v>
                </c:pt>
                <c:pt idx="340">
                  <c:v>115.05079269409202</c:v>
                </c:pt>
                <c:pt idx="341">
                  <c:v>112.58077621459995</c:v>
                </c:pt>
                <c:pt idx="342">
                  <c:v>110.38827896118198</c:v>
                </c:pt>
                <c:pt idx="343">
                  <c:v>108.45708847045898</c:v>
                </c:pt>
                <c:pt idx="344">
                  <c:v>106.76908493042004</c:v>
                </c:pt>
                <c:pt idx="345">
                  <c:v>105.30376434326195</c:v>
                </c:pt>
                <c:pt idx="346">
                  <c:v>104.03823852539097</c:v>
                </c:pt>
                <c:pt idx="347">
                  <c:v>102.95724868774403</c:v>
                </c:pt>
                <c:pt idx="348">
                  <c:v>102.05888748169002</c:v>
                </c:pt>
                <c:pt idx="349">
                  <c:v>101.332187652588</c:v>
                </c:pt>
                <c:pt idx="350">
                  <c:v>100.76236724853504</c:v>
                </c:pt>
                <c:pt idx="351">
                  <c:v>100.33702850341797</c:v>
                </c:pt>
                <c:pt idx="352">
                  <c:v>100.05378723144497</c:v>
                </c:pt>
                <c:pt idx="353">
                  <c:v>99.907398223876953</c:v>
                </c:pt>
                <c:pt idx="354">
                  <c:v>99.889755249024006</c:v>
                </c:pt>
                <c:pt idx="355">
                  <c:v>99.994182586670036</c:v>
                </c:pt>
                <c:pt idx="356">
                  <c:v>100.21018981933594</c:v>
                </c:pt>
                <c:pt idx="357">
                  <c:v>100.51870346069404</c:v>
                </c:pt>
                <c:pt idx="358">
                  <c:v>100.89111328125</c:v>
                </c:pt>
                <c:pt idx="359">
                  <c:v>101.29499435424793</c:v>
                </c:pt>
                <c:pt idx="360">
                  <c:v>101.6845703125</c:v>
                </c:pt>
                <c:pt idx="361">
                  <c:v>102.00500488281295</c:v>
                </c:pt>
                <c:pt idx="362">
                  <c:v>102.19860076904297</c:v>
                </c:pt>
                <c:pt idx="363">
                  <c:v>102.20909118652401</c:v>
                </c:pt>
                <c:pt idx="364">
                  <c:v>101.97210311889694</c:v>
                </c:pt>
                <c:pt idx="365">
                  <c:v>101.43947601318393</c:v>
                </c:pt>
                <c:pt idx="366">
                  <c:v>100.57401657104504</c:v>
                </c:pt>
                <c:pt idx="367">
                  <c:v>99.357128143311002</c:v>
                </c:pt>
                <c:pt idx="368">
                  <c:v>97.782611846923942</c:v>
                </c:pt>
                <c:pt idx="369">
                  <c:v>95.856666564941975</c:v>
                </c:pt>
                <c:pt idx="370">
                  <c:v>93.609333038329964</c:v>
                </c:pt>
                <c:pt idx="371">
                  <c:v>91.079711914062955</c:v>
                </c:pt>
                <c:pt idx="372">
                  <c:v>88.323116302490007</c:v>
                </c:pt>
                <c:pt idx="373">
                  <c:v>85.393428802490007</c:v>
                </c:pt>
                <c:pt idx="374">
                  <c:v>82.345008850097997</c:v>
                </c:pt>
                <c:pt idx="375">
                  <c:v>79.238414764403956</c:v>
                </c:pt>
                <c:pt idx="376">
                  <c:v>76.129913330078011</c:v>
                </c:pt>
                <c:pt idx="377">
                  <c:v>73.063850402832031</c:v>
                </c:pt>
                <c:pt idx="378">
                  <c:v>70.072650909423942</c:v>
                </c:pt>
                <c:pt idx="379">
                  <c:v>67.181110382079964</c:v>
                </c:pt>
                <c:pt idx="380">
                  <c:v>64.418792724609943</c:v>
                </c:pt>
                <c:pt idx="381">
                  <c:v>61.79618835449196</c:v>
                </c:pt>
                <c:pt idx="382">
                  <c:v>59.329032897948991</c:v>
                </c:pt>
                <c:pt idx="383">
                  <c:v>57.025432586670036</c:v>
                </c:pt>
                <c:pt idx="384">
                  <c:v>54.891586303710938</c:v>
                </c:pt>
                <c:pt idx="385">
                  <c:v>52.930831909180029</c:v>
                </c:pt>
                <c:pt idx="386">
                  <c:v>51.136970520019986</c:v>
                </c:pt>
                <c:pt idx="387">
                  <c:v>49.508094787597997</c:v>
                </c:pt>
                <c:pt idx="388">
                  <c:v>48.030853271484943</c:v>
                </c:pt>
                <c:pt idx="389">
                  <c:v>46.689510345458984</c:v>
                </c:pt>
                <c:pt idx="390">
                  <c:v>45.477390289306982</c:v>
                </c:pt>
                <c:pt idx="391">
                  <c:v>44.384479522704964</c:v>
                </c:pt>
                <c:pt idx="392">
                  <c:v>43.405532836913949</c:v>
                </c:pt>
                <c:pt idx="393">
                  <c:v>42.52529144287098</c:v>
                </c:pt>
                <c:pt idx="394">
                  <c:v>41.734218597411996</c:v>
                </c:pt>
                <c:pt idx="395">
                  <c:v>41.021823883056982</c:v>
                </c:pt>
                <c:pt idx="396">
                  <c:v>40.375709533691975</c:v>
                </c:pt>
                <c:pt idx="397">
                  <c:v>39.792060852051009</c:v>
                </c:pt>
                <c:pt idx="398">
                  <c:v>39.265155792235987</c:v>
                </c:pt>
                <c:pt idx="399">
                  <c:v>38.791656494140966</c:v>
                </c:pt>
                <c:pt idx="400">
                  <c:v>38.361549377441975</c:v>
                </c:pt>
                <c:pt idx="401">
                  <c:v>37.979125976562955</c:v>
                </c:pt>
                <c:pt idx="402">
                  <c:v>37.646770477295036</c:v>
                </c:pt>
                <c:pt idx="403">
                  <c:v>37.360191345214957</c:v>
                </c:pt>
                <c:pt idx="404">
                  <c:v>37.108898162842024</c:v>
                </c:pt>
                <c:pt idx="405">
                  <c:v>36.887645721436002</c:v>
                </c:pt>
                <c:pt idx="406">
                  <c:v>36.698818206786996</c:v>
                </c:pt>
                <c:pt idx="407">
                  <c:v>36.535739898681982</c:v>
                </c:pt>
                <c:pt idx="408">
                  <c:v>36.388874053954964</c:v>
                </c:pt>
                <c:pt idx="409">
                  <c:v>36.2548828125</c:v>
                </c:pt>
                <c:pt idx="410">
                  <c:v>36.131858825683935</c:v>
                </c:pt>
                <c:pt idx="411">
                  <c:v>36.024093627930029</c:v>
                </c:pt>
                <c:pt idx="412">
                  <c:v>35.932064056396939</c:v>
                </c:pt>
                <c:pt idx="413">
                  <c:v>35.85624694824196</c:v>
                </c:pt>
                <c:pt idx="414">
                  <c:v>35.794258117676009</c:v>
                </c:pt>
                <c:pt idx="415">
                  <c:v>35.740852355957031</c:v>
                </c:pt>
                <c:pt idx="416">
                  <c:v>35.689830780028956</c:v>
                </c:pt>
                <c:pt idx="417">
                  <c:v>35.640716552734943</c:v>
                </c:pt>
                <c:pt idx="418">
                  <c:v>35.592555999755973</c:v>
                </c:pt>
                <c:pt idx="419">
                  <c:v>35.55107116699196</c:v>
                </c:pt>
                <c:pt idx="420">
                  <c:v>35.517692565917969</c:v>
                </c:pt>
                <c:pt idx="421">
                  <c:v>35.498142242431982</c:v>
                </c:pt>
                <c:pt idx="422">
                  <c:v>35.497665405274006</c:v>
                </c:pt>
                <c:pt idx="423">
                  <c:v>35.518646240234943</c:v>
                </c:pt>
                <c:pt idx="424">
                  <c:v>35.564899444579964</c:v>
                </c:pt>
                <c:pt idx="425">
                  <c:v>35.643577575683935</c:v>
                </c:pt>
                <c:pt idx="426">
                  <c:v>35.76469421386696</c:v>
                </c:pt>
                <c:pt idx="427">
                  <c:v>35.940170288085938</c:v>
                </c:pt>
                <c:pt idx="428">
                  <c:v>36.181926727295036</c:v>
                </c:pt>
                <c:pt idx="429">
                  <c:v>36.502838134765966</c:v>
                </c:pt>
                <c:pt idx="430">
                  <c:v>36.918640136718977</c:v>
                </c:pt>
                <c:pt idx="431">
                  <c:v>37.43219375610397</c:v>
                </c:pt>
                <c:pt idx="432">
                  <c:v>38.044929504394986</c:v>
                </c:pt>
                <c:pt idx="433">
                  <c:v>38.757801055907976</c:v>
                </c:pt>
                <c:pt idx="434">
                  <c:v>39.56842422485397</c:v>
                </c:pt>
                <c:pt idx="435">
                  <c:v>40.462493896484943</c:v>
                </c:pt>
                <c:pt idx="436">
                  <c:v>41.418552398681982</c:v>
                </c:pt>
                <c:pt idx="437">
                  <c:v>42.418479919433935</c:v>
                </c:pt>
                <c:pt idx="438">
                  <c:v>43.44081878662098</c:v>
                </c:pt>
                <c:pt idx="439">
                  <c:v>44.454574584960938</c:v>
                </c:pt>
                <c:pt idx="440">
                  <c:v>45.429229736328011</c:v>
                </c:pt>
                <c:pt idx="441">
                  <c:v>46.334266662597997</c:v>
                </c:pt>
                <c:pt idx="442">
                  <c:v>47.138214111328011</c:v>
                </c:pt>
                <c:pt idx="443">
                  <c:v>47.81913757324196</c:v>
                </c:pt>
                <c:pt idx="444">
                  <c:v>48.363208770751953</c:v>
                </c:pt>
                <c:pt idx="445">
                  <c:v>48.771381378173942</c:v>
                </c:pt>
                <c:pt idx="446">
                  <c:v>49.036979675292969</c:v>
                </c:pt>
                <c:pt idx="447">
                  <c:v>49.168109893798942</c:v>
                </c:pt>
                <c:pt idx="448">
                  <c:v>49.180507659911996</c:v>
                </c:pt>
                <c:pt idx="449">
                  <c:v>49.094200134278026</c:v>
                </c:pt>
                <c:pt idx="450">
                  <c:v>48.923969268798942</c:v>
                </c:pt>
                <c:pt idx="451">
                  <c:v>48.677921295166016</c:v>
                </c:pt>
                <c:pt idx="452">
                  <c:v>48.37226867675804</c:v>
                </c:pt>
                <c:pt idx="453">
                  <c:v>48.028945922852017</c:v>
                </c:pt>
                <c:pt idx="454">
                  <c:v>47.667026519775959</c:v>
                </c:pt>
                <c:pt idx="455">
                  <c:v>47.296047210694041</c:v>
                </c:pt>
                <c:pt idx="456">
                  <c:v>46.917438507079964</c:v>
                </c:pt>
                <c:pt idx="457">
                  <c:v>46.534061431884993</c:v>
                </c:pt>
                <c:pt idx="458">
                  <c:v>46.151161193847997</c:v>
                </c:pt>
                <c:pt idx="459">
                  <c:v>45.763969421386946</c:v>
                </c:pt>
                <c:pt idx="460">
                  <c:v>45.36151885986294</c:v>
                </c:pt>
                <c:pt idx="461">
                  <c:v>44.93618011474598</c:v>
                </c:pt>
                <c:pt idx="462">
                  <c:v>44.486522674561002</c:v>
                </c:pt>
                <c:pt idx="463">
                  <c:v>44.012546539306982</c:v>
                </c:pt>
                <c:pt idx="464">
                  <c:v>43.505668640136946</c:v>
                </c:pt>
                <c:pt idx="465">
                  <c:v>42.959213256835938</c:v>
                </c:pt>
                <c:pt idx="466">
                  <c:v>42.368412017822038</c:v>
                </c:pt>
                <c:pt idx="467">
                  <c:v>41.73517227172897</c:v>
                </c:pt>
                <c:pt idx="468">
                  <c:v>41.05854034423794</c:v>
                </c:pt>
                <c:pt idx="469">
                  <c:v>40.339469909667969</c:v>
                </c:pt>
                <c:pt idx="470">
                  <c:v>39.577007293700945</c:v>
                </c:pt>
                <c:pt idx="471">
                  <c:v>38.779258728028026</c:v>
                </c:pt>
                <c:pt idx="472">
                  <c:v>37.956237792968977</c:v>
                </c:pt>
                <c:pt idx="473">
                  <c:v>37.108898162842024</c:v>
                </c:pt>
                <c:pt idx="474">
                  <c:v>36.243438720703011</c:v>
                </c:pt>
                <c:pt idx="475">
                  <c:v>35.367488861083984</c:v>
                </c:pt>
                <c:pt idx="476">
                  <c:v>34.489631652832031</c:v>
                </c:pt>
                <c:pt idx="477">
                  <c:v>33.619403839110987</c:v>
                </c:pt>
                <c:pt idx="478">
                  <c:v>32.763481140136946</c:v>
                </c:pt>
                <c:pt idx="479">
                  <c:v>31.93378448486294</c:v>
                </c:pt>
                <c:pt idx="480">
                  <c:v>31.133651733399006</c:v>
                </c:pt>
                <c:pt idx="481">
                  <c:v>30.36642074584995</c:v>
                </c:pt>
                <c:pt idx="482">
                  <c:v>29.648303985596044</c:v>
                </c:pt>
                <c:pt idx="483">
                  <c:v>28.982162475585938</c:v>
                </c:pt>
                <c:pt idx="484">
                  <c:v>28.368949890136946</c:v>
                </c:pt>
                <c:pt idx="485">
                  <c:v>27.809143066406023</c:v>
                </c:pt>
                <c:pt idx="486">
                  <c:v>27.309417724609943</c:v>
                </c:pt>
                <c:pt idx="487">
                  <c:v>26.875972747802962</c:v>
                </c:pt>
                <c:pt idx="488">
                  <c:v>26.50165557861294</c:v>
                </c:pt>
                <c:pt idx="489">
                  <c:v>26.18598937988304</c:v>
                </c:pt>
                <c:pt idx="490">
                  <c:v>25.934696197509993</c:v>
                </c:pt>
                <c:pt idx="491">
                  <c:v>25.752067565917969</c:v>
                </c:pt>
                <c:pt idx="492">
                  <c:v>25.639533996582031</c:v>
                </c:pt>
                <c:pt idx="493">
                  <c:v>25.595664978028026</c:v>
                </c:pt>
                <c:pt idx="494">
                  <c:v>25.631427764893033</c:v>
                </c:pt>
                <c:pt idx="495">
                  <c:v>25.751113891602017</c:v>
                </c:pt>
                <c:pt idx="496">
                  <c:v>25.95424652099598</c:v>
                </c:pt>
                <c:pt idx="497">
                  <c:v>26.231288909911996</c:v>
                </c:pt>
                <c:pt idx="498">
                  <c:v>26.580810546875</c:v>
                </c:pt>
                <c:pt idx="499">
                  <c:v>27.002334594727017</c:v>
                </c:pt>
                <c:pt idx="500">
                  <c:v>27.488708496093977</c:v>
                </c:pt>
                <c:pt idx="501">
                  <c:v>28.033256530761946</c:v>
                </c:pt>
                <c:pt idx="502">
                  <c:v>28.635978698731037</c:v>
                </c:pt>
                <c:pt idx="503">
                  <c:v>29.300689697265966</c:v>
                </c:pt>
                <c:pt idx="504">
                  <c:v>30.030250549316975</c:v>
                </c:pt>
                <c:pt idx="505">
                  <c:v>30.82418441772495</c:v>
                </c:pt>
                <c:pt idx="506">
                  <c:v>31.688690185546989</c:v>
                </c:pt>
                <c:pt idx="507">
                  <c:v>32.620429992676009</c:v>
                </c:pt>
                <c:pt idx="508">
                  <c:v>33.612728118896939</c:v>
                </c:pt>
                <c:pt idx="509">
                  <c:v>34.657001495360987</c:v>
                </c:pt>
                <c:pt idx="510">
                  <c:v>35.746097564697038</c:v>
                </c:pt>
                <c:pt idx="511">
                  <c:v>36.872863769531023</c:v>
                </c:pt>
                <c:pt idx="512">
                  <c:v>38.018703460694041</c:v>
                </c:pt>
                <c:pt idx="513">
                  <c:v>39.17169570922897</c:v>
                </c:pt>
                <c:pt idx="514">
                  <c:v>40.31181335449196</c:v>
                </c:pt>
                <c:pt idx="515">
                  <c:v>41.420936584472997</c:v>
                </c:pt>
                <c:pt idx="516">
                  <c:v>42.46759414672897</c:v>
                </c:pt>
                <c:pt idx="517">
                  <c:v>43.429374694823991</c:v>
                </c:pt>
                <c:pt idx="518">
                  <c:v>44.285297393798942</c:v>
                </c:pt>
                <c:pt idx="519">
                  <c:v>45.012950897217024</c:v>
                </c:pt>
                <c:pt idx="520">
                  <c:v>45.597553253173942</c:v>
                </c:pt>
                <c:pt idx="521">
                  <c:v>46.031951904296989</c:v>
                </c:pt>
                <c:pt idx="522">
                  <c:v>46.308994293213004</c:v>
                </c:pt>
                <c:pt idx="523">
                  <c:v>46.421527862548942</c:v>
                </c:pt>
                <c:pt idx="524">
                  <c:v>46.371936798096044</c:v>
                </c:pt>
                <c:pt idx="525">
                  <c:v>46.169757843018033</c:v>
                </c:pt>
                <c:pt idx="526">
                  <c:v>45.82309722900402</c:v>
                </c:pt>
                <c:pt idx="527">
                  <c:v>45.333385467528956</c:v>
                </c:pt>
                <c:pt idx="528">
                  <c:v>44.721603393555029</c:v>
                </c:pt>
                <c:pt idx="529">
                  <c:v>44.011116027832031</c:v>
                </c:pt>
                <c:pt idx="530">
                  <c:v>43.212413787842024</c:v>
                </c:pt>
                <c:pt idx="531">
                  <c:v>42.328357696532976</c:v>
                </c:pt>
                <c:pt idx="532">
                  <c:v>41.371345520019986</c:v>
                </c:pt>
                <c:pt idx="533">
                  <c:v>40.36045074462902</c:v>
                </c:pt>
                <c:pt idx="534">
                  <c:v>39.317131042481037</c:v>
                </c:pt>
                <c:pt idx="535">
                  <c:v>38.25092315673794</c:v>
                </c:pt>
                <c:pt idx="536">
                  <c:v>37.175655364990007</c:v>
                </c:pt>
                <c:pt idx="537">
                  <c:v>36.10563278198299</c:v>
                </c:pt>
                <c:pt idx="538">
                  <c:v>35.05182266235397</c:v>
                </c:pt>
                <c:pt idx="539">
                  <c:v>34.025669097900959</c:v>
                </c:pt>
                <c:pt idx="540">
                  <c:v>33.019542694092024</c:v>
                </c:pt>
                <c:pt idx="541">
                  <c:v>32.033920288085938</c:v>
                </c:pt>
                <c:pt idx="542">
                  <c:v>31.072616577149006</c:v>
                </c:pt>
                <c:pt idx="543">
                  <c:v>30.144691467285043</c:v>
                </c:pt>
                <c:pt idx="544">
                  <c:v>29.250621795653956</c:v>
                </c:pt>
                <c:pt idx="545">
                  <c:v>28.383731842041016</c:v>
                </c:pt>
                <c:pt idx="546">
                  <c:v>27.545452117920036</c:v>
                </c:pt>
                <c:pt idx="547">
                  <c:v>26.740550994872933</c:v>
                </c:pt>
                <c:pt idx="548">
                  <c:v>25.969982147217024</c:v>
                </c:pt>
                <c:pt idx="549">
                  <c:v>25.234699249268033</c:v>
                </c:pt>
                <c:pt idx="550">
                  <c:v>24.53756332397495</c:v>
                </c:pt>
                <c:pt idx="551">
                  <c:v>23.88095855712902</c:v>
                </c:pt>
                <c:pt idx="552">
                  <c:v>23.262977600097997</c:v>
                </c:pt>
                <c:pt idx="553">
                  <c:v>22.673130035400959</c:v>
                </c:pt>
                <c:pt idx="554">
                  <c:v>22.102355957031023</c:v>
                </c:pt>
                <c:pt idx="555">
                  <c:v>21.542072296143033</c:v>
                </c:pt>
                <c:pt idx="556">
                  <c:v>20.991802215575945</c:v>
                </c:pt>
                <c:pt idx="557">
                  <c:v>20.452022552490007</c:v>
                </c:pt>
                <c:pt idx="558">
                  <c:v>19.923686981200945</c:v>
                </c:pt>
                <c:pt idx="559">
                  <c:v>19.417762756347997</c:v>
                </c:pt>
                <c:pt idx="560">
                  <c:v>18.936157226562955</c:v>
                </c:pt>
                <c:pt idx="561">
                  <c:v>18.47934722900402</c:v>
                </c:pt>
                <c:pt idx="562">
                  <c:v>18.040180206298942</c:v>
                </c:pt>
                <c:pt idx="563">
                  <c:v>17.616271972656023</c:v>
                </c:pt>
                <c:pt idx="564">
                  <c:v>17.206192016602017</c:v>
                </c:pt>
                <c:pt idx="565">
                  <c:v>16.803741455078011</c:v>
                </c:pt>
                <c:pt idx="566">
                  <c:v>16.410827636718977</c:v>
                </c:pt>
                <c:pt idx="567">
                  <c:v>16.028404235839957</c:v>
                </c:pt>
                <c:pt idx="568">
                  <c:v>15.661716461181982</c:v>
                </c:pt>
                <c:pt idx="569">
                  <c:v>15.313625335694041</c:v>
                </c:pt>
                <c:pt idx="570">
                  <c:v>14.98746871948299</c:v>
                </c:pt>
                <c:pt idx="571">
                  <c:v>14.68229293823299</c:v>
                </c:pt>
                <c:pt idx="572">
                  <c:v>14.394760131835938</c:v>
                </c:pt>
                <c:pt idx="573">
                  <c:v>14.127254486083984</c:v>
                </c:pt>
                <c:pt idx="574">
                  <c:v>13.882160186768033</c:v>
                </c:pt>
                <c:pt idx="575">
                  <c:v>13.655185699463004</c:v>
                </c:pt>
                <c:pt idx="576">
                  <c:v>13.441085815430029</c:v>
                </c:pt>
                <c:pt idx="577">
                  <c:v>13.243198394775959</c:v>
                </c:pt>
                <c:pt idx="578">
                  <c:v>13.065814971923942</c:v>
                </c:pt>
                <c:pt idx="579">
                  <c:v>12.907981872558935</c:v>
                </c:pt>
                <c:pt idx="580">
                  <c:v>12.764453887940022</c:v>
                </c:pt>
                <c:pt idx="581">
                  <c:v>12.639999389649006</c:v>
                </c:pt>
                <c:pt idx="582">
                  <c:v>12.533187866210938</c:v>
                </c:pt>
                <c:pt idx="583">
                  <c:v>12.441158294677962</c:v>
                </c:pt>
                <c:pt idx="584">
                  <c:v>12.360572814941975</c:v>
                </c:pt>
                <c:pt idx="585">
                  <c:v>12.293815612792969</c:v>
                </c:pt>
                <c:pt idx="586">
                  <c:v>12.243270874024006</c:v>
                </c:pt>
                <c:pt idx="587">
                  <c:v>12.204647064208984</c:v>
                </c:pt>
                <c:pt idx="588">
                  <c:v>12.183666229247933</c:v>
                </c:pt>
                <c:pt idx="589">
                  <c:v>12.182235717774006</c:v>
                </c:pt>
                <c:pt idx="590">
                  <c:v>12.202262878417969</c:v>
                </c:pt>
                <c:pt idx="591">
                  <c:v>12.236595153808935</c:v>
                </c:pt>
                <c:pt idx="592">
                  <c:v>12.281894683838004</c:v>
                </c:pt>
                <c:pt idx="593">
                  <c:v>12.341976165771939</c:v>
                </c:pt>
                <c:pt idx="594">
                  <c:v>12.415409088134993</c:v>
                </c:pt>
                <c:pt idx="595">
                  <c:v>12.500762939453011</c:v>
                </c:pt>
                <c:pt idx="596">
                  <c:v>12.593746185302962</c:v>
                </c:pt>
                <c:pt idx="597">
                  <c:v>12.696266174316975</c:v>
                </c:pt>
                <c:pt idx="598">
                  <c:v>12.816429138183935</c:v>
                </c:pt>
                <c:pt idx="599">
                  <c:v>12.953281402588004</c:v>
                </c:pt>
                <c:pt idx="600">
                  <c:v>13.103485107421989</c:v>
                </c:pt>
                <c:pt idx="601">
                  <c:v>13.264656066894986</c:v>
                </c:pt>
                <c:pt idx="602">
                  <c:v>13.44394683837902</c:v>
                </c:pt>
                <c:pt idx="603">
                  <c:v>13.643741607666016</c:v>
                </c:pt>
                <c:pt idx="604">
                  <c:v>13.85831832885799</c:v>
                </c:pt>
                <c:pt idx="605">
                  <c:v>14.081954956055029</c:v>
                </c:pt>
                <c:pt idx="606">
                  <c:v>14.31083679199196</c:v>
                </c:pt>
                <c:pt idx="607">
                  <c:v>14.542102813721044</c:v>
                </c:pt>
                <c:pt idx="608">
                  <c:v>14.780998229981037</c:v>
                </c:pt>
                <c:pt idx="609">
                  <c:v>15.029907226562955</c:v>
                </c:pt>
                <c:pt idx="610">
                  <c:v>15.288829803467024</c:v>
                </c:pt>
                <c:pt idx="611">
                  <c:v>15.554428100585938</c:v>
                </c:pt>
                <c:pt idx="612">
                  <c:v>15.830993652343977</c:v>
                </c:pt>
                <c:pt idx="613">
                  <c:v>16.122341156005973</c:v>
                </c:pt>
                <c:pt idx="614">
                  <c:v>16.422271728515966</c:v>
                </c:pt>
                <c:pt idx="615">
                  <c:v>16.726493835448991</c:v>
                </c:pt>
                <c:pt idx="616">
                  <c:v>17.033100128173942</c:v>
                </c:pt>
                <c:pt idx="617">
                  <c:v>17.344474792481037</c:v>
                </c:pt>
                <c:pt idx="618">
                  <c:v>17.662525177001953</c:v>
                </c:pt>
                <c:pt idx="619">
                  <c:v>17.992019653319971</c:v>
                </c:pt>
                <c:pt idx="620">
                  <c:v>18.336772918700945</c:v>
                </c:pt>
                <c:pt idx="621">
                  <c:v>18.698215484619027</c:v>
                </c:pt>
                <c:pt idx="622">
                  <c:v>19.07491683959995</c:v>
                </c:pt>
                <c:pt idx="623">
                  <c:v>19.468784332275959</c:v>
                </c:pt>
                <c:pt idx="624">
                  <c:v>19.883632659911996</c:v>
                </c:pt>
                <c:pt idx="625">
                  <c:v>20.315647125244027</c:v>
                </c:pt>
                <c:pt idx="626">
                  <c:v>20.763874053954964</c:v>
                </c:pt>
                <c:pt idx="627">
                  <c:v>21.232604980468977</c:v>
                </c:pt>
                <c:pt idx="628">
                  <c:v>21.736145019531023</c:v>
                </c:pt>
                <c:pt idx="629">
                  <c:v>22.280693054198991</c:v>
                </c:pt>
                <c:pt idx="630">
                  <c:v>22.866725921630973</c:v>
                </c:pt>
                <c:pt idx="631">
                  <c:v>23.499011993407976</c:v>
                </c:pt>
                <c:pt idx="632">
                  <c:v>24.185657501221044</c:v>
                </c:pt>
                <c:pt idx="633">
                  <c:v>24.937629699707031</c:v>
                </c:pt>
                <c:pt idx="634">
                  <c:v>25.755882263183935</c:v>
                </c:pt>
                <c:pt idx="635">
                  <c:v>26.646614074707031</c:v>
                </c:pt>
                <c:pt idx="636">
                  <c:v>27.61983871459995</c:v>
                </c:pt>
                <c:pt idx="637">
                  <c:v>28.6865234375</c:v>
                </c:pt>
                <c:pt idx="638">
                  <c:v>29.84762191772495</c:v>
                </c:pt>
                <c:pt idx="639">
                  <c:v>31.09931945800804</c:v>
                </c:pt>
                <c:pt idx="640">
                  <c:v>32.436847686768033</c:v>
                </c:pt>
                <c:pt idx="641">
                  <c:v>33.84590148925804</c:v>
                </c:pt>
                <c:pt idx="642">
                  <c:v>35.315990447997933</c:v>
                </c:pt>
                <c:pt idx="643">
                  <c:v>36.833763122558935</c:v>
                </c:pt>
                <c:pt idx="644">
                  <c:v>38.397789001464957</c:v>
                </c:pt>
                <c:pt idx="645">
                  <c:v>40.01045227050804</c:v>
                </c:pt>
                <c:pt idx="646">
                  <c:v>41.686534881592024</c:v>
                </c:pt>
                <c:pt idx="647">
                  <c:v>43.463230133056982</c:v>
                </c:pt>
                <c:pt idx="648">
                  <c:v>45.383453369140966</c:v>
                </c:pt>
                <c:pt idx="649">
                  <c:v>47.505378723144986</c:v>
                </c:pt>
                <c:pt idx="650">
                  <c:v>49.889564514160043</c:v>
                </c:pt>
                <c:pt idx="651">
                  <c:v>52.608966827393033</c:v>
                </c:pt>
                <c:pt idx="652">
                  <c:v>55.75370788574196</c:v>
                </c:pt>
                <c:pt idx="653">
                  <c:v>59.4482421875</c:v>
                </c:pt>
                <c:pt idx="654">
                  <c:v>63.88568878173794</c:v>
                </c:pt>
                <c:pt idx="655">
                  <c:v>69.318294525146939</c:v>
                </c:pt>
                <c:pt idx="656">
                  <c:v>76.010227203369027</c:v>
                </c:pt>
                <c:pt idx="657">
                  <c:v>84.15317535400402</c:v>
                </c:pt>
                <c:pt idx="658">
                  <c:v>93.808650970458984</c:v>
                </c:pt>
                <c:pt idx="659">
                  <c:v>104.880809783936</c:v>
                </c:pt>
                <c:pt idx="660">
                  <c:v>117.11883544921898</c:v>
                </c:pt>
                <c:pt idx="661">
                  <c:v>130.16653060913097</c:v>
                </c:pt>
                <c:pt idx="662">
                  <c:v>143.66579055786099</c:v>
                </c:pt>
                <c:pt idx="663">
                  <c:v>157.35244750976597</c:v>
                </c:pt>
                <c:pt idx="664">
                  <c:v>171.08249664306697</c:v>
                </c:pt>
                <c:pt idx="665">
                  <c:v>184.77201461792004</c:v>
                </c:pt>
                <c:pt idx="666">
                  <c:v>198.29177856445301</c:v>
                </c:pt>
                <c:pt idx="667">
                  <c:v>211.38620376586903</c:v>
                </c:pt>
                <c:pt idx="668">
                  <c:v>223.610877990723</c:v>
                </c:pt>
                <c:pt idx="669">
                  <c:v>234.38596725463901</c:v>
                </c:pt>
                <c:pt idx="670">
                  <c:v>243.08347702026401</c:v>
                </c:pt>
                <c:pt idx="671">
                  <c:v>249.20749664306697</c:v>
                </c:pt>
                <c:pt idx="672">
                  <c:v>252.61259078979504</c:v>
                </c:pt>
                <c:pt idx="673">
                  <c:v>253.66497039794899</c:v>
                </c:pt>
                <c:pt idx="674">
                  <c:v>253.25298309326195</c:v>
                </c:pt>
                <c:pt idx="675">
                  <c:v>252.51770019531295</c:v>
                </c:pt>
                <c:pt idx="676">
                  <c:v>252.55775451660202</c:v>
                </c:pt>
                <c:pt idx="677">
                  <c:v>254.20188903808594</c:v>
                </c:pt>
                <c:pt idx="678">
                  <c:v>257.90548324584995</c:v>
                </c:pt>
                <c:pt idx="679">
                  <c:v>263.66424560546898</c:v>
                </c:pt>
                <c:pt idx="680">
                  <c:v>270.93124389648494</c:v>
                </c:pt>
                <c:pt idx="681">
                  <c:v>278.77283096313499</c:v>
                </c:pt>
                <c:pt idx="682">
                  <c:v>286.171913146973</c:v>
                </c:pt>
                <c:pt idx="683">
                  <c:v>292.32025146484398</c:v>
                </c:pt>
                <c:pt idx="684">
                  <c:v>296.72670364379894</c:v>
                </c:pt>
                <c:pt idx="685">
                  <c:v>299.24297332763695</c:v>
                </c:pt>
                <c:pt idx="686">
                  <c:v>300.10366439819404</c:v>
                </c:pt>
                <c:pt idx="687">
                  <c:v>299.82614517211903</c:v>
                </c:pt>
                <c:pt idx="688">
                  <c:v>298.97069931030296</c:v>
                </c:pt>
                <c:pt idx="689">
                  <c:v>297.90163040161099</c:v>
                </c:pt>
                <c:pt idx="690">
                  <c:v>296.77057266235397</c:v>
                </c:pt>
                <c:pt idx="691">
                  <c:v>295.80354690551803</c:v>
                </c:pt>
                <c:pt idx="692">
                  <c:v>295.81832885742199</c:v>
                </c:pt>
                <c:pt idx="693">
                  <c:v>298.52294921875</c:v>
                </c:pt>
                <c:pt idx="694">
                  <c:v>306.14709854125999</c:v>
                </c:pt>
                <c:pt idx="695">
                  <c:v>320.701122283936</c:v>
                </c:pt>
                <c:pt idx="696">
                  <c:v>343.86920928955101</c:v>
                </c:pt>
                <c:pt idx="697">
                  <c:v>377.49862670898494</c:v>
                </c:pt>
                <c:pt idx="698">
                  <c:v>423.209190368657</c:v>
                </c:pt>
                <c:pt idx="699">
                  <c:v>480.54409027099689</c:v>
                </c:pt>
                <c:pt idx="700">
                  <c:v>545.48358917236703</c:v>
                </c:pt>
                <c:pt idx="701">
                  <c:v>610.97812652587697</c:v>
                </c:pt>
                <c:pt idx="702">
                  <c:v>668.44367980956702</c:v>
                </c:pt>
                <c:pt idx="703">
                  <c:v>708.98056030273699</c:v>
                </c:pt>
                <c:pt idx="704">
                  <c:v>724.84302520751692</c:v>
                </c:pt>
                <c:pt idx="705">
                  <c:v>712.36515045165709</c:v>
                </c:pt>
                <c:pt idx="706">
                  <c:v>674.45564270019702</c:v>
                </c:pt>
                <c:pt idx="707">
                  <c:v>620.12529373168707</c:v>
                </c:pt>
                <c:pt idx="708">
                  <c:v>561.04230880737703</c:v>
                </c:pt>
                <c:pt idx="709">
                  <c:v>507.49015808105707</c:v>
                </c:pt>
                <c:pt idx="710">
                  <c:v>466.07971191406693</c:v>
                </c:pt>
                <c:pt idx="711">
                  <c:v>439.393520355227</c:v>
                </c:pt>
                <c:pt idx="712">
                  <c:v>427.0005226135271</c:v>
                </c:pt>
                <c:pt idx="713">
                  <c:v>426.78499221801701</c:v>
                </c:pt>
                <c:pt idx="714">
                  <c:v>435.84680557250692</c:v>
                </c:pt>
                <c:pt idx="715">
                  <c:v>450.73127746581702</c:v>
                </c:pt>
                <c:pt idx="716">
                  <c:v>467.37957000732706</c:v>
                </c:pt>
                <c:pt idx="717">
                  <c:v>481.36425018310695</c:v>
                </c:pt>
                <c:pt idx="718">
                  <c:v>488.61265182494697</c:v>
                </c:pt>
                <c:pt idx="719">
                  <c:v>486.32144927978709</c:v>
                </c:pt>
                <c:pt idx="720">
                  <c:v>473.52409362792707</c:v>
                </c:pt>
                <c:pt idx="721">
                  <c:v>451.0593414306669</c:v>
                </c:pt>
                <c:pt idx="722">
                  <c:v>421.09060287475688</c:v>
                </c:pt>
                <c:pt idx="723">
                  <c:v>386.422634124757</c:v>
                </c:pt>
                <c:pt idx="724">
                  <c:v>349.61414337158203</c:v>
                </c:pt>
                <c:pt idx="725">
                  <c:v>312.35027313232399</c:v>
                </c:pt>
                <c:pt idx="726">
                  <c:v>275.95758438110397</c:v>
                </c:pt>
                <c:pt idx="727">
                  <c:v>242.99192428588901</c:v>
                </c:pt>
                <c:pt idx="728">
                  <c:v>218.11580657958996</c:v>
                </c:pt>
                <c:pt idx="729">
                  <c:v>206.33745193481502</c:v>
                </c:pt>
                <c:pt idx="730">
                  <c:v>209.72824096679699</c:v>
                </c:pt>
                <c:pt idx="731">
                  <c:v>225.68321228027401</c:v>
                </c:pt>
                <c:pt idx="732">
                  <c:v>248.24094772338901</c:v>
                </c:pt>
                <c:pt idx="733">
                  <c:v>270.51162719726597</c:v>
                </c:pt>
                <c:pt idx="734">
                  <c:v>286.18717193603504</c:v>
                </c:pt>
                <c:pt idx="735">
                  <c:v>290.72284698486294</c:v>
                </c:pt>
                <c:pt idx="736">
                  <c:v>283.16211700439499</c:v>
                </c:pt>
                <c:pt idx="737">
                  <c:v>267.081737518311</c:v>
                </c:pt>
                <c:pt idx="738">
                  <c:v>248.55279922485397</c:v>
                </c:pt>
                <c:pt idx="739">
                  <c:v>232.37562179565396</c:v>
                </c:pt>
                <c:pt idx="740">
                  <c:v>219.89202499389694</c:v>
                </c:pt>
                <c:pt idx="741">
                  <c:v>209.71345901489303</c:v>
                </c:pt>
                <c:pt idx="742">
                  <c:v>199.46384429931697</c:v>
                </c:pt>
                <c:pt idx="743">
                  <c:v>186.84673309326195</c:v>
                </c:pt>
                <c:pt idx="744">
                  <c:v>170.33624649047897</c:v>
                </c:pt>
                <c:pt idx="745">
                  <c:v>150.01916885375999</c:v>
                </c:pt>
                <c:pt idx="746">
                  <c:v>127.98643112182594</c:v>
                </c:pt>
                <c:pt idx="747">
                  <c:v>107.44190216064499</c:v>
                </c:pt>
                <c:pt idx="748">
                  <c:v>91.050624847411996</c:v>
                </c:pt>
                <c:pt idx="749">
                  <c:v>79.839706420899006</c:v>
                </c:pt>
                <c:pt idx="750">
                  <c:v>73.193073272704964</c:v>
                </c:pt>
                <c:pt idx="751">
                  <c:v>69.642066955566975</c:v>
                </c:pt>
                <c:pt idx="752">
                  <c:v>67.704677581786996</c:v>
                </c:pt>
                <c:pt idx="753">
                  <c:v>66.336154937744027</c:v>
                </c:pt>
                <c:pt idx="754">
                  <c:v>64.956665039062955</c:v>
                </c:pt>
                <c:pt idx="755">
                  <c:v>63.306331634521939</c:v>
                </c:pt>
                <c:pt idx="756">
                  <c:v>61.378479003906023</c:v>
                </c:pt>
                <c:pt idx="757">
                  <c:v>59.35478210449196</c:v>
                </c:pt>
                <c:pt idx="758">
                  <c:v>57.538509368896939</c:v>
                </c:pt>
                <c:pt idx="759">
                  <c:v>56.370735168457031</c:v>
                </c:pt>
                <c:pt idx="760">
                  <c:v>56.55097961425804</c:v>
                </c:pt>
                <c:pt idx="761">
                  <c:v>59.014797210694041</c:v>
                </c:pt>
                <c:pt idx="762">
                  <c:v>64.599990844727017</c:v>
                </c:pt>
                <c:pt idx="763">
                  <c:v>73.644638061524006</c:v>
                </c:pt>
                <c:pt idx="764">
                  <c:v>85.819721221923942</c:v>
                </c:pt>
                <c:pt idx="765">
                  <c:v>100.14963150024403</c:v>
                </c:pt>
                <c:pt idx="766">
                  <c:v>115.11993408203102</c:v>
                </c:pt>
                <c:pt idx="767">
                  <c:v>128.94105911254894</c:v>
                </c:pt>
                <c:pt idx="768">
                  <c:v>140.00177383422897</c:v>
                </c:pt>
                <c:pt idx="769">
                  <c:v>147.29213714599598</c:v>
                </c:pt>
                <c:pt idx="770">
                  <c:v>150.50935745239303</c:v>
                </c:pt>
                <c:pt idx="771">
                  <c:v>149.93047714233398</c:v>
                </c:pt>
                <c:pt idx="772">
                  <c:v>146.19636535644497</c:v>
                </c:pt>
                <c:pt idx="773">
                  <c:v>140.14339447021496</c:v>
                </c:pt>
                <c:pt idx="774">
                  <c:v>132.67040252685604</c:v>
                </c:pt>
                <c:pt idx="775">
                  <c:v>124.59850311279297</c:v>
                </c:pt>
                <c:pt idx="776">
                  <c:v>116.56570434570301</c:v>
                </c:pt>
                <c:pt idx="777">
                  <c:v>108.93583297729504</c:v>
                </c:pt>
                <c:pt idx="778">
                  <c:v>101.83429718017601</c:v>
                </c:pt>
                <c:pt idx="779">
                  <c:v>95.252513885497933</c:v>
                </c:pt>
                <c:pt idx="780">
                  <c:v>89.15424346923794</c:v>
                </c:pt>
                <c:pt idx="781">
                  <c:v>83.531379699707031</c:v>
                </c:pt>
                <c:pt idx="782">
                  <c:v>78.391551971436002</c:v>
                </c:pt>
                <c:pt idx="783">
                  <c:v>73.757648468018033</c:v>
                </c:pt>
                <c:pt idx="784">
                  <c:v>69.638252258301009</c:v>
                </c:pt>
                <c:pt idx="785">
                  <c:v>66.01095199584995</c:v>
                </c:pt>
                <c:pt idx="786">
                  <c:v>62.791347503661996</c:v>
                </c:pt>
                <c:pt idx="787">
                  <c:v>59.84687805175804</c:v>
                </c:pt>
                <c:pt idx="788">
                  <c:v>57.073593139649006</c:v>
                </c:pt>
                <c:pt idx="789">
                  <c:v>54.441928863525959</c:v>
                </c:pt>
                <c:pt idx="790">
                  <c:v>51.985263824463004</c:v>
                </c:pt>
                <c:pt idx="791">
                  <c:v>49.747943878173942</c:v>
                </c:pt>
                <c:pt idx="792">
                  <c:v>47.760486602782976</c:v>
                </c:pt>
                <c:pt idx="793">
                  <c:v>46.040534973144986</c:v>
                </c:pt>
                <c:pt idx="794">
                  <c:v>44.58951950073299</c:v>
                </c:pt>
                <c:pt idx="795">
                  <c:v>43.390274047852017</c:v>
                </c:pt>
                <c:pt idx="796">
                  <c:v>42.397022247315022</c:v>
                </c:pt>
                <c:pt idx="797">
                  <c:v>41.526794433593977</c:v>
                </c:pt>
                <c:pt idx="798">
                  <c:v>40.685653686524006</c:v>
                </c:pt>
                <c:pt idx="799">
                  <c:v>39.801597595214957</c:v>
                </c:pt>
                <c:pt idx="800">
                  <c:v>38.841724395751953</c:v>
                </c:pt>
                <c:pt idx="801">
                  <c:v>37.814140319823991</c:v>
                </c:pt>
                <c:pt idx="802">
                  <c:v>36.769866943359943</c:v>
                </c:pt>
                <c:pt idx="803">
                  <c:v>35.777568817139013</c:v>
                </c:pt>
                <c:pt idx="804">
                  <c:v>34.888744354247933</c:v>
                </c:pt>
                <c:pt idx="805">
                  <c:v>34.111022949218977</c:v>
                </c:pt>
                <c:pt idx="806">
                  <c:v>33.419132232666016</c:v>
                </c:pt>
                <c:pt idx="807">
                  <c:v>32.783985137940022</c:v>
                </c:pt>
                <c:pt idx="808">
                  <c:v>32.16695785522495</c:v>
                </c:pt>
                <c:pt idx="809">
                  <c:v>31.546592712403026</c:v>
                </c:pt>
                <c:pt idx="810">
                  <c:v>30.924320220947038</c:v>
                </c:pt>
                <c:pt idx="811">
                  <c:v>30.325412750244027</c:v>
                </c:pt>
                <c:pt idx="812">
                  <c:v>29.77228164672897</c:v>
                </c:pt>
                <c:pt idx="813">
                  <c:v>29.263973236083984</c:v>
                </c:pt>
                <c:pt idx="814">
                  <c:v>28.802394866944041</c:v>
                </c:pt>
                <c:pt idx="815">
                  <c:v>28.385162353515966</c:v>
                </c:pt>
                <c:pt idx="816">
                  <c:v>28.002738952636946</c:v>
                </c:pt>
                <c:pt idx="817">
                  <c:v>27.63271331787098</c:v>
                </c:pt>
                <c:pt idx="818">
                  <c:v>27.257919311524006</c:v>
                </c:pt>
                <c:pt idx="819">
                  <c:v>26.865959167481037</c:v>
                </c:pt>
                <c:pt idx="820">
                  <c:v>26.447772979735987</c:v>
                </c:pt>
                <c:pt idx="821">
                  <c:v>25.994300842285043</c:v>
                </c:pt>
                <c:pt idx="822">
                  <c:v>25.511264801025959</c:v>
                </c:pt>
                <c:pt idx="823">
                  <c:v>25.013446807860987</c:v>
                </c:pt>
                <c:pt idx="824">
                  <c:v>24.524211883545036</c:v>
                </c:pt>
                <c:pt idx="825">
                  <c:v>24.063587188721044</c:v>
                </c:pt>
                <c:pt idx="826">
                  <c:v>23.643970489501953</c:v>
                </c:pt>
                <c:pt idx="827">
                  <c:v>23.27203750610397</c:v>
                </c:pt>
                <c:pt idx="828">
                  <c:v>22.94731140136696</c:v>
                </c:pt>
                <c:pt idx="829">
                  <c:v>22.668361663819041</c:v>
                </c:pt>
                <c:pt idx="830">
                  <c:v>22.427082061768033</c:v>
                </c:pt>
                <c:pt idx="831">
                  <c:v>22.211551666259993</c:v>
                </c:pt>
                <c:pt idx="832">
                  <c:v>21.999359130859943</c:v>
                </c:pt>
                <c:pt idx="833">
                  <c:v>21.778583526610987</c:v>
                </c:pt>
                <c:pt idx="834">
                  <c:v>21.541118621825945</c:v>
                </c:pt>
                <c:pt idx="835">
                  <c:v>21.289825439453011</c:v>
                </c:pt>
                <c:pt idx="836">
                  <c:v>21.024227142333984</c:v>
                </c:pt>
                <c:pt idx="837">
                  <c:v>20.745277404785043</c:v>
                </c:pt>
                <c:pt idx="838">
                  <c:v>20.458698272704964</c:v>
                </c:pt>
                <c:pt idx="839">
                  <c:v>20.162105560302962</c:v>
                </c:pt>
                <c:pt idx="840">
                  <c:v>19.851207733153956</c:v>
                </c:pt>
                <c:pt idx="841">
                  <c:v>19.520759582519986</c:v>
                </c:pt>
                <c:pt idx="842">
                  <c:v>19.178867340088004</c:v>
                </c:pt>
                <c:pt idx="843">
                  <c:v>18.838882446288949</c:v>
                </c:pt>
                <c:pt idx="844">
                  <c:v>18.517494201660043</c:v>
                </c:pt>
                <c:pt idx="845">
                  <c:v>18.230438232421989</c:v>
                </c:pt>
                <c:pt idx="846">
                  <c:v>17.986774444579964</c:v>
                </c:pt>
                <c:pt idx="847">
                  <c:v>17.786026000977017</c:v>
                </c:pt>
                <c:pt idx="848">
                  <c:v>17.61198043823299</c:v>
                </c:pt>
                <c:pt idx="849">
                  <c:v>17.450809478759993</c:v>
                </c:pt>
                <c:pt idx="850">
                  <c:v>17.288684844971044</c:v>
                </c:pt>
                <c:pt idx="851">
                  <c:v>17.121315002441975</c:v>
                </c:pt>
                <c:pt idx="852">
                  <c:v>16.94965362548794</c:v>
                </c:pt>
                <c:pt idx="853">
                  <c:v>16.785621643066975</c:v>
                </c:pt>
                <c:pt idx="854">
                  <c:v>16.655445098876953</c:v>
                </c:pt>
                <c:pt idx="855">
                  <c:v>16.602516174316975</c:v>
                </c:pt>
                <c:pt idx="856">
                  <c:v>16.690731048583984</c:v>
                </c:pt>
                <c:pt idx="857">
                  <c:v>16.999244689941975</c:v>
                </c:pt>
                <c:pt idx="858">
                  <c:v>17.605781555176009</c:v>
                </c:pt>
                <c:pt idx="859">
                  <c:v>18.537521362305029</c:v>
                </c:pt>
                <c:pt idx="860">
                  <c:v>19.731521606444971</c:v>
                </c:pt>
                <c:pt idx="861">
                  <c:v>21.018981933593977</c:v>
                </c:pt>
                <c:pt idx="862">
                  <c:v>22.158622741698991</c:v>
                </c:pt>
                <c:pt idx="863">
                  <c:v>22.901058197021939</c:v>
                </c:pt>
                <c:pt idx="864">
                  <c:v>23.058891296386946</c:v>
                </c:pt>
                <c:pt idx="865">
                  <c:v>22.560596466065022</c:v>
                </c:pt>
                <c:pt idx="866">
                  <c:v>21.483898162842024</c:v>
                </c:pt>
                <c:pt idx="867">
                  <c:v>20.037651062011946</c:v>
                </c:pt>
                <c:pt idx="868">
                  <c:v>18.47743988037098</c:v>
                </c:pt>
                <c:pt idx="869">
                  <c:v>17.02690124511696</c:v>
                </c:pt>
                <c:pt idx="870">
                  <c:v>15.821456909180029</c:v>
                </c:pt>
                <c:pt idx="871">
                  <c:v>14.914512634278026</c:v>
                </c:pt>
                <c:pt idx="872">
                  <c:v>14.282703399657976</c:v>
                </c:pt>
                <c:pt idx="873">
                  <c:v>13.848304748535043</c:v>
                </c:pt>
                <c:pt idx="874">
                  <c:v>13.512134552001953</c:v>
                </c:pt>
                <c:pt idx="875">
                  <c:v>13.202667236328011</c:v>
                </c:pt>
                <c:pt idx="876">
                  <c:v>12.875080108643033</c:v>
                </c:pt>
                <c:pt idx="877">
                  <c:v>12.510776519775959</c:v>
                </c:pt>
                <c:pt idx="878">
                  <c:v>12.104511260985987</c:v>
                </c:pt>
                <c:pt idx="879">
                  <c:v>11.682510375977017</c:v>
                </c:pt>
                <c:pt idx="880">
                  <c:v>11.29293441772495</c:v>
                </c:pt>
                <c:pt idx="881">
                  <c:v>10.976314544677962</c:v>
                </c:pt>
                <c:pt idx="882">
                  <c:v>10.748386383056982</c:v>
                </c:pt>
                <c:pt idx="883">
                  <c:v>10.600090026856037</c:v>
                </c:pt>
                <c:pt idx="884">
                  <c:v>10.505199432372933</c:v>
                </c:pt>
                <c:pt idx="885">
                  <c:v>10.429382324218977</c:v>
                </c:pt>
                <c:pt idx="886">
                  <c:v>10.342121124268033</c:v>
                </c:pt>
                <c:pt idx="887">
                  <c:v>10.222911834717024</c:v>
                </c:pt>
                <c:pt idx="888">
                  <c:v>10.069847106933935</c:v>
                </c:pt>
                <c:pt idx="889">
                  <c:v>9.8867416381839348</c:v>
                </c:pt>
                <c:pt idx="890">
                  <c:v>9.6974372863769531</c:v>
                </c:pt>
                <c:pt idx="891">
                  <c:v>9.5272064208990059</c:v>
                </c:pt>
                <c:pt idx="892">
                  <c:v>9.4022750854489914</c:v>
                </c:pt>
                <c:pt idx="893">
                  <c:v>9.3474388122559731</c:v>
                </c:pt>
                <c:pt idx="894">
                  <c:v>9.3817710876469391</c:v>
                </c:pt>
                <c:pt idx="895">
                  <c:v>9.5176696777349434</c:v>
                </c:pt>
                <c:pt idx="896">
                  <c:v>9.7270011901860016</c:v>
                </c:pt>
                <c:pt idx="897">
                  <c:v>9.9620819091800286</c:v>
                </c:pt>
                <c:pt idx="898">
                  <c:v>10.170936584472997</c:v>
                </c:pt>
                <c:pt idx="899">
                  <c:v>10.323524475097997</c:v>
                </c:pt>
                <c:pt idx="900">
                  <c:v>10.406970977782976</c:v>
                </c:pt>
                <c:pt idx="901">
                  <c:v>10.43844223022495</c:v>
                </c:pt>
                <c:pt idx="902">
                  <c:v>10.476112365722997</c:v>
                </c:pt>
                <c:pt idx="903">
                  <c:v>10.600566864014013</c:v>
                </c:pt>
                <c:pt idx="904">
                  <c:v>10.88047027587902</c:v>
                </c:pt>
                <c:pt idx="905">
                  <c:v>11.321544647217024</c:v>
                </c:pt>
                <c:pt idx="906">
                  <c:v>11.848926544190022</c:v>
                </c:pt>
                <c:pt idx="907">
                  <c:v>12.326240539551009</c:v>
                </c:pt>
                <c:pt idx="908">
                  <c:v>12.595653533936002</c:v>
                </c:pt>
                <c:pt idx="909">
                  <c:v>12.527942657471044</c:v>
                </c:pt>
                <c:pt idx="910">
                  <c:v>12.063026428222997</c:v>
                </c:pt>
                <c:pt idx="911">
                  <c:v>11.229038238525959</c:v>
                </c:pt>
                <c:pt idx="912">
                  <c:v>10.146617889403956</c:v>
                </c:pt>
                <c:pt idx="913">
                  <c:v>8.9750289916989914</c:v>
                </c:pt>
                <c:pt idx="914">
                  <c:v>7.8721046447759591</c:v>
                </c:pt>
                <c:pt idx="915">
                  <c:v>6.9389343261719887</c:v>
                </c:pt>
                <c:pt idx="916">
                  <c:v>6.2103271484379547</c:v>
                </c:pt>
                <c:pt idx="917">
                  <c:v>5.6695938110350426</c:v>
                </c:pt>
                <c:pt idx="918">
                  <c:v>5.2704811096190269</c:v>
                </c:pt>
                <c:pt idx="919">
                  <c:v>4.9753189086919747</c:v>
                </c:pt>
                <c:pt idx="920">
                  <c:v>4.7612190246579758</c:v>
                </c:pt>
                <c:pt idx="921">
                  <c:v>4.6186447143560372</c:v>
                </c:pt>
                <c:pt idx="922">
                  <c:v>4.5394897460939774</c:v>
                </c:pt>
                <c:pt idx="923">
                  <c:v>4.5185089111330399</c:v>
                </c:pt>
                <c:pt idx="924">
                  <c:v>4.5585632324219887</c:v>
                </c:pt>
                <c:pt idx="925">
                  <c:v>4.6648979187009445</c:v>
                </c:pt>
                <c:pt idx="926">
                  <c:v>4.8413276672359871</c:v>
                </c:pt>
                <c:pt idx="927">
                  <c:v>5.0978660583499504</c:v>
                </c:pt>
                <c:pt idx="928">
                  <c:v>5.4445266723629402</c:v>
                </c:pt>
                <c:pt idx="929">
                  <c:v>5.8832168579100426</c:v>
                </c:pt>
                <c:pt idx="930">
                  <c:v>6.4077377319339348</c:v>
                </c:pt>
                <c:pt idx="931">
                  <c:v>7.0013999938969391</c:v>
                </c:pt>
                <c:pt idx="932">
                  <c:v>7.6375007629400216</c:v>
                </c:pt>
                <c:pt idx="933">
                  <c:v>8.2669258117680329</c:v>
                </c:pt>
                <c:pt idx="934">
                  <c:v>8.8300704956060372</c:v>
                </c:pt>
                <c:pt idx="935">
                  <c:v>9.2587471008299644</c:v>
                </c:pt>
                <c:pt idx="936">
                  <c:v>9.4738006591800286</c:v>
                </c:pt>
                <c:pt idx="937">
                  <c:v>9.4037055969239418</c:v>
                </c:pt>
                <c:pt idx="938">
                  <c:v>9.0141296386719887</c:v>
                </c:pt>
                <c:pt idx="939">
                  <c:v>8.3217620849609375</c:v>
                </c:pt>
                <c:pt idx="940">
                  <c:v>7.3809623718259445</c:v>
                </c:pt>
                <c:pt idx="941">
                  <c:v>6.2699317932130043</c:v>
                </c:pt>
                <c:pt idx="942">
                  <c:v>5.0797462463380043</c:v>
                </c:pt>
                <c:pt idx="943">
                  <c:v>3.8986206054689774</c:v>
                </c:pt>
                <c:pt idx="944">
                  <c:v>2.7880668640140129</c:v>
                </c:pt>
                <c:pt idx="945">
                  <c:v>1.7771720886229332</c:v>
                </c:pt>
                <c:pt idx="946">
                  <c:v>0.87499618530296175</c:v>
                </c:pt>
                <c:pt idx="947">
                  <c:v>7.9631805420035562E-2</c:v>
                </c:pt>
                <c:pt idx="948">
                  <c:v>-0.61225891113303987</c:v>
                </c:pt>
                <c:pt idx="949">
                  <c:v>-1.2035369873050286</c:v>
                </c:pt>
                <c:pt idx="950">
                  <c:v>-1.7008781433099784</c:v>
                </c:pt>
                <c:pt idx="951">
                  <c:v>-2.1138191223139984</c:v>
                </c:pt>
                <c:pt idx="952">
                  <c:v>-2.4590492248530609</c:v>
                </c:pt>
                <c:pt idx="953">
                  <c:v>-2.7441978454589844</c:v>
                </c:pt>
                <c:pt idx="954">
                  <c:v>-2.9735565185550286</c:v>
                </c:pt>
                <c:pt idx="955">
                  <c:v>-3.1599998474119957</c:v>
                </c:pt>
                <c:pt idx="956">
                  <c:v>-3.3168792724610512</c:v>
                </c:pt>
                <c:pt idx="957">
                  <c:v>-3.4642219543460442</c:v>
                </c:pt>
                <c:pt idx="958">
                  <c:v>-3.6182403564449714</c:v>
                </c:pt>
                <c:pt idx="959">
                  <c:v>-3.7975311279300286</c:v>
                </c:pt>
                <c:pt idx="960">
                  <c:v>-4.0044784545899574</c:v>
                </c:pt>
                <c:pt idx="961">
                  <c:v>-4.2243003845210296</c:v>
                </c:pt>
                <c:pt idx="962">
                  <c:v>-4.4450759887689628</c:v>
                </c:pt>
                <c:pt idx="963">
                  <c:v>-4.6582221984859871</c:v>
                </c:pt>
                <c:pt idx="964">
                  <c:v>-4.8589706420899574</c:v>
                </c:pt>
                <c:pt idx="965">
                  <c:v>-5.035400390625</c:v>
                </c:pt>
                <c:pt idx="966">
                  <c:v>-5.1846504211420097</c:v>
                </c:pt>
                <c:pt idx="967">
                  <c:v>-5.304813385009993</c:v>
                </c:pt>
                <c:pt idx="968">
                  <c:v>-5.3739547729489914</c:v>
                </c:pt>
                <c:pt idx="969">
                  <c:v>-5.3138732910150566</c:v>
                </c:pt>
                <c:pt idx="970">
                  <c:v>-4.9948692321779617</c:v>
                </c:pt>
                <c:pt idx="971">
                  <c:v>-4.3206214904780609</c:v>
                </c:pt>
                <c:pt idx="972">
                  <c:v>-3.3330917358399574</c:v>
                </c:pt>
                <c:pt idx="973">
                  <c:v>-2.2153854370120598</c:v>
                </c:pt>
                <c:pt idx="974">
                  <c:v>-1.2173652648920097</c:v>
                </c:pt>
                <c:pt idx="975">
                  <c:v>-0.60367584228504256</c:v>
                </c:pt>
                <c:pt idx="976">
                  <c:v>-0.60987472534202425</c:v>
                </c:pt>
                <c:pt idx="977">
                  <c:v>-1.3556480407710296</c:v>
                </c:pt>
                <c:pt idx="978">
                  <c:v>-2.74658203125</c:v>
                </c:pt>
                <c:pt idx="979">
                  <c:v>-4.5247077941889984</c:v>
                </c:pt>
                <c:pt idx="980">
                  <c:v>-6.3939094543460442</c:v>
                </c:pt>
                <c:pt idx="981">
                  <c:v>-8.1133842468260582</c:v>
                </c:pt>
                <c:pt idx="982">
                  <c:v>-9.5400810241700356</c:v>
                </c:pt>
                <c:pt idx="983">
                  <c:v>-10.633945465088004</c:v>
                </c:pt>
                <c:pt idx="984">
                  <c:v>-11.448860168457031</c:v>
                </c:pt>
                <c:pt idx="985">
                  <c:v>-12.065410614014013</c:v>
                </c:pt>
                <c:pt idx="986">
                  <c:v>-12.554168701171989</c:v>
                </c:pt>
                <c:pt idx="987">
                  <c:v>-12.963771820068018</c:v>
                </c:pt>
                <c:pt idx="988">
                  <c:v>-13.320922851562045</c:v>
                </c:pt>
                <c:pt idx="989">
                  <c:v>-13.633728027343977</c:v>
                </c:pt>
                <c:pt idx="990">
                  <c:v>-13.905048370360987</c:v>
                </c:pt>
                <c:pt idx="991">
                  <c:v>-14.14394378662098</c:v>
                </c:pt>
                <c:pt idx="992">
                  <c:v>-14.359951019286996</c:v>
                </c:pt>
                <c:pt idx="993">
                  <c:v>-14.541149139403956</c:v>
                </c:pt>
                <c:pt idx="994">
                  <c:v>-14.65034484863304</c:v>
                </c:pt>
                <c:pt idx="995">
                  <c:v>-14.639854431152003</c:v>
                </c:pt>
                <c:pt idx="996">
                  <c:v>-14.496326446532976</c:v>
                </c:pt>
                <c:pt idx="997">
                  <c:v>-14.266967773437045</c:v>
                </c:pt>
                <c:pt idx="998">
                  <c:v>-14.057159423828011</c:v>
                </c:pt>
                <c:pt idx="999">
                  <c:v>-13.970375061035043</c:v>
                </c:pt>
                <c:pt idx="1000">
                  <c:v>-14.086246490478061</c:v>
                </c:pt>
                <c:pt idx="1001">
                  <c:v>-14.440059661865007</c:v>
                </c:pt>
                <c:pt idx="1002">
                  <c:v>-15.017032623291016</c:v>
                </c:pt>
                <c:pt idx="1003">
                  <c:v>-15.748023986816065</c:v>
                </c:pt>
                <c:pt idx="1004">
                  <c:v>-16.510009765625</c:v>
                </c:pt>
                <c:pt idx="1005">
                  <c:v>-17.19951629638706</c:v>
                </c:pt>
                <c:pt idx="1006">
                  <c:v>-17.766952514647983</c:v>
                </c:pt>
                <c:pt idx="1007">
                  <c:v>-18.226623535156023</c:v>
                </c:pt>
                <c:pt idx="1008">
                  <c:v>-18.610477447509993</c:v>
                </c:pt>
                <c:pt idx="1009">
                  <c:v>-18.936634063721044</c:v>
                </c:pt>
                <c:pt idx="1010">
                  <c:v>-19.219398498535043</c:v>
                </c:pt>
                <c:pt idx="1011">
                  <c:v>-19.475460052490007</c:v>
                </c:pt>
                <c:pt idx="1012">
                  <c:v>-19.721508026123047</c:v>
                </c:pt>
                <c:pt idx="1013">
                  <c:v>-19.959926605224041</c:v>
                </c:pt>
                <c:pt idx="1014">
                  <c:v>-20.188808441161996</c:v>
                </c:pt>
                <c:pt idx="1015">
                  <c:v>-20.411968231201058</c:v>
                </c:pt>
                <c:pt idx="1016">
                  <c:v>-20.622730255127067</c:v>
                </c:pt>
                <c:pt idx="1017">
                  <c:v>-20.813465118407976</c:v>
                </c:pt>
                <c:pt idx="1018">
                  <c:v>-20.971775054930959</c:v>
                </c:pt>
                <c:pt idx="1019">
                  <c:v>-21.10385894775402</c:v>
                </c:pt>
                <c:pt idx="1020">
                  <c:v>-21.230220794677962</c:v>
                </c:pt>
                <c:pt idx="1021">
                  <c:v>-21.38042449951206</c:v>
                </c:pt>
                <c:pt idx="1022">
                  <c:v>-21.583080291748047</c:v>
                </c:pt>
                <c:pt idx="1023">
                  <c:v>-21.84915542602505</c:v>
                </c:pt>
                <c:pt idx="1024">
                  <c:v>-22.176265716552962</c:v>
                </c:pt>
                <c:pt idx="1025">
                  <c:v>-22.54915237426701</c:v>
                </c:pt>
                <c:pt idx="1026">
                  <c:v>-22.942543029785043</c:v>
                </c:pt>
                <c:pt idx="1027">
                  <c:v>-23.324966430664063</c:v>
                </c:pt>
                <c:pt idx="1028">
                  <c:v>-23.673534393309978</c:v>
                </c:pt>
                <c:pt idx="1029">
                  <c:v>-23.981094360350994</c:v>
                </c:pt>
                <c:pt idx="1030">
                  <c:v>-24.258613586426009</c:v>
                </c:pt>
                <c:pt idx="1031">
                  <c:v>-24.515628814697038</c:v>
                </c:pt>
                <c:pt idx="1032">
                  <c:v>-24.759769439697038</c:v>
                </c:pt>
                <c:pt idx="1033">
                  <c:v>-24.991035461426009</c:v>
                </c:pt>
                <c:pt idx="1034">
                  <c:v>-25.215625762938998</c:v>
                </c:pt>
                <c:pt idx="1035">
                  <c:v>-25.43735504150402</c:v>
                </c:pt>
                <c:pt idx="1036">
                  <c:v>-25.658607482910043</c:v>
                </c:pt>
                <c:pt idx="1037">
                  <c:v>-25.879383087157976</c:v>
                </c:pt>
                <c:pt idx="1038">
                  <c:v>-26.103973388671989</c:v>
                </c:pt>
                <c:pt idx="1039">
                  <c:v>-26.340007781981967</c:v>
                </c:pt>
                <c:pt idx="1040">
                  <c:v>-26.580810546875</c:v>
                </c:pt>
                <c:pt idx="1041">
                  <c:v>-26.820659637451058</c:v>
                </c:pt>
                <c:pt idx="1042">
                  <c:v>-27.05144882202103</c:v>
                </c:pt>
                <c:pt idx="1043">
                  <c:v>-27.279853820801009</c:v>
                </c:pt>
                <c:pt idx="1044">
                  <c:v>-27.502536773680959</c:v>
                </c:pt>
                <c:pt idx="1045">
                  <c:v>-27.714252471924055</c:v>
                </c:pt>
                <c:pt idx="1046">
                  <c:v>-27.914524078369027</c:v>
                </c:pt>
                <c:pt idx="1047">
                  <c:v>-28.105735778808025</c:v>
                </c:pt>
                <c:pt idx="1048">
                  <c:v>-28.297901153563998</c:v>
                </c:pt>
                <c:pt idx="1049">
                  <c:v>-28.494358062744027</c:v>
                </c:pt>
                <c:pt idx="1050">
                  <c:v>-28.702259063721044</c:v>
                </c:pt>
                <c:pt idx="1051">
                  <c:v>-28.925418853759993</c:v>
                </c:pt>
                <c:pt idx="1052">
                  <c:v>-29.163360595703011</c:v>
                </c:pt>
                <c:pt idx="1053">
                  <c:v>-29.414653778076058</c:v>
                </c:pt>
                <c:pt idx="1054">
                  <c:v>-29.672622680664063</c:v>
                </c:pt>
                <c:pt idx="1055">
                  <c:v>-29.930114746093977</c:v>
                </c:pt>
                <c:pt idx="1056">
                  <c:v>-30.177116394042969</c:v>
                </c:pt>
                <c:pt idx="1057">
                  <c:v>-30.414581298828011</c:v>
                </c:pt>
                <c:pt idx="1058">
                  <c:v>-30.646800994873047</c:v>
                </c:pt>
                <c:pt idx="1059">
                  <c:v>-30.88045120239201</c:v>
                </c:pt>
                <c:pt idx="1060">
                  <c:v>-31.116008758545036</c:v>
                </c:pt>
                <c:pt idx="1061">
                  <c:v>-31.356334686278956</c:v>
                </c:pt>
                <c:pt idx="1062">
                  <c:v>-31.60190582275402</c:v>
                </c:pt>
                <c:pt idx="1063">
                  <c:v>-31.851291656494027</c:v>
                </c:pt>
                <c:pt idx="1064">
                  <c:v>-32.097339630127067</c:v>
                </c:pt>
                <c:pt idx="1065">
                  <c:v>-32.337188720703011</c:v>
                </c:pt>
                <c:pt idx="1066">
                  <c:v>-32.569408416748047</c:v>
                </c:pt>
                <c:pt idx="1067">
                  <c:v>-32.79209136962902</c:v>
                </c:pt>
                <c:pt idx="1068">
                  <c:v>-33.015251159667969</c:v>
                </c:pt>
                <c:pt idx="1069">
                  <c:v>-33.240795135498047</c:v>
                </c:pt>
                <c:pt idx="1070">
                  <c:v>-33.472061157225994</c:v>
                </c:pt>
                <c:pt idx="1071">
                  <c:v>-33.702850341796989</c:v>
                </c:pt>
                <c:pt idx="1072">
                  <c:v>-33.934593200683025</c:v>
                </c:pt>
                <c:pt idx="1073">
                  <c:v>-34.171104431152003</c:v>
                </c:pt>
                <c:pt idx="1074">
                  <c:v>-34.408092498778956</c:v>
                </c:pt>
                <c:pt idx="1075">
                  <c:v>-34.641265869140057</c:v>
                </c:pt>
                <c:pt idx="1076">
                  <c:v>-34.870624542235987</c:v>
                </c:pt>
                <c:pt idx="1077">
                  <c:v>-35.101890563964957</c:v>
                </c:pt>
                <c:pt idx="1078">
                  <c:v>-35.33744812011696</c:v>
                </c:pt>
                <c:pt idx="1079">
                  <c:v>-35.572052001953011</c:v>
                </c:pt>
                <c:pt idx="1080">
                  <c:v>-35.797119140625</c:v>
                </c:pt>
                <c:pt idx="1081">
                  <c:v>-36.010265350342024</c:v>
                </c:pt>
                <c:pt idx="1082">
                  <c:v>-36.212444305420036</c:v>
                </c:pt>
                <c:pt idx="1083">
                  <c:v>-36.406517028808025</c:v>
                </c:pt>
                <c:pt idx="1084">
                  <c:v>-36.583423614502067</c:v>
                </c:pt>
                <c:pt idx="1085">
                  <c:v>-36.749839782714957</c:v>
                </c:pt>
                <c:pt idx="1086">
                  <c:v>-36.921024322509993</c:v>
                </c:pt>
                <c:pt idx="1087">
                  <c:v>-37.115573883055959</c:v>
                </c:pt>
                <c:pt idx="1088">
                  <c:v>-37.33921051025402</c:v>
                </c:pt>
                <c:pt idx="1089">
                  <c:v>-37.584304809569971</c:v>
                </c:pt>
                <c:pt idx="1090">
                  <c:v>-37.849903106688998</c:v>
                </c:pt>
                <c:pt idx="1091">
                  <c:v>-38.125991821289063</c:v>
                </c:pt>
                <c:pt idx="1092">
                  <c:v>-38.398742675781023</c:v>
                </c:pt>
                <c:pt idx="1093">
                  <c:v>-38.652420043944971</c:v>
                </c:pt>
                <c:pt idx="1094">
                  <c:v>-38.87939453125</c:v>
                </c:pt>
                <c:pt idx="1095">
                  <c:v>-39.081096649170036</c:v>
                </c:pt>
                <c:pt idx="1096">
                  <c:v>-39.266586303711051</c:v>
                </c:pt>
                <c:pt idx="1097">
                  <c:v>-39.442062377930029</c:v>
                </c:pt>
                <c:pt idx="1098">
                  <c:v>-39.61038589477505</c:v>
                </c:pt>
                <c:pt idx="1099">
                  <c:v>-39.76631164550804</c:v>
                </c:pt>
                <c:pt idx="1100">
                  <c:v>-39.904117584228061</c:v>
                </c:pt>
                <c:pt idx="1101">
                  <c:v>-40.022373199463004</c:v>
                </c:pt>
                <c:pt idx="1102">
                  <c:v>-40.113925933838004</c:v>
                </c:pt>
                <c:pt idx="1103">
                  <c:v>-40.171146392822038</c:v>
                </c:pt>
                <c:pt idx="1104">
                  <c:v>-40.197372436522983</c:v>
                </c:pt>
                <c:pt idx="1105">
                  <c:v>-40.211677551268963</c:v>
                </c:pt>
                <c:pt idx="1106">
                  <c:v>-40.23838043212902</c:v>
                </c:pt>
                <c:pt idx="1107">
                  <c:v>-40.284156799316065</c:v>
                </c:pt>
                <c:pt idx="1108">
                  <c:v>-40.347576141356967</c:v>
                </c:pt>
                <c:pt idx="1109">
                  <c:v>-40.425300598143963</c:v>
                </c:pt>
                <c:pt idx="1110">
                  <c:v>-40.508747100829964</c:v>
                </c:pt>
                <c:pt idx="1111">
                  <c:v>-40.582180023193018</c:v>
                </c:pt>
                <c:pt idx="1112">
                  <c:v>-40.624141693115007</c:v>
                </c:pt>
                <c:pt idx="1113">
                  <c:v>-40.627002716063998</c:v>
                </c:pt>
                <c:pt idx="1114">
                  <c:v>-40.599822998046989</c:v>
                </c:pt>
                <c:pt idx="1115">
                  <c:v>-40.554046630859034</c:v>
                </c:pt>
                <c:pt idx="1116">
                  <c:v>-40.496349334717024</c:v>
                </c:pt>
                <c:pt idx="1117">
                  <c:v>-40.427684783934978</c:v>
                </c:pt>
                <c:pt idx="1118">
                  <c:v>-40.353298187255973</c:v>
                </c:pt>
                <c:pt idx="1119">
                  <c:v>-40.274143218994027</c:v>
                </c:pt>
                <c:pt idx="1120">
                  <c:v>-40.185928344725994</c:v>
                </c:pt>
                <c:pt idx="1121">
                  <c:v>-40.086746215819971</c:v>
                </c:pt>
                <c:pt idx="1122">
                  <c:v>-39.973258972167969</c:v>
                </c:pt>
                <c:pt idx="1123">
                  <c:v>-39.845943450927962</c:v>
                </c:pt>
                <c:pt idx="1124">
                  <c:v>-39.708614349365007</c:v>
                </c:pt>
                <c:pt idx="1125">
                  <c:v>-39.570808410643963</c:v>
                </c:pt>
                <c:pt idx="1126">
                  <c:v>-39.435863494873047</c:v>
                </c:pt>
                <c:pt idx="1127">
                  <c:v>-39.30521011352505</c:v>
                </c:pt>
                <c:pt idx="1128">
                  <c:v>-39.18266296386696</c:v>
                </c:pt>
                <c:pt idx="1129">
                  <c:v>-39.074420928954964</c:v>
                </c:pt>
                <c:pt idx="1130">
                  <c:v>-38.980484008789063</c:v>
                </c:pt>
                <c:pt idx="1131">
                  <c:v>-38.898468017578011</c:v>
                </c:pt>
                <c:pt idx="1132">
                  <c:v>-38.83266448974598</c:v>
                </c:pt>
                <c:pt idx="1133">
                  <c:v>-38.786888122558025</c:v>
                </c:pt>
                <c:pt idx="1134">
                  <c:v>-38.759708404541016</c:v>
                </c:pt>
                <c:pt idx="1135">
                  <c:v>-38.739204406738054</c:v>
                </c:pt>
                <c:pt idx="1136">
                  <c:v>-38.721084594725994</c:v>
                </c:pt>
                <c:pt idx="1137">
                  <c:v>-38.71250152587902</c:v>
                </c:pt>
                <c:pt idx="1138">
                  <c:v>-38.719654083252067</c:v>
                </c:pt>
                <c:pt idx="1139">
                  <c:v>-38.744449615478061</c:v>
                </c:pt>
                <c:pt idx="1140">
                  <c:v>-38.782119750975994</c:v>
                </c:pt>
                <c:pt idx="1141">
                  <c:v>-38.837909698485987</c:v>
                </c:pt>
                <c:pt idx="1142">
                  <c:v>-38.920402526855014</c:v>
                </c:pt>
                <c:pt idx="1143">
                  <c:v>-39.021968841552962</c:v>
                </c:pt>
                <c:pt idx="1144">
                  <c:v>-39.126873016356967</c:v>
                </c:pt>
                <c:pt idx="1145">
                  <c:v>-39.228439331055029</c:v>
                </c:pt>
                <c:pt idx="1146">
                  <c:v>-39.33382034301701</c:v>
                </c:pt>
                <c:pt idx="1147">
                  <c:v>-39.440155029296989</c:v>
                </c:pt>
                <c:pt idx="1148">
                  <c:v>-39.529800415039063</c:v>
                </c:pt>
                <c:pt idx="1149">
                  <c:v>-39.59941864013706</c:v>
                </c:pt>
                <c:pt idx="1150">
                  <c:v>-39.663314819336051</c:v>
                </c:pt>
                <c:pt idx="1151">
                  <c:v>-39.738178253174055</c:v>
                </c:pt>
                <c:pt idx="1152">
                  <c:v>-39.833068847656023</c:v>
                </c:pt>
                <c:pt idx="1153">
                  <c:v>-39.958000183105014</c:v>
                </c:pt>
                <c:pt idx="1154">
                  <c:v>-40.120601654052962</c:v>
                </c:pt>
                <c:pt idx="1155">
                  <c:v>-40.315151214599041</c:v>
                </c:pt>
                <c:pt idx="1156">
                  <c:v>-40.520668029785043</c:v>
                </c:pt>
                <c:pt idx="1157">
                  <c:v>-40.718555450438998</c:v>
                </c:pt>
                <c:pt idx="1158">
                  <c:v>-40.901184082031023</c:v>
                </c:pt>
                <c:pt idx="1159">
                  <c:v>-41.067600250244027</c:v>
                </c:pt>
                <c:pt idx="1160">
                  <c:v>-41.224956512451058</c:v>
                </c:pt>
                <c:pt idx="1161">
                  <c:v>-41.37849807739201</c:v>
                </c:pt>
                <c:pt idx="1162">
                  <c:v>-41.530132293701058</c:v>
                </c:pt>
                <c:pt idx="1163">
                  <c:v>-41.682720184326058</c:v>
                </c:pt>
                <c:pt idx="1164">
                  <c:v>-41.83816909790005</c:v>
                </c:pt>
                <c:pt idx="1165">
                  <c:v>-41.996002197265057</c:v>
                </c:pt>
                <c:pt idx="1166">
                  <c:v>-42.150974273680959</c:v>
                </c:pt>
                <c:pt idx="1167">
                  <c:v>-42.305469512938998</c:v>
                </c:pt>
                <c:pt idx="1168">
                  <c:v>-42.46807098388706</c:v>
                </c:pt>
                <c:pt idx="1169">
                  <c:v>-42.648792266846044</c:v>
                </c:pt>
                <c:pt idx="1170">
                  <c:v>-42.848110198974041</c:v>
                </c:pt>
                <c:pt idx="1171">
                  <c:v>-43.05887222290005</c:v>
                </c:pt>
                <c:pt idx="1172">
                  <c:v>-43.274402618407976</c:v>
                </c:pt>
                <c:pt idx="1173">
                  <c:v>-43.493270874022983</c:v>
                </c:pt>
                <c:pt idx="1174">
                  <c:v>-43.712139129639013</c:v>
                </c:pt>
                <c:pt idx="1175">
                  <c:v>-43.921470642089957</c:v>
                </c:pt>
                <c:pt idx="1176">
                  <c:v>-44.117450714110987</c:v>
                </c:pt>
                <c:pt idx="1177">
                  <c:v>-44.301033020018963</c:v>
                </c:pt>
                <c:pt idx="1178">
                  <c:v>-44.475555419921989</c:v>
                </c:pt>
                <c:pt idx="1179">
                  <c:v>-44.635295867920036</c:v>
                </c:pt>
                <c:pt idx="1180">
                  <c:v>-44.769287109375</c:v>
                </c:pt>
                <c:pt idx="1181">
                  <c:v>-44.872283935546989</c:v>
                </c:pt>
                <c:pt idx="1182">
                  <c:v>-44.947624206542969</c:v>
                </c:pt>
                <c:pt idx="1183">
                  <c:v>-45.008182525634993</c:v>
                </c:pt>
                <c:pt idx="1184">
                  <c:v>-45.067310333252067</c:v>
                </c:pt>
                <c:pt idx="1185">
                  <c:v>-45.135498046875</c:v>
                </c:pt>
                <c:pt idx="1186">
                  <c:v>-45.224189758301009</c:v>
                </c:pt>
                <c:pt idx="1187">
                  <c:v>-45.335292816161996</c:v>
                </c:pt>
                <c:pt idx="1188">
                  <c:v>-45.459747314453011</c:v>
                </c:pt>
                <c:pt idx="1189">
                  <c:v>-45.579433441161996</c:v>
                </c:pt>
                <c:pt idx="1190">
                  <c:v>-45.680999755859034</c:v>
                </c:pt>
                <c:pt idx="1191">
                  <c:v>-45.759677886963004</c:v>
                </c:pt>
                <c:pt idx="1192">
                  <c:v>-45.808315277099041</c:v>
                </c:pt>
                <c:pt idx="1193">
                  <c:v>-45.829772949218977</c:v>
                </c:pt>
                <c:pt idx="1194">
                  <c:v>-45.824527740478061</c:v>
                </c:pt>
                <c:pt idx="1195">
                  <c:v>-45.794010162353061</c:v>
                </c:pt>
                <c:pt idx="1196">
                  <c:v>-45.72963714599598</c:v>
                </c:pt>
                <c:pt idx="1197">
                  <c:v>-45.618534088134993</c:v>
                </c:pt>
                <c:pt idx="1198">
                  <c:v>-45.456409454346044</c:v>
                </c:pt>
                <c:pt idx="1199">
                  <c:v>-45.239448547363054</c:v>
                </c:pt>
                <c:pt idx="1200">
                  <c:v>-44.974327087402003</c:v>
                </c:pt>
                <c:pt idx="1201">
                  <c:v>-44.664859771728061</c:v>
                </c:pt>
                <c:pt idx="1202">
                  <c:v>-44.32582855224598</c:v>
                </c:pt>
                <c:pt idx="1203">
                  <c:v>-43.975353240967024</c:v>
                </c:pt>
                <c:pt idx="1204">
                  <c:v>-43.635368347167969</c:v>
                </c:pt>
                <c:pt idx="1205">
                  <c:v>-43.324470520018963</c:v>
                </c:pt>
                <c:pt idx="1206">
                  <c:v>-43.053150177002067</c:v>
                </c:pt>
                <c:pt idx="1207">
                  <c:v>-42.835235595703011</c:v>
                </c:pt>
                <c:pt idx="1208">
                  <c:v>-42.684078216552962</c:v>
                </c:pt>
                <c:pt idx="1209">
                  <c:v>-42.613983154296989</c:v>
                </c:pt>
                <c:pt idx="1210">
                  <c:v>-42.622566223143963</c:v>
                </c:pt>
                <c:pt idx="1211">
                  <c:v>-42.693138122558025</c:v>
                </c:pt>
                <c:pt idx="1212">
                  <c:v>-42.80185699462902</c:v>
                </c:pt>
                <c:pt idx="1213">
                  <c:v>-42.913913726805959</c:v>
                </c:pt>
                <c:pt idx="1214">
                  <c:v>-42.989730834961051</c:v>
                </c:pt>
                <c:pt idx="1215">
                  <c:v>-42.988300323485987</c:v>
                </c:pt>
                <c:pt idx="1216">
                  <c:v>-42.888641357421989</c:v>
                </c:pt>
                <c:pt idx="1217">
                  <c:v>-42.68169403076206</c:v>
                </c:pt>
                <c:pt idx="1218">
                  <c:v>-42.364597320555959</c:v>
                </c:pt>
                <c:pt idx="1219">
                  <c:v>-41.937351226805959</c:v>
                </c:pt>
                <c:pt idx="1220">
                  <c:v>-41.402339935302962</c:v>
                </c:pt>
                <c:pt idx="1221">
                  <c:v>-40.754795074463004</c:v>
                </c:pt>
                <c:pt idx="1222">
                  <c:v>-39.978504180907976</c:v>
                </c:pt>
                <c:pt idx="1223">
                  <c:v>-39.053916931152003</c:v>
                </c:pt>
                <c:pt idx="1224">
                  <c:v>-37.96052932739201</c:v>
                </c:pt>
                <c:pt idx="1225">
                  <c:v>-36.679744720458984</c:v>
                </c:pt>
                <c:pt idx="1226">
                  <c:v>-35.190105438231967</c:v>
                </c:pt>
                <c:pt idx="1227">
                  <c:v>-33.469200134277003</c:v>
                </c:pt>
                <c:pt idx="1228">
                  <c:v>-31.498432159424055</c:v>
                </c:pt>
                <c:pt idx="1229">
                  <c:v>-29.267787933349041</c:v>
                </c:pt>
                <c:pt idx="1230">
                  <c:v>-26.779174804687045</c:v>
                </c:pt>
                <c:pt idx="1231">
                  <c:v>-24.055480957031023</c:v>
                </c:pt>
                <c:pt idx="1232">
                  <c:v>-21.143913269042969</c:v>
                </c:pt>
                <c:pt idx="1233">
                  <c:v>-18.11122894287098</c:v>
                </c:pt>
                <c:pt idx="1234">
                  <c:v>-15.027999877930029</c:v>
                </c:pt>
                <c:pt idx="1235">
                  <c:v>-11.961936950683025</c:v>
                </c:pt>
                <c:pt idx="1236">
                  <c:v>-8.9731216430660652</c:v>
                </c:pt>
                <c:pt idx="1237">
                  <c:v>-6.1030387878420242</c:v>
                </c:pt>
                <c:pt idx="1238">
                  <c:v>-3.3702850341800286</c:v>
                </c:pt>
                <c:pt idx="1239">
                  <c:v>-0.773429870605014</c:v>
                </c:pt>
                <c:pt idx="1240">
                  <c:v>1.6880035400389488</c:v>
                </c:pt>
                <c:pt idx="1241">
                  <c:v>4.0168762207030113</c:v>
                </c:pt>
                <c:pt idx="1242">
                  <c:v>6.2184333801269531</c:v>
                </c:pt>
                <c:pt idx="1243">
                  <c:v>8.2964897155759445</c:v>
                </c:pt>
                <c:pt idx="1244">
                  <c:v>10.251045227051009</c:v>
                </c:pt>
                <c:pt idx="1245">
                  <c:v>12.077331542968977</c:v>
                </c:pt>
                <c:pt idx="1246">
                  <c:v>13.776302337646939</c:v>
                </c:pt>
                <c:pt idx="1247">
                  <c:v>15.338420867920036</c:v>
                </c:pt>
                <c:pt idx="1248">
                  <c:v>16.746520996093977</c:v>
                </c:pt>
                <c:pt idx="1249">
                  <c:v>17.97819137573299</c:v>
                </c:pt>
                <c:pt idx="1250">
                  <c:v>19.010066986083984</c:v>
                </c:pt>
                <c:pt idx="1251">
                  <c:v>19.811630249024006</c:v>
                </c:pt>
                <c:pt idx="1252">
                  <c:v>20.334243774413949</c:v>
                </c:pt>
                <c:pt idx="1253">
                  <c:v>20.534992218018033</c:v>
                </c:pt>
                <c:pt idx="1254">
                  <c:v>20.384311676025959</c:v>
                </c:pt>
                <c:pt idx="1255">
                  <c:v>19.863128662109943</c:v>
                </c:pt>
                <c:pt idx="1256">
                  <c:v>18.944263458251953</c:v>
                </c:pt>
                <c:pt idx="1257">
                  <c:v>17.62104034423794</c:v>
                </c:pt>
                <c:pt idx="1258">
                  <c:v>15.926837921143033</c:v>
                </c:pt>
                <c:pt idx="1259">
                  <c:v>13.937473297119027</c:v>
                </c:pt>
                <c:pt idx="1260">
                  <c:v>11.734485626221044</c:v>
                </c:pt>
                <c:pt idx="1261">
                  <c:v>9.4013214111330399</c:v>
                </c:pt>
                <c:pt idx="1262">
                  <c:v>7.0433616638190415</c:v>
                </c:pt>
                <c:pt idx="1263">
                  <c:v>4.7626495361330399</c:v>
                </c:pt>
                <c:pt idx="1264">
                  <c:v>2.593994140625</c:v>
                </c:pt>
                <c:pt idx="1265">
                  <c:v>0.48875808715797575</c:v>
                </c:pt>
                <c:pt idx="1266">
                  <c:v>-1.6131401062010582</c:v>
                </c:pt>
                <c:pt idx="1267">
                  <c:v>-3.7388801574710442</c:v>
                </c:pt>
                <c:pt idx="1268">
                  <c:v>-5.9051513671870453</c:v>
                </c:pt>
                <c:pt idx="1269">
                  <c:v>-8.1386566162110512</c:v>
                </c:pt>
                <c:pt idx="1270">
                  <c:v>-10.432720184326058</c:v>
                </c:pt>
                <c:pt idx="1271">
                  <c:v>-12.722969055176009</c:v>
                </c:pt>
                <c:pt idx="1272">
                  <c:v>-14.934062957764013</c:v>
                </c:pt>
                <c:pt idx="1273">
                  <c:v>-17.028331756592024</c:v>
                </c:pt>
                <c:pt idx="1274">
                  <c:v>-19.012451171875</c:v>
                </c:pt>
                <c:pt idx="1275">
                  <c:v>-20.926475524902003</c:v>
                </c:pt>
                <c:pt idx="1276">
                  <c:v>-22.82571792602505</c:v>
                </c:pt>
                <c:pt idx="1277">
                  <c:v>-24.770259857177962</c:v>
                </c:pt>
                <c:pt idx="1278">
                  <c:v>-26.801586151123047</c:v>
                </c:pt>
                <c:pt idx="1279">
                  <c:v>-28.953075408934978</c:v>
                </c:pt>
                <c:pt idx="1280">
                  <c:v>-31.238079071045036</c:v>
                </c:pt>
                <c:pt idx="1281">
                  <c:v>-33.636569976805959</c:v>
                </c:pt>
                <c:pt idx="1282">
                  <c:v>-36.11850738525402</c:v>
                </c:pt>
                <c:pt idx="1283">
                  <c:v>-38.666725158691065</c:v>
                </c:pt>
                <c:pt idx="1284">
                  <c:v>-41.282653808593977</c:v>
                </c:pt>
                <c:pt idx="1285">
                  <c:v>-43.970584869384993</c:v>
                </c:pt>
                <c:pt idx="1286">
                  <c:v>-46.716690063475994</c:v>
                </c:pt>
                <c:pt idx="1287">
                  <c:v>-49.492835998535043</c:v>
                </c:pt>
                <c:pt idx="1288">
                  <c:v>-52.249908447265057</c:v>
                </c:pt>
                <c:pt idx="1289">
                  <c:v>-54.932117462157976</c:v>
                </c:pt>
                <c:pt idx="1290">
                  <c:v>-57.488918304443018</c:v>
                </c:pt>
                <c:pt idx="1291">
                  <c:v>-59.889316558838004</c:v>
                </c:pt>
                <c:pt idx="1292">
                  <c:v>-62.119960784911996</c:v>
                </c:pt>
                <c:pt idx="1293">
                  <c:v>-64.177513122558025</c:v>
                </c:pt>
                <c:pt idx="1294">
                  <c:v>-66.070556640625</c:v>
                </c:pt>
                <c:pt idx="1295">
                  <c:v>-67.820072174072038</c:v>
                </c:pt>
                <c:pt idx="1296">
                  <c:v>-69.452285766600994</c:v>
                </c:pt>
                <c:pt idx="1297">
                  <c:v>-70.988655090332031</c:v>
                </c:pt>
                <c:pt idx="1298">
                  <c:v>-72.445869445801009</c:v>
                </c:pt>
                <c:pt idx="1299">
                  <c:v>-73.843002319336051</c:v>
                </c:pt>
                <c:pt idx="1300">
                  <c:v>-75.194835662842024</c:v>
                </c:pt>
                <c:pt idx="1301">
                  <c:v>-76.49517059326206</c:v>
                </c:pt>
                <c:pt idx="1302">
                  <c:v>-77.72684097290005</c:v>
                </c:pt>
                <c:pt idx="1303">
                  <c:v>-78.868865966796989</c:v>
                </c:pt>
                <c:pt idx="1304">
                  <c:v>-79.904079437255973</c:v>
                </c:pt>
                <c:pt idx="1305">
                  <c:v>-80.815792083740007</c:v>
                </c:pt>
                <c:pt idx="1306">
                  <c:v>-81.585407257079964</c:v>
                </c:pt>
                <c:pt idx="1307">
                  <c:v>-82.203388214110987</c:v>
                </c:pt>
                <c:pt idx="1308">
                  <c:v>-82.662582397461051</c:v>
                </c:pt>
                <c:pt idx="1309">
                  <c:v>-82.955837249755973</c:v>
                </c:pt>
                <c:pt idx="1310">
                  <c:v>-83.075046539305959</c:v>
                </c:pt>
                <c:pt idx="1311">
                  <c:v>-83.012580871582031</c:v>
                </c:pt>
                <c:pt idx="1312">
                  <c:v>-82.764625549316065</c:v>
                </c:pt>
                <c:pt idx="1313">
                  <c:v>-82.328796386718977</c:v>
                </c:pt>
                <c:pt idx="1314">
                  <c:v>-81.705570220947038</c:v>
                </c:pt>
                <c:pt idx="1315">
                  <c:v>-80.902099609375</c:v>
                </c:pt>
                <c:pt idx="1316">
                  <c:v>-79.930305480957031</c:v>
                </c:pt>
                <c:pt idx="1317">
                  <c:v>-78.804492950438998</c:v>
                </c:pt>
                <c:pt idx="1318">
                  <c:v>-77.54182815551701</c:v>
                </c:pt>
                <c:pt idx="1319">
                  <c:v>-76.164722442627067</c:v>
                </c:pt>
                <c:pt idx="1320">
                  <c:v>-74.702739715576058</c:v>
                </c:pt>
                <c:pt idx="1321">
                  <c:v>-73.175907135009993</c:v>
                </c:pt>
                <c:pt idx="1322">
                  <c:v>-71.563243865967024</c:v>
                </c:pt>
                <c:pt idx="1323">
                  <c:v>-69.814682006836051</c:v>
                </c:pt>
                <c:pt idx="1324">
                  <c:v>-67.902565002441065</c:v>
                </c:pt>
                <c:pt idx="1325">
                  <c:v>-65.858364105224041</c:v>
                </c:pt>
                <c:pt idx="1326">
                  <c:v>-63.737869262694971</c:v>
                </c:pt>
                <c:pt idx="1327">
                  <c:v>-61.574935913086051</c:v>
                </c:pt>
                <c:pt idx="1328">
                  <c:v>-59.396743774414063</c:v>
                </c:pt>
                <c:pt idx="1329">
                  <c:v>-57.235240936278956</c:v>
                </c:pt>
                <c:pt idx="1330">
                  <c:v>-55.09853363037098</c:v>
                </c:pt>
                <c:pt idx="1331">
                  <c:v>-52.948951721191065</c:v>
                </c:pt>
                <c:pt idx="1332">
                  <c:v>-50.735950469971044</c:v>
                </c:pt>
                <c:pt idx="1333">
                  <c:v>-48.449993133545036</c:v>
                </c:pt>
                <c:pt idx="1334">
                  <c:v>-46.120166778563998</c:v>
                </c:pt>
                <c:pt idx="1335">
                  <c:v>-43.787956237792969</c:v>
                </c:pt>
                <c:pt idx="1336">
                  <c:v>-41.493415832518963</c:v>
                </c:pt>
                <c:pt idx="1337">
                  <c:v>-39.254665374755973</c:v>
                </c:pt>
                <c:pt idx="1338">
                  <c:v>-37.070751190184978</c:v>
                </c:pt>
                <c:pt idx="1339">
                  <c:v>-34.927368164062045</c:v>
                </c:pt>
                <c:pt idx="1340">
                  <c:v>-32.821178436278956</c:v>
                </c:pt>
                <c:pt idx="1341">
                  <c:v>-30.755519866943018</c:v>
                </c:pt>
                <c:pt idx="1342">
                  <c:v>-28.732299804687045</c:v>
                </c:pt>
                <c:pt idx="1343">
                  <c:v>-26.75151824951206</c:v>
                </c:pt>
                <c:pt idx="1344">
                  <c:v>-24.819374084471974</c:v>
                </c:pt>
                <c:pt idx="1345">
                  <c:v>-22.944927215576058</c:v>
                </c:pt>
                <c:pt idx="1346">
                  <c:v>-21.133422851562045</c:v>
                </c:pt>
                <c:pt idx="1347">
                  <c:v>-19.386291503906023</c:v>
                </c:pt>
                <c:pt idx="1348">
                  <c:v>-17.704486846924055</c:v>
                </c:pt>
                <c:pt idx="1349">
                  <c:v>-16.092777252197038</c:v>
                </c:pt>
                <c:pt idx="1350">
                  <c:v>-14.550209045410043</c:v>
                </c:pt>
                <c:pt idx="1351">
                  <c:v>-13.077259063721044</c:v>
                </c:pt>
                <c:pt idx="1352">
                  <c:v>-11.665344238281023</c:v>
                </c:pt>
                <c:pt idx="1353">
                  <c:v>-10.30063629150402</c:v>
                </c:pt>
                <c:pt idx="1354">
                  <c:v>-8.9673995971679687</c:v>
                </c:pt>
                <c:pt idx="1355">
                  <c:v>-7.6713562011719887</c:v>
                </c:pt>
                <c:pt idx="1356">
                  <c:v>-6.4544677734370453</c:v>
                </c:pt>
                <c:pt idx="1357">
                  <c:v>-5.3691864013669601</c:v>
                </c:pt>
                <c:pt idx="1358">
                  <c:v>-4.435539245605014</c:v>
                </c:pt>
                <c:pt idx="1359">
                  <c:v>-3.6349296569819671</c:v>
                </c:pt>
                <c:pt idx="1360">
                  <c:v>-2.9425621032710296</c:v>
                </c:pt>
                <c:pt idx="1361">
                  <c:v>-2.3331642150880043</c:v>
                </c:pt>
                <c:pt idx="1362">
                  <c:v>-1.7628669738770668</c:v>
                </c:pt>
                <c:pt idx="1363">
                  <c:v>-1.1854171752929687</c:v>
                </c:pt>
                <c:pt idx="1364">
                  <c:v>-0.58698654174804688</c:v>
                </c:pt>
                <c:pt idx="1365">
                  <c:v>2.8610229489913763E-3</c:v>
                </c:pt>
                <c:pt idx="1366">
                  <c:v>0.54883956909202425</c:v>
                </c:pt>
                <c:pt idx="1367">
                  <c:v>1.0318756103520172</c:v>
                </c:pt>
                <c:pt idx="1368">
                  <c:v>1.4486312866209801</c:v>
                </c:pt>
                <c:pt idx="1369">
                  <c:v>1.8062591552740059</c:v>
                </c:pt>
                <c:pt idx="1370">
                  <c:v>2.1157264709470383</c:v>
                </c:pt>
                <c:pt idx="1371">
                  <c:v>2.3837089538579903</c:v>
                </c:pt>
                <c:pt idx="1372">
                  <c:v>2.6130676269530113</c:v>
                </c:pt>
                <c:pt idx="1373">
                  <c:v>2.8085708618169747</c:v>
                </c:pt>
                <c:pt idx="1374">
                  <c:v>2.9768943786619957</c:v>
                </c:pt>
                <c:pt idx="1375">
                  <c:v>3.1256675720219391</c:v>
                </c:pt>
                <c:pt idx="1376">
                  <c:v>3.2534599304200356</c:v>
                </c:pt>
                <c:pt idx="1377">
                  <c:v>3.3588409423830399</c:v>
                </c:pt>
                <c:pt idx="1378">
                  <c:v>3.4337043762210442</c:v>
                </c:pt>
                <c:pt idx="1379">
                  <c:v>3.4756660461430329</c:v>
                </c:pt>
                <c:pt idx="1380">
                  <c:v>3.4880638122559731</c:v>
                </c:pt>
                <c:pt idx="1381">
                  <c:v>3.4785270690920242</c:v>
                </c:pt>
                <c:pt idx="1382">
                  <c:v>3.4523010253909661</c:v>
                </c:pt>
                <c:pt idx="1383">
                  <c:v>3.4132003784179687</c:v>
                </c:pt>
                <c:pt idx="1384">
                  <c:v>3.3645629882810226</c:v>
                </c:pt>
                <c:pt idx="1385">
                  <c:v>3.3125877380369957</c:v>
                </c:pt>
                <c:pt idx="1386">
                  <c:v>3.2525062561039704</c:v>
                </c:pt>
                <c:pt idx="1387">
                  <c:v>3.1814575195310226</c:v>
                </c:pt>
                <c:pt idx="1388">
                  <c:v>3.0927658081060372</c:v>
                </c:pt>
                <c:pt idx="1389">
                  <c:v>2.9911994934079758</c:v>
                </c:pt>
                <c:pt idx="1390">
                  <c:v>2.8805732727049644</c:v>
                </c:pt>
                <c:pt idx="1391">
                  <c:v>2.7670860290529617</c:v>
                </c:pt>
                <c:pt idx="1392">
                  <c:v>2.6555061340329758</c:v>
                </c:pt>
                <c:pt idx="1393">
                  <c:v>2.5482177734379547</c:v>
                </c:pt>
                <c:pt idx="1394">
                  <c:v>2.4423599243169747</c:v>
                </c:pt>
                <c:pt idx="1395">
                  <c:v>2.3312568664549644</c:v>
                </c:pt>
                <c:pt idx="1396">
                  <c:v>2.2220611572270172</c:v>
                </c:pt>
                <c:pt idx="1397">
                  <c:v>2.1138191223150216</c:v>
                </c:pt>
                <c:pt idx="1398">
                  <c:v>2.003669738769986</c:v>
                </c:pt>
                <c:pt idx="1399">
                  <c:v>1.8911361694339348</c:v>
                </c:pt>
                <c:pt idx="1400">
                  <c:v>1.7786026000979973</c:v>
                </c:pt>
                <c:pt idx="1401">
                  <c:v>1.6751289367680329</c:v>
                </c:pt>
                <c:pt idx="1402">
                  <c:v>1.5721321105960442</c:v>
                </c:pt>
                <c:pt idx="1403">
                  <c:v>1.4653205871579758</c:v>
                </c:pt>
                <c:pt idx="1404">
                  <c:v>1.3585090637210442</c:v>
                </c:pt>
                <c:pt idx="1405">
                  <c:v>1.2550354003909661</c:v>
                </c:pt>
                <c:pt idx="1406">
                  <c:v>1.1653900146490059</c:v>
                </c:pt>
                <c:pt idx="1407">
                  <c:v>1.0809898376469391</c:v>
                </c:pt>
                <c:pt idx="1408">
                  <c:v>1.0004043579100426</c:v>
                </c:pt>
                <c:pt idx="1409">
                  <c:v>0.91886520385799031</c:v>
                </c:pt>
                <c:pt idx="1410">
                  <c:v>0.83637237548794019</c:v>
                </c:pt>
                <c:pt idx="1411">
                  <c:v>0.75006484985397037</c:v>
                </c:pt>
                <c:pt idx="1412">
                  <c:v>0.65803527831997144</c:v>
                </c:pt>
                <c:pt idx="1413">
                  <c:v>0.56600570678699569</c:v>
                </c:pt>
                <c:pt idx="1414">
                  <c:v>0.47636032104503556</c:v>
                </c:pt>
                <c:pt idx="1415">
                  <c:v>0.39339065551803287</c:v>
                </c:pt>
                <c:pt idx="1416">
                  <c:v>0.31805038452193912</c:v>
                </c:pt>
                <c:pt idx="1417">
                  <c:v>0.25320053100597306</c:v>
                </c:pt>
                <c:pt idx="1418">
                  <c:v>0.19073486328102263</c:v>
                </c:pt>
                <c:pt idx="1419">
                  <c:v>0.13256072998103718</c:v>
                </c:pt>
                <c:pt idx="1420">
                  <c:v>7.8201293944971439E-2</c:v>
                </c:pt>
                <c:pt idx="1421">
                  <c:v>2.6226043700944501E-2</c:v>
                </c:pt>
                <c:pt idx="1422">
                  <c:v>-2.2411346434978441E-2</c:v>
                </c:pt>
                <c:pt idx="1423">
                  <c:v>-7.2956085204964438E-2</c:v>
                </c:pt>
                <c:pt idx="1424">
                  <c:v>-0.12159347534202425</c:v>
                </c:pt>
                <c:pt idx="1425">
                  <c:v>-0.12159347534202425</c:v>
                </c:pt>
              </c:numCache>
            </c:numRef>
          </c:yVal>
          <c:smooth val="0"/>
        </c:ser>
        <c:ser>
          <c:idx val="11"/>
          <c:order val="11"/>
          <c:tx>
            <c:strRef>
              <c:f>'Normalised traces'!$Y$5</c:f>
              <c:strCache>
                <c:ptCount val="1"/>
                <c:pt idx="0">
                  <c:v>BatchL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Y$6:$Y$1431</c:f>
              <c:numCache>
                <c:formatCode>0.000</c:formatCode>
                <c:ptCount val="1426"/>
                <c:pt idx="0">
                  <c:v>0.38433074951179691</c:v>
                </c:pt>
                <c:pt idx="1">
                  <c:v>0.36478042602539773</c:v>
                </c:pt>
                <c:pt idx="2">
                  <c:v>0.34236907958990059</c:v>
                </c:pt>
                <c:pt idx="3">
                  <c:v>0.31805038452149859</c:v>
                </c:pt>
                <c:pt idx="4">
                  <c:v>0.30374526977539773</c:v>
                </c:pt>
                <c:pt idx="5">
                  <c:v>0.31280517578129974</c:v>
                </c:pt>
                <c:pt idx="6">
                  <c:v>0.34236907958990059</c:v>
                </c:pt>
                <c:pt idx="7">
                  <c:v>0.38719177246100145</c:v>
                </c:pt>
                <c:pt idx="8">
                  <c:v>0.45680999755860086</c:v>
                </c:pt>
                <c:pt idx="9">
                  <c:v>0.54359436035159803</c:v>
                </c:pt>
                <c:pt idx="10">
                  <c:v>0.62942504882819605</c:v>
                </c:pt>
                <c:pt idx="11">
                  <c:v>0.69665908813480115</c:v>
                </c:pt>
                <c:pt idx="12">
                  <c:v>0.74386596679689632</c:v>
                </c:pt>
                <c:pt idx="13">
                  <c:v>0.77581405639649859</c:v>
                </c:pt>
                <c:pt idx="14">
                  <c:v>0.79584121704100141</c:v>
                </c:pt>
                <c:pt idx="15">
                  <c:v>0.80728530883789773</c:v>
                </c:pt>
                <c:pt idx="16">
                  <c:v>0.81300735473639918</c:v>
                </c:pt>
                <c:pt idx="17">
                  <c:v>0.81300735473639918</c:v>
                </c:pt>
                <c:pt idx="18">
                  <c:v>0.81300735473639918</c:v>
                </c:pt>
                <c:pt idx="19">
                  <c:v>0.81396102905279832</c:v>
                </c:pt>
                <c:pt idx="20">
                  <c:v>0.81539154052740059</c:v>
                </c:pt>
                <c:pt idx="21">
                  <c:v>0.81396102905279832</c:v>
                </c:pt>
                <c:pt idx="22">
                  <c:v>0.81062316894529829</c:v>
                </c:pt>
                <c:pt idx="23">
                  <c:v>0.81396102905279832</c:v>
                </c:pt>
                <c:pt idx="24">
                  <c:v>0.82588195800779829</c:v>
                </c:pt>
                <c:pt idx="25">
                  <c:v>0.84447860717779832</c:v>
                </c:pt>
                <c:pt idx="26">
                  <c:v>0.85735321044929691</c:v>
                </c:pt>
                <c:pt idx="27">
                  <c:v>0.8544921875</c:v>
                </c:pt>
                <c:pt idx="28">
                  <c:v>0.82540512084959516</c:v>
                </c:pt>
                <c:pt idx="29">
                  <c:v>0.75912475585939632</c:v>
                </c:pt>
                <c:pt idx="30">
                  <c:v>0.65279006958009944</c:v>
                </c:pt>
                <c:pt idx="31">
                  <c:v>0.51403045654299717</c:v>
                </c:pt>
                <c:pt idx="32">
                  <c:v>0.36334991455079546</c:v>
                </c:pt>
                <c:pt idx="33">
                  <c:v>0.22554397583009944</c:v>
                </c:pt>
                <c:pt idx="34">
                  <c:v>0.11396408081059661</c:v>
                </c:pt>
                <c:pt idx="35">
                  <c:v>3.7670135498096613E-2</c:v>
                </c:pt>
                <c:pt idx="36">
                  <c:v>0</c:v>
                </c:pt>
                <c:pt idx="37">
                  <c:v>-7.1525573730042424E-3</c:v>
                </c:pt>
                <c:pt idx="38">
                  <c:v>4.7683715820951988E-3</c:v>
                </c:pt>
                <c:pt idx="39">
                  <c:v>1.9550323486399179E-2</c:v>
                </c:pt>
                <c:pt idx="40">
                  <c:v>3.4332275390696054E-2</c:v>
                </c:pt>
                <c:pt idx="41">
                  <c:v>4.625320434569602E-2</c:v>
                </c:pt>
                <c:pt idx="42">
                  <c:v>5.5313110351598027E-2</c:v>
                </c:pt>
                <c:pt idx="43">
                  <c:v>6.5326690673899179E-2</c:v>
                </c:pt>
                <c:pt idx="44">
                  <c:v>7.9631805420000035E-2</c:v>
                </c:pt>
                <c:pt idx="45">
                  <c:v>9.8228454589900593E-2</c:v>
                </c:pt>
                <c:pt idx="46">
                  <c:v>0.11825561523439632</c:v>
                </c:pt>
                <c:pt idx="47">
                  <c:v>0.13971328735350141</c:v>
                </c:pt>
                <c:pt idx="48">
                  <c:v>0.15783309936529832</c:v>
                </c:pt>
                <c:pt idx="49">
                  <c:v>0.16736984252929688</c:v>
                </c:pt>
                <c:pt idx="50">
                  <c:v>0.1635551452637003</c:v>
                </c:pt>
                <c:pt idx="51">
                  <c:v>0.15449523925779829</c:v>
                </c:pt>
                <c:pt idx="52">
                  <c:v>0.1463890075683949</c:v>
                </c:pt>
                <c:pt idx="53">
                  <c:v>0.14591217041019888</c:v>
                </c:pt>
                <c:pt idx="54">
                  <c:v>0.15783309936529832</c:v>
                </c:pt>
                <c:pt idx="55">
                  <c:v>0.18548965454100141</c:v>
                </c:pt>
                <c:pt idx="56">
                  <c:v>0.22935867309569602</c:v>
                </c:pt>
                <c:pt idx="57">
                  <c:v>0.28848648071289773</c:v>
                </c:pt>
                <c:pt idx="58">
                  <c:v>0.36239624023439632</c:v>
                </c:pt>
                <c:pt idx="59">
                  <c:v>0.43869018554689632</c:v>
                </c:pt>
                <c:pt idx="60">
                  <c:v>0.50878524780279832</c:v>
                </c:pt>
                <c:pt idx="61">
                  <c:v>0.57220458984379974</c:v>
                </c:pt>
                <c:pt idx="62">
                  <c:v>0.63800811767579546</c:v>
                </c:pt>
                <c:pt idx="63">
                  <c:v>0.70476531982429691</c:v>
                </c:pt>
                <c:pt idx="64">
                  <c:v>0.76675415039069605</c:v>
                </c:pt>
                <c:pt idx="65">
                  <c:v>0.82683563232429691</c:v>
                </c:pt>
                <c:pt idx="66">
                  <c:v>0.89645385742189632</c:v>
                </c:pt>
                <c:pt idx="67">
                  <c:v>0.97846984863279829</c:v>
                </c:pt>
                <c:pt idx="68">
                  <c:v>1.0709762573242969</c:v>
                </c:pt>
                <c:pt idx="69">
                  <c:v>1.1749267578125</c:v>
                </c:pt>
                <c:pt idx="70">
                  <c:v>1.3098716735839986</c:v>
                </c:pt>
                <c:pt idx="71">
                  <c:v>1.4967918395995952</c:v>
                </c:pt>
                <c:pt idx="72">
                  <c:v>1.7609596252441975</c:v>
                </c:pt>
                <c:pt idx="73">
                  <c:v>2.13623046875</c:v>
                </c:pt>
                <c:pt idx="74">
                  <c:v>2.6650428771973012</c:v>
                </c:pt>
                <c:pt idx="75">
                  <c:v>3.3917427062988992</c:v>
                </c:pt>
                <c:pt idx="76">
                  <c:v>4.3487548828125</c:v>
                </c:pt>
                <c:pt idx="77">
                  <c:v>5.548477172851598</c:v>
                </c:pt>
                <c:pt idx="78">
                  <c:v>6.9923400878906961</c:v>
                </c:pt>
                <c:pt idx="79">
                  <c:v>8.6798667907714986</c:v>
                </c:pt>
                <c:pt idx="80">
                  <c:v>10.616302490234396</c:v>
                </c:pt>
                <c:pt idx="81">
                  <c:v>12.802600860595696</c:v>
                </c:pt>
                <c:pt idx="82">
                  <c:v>15.241622924804698</c:v>
                </c:pt>
                <c:pt idx="83">
                  <c:v>17.959594726562496</c:v>
                </c:pt>
                <c:pt idx="84">
                  <c:v>21.031856536865298</c:v>
                </c:pt>
                <c:pt idx="85">
                  <c:v>24.603843688964897</c:v>
                </c:pt>
                <c:pt idx="86">
                  <c:v>28.884887695312496</c:v>
                </c:pt>
                <c:pt idx="87">
                  <c:v>34.105777740478601</c:v>
                </c:pt>
                <c:pt idx="88">
                  <c:v>40.468692779541044</c:v>
                </c:pt>
                <c:pt idx="89">
                  <c:v>48.104286193847685</c:v>
                </c:pt>
                <c:pt idx="90">
                  <c:v>57.0712089538575</c:v>
                </c:pt>
                <c:pt idx="91">
                  <c:v>67.432880401611399</c:v>
                </c:pt>
                <c:pt idx="92">
                  <c:v>79.380035400390696</c:v>
                </c:pt>
                <c:pt idx="93">
                  <c:v>93.3794975280762</c:v>
                </c:pt>
                <c:pt idx="94">
                  <c:v>110.2671623229981</c:v>
                </c:pt>
                <c:pt idx="95">
                  <c:v>131.04057312011719</c:v>
                </c:pt>
                <c:pt idx="96">
                  <c:v>156.32247924804659</c:v>
                </c:pt>
                <c:pt idx="97">
                  <c:v>185.9779357910156</c:v>
                </c:pt>
                <c:pt idx="98">
                  <c:v>219.19107437133758</c:v>
                </c:pt>
                <c:pt idx="99">
                  <c:v>254.7869682312016</c:v>
                </c:pt>
                <c:pt idx="100">
                  <c:v>291.38040542602562</c:v>
                </c:pt>
                <c:pt idx="101">
                  <c:v>327.63528823852562</c:v>
                </c:pt>
                <c:pt idx="102">
                  <c:v>362.76102066040062</c:v>
                </c:pt>
                <c:pt idx="103">
                  <c:v>396.74615859985363</c:v>
                </c:pt>
                <c:pt idx="104">
                  <c:v>430.11426925659163</c:v>
                </c:pt>
                <c:pt idx="105">
                  <c:v>463.46950531005859</c:v>
                </c:pt>
                <c:pt idx="106">
                  <c:v>497.30157852172863</c:v>
                </c:pt>
                <c:pt idx="107">
                  <c:v>531.96763992309559</c:v>
                </c:pt>
                <c:pt idx="108">
                  <c:v>567.63029098510754</c:v>
                </c:pt>
                <c:pt idx="109">
                  <c:v>604.3443679809576</c:v>
                </c:pt>
                <c:pt idx="110">
                  <c:v>642.04549789428756</c:v>
                </c:pt>
                <c:pt idx="111">
                  <c:v>680.60302734374955</c:v>
                </c:pt>
                <c:pt idx="112">
                  <c:v>719.80142593383755</c:v>
                </c:pt>
                <c:pt idx="113">
                  <c:v>759.31453704833962</c:v>
                </c:pt>
                <c:pt idx="114">
                  <c:v>798.79999160766556</c:v>
                </c:pt>
                <c:pt idx="115">
                  <c:v>837.84437179565452</c:v>
                </c:pt>
                <c:pt idx="116">
                  <c:v>876.0113716125486</c:v>
                </c:pt>
                <c:pt idx="117">
                  <c:v>912.86087036132858</c:v>
                </c:pt>
                <c:pt idx="118">
                  <c:v>947.9804039001466</c:v>
                </c:pt>
                <c:pt idx="119">
                  <c:v>981.04667663574253</c:v>
                </c:pt>
                <c:pt idx="120">
                  <c:v>1011.7897987365726</c:v>
                </c:pt>
                <c:pt idx="121">
                  <c:v>1040.0295257568357</c:v>
                </c:pt>
                <c:pt idx="122">
                  <c:v>1065.7286643981915</c:v>
                </c:pt>
                <c:pt idx="123">
                  <c:v>1088.9296531677217</c:v>
                </c:pt>
                <c:pt idx="124">
                  <c:v>1109.6796989440916</c:v>
                </c:pt>
                <c:pt idx="125">
                  <c:v>1128.0550956726115</c:v>
                </c:pt>
                <c:pt idx="126">
                  <c:v>1144.2151069641116</c:v>
                </c:pt>
                <c:pt idx="127">
                  <c:v>1158.3456993103016</c:v>
                </c:pt>
                <c:pt idx="128">
                  <c:v>1170.5427169799816</c:v>
                </c:pt>
                <c:pt idx="129">
                  <c:v>1180.9668540954615</c:v>
                </c:pt>
                <c:pt idx="130">
                  <c:v>1189.9223327636716</c:v>
                </c:pt>
                <c:pt idx="131">
                  <c:v>1197.6799964904815</c:v>
                </c:pt>
                <c:pt idx="132">
                  <c:v>1204.4034004211417</c:v>
                </c:pt>
                <c:pt idx="133">
                  <c:v>1210.2036476135215</c:v>
                </c:pt>
                <c:pt idx="134">
                  <c:v>1215.3053283691415</c:v>
                </c:pt>
                <c:pt idx="135">
                  <c:v>1219.7599411010715</c:v>
                </c:pt>
                <c:pt idx="136">
                  <c:v>1223.5903739929215</c:v>
                </c:pt>
                <c:pt idx="137">
                  <c:v>1226.8500328064015</c:v>
                </c:pt>
                <c:pt idx="138">
                  <c:v>1229.6752929687516</c:v>
                </c:pt>
                <c:pt idx="139">
                  <c:v>1232.2053909301715</c:v>
                </c:pt>
                <c:pt idx="140">
                  <c:v>1234.4532012939417</c:v>
                </c:pt>
                <c:pt idx="141">
                  <c:v>1236.5384101867717</c:v>
                </c:pt>
                <c:pt idx="142">
                  <c:v>1238.4648323059116</c:v>
                </c:pt>
                <c:pt idx="143">
                  <c:v>1240.2830123901415</c:v>
                </c:pt>
                <c:pt idx="144">
                  <c:v>1241.9672012329115</c:v>
                </c:pt>
                <c:pt idx="145">
                  <c:v>1243.5054779052716</c:v>
                </c:pt>
                <c:pt idx="146">
                  <c:v>1244.9064254760715</c:v>
                </c:pt>
                <c:pt idx="147">
                  <c:v>1246.1390495300316</c:v>
                </c:pt>
                <c:pt idx="148">
                  <c:v>1247.2538948059116</c:v>
                </c:pt>
                <c:pt idx="149">
                  <c:v>1248.2471466064417</c:v>
                </c:pt>
                <c:pt idx="150">
                  <c:v>1249.1097450256316</c:v>
                </c:pt>
                <c:pt idx="151">
                  <c:v>1249.7859001159716</c:v>
                </c:pt>
                <c:pt idx="152">
                  <c:v>1250.3423690795917</c:v>
                </c:pt>
                <c:pt idx="153">
                  <c:v>1250.8082389831516</c:v>
                </c:pt>
                <c:pt idx="154">
                  <c:v>1251.1310577392615</c:v>
                </c:pt>
                <c:pt idx="155">
                  <c:v>1251.2607574462916</c:v>
                </c:pt>
                <c:pt idx="156">
                  <c:v>1251.2955665588415</c:v>
                </c:pt>
                <c:pt idx="157">
                  <c:v>1251.4333724975615</c:v>
                </c:pt>
                <c:pt idx="158">
                  <c:v>1251.6078948974616</c:v>
                </c:pt>
                <c:pt idx="159">
                  <c:v>1251.7127990722615</c:v>
                </c:pt>
                <c:pt idx="160">
                  <c:v>1251.7409324646017</c:v>
                </c:pt>
                <c:pt idx="161">
                  <c:v>1251.7852783203116</c:v>
                </c:pt>
                <c:pt idx="162">
                  <c:v>1251.8000602722216</c:v>
                </c:pt>
                <c:pt idx="163">
                  <c:v>1251.6756057739215</c:v>
                </c:pt>
                <c:pt idx="164">
                  <c:v>1251.3561248779315</c:v>
                </c:pt>
                <c:pt idx="165">
                  <c:v>1250.9961128234816</c:v>
                </c:pt>
                <c:pt idx="166">
                  <c:v>1250.6322860717817</c:v>
                </c:pt>
                <c:pt idx="167">
                  <c:v>1250.1564025878915</c:v>
                </c:pt>
                <c:pt idx="168">
                  <c:v>1249.5622634887716</c:v>
                </c:pt>
                <c:pt idx="169">
                  <c:v>1248.8665580749516</c:v>
                </c:pt>
                <c:pt idx="170">
                  <c:v>1248.2523918151815</c:v>
                </c:pt>
                <c:pt idx="171">
                  <c:v>1247.6387023925815</c:v>
                </c:pt>
                <c:pt idx="172">
                  <c:v>1246.9882965087916</c:v>
                </c:pt>
                <c:pt idx="173">
                  <c:v>1246.3006973266615</c:v>
                </c:pt>
                <c:pt idx="174">
                  <c:v>1245.5253601074216</c:v>
                </c:pt>
                <c:pt idx="175">
                  <c:v>1244.6680068969715</c:v>
                </c:pt>
                <c:pt idx="176">
                  <c:v>1243.6556816101115</c:v>
                </c:pt>
                <c:pt idx="177">
                  <c:v>1242.5303459167515</c:v>
                </c:pt>
                <c:pt idx="178">
                  <c:v>1241.2934303283716</c:v>
                </c:pt>
                <c:pt idx="179">
                  <c:v>1239.9768829345714</c:v>
                </c:pt>
                <c:pt idx="180">
                  <c:v>1238.6116981506316</c:v>
                </c:pt>
                <c:pt idx="181">
                  <c:v>1237.0743751525915</c:v>
                </c:pt>
                <c:pt idx="182">
                  <c:v>1235.3706359863315</c:v>
                </c:pt>
                <c:pt idx="183">
                  <c:v>1233.5128784179715</c:v>
                </c:pt>
                <c:pt idx="184">
                  <c:v>1231.5573692321816</c:v>
                </c:pt>
                <c:pt idx="185">
                  <c:v>1229.5265197753915</c:v>
                </c:pt>
                <c:pt idx="186">
                  <c:v>1227.3612022399916</c:v>
                </c:pt>
                <c:pt idx="187">
                  <c:v>1225.1658439636215</c:v>
                </c:pt>
                <c:pt idx="188">
                  <c:v>1222.8713035583517</c:v>
                </c:pt>
                <c:pt idx="189">
                  <c:v>1220.4413414001515</c:v>
                </c:pt>
                <c:pt idx="190">
                  <c:v>1217.8988456726115</c:v>
                </c:pt>
                <c:pt idx="191">
                  <c:v>1215.1889801025416</c:v>
                </c:pt>
                <c:pt idx="192">
                  <c:v>1212.2950553894016</c:v>
                </c:pt>
                <c:pt idx="193">
                  <c:v>1209.1197967529315</c:v>
                </c:pt>
                <c:pt idx="194">
                  <c:v>1205.6941986084016</c:v>
                </c:pt>
                <c:pt idx="195">
                  <c:v>1202.0864486694315</c:v>
                </c:pt>
                <c:pt idx="196">
                  <c:v>1198.1945037841815</c:v>
                </c:pt>
                <c:pt idx="197">
                  <c:v>1193.9892768859816</c:v>
                </c:pt>
                <c:pt idx="198">
                  <c:v>1189.4044876098615</c:v>
                </c:pt>
                <c:pt idx="199">
                  <c:v>1184.4978332519515</c:v>
                </c:pt>
                <c:pt idx="200">
                  <c:v>1179.2130470275915</c:v>
                </c:pt>
                <c:pt idx="201">
                  <c:v>1173.4986305236816</c:v>
                </c:pt>
                <c:pt idx="202">
                  <c:v>1167.3579216003416</c:v>
                </c:pt>
                <c:pt idx="203">
                  <c:v>1160.8200073242215</c:v>
                </c:pt>
                <c:pt idx="204">
                  <c:v>1153.9201736450216</c:v>
                </c:pt>
                <c:pt idx="205">
                  <c:v>1146.5516090393016</c:v>
                </c:pt>
                <c:pt idx="206">
                  <c:v>1138.6861801147415</c:v>
                </c:pt>
                <c:pt idx="207">
                  <c:v>1130.2928924560515</c:v>
                </c:pt>
                <c:pt idx="208">
                  <c:v>1121.3793754577616</c:v>
                </c:pt>
                <c:pt idx="209">
                  <c:v>1111.9604110717817</c:v>
                </c:pt>
                <c:pt idx="210">
                  <c:v>1102.0355224609416</c:v>
                </c:pt>
                <c:pt idx="211">
                  <c:v>1091.6767120361317</c:v>
                </c:pt>
                <c:pt idx="212">
                  <c:v>1080.9364318847615</c:v>
                </c:pt>
                <c:pt idx="213">
                  <c:v>1069.8986053466815</c:v>
                </c:pt>
                <c:pt idx="214">
                  <c:v>1058.7496757507315</c:v>
                </c:pt>
                <c:pt idx="215">
                  <c:v>1047.6288795471216</c:v>
                </c:pt>
                <c:pt idx="216">
                  <c:v>1036.6411209106445</c:v>
                </c:pt>
                <c:pt idx="217">
                  <c:v>1025.6886482238767</c:v>
                </c:pt>
                <c:pt idx="218">
                  <c:v>1014.5673751831056</c:v>
                </c:pt>
                <c:pt idx="219">
                  <c:v>1002.9349327087406</c:v>
                </c:pt>
                <c:pt idx="220">
                  <c:v>990.39220809936558</c:v>
                </c:pt>
                <c:pt idx="221">
                  <c:v>976.70507431030251</c:v>
                </c:pt>
                <c:pt idx="222">
                  <c:v>962.03184127807651</c:v>
                </c:pt>
                <c:pt idx="223">
                  <c:v>946.91181182861351</c:v>
                </c:pt>
                <c:pt idx="224">
                  <c:v>932.21187591552757</c:v>
                </c:pt>
                <c:pt idx="225">
                  <c:v>918.93291473388661</c:v>
                </c:pt>
                <c:pt idx="226">
                  <c:v>908.1630706787106</c:v>
                </c:pt>
                <c:pt idx="227">
                  <c:v>900.77543258666958</c:v>
                </c:pt>
                <c:pt idx="228">
                  <c:v>897.12238311767555</c:v>
                </c:pt>
                <c:pt idx="229">
                  <c:v>896.95882797241256</c:v>
                </c:pt>
                <c:pt idx="230">
                  <c:v>899.37019348144554</c:v>
                </c:pt>
                <c:pt idx="231">
                  <c:v>902.94408798217751</c:v>
                </c:pt>
                <c:pt idx="232">
                  <c:v>905.91573715209961</c:v>
                </c:pt>
                <c:pt idx="233">
                  <c:v>906.46314620971657</c:v>
                </c:pt>
                <c:pt idx="234">
                  <c:v>903.09953689575161</c:v>
                </c:pt>
                <c:pt idx="235">
                  <c:v>894.79923248291061</c:v>
                </c:pt>
                <c:pt idx="236">
                  <c:v>881.10160827636753</c:v>
                </c:pt>
                <c:pt idx="237">
                  <c:v>862.01286315917957</c:v>
                </c:pt>
                <c:pt idx="238">
                  <c:v>837.96691894531261</c:v>
                </c:pt>
                <c:pt idx="239">
                  <c:v>809.79728698730457</c:v>
                </c:pt>
                <c:pt idx="240">
                  <c:v>778.5301208496096</c:v>
                </c:pt>
                <c:pt idx="241">
                  <c:v>745.35942077636753</c:v>
                </c:pt>
                <c:pt idx="242">
                  <c:v>711.57217025756859</c:v>
                </c:pt>
                <c:pt idx="243">
                  <c:v>678.48920822143555</c:v>
                </c:pt>
                <c:pt idx="244">
                  <c:v>647.28593826293957</c:v>
                </c:pt>
                <c:pt idx="245">
                  <c:v>618.80445480346657</c:v>
                </c:pt>
                <c:pt idx="246">
                  <c:v>593.53828430175759</c:v>
                </c:pt>
                <c:pt idx="247">
                  <c:v>571.64239883422852</c:v>
                </c:pt>
                <c:pt idx="248">
                  <c:v>552.97088623046864</c:v>
                </c:pt>
                <c:pt idx="249">
                  <c:v>537.18376159667957</c:v>
                </c:pt>
                <c:pt idx="250">
                  <c:v>523.83804321289062</c:v>
                </c:pt>
                <c:pt idx="251">
                  <c:v>512.45450973510754</c:v>
                </c:pt>
                <c:pt idx="252">
                  <c:v>502.55203247070364</c:v>
                </c:pt>
                <c:pt idx="253">
                  <c:v>493.70288848876964</c:v>
                </c:pt>
                <c:pt idx="254">
                  <c:v>485.58807373046864</c:v>
                </c:pt>
                <c:pt idx="255">
                  <c:v>478.04498672485363</c:v>
                </c:pt>
                <c:pt idx="256">
                  <c:v>471.05073928833065</c:v>
                </c:pt>
                <c:pt idx="257">
                  <c:v>464.6873474121096</c:v>
                </c:pt>
                <c:pt idx="258">
                  <c:v>459.0706825256346</c:v>
                </c:pt>
                <c:pt idx="259">
                  <c:v>454.29134368896462</c:v>
                </c:pt>
                <c:pt idx="260">
                  <c:v>450.41179656982462</c:v>
                </c:pt>
                <c:pt idx="261">
                  <c:v>447.40533828735363</c:v>
                </c:pt>
                <c:pt idx="262">
                  <c:v>445.15848159790062</c:v>
                </c:pt>
                <c:pt idx="263">
                  <c:v>443.50528717041061</c:v>
                </c:pt>
                <c:pt idx="264">
                  <c:v>442.29745864868164</c:v>
                </c:pt>
                <c:pt idx="265">
                  <c:v>441.41626358032261</c:v>
                </c:pt>
                <c:pt idx="266">
                  <c:v>440.71006774902361</c:v>
                </c:pt>
                <c:pt idx="267">
                  <c:v>439.9986267089846</c:v>
                </c:pt>
                <c:pt idx="268">
                  <c:v>439.07594680786161</c:v>
                </c:pt>
                <c:pt idx="269">
                  <c:v>437.73698806762661</c:v>
                </c:pt>
                <c:pt idx="270">
                  <c:v>435.71949005126964</c:v>
                </c:pt>
                <c:pt idx="271">
                  <c:v>432.74688720703159</c:v>
                </c:pt>
                <c:pt idx="272">
                  <c:v>428.56454849243164</c:v>
                </c:pt>
                <c:pt idx="273">
                  <c:v>423.0041503906246</c:v>
                </c:pt>
                <c:pt idx="274">
                  <c:v>415.98272323608364</c:v>
                </c:pt>
                <c:pt idx="275">
                  <c:v>407.47165679931663</c:v>
                </c:pt>
                <c:pt idx="276">
                  <c:v>397.55773544311563</c:v>
                </c:pt>
                <c:pt idx="277">
                  <c:v>386.41119003295864</c:v>
                </c:pt>
                <c:pt idx="278">
                  <c:v>374.28331375122065</c:v>
                </c:pt>
                <c:pt idx="279">
                  <c:v>361.46068572998064</c:v>
                </c:pt>
                <c:pt idx="280">
                  <c:v>348.24275970458962</c:v>
                </c:pt>
                <c:pt idx="281">
                  <c:v>334.9347114562986</c:v>
                </c:pt>
                <c:pt idx="282">
                  <c:v>321.79546356201161</c:v>
                </c:pt>
                <c:pt idx="283">
                  <c:v>309.04006958007864</c:v>
                </c:pt>
                <c:pt idx="284">
                  <c:v>296.84591293334961</c:v>
                </c:pt>
                <c:pt idx="285">
                  <c:v>285.34650802612259</c:v>
                </c:pt>
                <c:pt idx="286">
                  <c:v>274.63436126708962</c:v>
                </c:pt>
                <c:pt idx="287">
                  <c:v>264.76907730102562</c:v>
                </c:pt>
                <c:pt idx="288">
                  <c:v>255.78594207763661</c:v>
                </c:pt>
                <c:pt idx="289">
                  <c:v>247.70879745483359</c:v>
                </c:pt>
                <c:pt idx="290">
                  <c:v>240.5443191528316</c:v>
                </c:pt>
                <c:pt idx="291">
                  <c:v>234.28249359130859</c:v>
                </c:pt>
                <c:pt idx="292">
                  <c:v>228.90949249267558</c:v>
                </c:pt>
                <c:pt idx="293">
                  <c:v>224.4167327880856</c:v>
                </c:pt>
                <c:pt idx="294">
                  <c:v>220.80945968627958</c:v>
                </c:pt>
                <c:pt idx="295">
                  <c:v>218.10626983642558</c:v>
                </c:pt>
                <c:pt idx="296">
                  <c:v>216.32242202758758</c:v>
                </c:pt>
                <c:pt idx="297">
                  <c:v>215.47412872314459</c:v>
                </c:pt>
                <c:pt idx="298">
                  <c:v>215.55662155151359</c:v>
                </c:pt>
                <c:pt idx="299">
                  <c:v>216.5393829345706</c:v>
                </c:pt>
                <c:pt idx="300">
                  <c:v>218.33372116088859</c:v>
                </c:pt>
                <c:pt idx="301">
                  <c:v>220.7851409912106</c:v>
                </c:pt>
                <c:pt idx="302">
                  <c:v>223.6804962158206</c:v>
                </c:pt>
                <c:pt idx="303">
                  <c:v>226.75323486328159</c:v>
                </c:pt>
                <c:pt idx="304">
                  <c:v>229.70485687255859</c:v>
                </c:pt>
                <c:pt idx="305">
                  <c:v>232.2125434875486</c:v>
                </c:pt>
                <c:pt idx="306">
                  <c:v>233.9873313903806</c:v>
                </c:pt>
                <c:pt idx="307">
                  <c:v>234.80367660522458</c:v>
                </c:pt>
                <c:pt idx="308">
                  <c:v>234.5056533813476</c:v>
                </c:pt>
                <c:pt idx="309">
                  <c:v>233.01649093627958</c:v>
                </c:pt>
                <c:pt idx="310">
                  <c:v>230.3380966186526</c:v>
                </c:pt>
                <c:pt idx="311">
                  <c:v>226.5577316284176</c:v>
                </c:pt>
                <c:pt idx="312">
                  <c:v>221.81653976440458</c:v>
                </c:pt>
                <c:pt idx="313">
                  <c:v>216.28093719482459</c:v>
                </c:pt>
                <c:pt idx="314">
                  <c:v>210.12401580810558</c:v>
                </c:pt>
                <c:pt idx="315">
                  <c:v>203.52792739868158</c:v>
                </c:pt>
                <c:pt idx="316">
                  <c:v>196.6724395751956</c:v>
                </c:pt>
                <c:pt idx="317">
                  <c:v>189.72110748291058</c:v>
                </c:pt>
                <c:pt idx="318">
                  <c:v>182.81602859497059</c:v>
                </c:pt>
                <c:pt idx="319">
                  <c:v>176.07641220092759</c:v>
                </c:pt>
                <c:pt idx="320">
                  <c:v>169.60287094116259</c:v>
                </c:pt>
                <c:pt idx="321">
                  <c:v>163.4602546691896</c:v>
                </c:pt>
                <c:pt idx="322">
                  <c:v>157.69577026367159</c:v>
                </c:pt>
                <c:pt idx="323">
                  <c:v>152.32944488525359</c:v>
                </c:pt>
                <c:pt idx="324">
                  <c:v>147.3655700683596</c:v>
                </c:pt>
                <c:pt idx="325">
                  <c:v>142.7922248840332</c:v>
                </c:pt>
                <c:pt idx="326">
                  <c:v>138.5912895202637</c:v>
                </c:pt>
                <c:pt idx="327">
                  <c:v>134.7522735595704</c:v>
                </c:pt>
                <c:pt idx="328">
                  <c:v>131.24942779541018</c:v>
                </c:pt>
                <c:pt idx="329">
                  <c:v>128.05318832397469</c:v>
                </c:pt>
                <c:pt idx="330">
                  <c:v>125.1325607299805</c:v>
                </c:pt>
                <c:pt idx="331">
                  <c:v>122.4589347839356</c:v>
                </c:pt>
                <c:pt idx="332">
                  <c:v>120.0127601623536</c:v>
                </c:pt>
                <c:pt idx="333">
                  <c:v>117.7635192871094</c:v>
                </c:pt>
                <c:pt idx="334">
                  <c:v>115.69309234619141</c:v>
                </c:pt>
                <c:pt idx="335">
                  <c:v>113.7871742248536</c:v>
                </c:pt>
                <c:pt idx="336">
                  <c:v>112.0481491088868</c:v>
                </c:pt>
                <c:pt idx="337">
                  <c:v>110.48364639282229</c:v>
                </c:pt>
                <c:pt idx="338">
                  <c:v>109.0888977050782</c:v>
                </c:pt>
                <c:pt idx="339">
                  <c:v>107.8619956970215</c:v>
                </c:pt>
                <c:pt idx="340">
                  <c:v>106.7934036254883</c:v>
                </c:pt>
                <c:pt idx="341">
                  <c:v>105.8850288391114</c:v>
                </c:pt>
                <c:pt idx="342">
                  <c:v>105.1349639892579</c:v>
                </c:pt>
                <c:pt idx="343">
                  <c:v>104.53176498413089</c:v>
                </c:pt>
                <c:pt idx="344">
                  <c:v>104.05540466308599</c:v>
                </c:pt>
                <c:pt idx="345">
                  <c:v>103.6839485168457</c:v>
                </c:pt>
                <c:pt idx="346">
                  <c:v>103.3973693847657</c:v>
                </c:pt>
                <c:pt idx="347">
                  <c:v>103.15942764282229</c:v>
                </c:pt>
                <c:pt idx="348">
                  <c:v>102.9119491577149</c:v>
                </c:pt>
                <c:pt idx="349">
                  <c:v>102.6043891906739</c:v>
                </c:pt>
                <c:pt idx="350">
                  <c:v>102.19764709472659</c:v>
                </c:pt>
                <c:pt idx="351">
                  <c:v>101.65739059448251</c:v>
                </c:pt>
                <c:pt idx="352">
                  <c:v>100.9392738342286</c:v>
                </c:pt>
                <c:pt idx="353">
                  <c:v>100.00514984130859</c:v>
                </c:pt>
                <c:pt idx="354">
                  <c:v>98.838329315185604</c:v>
                </c:pt>
                <c:pt idx="355">
                  <c:v>97.416877746582088</c:v>
                </c:pt>
                <c:pt idx="356">
                  <c:v>95.735073089599695</c:v>
                </c:pt>
                <c:pt idx="357">
                  <c:v>93.797206878662195</c:v>
                </c:pt>
                <c:pt idx="358">
                  <c:v>91.634750366210994</c:v>
                </c:pt>
                <c:pt idx="359">
                  <c:v>89.280605316162195</c:v>
                </c:pt>
                <c:pt idx="360">
                  <c:v>86.765289306640696</c:v>
                </c:pt>
                <c:pt idx="361">
                  <c:v>84.130287170410199</c:v>
                </c:pt>
                <c:pt idx="362">
                  <c:v>81.414699554443388</c:v>
                </c:pt>
                <c:pt idx="363">
                  <c:v>78.656673431396499</c:v>
                </c:pt>
                <c:pt idx="364">
                  <c:v>75.888633728027401</c:v>
                </c:pt>
                <c:pt idx="365">
                  <c:v>73.143959045410199</c:v>
                </c:pt>
                <c:pt idx="366">
                  <c:v>70.456981658935604</c:v>
                </c:pt>
                <c:pt idx="367">
                  <c:v>67.857742309570298</c:v>
                </c:pt>
                <c:pt idx="368">
                  <c:v>65.366744995117202</c:v>
                </c:pt>
                <c:pt idx="369">
                  <c:v>63.002586364746094</c:v>
                </c:pt>
                <c:pt idx="370">
                  <c:v>60.773849487304702</c:v>
                </c:pt>
                <c:pt idx="371">
                  <c:v>58.685779571533196</c:v>
                </c:pt>
                <c:pt idx="372">
                  <c:v>56.740283966064496</c:v>
                </c:pt>
                <c:pt idx="373">
                  <c:v>54.93736267089848</c:v>
                </c:pt>
                <c:pt idx="374">
                  <c:v>53.274631500244176</c:v>
                </c:pt>
                <c:pt idx="375">
                  <c:v>51.738739013671911</c:v>
                </c:pt>
                <c:pt idx="376">
                  <c:v>50.324916839599652</c:v>
                </c:pt>
                <c:pt idx="377">
                  <c:v>49.027442932128935</c:v>
                </c:pt>
                <c:pt idx="378">
                  <c:v>47.839641571044957</c:v>
                </c:pt>
                <c:pt idx="379">
                  <c:v>46.751499176025426</c:v>
                </c:pt>
                <c:pt idx="380">
                  <c:v>45.759201049804723</c:v>
                </c:pt>
                <c:pt idx="381">
                  <c:v>44.863700866699254</c:v>
                </c:pt>
                <c:pt idx="382">
                  <c:v>44.058799743652379</c:v>
                </c:pt>
                <c:pt idx="383">
                  <c:v>43.334960937500036</c:v>
                </c:pt>
                <c:pt idx="384">
                  <c:v>42.681217193603551</c:v>
                </c:pt>
                <c:pt idx="385">
                  <c:v>42.090892791748075</c:v>
                </c:pt>
                <c:pt idx="386">
                  <c:v>41.556358337402379</c:v>
                </c:pt>
                <c:pt idx="387">
                  <c:v>41.068077087402379</c:v>
                </c:pt>
                <c:pt idx="388">
                  <c:v>40.625572204589879</c:v>
                </c:pt>
                <c:pt idx="389">
                  <c:v>40.22741317749027</c:v>
                </c:pt>
                <c:pt idx="390">
                  <c:v>39.875030517578161</c:v>
                </c:pt>
                <c:pt idx="391">
                  <c:v>39.567470550537152</c:v>
                </c:pt>
                <c:pt idx="392">
                  <c:v>39.299964904785185</c:v>
                </c:pt>
                <c:pt idx="393">
                  <c:v>39.077281951904325</c:v>
                </c:pt>
                <c:pt idx="394">
                  <c:v>38.889884948730511</c:v>
                </c:pt>
                <c:pt idx="395">
                  <c:v>38.735866546630902</c:v>
                </c:pt>
                <c:pt idx="396">
                  <c:v>38.613319396972685</c:v>
                </c:pt>
                <c:pt idx="397">
                  <c:v>38.523197174072294</c:v>
                </c:pt>
                <c:pt idx="398">
                  <c:v>38.463115692138707</c:v>
                </c:pt>
                <c:pt idx="399">
                  <c:v>38.422584533691435</c:v>
                </c:pt>
                <c:pt idx="400">
                  <c:v>38.401603698730511</c:v>
                </c:pt>
                <c:pt idx="401">
                  <c:v>38.405418395996129</c:v>
                </c:pt>
                <c:pt idx="402">
                  <c:v>38.436889648437536</c:v>
                </c:pt>
                <c:pt idx="403">
                  <c:v>38.493156433105511</c:v>
                </c:pt>
                <c:pt idx="404">
                  <c:v>38.57183456420902</c:v>
                </c:pt>
                <c:pt idx="405">
                  <c:v>38.67101669311527</c:v>
                </c:pt>
                <c:pt idx="406">
                  <c:v>38.796901702880902</c:v>
                </c:pt>
                <c:pt idx="407">
                  <c:v>38.950920104980511</c:v>
                </c:pt>
                <c:pt idx="408">
                  <c:v>39.136886596679716</c:v>
                </c:pt>
                <c:pt idx="409">
                  <c:v>39.362907409668011</c:v>
                </c:pt>
                <c:pt idx="410">
                  <c:v>39.634704589843786</c:v>
                </c:pt>
                <c:pt idx="411">
                  <c:v>39.958953857421911</c:v>
                </c:pt>
                <c:pt idx="412">
                  <c:v>40.335655212402379</c:v>
                </c:pt>
                <c:pt idx="413">
                  <c:v>40.774345397949261</c:v>
                </c:pt>
                <c:pt idx="414">
                  <c:v>41.28837585449223</c:v>
                </c:pt>
                <c:pt idx="415">
                  <c:v>41.883945465087926</c:v>
                </c:pt>
                <c:pt idx="416">
                  <c:v>42.567253112793011</c:v>
                </c:pt>
                <c:pt idx="417">
                  <c:v>43.34068298339848</c:v>
                </c:pt>
                <c:pt idx="418">
                  <c:v>44.201374053955121</c:v>
                </c:pt>
                <c:pt idx="419">
                  <c:v>45.131206512451207</c:v>
                </c:pt>
                <c:pt idx="420">
                  <c:v>46.104907989501989</c:v>
                </c:pt>
                <c:pt idx="421">
                  <c:v>47.103881835937536</c:v>
                </c:pt>
                <c:pt idx="422">
                  <c:v>48.100471496582067</c:v>
                </c:pt>
                <c:pt idx="423">
                  <c:v>49.064636230468786</c:v>
                </c:pt>
                <c:pt idx="424">
                  <c:v>49.969673156738317</c:v>
                </c:pt>
                <c:pt idx="425">
                  <c:v>50.793647766113317</c:v>
                </c:pt>
                <c:pt idx="426">
                  <c:v>51.509380340576207</c:v>
                </c:pt>
                <c:pt idx="427">
                  <c:v>52.082061767578161</c:v>
                </c:pt>
                <c:pt idx="428">
                  <c:v>52.494525909423871</c:v>
                </c:pt>
                <c:pt idx="429">
                  <c:v>52.743434906005902</c:v>
                </c:pt>
                <c:pt idx="430">
                  <c:v>52.83164978027348</c:v>
                </c:pt>
                <c:pt idx="431">
                  <c:v>52.760601043701207</c:v>
                </c:pt>
                <c:pt idx="432">
                  <c:v>52.543640136718786</c:v>
                </c:pt>
                <c:pt idx="433">
                  <c:v>52.208423614501989</c:v>
                </c:pt>
                <c:pt idx="434">
                  <c:v>51.780223846435575</c:v>
                </c:pt>
                <c:pt idx="435">
                  <c:v>51.284790039062536</c:v>
                </c:pt>
                <c:pt idx="436">
                  <c:v>50.744533538818402</c:v>
                </c:pt>
                <c:pt idx="437">
                  <c:v>50.188541412353544</c:v>
                </c:pt>
                <c:pt idx="438">
                  <c:v>49.635410308837926</c:v>
                </c:pt>
                <c:pt idx="439">
                  <c:v>49.101829528808629</c:v>
                </c:pt>
                <c:pt idx="440">
                  <c:v>48.59685897827152</c:v>
                </c:pt>
                <c:pt idx="441">
                  <c:v>48.132419586181676</c:v>
                </c:pt>
                <c:pt idx="442">
                  <c:v>47.711372375488317</c:v>
                </c:pt>
                <c:pt idx="443">
                  <c:v>47.331333160400426</c:v>
                </c:pt>
                <c:pt idx="444">
                  <c:v>46.990394592285185</c:v>
                </c:pt>
                <c:pt idx="445">
                  <c:v>46.683788299560575</c:v>
                </c:pt>
                <c:pt idx="446">
                  <c:v>46.405792236328161</c:v>
                </c:pt>
                <c:pt idx="447">
                  <c:v>46.141624450683629</c:v>
                </c:pt>
                <c:pt idx="448">
                  <c:v>45.879840850830114</c:v>
                </c:pt>
                <c:pt idx="449">
                  <c:v>45.604705810546911</c:v>
                </c:pt>
                <c:pt idx="450">
                  <c:v>45.305728912353551</c:v>
                </c:pt>
                <c:pt idx="451">
                  <c:v>44.975757598876989</c:v>
                </c:pt>
                <c:pt idx="452">
                  <c:v>44.611454010009801</c:v>
                </c:pt>
                <c:pt idx="453">
                  <c:v>44.206142425537145</c:v>
                </c:pt>
                <c:pt idx="454">
                  <c:v>43.751239776611371</c:v>
                </c:pt>
                <c:pt idx="455">
                  <c:v>43.242931365966825</c:v>
                </c:pt>
                <c:pt idx="456">
                  <c:v>42.677402496337926</c:v>
                </c:pt>
                <c:pt idx="457">
                  <c:v>42.05846786499027</c:v>
                </c:pt>
                <c:pt idx="458">
                  <c:v>41.389942169189489</c:v>
                </c:pt>
                <c:pt idx="459">
                  <c:v>40.681362152099652</c:v>
                </c:pt>
                <c:pt idx="460">
                  <c:v>39.938449859619176</c:v>
                </c:pt>
                <c:pt idx="461">
                  <c:v>39.172172546386761</c:v>
                </c:pt>
                <c:pt idx="462">
                  <c:v>38.399219512939489</c:v>
                </c:pt>
                <c:pt idx="463">
                  <c:v>37.622928619384794</c:v>
                </c:pt>
                <c:pt idx="464">
                  <c:v>36.845684051513707</c:v>
                </c:pt>
                <c:pt idx="465">
                  <c:v>36.067962646484411</c:v>
                </c:pt>
                <c:pt idx="466">
                  <c:v>35.307407379150426</c:v>
                </c:pt>
                <c:pt idx="467">
                  <c:v>34.577846527099595</c:v>
                </c:pt>
                <c:pt idx="468">
                  <c:v>33.891677856445398</c:v>
                </c:pt>
                <c:pt idx="469">
                  <c:v>33.258438110351598</c:v>
                </c:pt>
                <c:pt idx="470">
                  <c:v>32.680988311767599</c:v>
                </c:pt>
                <c:pt idx="471">
                  <c:v>32.16552734375</c:v>
                </c:pt>
                <c:pt idx="472">
                  <c:v>31.707286834716797</c:v>
                </c:pt>
                <c:pt idx="473">
                  <c:v>31.308174133300795</c:v>
                </c:pt>
                <c:pt idx="474">
                  <c:v>30.961990356445398</c:v>
                </c:pt>
                <c:pt idx="475">
                  <c:v>30.670166015625</c:v>
                </c:pt>
                <c:pt idx="476">
                  <c:v>30.445098876953196</c:v>
                </c:pt>
                <c:pt idx="477">
                  <c:v>30.299186706542997</c:v>
                </c:pt>
                <c:pt idx="478">
                  <c:v>30.2386283874512</c:v>
                </c:pt>
                <c:pt idx="479">
                  <c:v>30.259609222412099</c:v>
                </c:pt>
                <c:pt idx="480">
                  <c:v>30.361652374267599</c:v>
                </c:pt>
                <c:pt idx="481">
                  <c:v>30.548095703125</c:v>
                </c:pt>
                <c:pt idx="482">
                  <c:v>30.817508697509798</c:v>
                </c:pt>
                <c:pt idx="483">
                  <c:v>31.160831451416097</c:v>
                </c:pt>
                <c:pt idx="484">
                  <c:v>31.575679779052798</c:v>
                </c:pt>
                <c:pt idx="485">
                  <c:v>32.059669494628899</c:v>
                </c:pt>
                <c:pt idx="486">
                  <c:v>32.616615295410199</c:v>
                </c:pt>
                <c:pt idx="487">
                  <c:v>33.245563507080099</c:v>
                </c:pt>
                <c:pt idx="488">
                  <c:v>33.937931060791101</c:v>
                </c:pt>
                <c:pt idx="489">
                  <c:v>34.687519073486399</c:v>
                </c:pt>
                <c:pt idx="490">
                  <c:v>35.491943359375036</c:v>
                </c:pt>
                <c:pt idx="491">
                  <c:v>36.350250244140661</c:v>
                </c:pt>
                <c:pt idx="492">
                  <c:v>37.259101867675817</c:v>
                </c:pt>
                <c:pt idx="493">
                  <c:v>38.207530975341825</c:v>
                </c:pt>
                <c:pt idx="494">
                  <c:v>39.195537567138707</c:v>
                </c:pt>
                <c:pt idx="495">
                  <c:v>40.217876434326207</c:v>
                </c:pt>
                <c:pt idx="496">
                  <c:v>41.255474090576207</c:v>
                </c:pt>
                <c:pt idx="497">
                  <c:v>42.290687561035185</c:v>
                </c:pt>
                <c:pt idx="498">
                  <c:v>43.306350708007848</c:v>
                </c:pt>
                <c:pt idx="499">
                  <c:v>44.283866882324254</c:v>
                </c:pt>
                <c:pt idx="500">
                  <c:v>45.199394226074254</c:v>
                </c:pt>
                <c:pt idx="501">
                  <c:v>46.035766601562536</c:v>
                </c:pt>
                <c:pt idx="502">
                  <c:v>46.776771545410185</c:v>
                </c:pt>
                <c:pt idx="503">
                  <c:v>47.408103942871129</c:v>
                </c:pt>
                <c:pt idx="504">
                  <c:v>47.908782958984411</c:v>
                </c:pt>
                <c:pt idx="505">
                  <c:v>48.269748687744176</c:v>
                </c:pt>
                <c:pt idx="506">
                  <c:v>48.485279083251989</c:v>
                </c:pt>
                <c:pt idx="507">
                  <c:v>48.549175262451207</c:v>
                </c:pt>
                <c:pt idx="508">
                  <c:v>48.463821411132848</c:v>
                </c:pt>
                <c:pt idx="509">
                  <c:v>48.231124877929716</c:v>
                </c:pt>
                <c:pt idx="510">
                  <c:v>47.865390777587926</c:v>
                </c:pt>
                <c:pt idx="511">
                  <c:v>47.373294830322301</c:v>
                </c:pt>
                <c:pt idx="512">
                  <c:v>46.76580429077152</c:v>
                </c:pt>
                <c:pt idx="513">
                  <c:v>46.055793762207067</c:v>
                </c:pt>
                <c:pt idx="514">
                  <c:v>45.259475708007848</c:v>
                </c:pt>
                <c:pt idx="515">
                  <c:v>44.395446777343786</c:v>
                </c:pt>
                <c:pt idx="516">
                  <c:v>43.47038269042973</c:v>
                </c:pt>
                <c:pt idx="517">
                  <c:v>42.496204376220739</c:v>
                </c:pt>
                <c:pt idx="518">
                  <c:v>41.481494903564489</c:v>
                </c:pt>
                <c:pt idx="519">
                  <c:v>40.440082550048871</c:v>
                </c:pt>
                <c:pt idx="520">
                  <c:v>39.382934570312536</c:v>
                </c:pt>
                <c:pt idx="521">
                  <c:v>38.318157196044957</c:v>
                </c:pt>
                <c:pt idx="522">
                  <c:v>37.258148193359411</c:v>
                </c:pt>
                <c:pt idx="523">
                  <c:v>36.207199096679716</c:v>
                </c:pt>
                <c:pt idx="524">
                  <c:v>35.175323486328196</c:v>
                </c:pt>
                <c:pt idx="525">
                  <c:v>34.165382385253899</c:v>
                </c:pt>
                <c:pt idx="526">
                  <c:v>33.1759452819825</c:v>
                </c:pt>
                <c:pt idx="527">
                  <c:v>32.2070121765137</c:v>
                </c:pt>
                <c:pt idx="528">
                  <c:v>31.259536743164098</c:v>
                </c:pt>
                <c:pt idx="529">
                  <c:v>30.344486236572298</c:v>
                </c:pt>
                <c:pt idx="530">
                  <c:v>29.466152191162099</c:v>
                </c:pt>
                <c:pt idx="531">
                  <c:v>28.625011444091797</c:v>
                </c:pt>
                <c:pt idx="532">
                  <c:v>27.822017669677798</c:v>
                </c:pt>
                <c:pt idx="533">
                  <c:v>27.0614624023438</c:v>
                </c:pt>
                <c:pt idx="534">
                  <c:v>26.340007781982496</c:v>
                </c:pt>
                <c:pt idx="535">
                  <c:v>25.646209716796896</c:v>
                </c:pt>
                <c:pt idx="536">
                  <c:v>24.974822998046896</c:v>
                </c:pt>
                <c:pt idx="537">
                  <c:v>24.325370788574297</c:v>
                </c:pt>
                <c:pt idx="538">
                  <c:v>23.702144622802798</c:v>
                </c:pt>
                <c:pt idx="539">
                  <c:v>23.104667663574297</c:v>
                </c:pt>
                <c:pt idx="540">
                  <c:v>22.530078887939499</c:v>
                </c:pt>
                <c:pt idx="541">
                  <c:v>21.976947784423899</c:v>
                </c:pt>
                <c:pt idx="542">
                  <c:v>21.445751190185597</c:v>
                </c:pt>
                <c:pt idx="543">
                  <c:v>20.9388732910157</c:v>
                </c:pt>
                <c:pt idx="544">
                  <c:v>20.451068878173899</c:v>
                </c:pt>
                <c:pt idx="545">
                  <c:v>19.973278045654297</c:v>
                </c:pt>
                <c:pt idx="546">
                  <c:v>19.504070281982496</c:v>
                </c:pt>
                <c:pt idx="547">
                  <c:v>19.0467834472657</c:v>
                </c:pt>
                <c:pt idx="548">
                  <c:v>18.6042785644532</c:v>
                </c:pt>
                <c:pt idx="549">
                  <c:v>18.170833587646499</c:v>
                </c:pt>
                <c:pt idx="550">
                  <c:v>17.742156982421896</c:v>
                </c:pt>
                <c:pt idx="551">
                  <c:v>17.327308654785199</c:v>
                </c:pt>
                <c:pt idx="552">
                  <c:v>16.932010650634798</c:v>
                </c:pt>
                <c:pt idx="553">
                  <c:v>16.553878784179698</c:v>
                </c:pt>
                <c:pt idx="554">
                  <c:v>16.186714172363299</c:v>
                </c:pt>
                <c:pt idx="555">
                  <c:v>15.829563140869197</c:v>
                </c:pt>
                <c:pt idx="556">
                  <c:v>15.491008758544996</c:v>
                </c:pt>
                <c:pt idx="557">
                  <c:v>15.172481536865298</c:v>
                </c:pt>
                <c:pt idx="558">
                  <c:v>14.870643615722699</c:v>
                </c:pt>
                <c:pt idx="559">
                  <c:v>14.579296112060597</c:v>
                </c:pt>
                <c:pt idx="560">
                  <c:v>14.304161071777397</c:v>
                </c:pt>
                <c:pt idx="561">
                  <c:v>14.048576354980497</c:v>
                </c:pt>
                <c:pt idx="562">
                  <c:v>13.811588287353597</c:v>
                </c:pt>
                <c:pt idx="563">
                  <c:v>13.5879516601563</c:v>
                </c:pt>
                <c:pt idx="564">
                  <c:v>13.373374938964897</c:v>
                </c:pt>
                <c:pt idx="565">
                  <c:v>13.170719146728601</c:v>
                </c:pt>
                <c:pt idx="566">
                  <c:v>12.974739074707095</c:v>
                </c:pt>
                <c:pt idx="567">
                  <c:v>12.783527374267599</c:v>
                </c:pt>
                <c:pt idx="568">
                  <c:v>12.597560882568395</c:v>
                </c:pt>
                <c:pt idx="569">
                  <c:v>12.421607971191399</c:v>
                </c:pt>
                <c:pt idx="570">
                  <c:v>12.260913848876996</c:v>
                </c:pt>
                <c:pt idx="571">
                  <c:v>12.119293212890696</c:v>
                </c:pt>
                <c:pt idx="572">
                  <c:v>12.005805969238295</c:v>
                </c:pt>
                <c:pt idx="573">
                  <c:v>11.917591094970696</c:v>
                </c:pt>
                <c:pt idx="574">
                  <c:v>11.847496032714901</c:v>
                </c:pt>
                <c:pt idx="575">
                  <c:v>11.791229248046896</c:v>
                </c:pt>
                <c:pt idx="576">
                  <c:v>11.746883392333999</c:v>
                </c:pt>
                <c:pt idx="577">
                  <c:v>11.712551116943395</c:v>
                </c:pt>
                <c:pt idx="578">
                  <c:v>11.6839408874512</c:v>
                </c:pt>
                <c:pt idx="579">
                  <c:v>11.666774749755895</c:v>
                </c:pt>
                <c:pt idx="580">
                  <c:v>11.660575866699297</c:v>
                </c:pt>
                <c:pt idx="581">
                  <c:v>11.662483215332095</c:v>
                </c:pt>
                <c:pt idx="582">
                  <c:v>11.672496795654297</c:v>
                </c:pt>
                <c:pt idx="583">
                  <c:v>11.697292327880895</c:v>
                </c:pt>
                <c:pt idx="584">
                  <c:v>11.739253997802798</c:v>
                </c:pt>
                <c:pt idx="585">
                  <c:v>11.791229248046896</c:v>
                </c:pt>
                <c:pt idx="586">
                  <c:v>11.852741241455099</c:v>
                </c:pt>
                <c:pt idx="587">
                  <c:v>11.924266815185597</c:v>
                </c:pt>
                <c:pt idx="588">
                  <c:v>12.011051177978601</c:v>
                </c:pt>
                <c:pt idx="589">
                  <c:v>12.104988098144595</c:v>
                </c:pt>
                <c:pt idx="590">
                  <c:v>12.202262878417997</c:v>
                </c:pt>
                <c:pt idx="591">
                  <c:v>12.304306030273501</c:v>
                </c:pt>
                <c:pt idx="592">
                  <c:v>12.413978576660199</c:v>
                </c:pt>
                <c:pt idx="593">
                  <c:v>12.538909912109396</c:v>
                </c:pt>
                <c:pt idx="594">
                  <c:v>12.6757621765137</c:v>
                </c:pt>
                <c:pt idx="595">
                  <c:v>12.825965881347699</c:v>
                </c:pt>
                <c:pt idx="596">
                  <c:v>12.9852294921875</c:v>
                </c:pt>
                <c:pt idx="597">
                  <c:v>13.155460357666101</c:v>
                </c:pt>
                <c:pt idx="598">
                  <c:v>13.3366584777832</c:v>
                </c:pt>
                <c:pt idx="599">
                  <c:v>13.525485992431697</c:v>
                </c:pt>
                <c:pt idx="600">
                  <c:v>13.7214660644532</c:v>
                </c:pt>
                <c:pt idx="601">
                  <c:v>13.918876647949297</c:v>
                </c:pt>
                <c:pt idx="602">
                  <c:v>14.123439788818398</c:v>
                </c:pt>
                <c:pt idx="603">
                  <c:v>14.3356323242188</c:v>
                </c:pt>
                <c:pt idx="604">
                  <c:v>14.554500579833999</c:v>
                </c:pt>
                <c:pt idx="605">
                  <c:v>14.7781372070313</c:v>
                </c:pt>
                <c:pt idx="606">
                  <c:v>15.005111694335998</c:v>
                </c:pt>
                <c:pt idx="607">
                  <c:v>15.245437622070398</c:v>
                </c:pt>
                <c:pt idx="608">
                  <c:v>15.502929687499996</c:v>
                </c:pt>
                <c:pt idx="609">
                  <c:v>15.778541564941399</c:v>
                </c:pt>
                <c:pt idx="610">
                  <c:v>16.070842742919996</c:v>
                </c:pt>
                <c:pt idx="611">
                  <c:v>16.381740570068398</c:v>
                </c:pt>
                <c:pt idx="612">
                  <c:v>16.7121887207032</c:v>
                </c:pt>
                <c:pt idx="613">
                  <c:v>17.056941986083999</c:v>
                </c:pt>
                <c:pt idx="614">
                  <c:v>17.407894134521499</c:v>
                </c:pt>
                <c:pt idx="615">
                  <c:v>17.7650451660157</c:v>
                </c:pt>
                <c:pt idx="616">
                  <c:v>18.136978149414098</c:v>
                </c:pt>
                <c:pt idx="617">
                  <c:v>18.522262573242198</c:v>
                </c:pt>
                <c:pt idx="618">
                  <c:v>18.921852111816399</c:v>
                </c:pt>
                <c:pt idx="619">
                  <c:v>19.335269927978597</c:v>
                </c:pt>
                <c:pt idx="620">
                  <c:v>19.772052764892599</c:v>
                </c:pt>
                <c:pt idx="621">
                  <c:v>20.2369689941407</c:v>
                </c:pt>
                <c:pt idx="622">
                  <c:v>20.722389221191399</c:v>
                </c:pt>
                <c:pt idx="623">
                  <c:v>21.234512329101598</c:v>
                </c:pt>
                <c:pt idx="624">
                  <c:v>21.774291992187496</c:v>
                </c:pt>
                <c:pt idx="625">
                  <c:v>22.351264953613299</c:v>
                </c:pt>
                <c:pt idx="626">
                  <c:v>22.960186004638697</c:v>
                </c:pt>
                <c:pt idx="627">
                  <c:v>23.604393005371097</c:v>
                </c:pt>
                <c:pt idx="628">
                  <c:v>24.287700653076197</c:v>
                </c:pt>
                <c:pt idx="629">
                  <c:v>25.015354156494197</c:v>
                </c:pt>
                <c:pt idx="630">
                  <c:v>25.793075561523498</c:v>
                </c:pt>
                <c:pt idx="631">
                  <c:v>26.624202728271499</c:v>
                </c:pt>
                <c:pt idx="632">
                  <c:v>27.5154113769532</c:v>
                </c:pt>
                <c:pt idx="633">
                  <c:v>28.467178344726598</c:v>
                </c:pt>
                <c:pt idx="634">
                  <c:v>29.476165771484396</c:v>
                </c:pt>
                <c:pt idx="635">
                  <c:v>30.531883239746097</c:v>
                </c:pt>
                <c:pt idx="636">
                  <c:v>31.634330749511797</c:v>
                </c:pt>
                <c:pt idx="637">
                  <c:v>32.781600952148494</c:v>
                </c:pt>
                <c:pt idx="638">
                  <c:v>33.9770317077637</c:v>
                </c:pt>
                <c:pt idx="639">
                  <c:v>35.21728515625</c:v>
                </c:pt>
                <c:pt idx="640">
                  <c:v>36.516189575195348</c:v>
                </c:pt>
                <c:pt idx="641">
                  <c:v>37.890911102294957</c:v>
                </c:pt>
                <c:pt idx="642">
                  <c:v>39.370059967041044</c:v>
                </c:pt>
                <c:pt idx="643">
                  <c:v>40.978431701660185</c:v>
                </c:pt>
                <c:pt idx="644">
                  <c:v>42.758464813232457</c:v>
                </c:pt>
                <c:pt idx="645">
                  <c:v>44.764995574951207</c:v>
                </c:pt>
                <c:pt idx="646">
                  <c:v>47.049045562744176</c:v>
                </c:pt>
                <c:pt idx="647">
                  <c:v>49.664020538330121</c:v>
                </c:pt>
                <c:pt idx="648">
                  <c:v>52.664279937744176</c:v>
                </c:pt>
                <c:pt idx="649">
                  <c:v>56.111812591552798</c:v>
                </c:pt>
                <c:pt idx="650">
                  <c:v>60.077667236328196</c:v>
                </c:pt>
                <c:pt idx="651">
                  <c:v>64.668655395507798</c:v>
                </c:pt>
                <c:pt idx="652">
                  <c:v>70.075988769531307</c:v>
                </c:pt>
                <c:pt idx="653">
                  <c:v>76.579093933105497</c:v>
                </c:pt>
                <c:pt idx="654">
                  <c:v>84.464550018310604</c:v>
                </c:pt>
                <c:pt idx="655">
                  <c:v>93.942165374755888</c:v>
                </c:pt>
                <c:pt idx="656">
                  <c:v>105.0739288330079</c:v>
                </c:pt>
                <c:pt idx="657">
                  <c:v>117.767333984375</c:v>
                </c:pt>
                <c:pt idx="658">
                  <c:v>131.7658424377442</c:v>
                </c:pt>
                <c:pt idx="659">
                  <c:v>146.67320251464861</c:v>
                </c:pt>
                <c:pt idx="660">
                  <c:v>162.05549240112259</c:v>
                </c:pt>
                <c:pt idx="661">
                  <c:v>177.5379180908206</c:v>
                </c:pt>
                <c:pt idx="662">
                  <c:v>192.82627105712859</c:v>
                </c:pt>
                <c:pt idx="663">
                  <c:v>207.6673507690426</c:v>
                </c:pt>
                <c:pt idx="664">
                  <c:v>221.75645828247059</c:v>
                </c:pt>
                <c:pt idx="665">
                  <c:v>234.7021102905276</c:v>
                </c:pt>
                <c:pt idx="666">
                  <c:v>246.0675239562986</c:v>
                </c:pt>
                <c:pt idx="667">
                  <c:v>255.4545402526856</c:v>
                </c:pt>
                <c:pt idx="668">
                  <c:v>262.5904083251956</c:v>
                </c:pt>
                <c:pt idx="669">
                  <c:v>267.36640930175759</c:v>
                </c:pt>
                <c:pt idx="670">
                  <c:v>269.98043060302763</c:v>
                </c:pt>
                <c:pt idx="671">
                  <c:v>271.04282379150362</c:v>
                </c:pt>
                <c:pt idx="672">
                  <c:v>271.49391174316361</c:v>
                </c:pt>
                <c:pt idx="673">
                  <c:v>272.3045349121096</c:v>
                </c:pt>
                <c:pt idx="674">
                  <c:v>274.15513992309559</c:v>
                </c:pt>
                <c:pt idx="675">
                  <c:v>277.29320526123058</c:v>
                </c:pt>
                <c:pt idx="676">
                  <c:v>281.53514862060558</c:v>
                </c:pt>
                <c:pt idx="677">
                  <c:v>286.30590438842762</c:v>
                </c:pt>
                <c:pt idx="678">
                  <c:v>290.72856903076161</c:v>
                </c:pt>
                <c:pt idx="679">
                  <c:v>293.84756088256859</c:v>
                </c:pt>
                <c:pt idx="680">
                  <c:v>294.94619369506859</c:v>
                </c:pt>
                <c:pt idx="681">
                  <c:v>293.74790191650362</c:v>
                </c:pt>
                <c:pt idx="682">
                  <c:v>290.43722152709961</c:v>
                </c:pt>
                <c:pt idx="683">
                  <c:v>285.5744361877446</c:v>
                </c:pt>
                <c:pt idx="684">
                  <c:v>280.01546859741262</c:v>
                </c:pt>
                <c:pt idx="685">
                  <c:v>274.75500106811563</c:v>
                </c:pt>
                <c:pt idx="686">
                  <c:v>270.66850662231462</c:v>
                </c:pt>
                <c:pt idx="687">
                  <c:v>268.27001571655262</c:v>
                </c:pt>
                <c:pt idx="688">
                  <c:v>267.6353454589846</c:v>
                </c:pt>
                <c:pt idx="689">
                  <c:v>268.68391036987259</c:v>
                </c:pt>
                <c:pt idx="690">
                  <c:v>271.72088623046858</c:v>
                </c:pt>
                <c:pt idx="691">
                  <c:v>277.82440185546858</c:v>
                </c:pt>
                <c:pt idx="692">
                  <c:v>288.48218917846663</c:v>
                </c:pt>
                <c:pt idx="693">
                  <c:v>304.81290817260759</c:v>
                </c:pt>
                <c:pt idx="694">
                  <c:v>327.42404937744163</c:v>
                </c:pt>
                <c:pt idx="695">
                  <c:v>357.25402832031261</c:v>
                </c:pt>
                <c:pt idx="696">
                  <c:v>396.0742950439456</c:v>
                </c:pt>
                <c:pt idx="697">
                  <c:v>445.21331787109364</c:v>
                </c:pt>
                <c:pt idx="698">
                  <c:v>503.53956222534163</c:v>
                </c:pt>
                <c:pt idx="699">
                  <c:v>566.71953201293957</c:v>
                </c:pt>
                <c:pt idx="700">
                  <c:v>627.8953552246096</c:v>
                </c:pt>
                <c:pt idx="701">
                  <c:v>678.6847114562986</c:v>
                </c:pt>
                <c:pt idx="702">
                  <c:v>710.18505096435558</c:v>
                </c:pt>
                <c:pt idx="703">
                  <c:v>715.62433242797852</c:v>
                </c:pt>
                <c:pt idx="704">
                  <c:v>693.78709793090854</c:v>
                </c:pt>
                <c:pt idx="705">
                  <c:v>650.34341812133755</c:v>
                </c:pt>
                <c:pt idx="706">
                  <c:v>595.58057785034157</c:v>
                </c:pt>
                <c:pt idx="707">
                  <c:v>540.13776779174862</c:v>
                </c:pt>
                <c:pt idx="708">
                  <c:v>492.0086860656736</c:v>
                </c:pt>
                <c:pt idx="709">
                  <c:v>455.50489425659163</c:v>
                </c:pt>
                <c:pt idx="710">
                  <c:v>431.81085586547863</c:v>
                </c:pt>
                <c:pt idx="711">
                  <c:v>420.26281356811563</c:v>
                </c:pt>
                <c:pt idx="712">
                  <c:v>419.53563690185564</c:v>
                </c:pt>
                <c:pt idx="713">
                  <c:v>427.95372009277361</c:v>
                </c:pt>
                <c:pt idx="714">
                  <c:v>442.89970397949264</c:v>
                </c:pt>
                <c:pt idx="715">
                  <c:v>460.41679382324264</c:v>
                </c:pt>
                <c:pt idx="716">
                  <c:v>475.75664520263661</c:v>
                </c:pt>
                <c:pt idx="717">
                  <c:v>484.48705673217762</c:v>
                </c:pt>
                <c:pt idx="718">
                  <c:v>483.43849182128963</c:v>
                </c:pt>
                <c:pt idx="719">
                  <c:v>471.2138175964356</c:v>
                </c:pt>
                <c:pt idx="720">
                  <c:v>448.3728408813476</c:v>
                </c:pt>
                <c:pt idx="721">
                  <c:v>417.10758209228561</c:v>
                </c:pt>
                <c:pt idx="722">
                  <c:v>380.36680221557663</c:v>
                </c:pt>
                <c:pt idx="723">
                  <c:v>340.82651138305664</c:v>
                </c:pt>
                <c:pt idx="724">
                  <c:v>300.74787139892561</c:v>
                </c:pt>
                <c:pt idx="725">
                  <c:v>263.12160491943359</c:v>
                </c:pt>
                <c:pt idx="726">
                  <c:v>232.7656745910646</c:v>
                </c:pt>
                <c:pt idx="727">
                  <c:v>215.28291702270559</c:v>
                </c:pt>
                <c:pt idx="728">
                  <c:v>213.8319015502926</c:v>
                </c:pt>
                <c:pt idx="729">
                  <c:v>226.77326202392558</c:v>
                </c:pt>
                <c:pt idx="730">
                  <c:v>248.42977523803759</c:v>
                </c:pt>
                <c:pt idx="731">
                  <c:v>271.71039581298862</c:v>
                </c:pt>
                <c:pt idx="732">
                  <c:v>289.91460800170859</c:v>
                </c:pt>
                <c:pt idx="733">
                  <c:v>297.74618148803762</c:v>
                </c:pt>
                <c:pt idx="734">
                  <c:v>292.99688339233359</c:v>
                </c:pt>
                <c:pt idx="735">
                  <c:v>278.02467346191361</c:v>
                </c:pt>
                <c:pt idx="736">
                  <c:v>258.6755752563476</c:v>
                </c:pt>
                <c:pt idx="737">
                  <c:v>240.6744956970216</c:v>
                </c:pt>
                <c:pt idx="738">
                  <c:v>226.60779953002958</c:v>
                </c:pt>
                <c:pt idx="739">
                  <c:v>215.78884124755859</c:v>
                </c:pt>
                <c:pt idx="740">
                  <c:v>205.9717178344726</c:v>
                </c:pt>
                <c:pt idx="741">
                  <c:v>194.7669982910156</c:v>
                </c:pt>
                <c:pt idx="742">
                  <c:v>180.25970458984358</c:v>
                </c:pt>
                <c:pt idx="743">
                  <c:v>161.6954803466796</c:v>
                </c:pt>
                <c:pt idx="744">
                  <c:v>140.20299911499029</c:v>
                </c:pt>
                <c:pt idx="745">
                  <c:v>118.5722351074219</c:v>
                </c:pt>
                <c:pt idx="746">
                  <c:v>99.869251251220703</c:v>
                </c:pt>
                <c:pt idx="747">
                  <c:v>85.953712463378906</c:v>
                </c:pt>
                <c:pt idx="748">
                  <c:v>76.960563659667997</c:v>
                </c:pt>
                <c:pt idx="749">
                  <c:v>71.764945983886804</c:v>
                </c:pt>
                <c:pt idx="750">
                  <c:v>68.855285644531307</c:v>
                </c:pt>
                <c:pt idx="751">
                  <c:v>67.002296447753906</c:v>
                </c:pt>
                <c:pt idx="752">
                  <c:v>65.446376800537095</c:v>
                </c:pt>
                <c:pt idx="753">
                  <c:v>63.804149627685597</c:v>
                </c:pt>
                <c:pt idx="754">
                  <c:v>61.930656433105497</c:v>
                </c:pt>
                <c:pt idx="755">
                  <c:v>59.8788261413575</c:v>
                </c:pt>
                <c:pt idx="756">
                  <c:v>57.830333709716797</c:v>
                </c:pt>
                <c:pt idx="757">
                  <c:v>56.014060974121094</c:v>
                </c:pt>
                <c:pt idx="758">
                  <c:v>54.796695709228544</c:v>
                </c:pt>
                <c:pt idx="759">
                  <c:v>54.833412170410185</c:v>
                </c:pt>
                <c:pt idx="760">
                  <c:v>57.024955749511797</c:v>
                </c:pt>
                <c:pt idx="761">
                  <c:v>62.176227569580099</c:v>
                </c:pt>
                <c:pt idx="762">
                  <c:v>70.609569549560604</c:v>
                </c:pt>
                <c:pt idx="763">
                  <c:v>82.033634185791101</c:v>
                </c:pt>
                <c:pt idx="764">
                  <c:v>95.551013946533203</c:v>
                </c:pt>
                <c:pt idx="765">
                  <c:v>109.75074768066409</c:v>
                </c:pt>
                <c:pt idx="766">
                  <c:v>122.95436859130859</c:v>
                </c:pt>
                <c:pt idx="767">
                  <c:v>133.6216926574707</c:v>
                </c:pt>
                <c:pt idx="768">
                  <c:v>140.75231552124029</c:v>
                </c:pt>
                <c:pt idx="769">
                  <c:v>144.02246475219729</c:v>
                </c:pt>
                <c:pt idx="770">
                  <c:v>143.6829566955567</c:v>
                </c:pt>
                <c:pt idx="771">
                  <c:v>140.3508186340332</c:v>
                </c:pt>
                <c:pt idx="772">
                  <c:v>134.83095169067388</c:v>
                </c:pt>
                <c:pt idx="773">
                  <c:v>127.9864311218262</c:v>
                </c:pt>
                <c:pt idx="774">
                  <c:v>120.60451507568359</c:v>
                </c:pt>
                <c:pt idx="775">
                  <c:v>113.25883865356451</c:v>
                </c:pt>
                <c:pt idx="776">
                  <c:v>106.24122619628909</c:v>
                </c:pt>
                <c:pt idx="777">
                  <c:v>99.633216857910199</c:v>
                </c:pt>
                <c:pt idx="778">
                  <c:v>93.434810638427791</c:v>
                </c:pt>
                <c:pt idx="779">
                  <c:v>87.649822235107507</c:v>
                </c:pt>
                <c:pt idx="780">
                  <c:v>82.290172576904297</c:v>
                </c:pt>
                <c:pt idx="781">
                  <c:v>77.372074127197294</c:v>
                </c:pt>
                <c:pt idx="782">
                  <c:v>72.923660278320298</c:v>
                </c:pt>
                <c:pt idx="783">
                  <c:v>68.970680236816406</c:v>
                </c:pt>
                <c:pt idx="784">
                  <c:v>65.4864311218262</c:v>
                </c:pt>
                <c:pt idx="785">
                  <c:v>62.366485595703196</c:v>
                </c:pt>
                <c:pt idx="786">
                  <c:v>59.472560882568402</c:v>
                </c:pt>
                <c:pt idx="787">
                  <c:v>56.715965270996094</c:v>
                </c:pt>
                <c:pt idx="788">
                  <c:v>54.08287048339848</c:v>
                </c:pt>
                <c:pt idx="789">
                  <c:v>51.606178283691435</c:v>
                </c:pt>
                <c:pt idx="790">
                  <c:v>49.324035644531286</c:v>
                </c:pt>
                <c:pt idx="791">
                  <c:v>47.262191772460966</c:v>
                </c:pt>
                <c:pt idx="792">
                  <c:v>45.453071594238317</c:v>
                </c:pt>
                <c:pt idx="793">
                  <c:v>43.923854827880895</c:v>
                </c:pt>
                <c:pt idx="794">
                  <c:v>42.677402496337926</c:v>
                </c:pt>
                <c:pt idx="795">
                  <c:v>41.672706604003935</c:v>
                </c:pt>
                <c:pt idx="796">
                  <c:v>40.821075439453161</c:v>
                </c:pt>
                <c:pt idx="797">
                  <c:v>40.034294128418011</c:v>
                </c:pt>
                <c:pt idx="798">
                  <c:v>39.232254028320348</c:v>
                </c:pt>
                <c:pt idx="799">
                  <c:v>38.37347030639652</c:v>
                </c:pt>
                <c:pt idx="800">
                  <c:v>37.458896636962926</c:v>
                </c:pt>
                <c:pt idx="801">
                  <c:v>36.530017852783239</c:v>
                </c:pt>
                <c:pt idx="802">
                  <c:v>35.654544830322294</c:v>
                </c:pt>
                <c:pt idx="803">
                  <c:v>34.871578216552798</c:v>
                </c:pt>
                <c:pt idx="804">
                  <c:v>34.197807312011797</c:v>
                </c:pt>
                <c:pt idx="805">
                  <c:v>33.607959747314496</c:v>
                </c:pt>
                <c:pt idx="806">
                  <c:v>33.068656921386797</c:v>
                </c:pt>
                <c:pt idx="807">
                  <c:v>32.537937164306697</c:v>
                </c:pt>
                <c:pt idx="808">
                  <c:v>31.987667083740298</c:v>
                </c:pt>
                <c:pt idx="809">
                  <c:v>31.416416168212898</c:v>
                </c:pt>
                <c:pt idx="810">
                  <c:v>30.8337211608887</c:v>
                </c:pt>
                <c:pt idx="811">
                  <c:v>30.264377593994197</c:v>
                </c:pt>
                <c:pt idx="812">
                  <c:v>29.716014862060597</c:v>
                </c:pt>
                <c:pt idx="813">
                  <c:v>29.191970825195398</c:v>
                </c:pt>
                <c:pt idx="814">
                  <c:v>28.690814971923899</c:v>
                </c:pt>
                <c:pt idx="815">
                  <c:v>28.215408325195398</c:v>
                </c:pt>
                <c:pt idx="816">
                  <c:v>27.770042419433597</c:v>
                </c:pt>
                <c:pt idx="817">
                  <c:v>27.346134185791097</c:v>
                </c:pt>
                <c:pt idx="818">
                  <c:v>26.925086975097699</c:v>
                </c:pt>
                <c:pt idx="819">
                  <c:v>26.494026184082099</c:v>
                </c:pt>
                <c:pt idx="820">
                  <c:v>26.051998138427798</c:v>
                </c:pt>
                <c:pt idx="821">
                  <c:v>25.5966186523438</c:v>
                </c:pt>
                <c:pt idx="822">
                  <c:v>25.133609771728597</c:v>
                </c:pt>
                <c:pt idx="823">
                  <c:v>24.674892425537099</c:v>
                </c:pt>
                <c:pt idx="824">
                  <c:v>24.245738983154297</c:v>
                </c:pt>
                <c:pt idx="825">
                  <c:v>23.868083953857496</c:v>
                </c:pt>
                <c:pt idx="826">
                  <c:v>23.5481262207032</c:v>
                </c:pt>
                <c:pt idx="827">
                  <c:v>23.276805877685597</c:v>
                </c:pt>
                <c:pt idx="828">
                  <c:v>23.039340972900398</c:v>
                </c:pt>
                <c:pt idx="829">
                  <c:v>22.825241088867198</c:v>
                </c:pt>
                <c:pt idx="830">
                  <c:v>22.626399993896499</c:v>
                </c:pt>
                <c:pt idx="831">
                  <c:v>22.428035736083999</c:v>
                </c:pt>
                <c:pt idx="832">
                  <c:v>22.216320037841797</c:v>
                </c:pt>
                <c:pt idx="833">
                  <c:v>21.987438201904297</c:v>
                </c:pt>
                <c:pt idx="834">
                  <c:v>21.741390228271499</c:v>
                </c:pt>
                <c:pt idx="835">
                  <c:v>21.471023559570398</c:v>
                </c:pt>
                <c:pt idx="836">
                  <c:v>21.170616149902397</c:v>
                </c:pt>
                <c:pt idx="837">
                  <c:v>20.845890045166097</c:v>
                </c:pt>
                <c:pt idx="838">
                  <c:v>20.501613616943398</c:v>
                </c:pt>
                <c:pt idx="839">
                  <c:v>20.148277282714897</c:v>
                </c:pt>
                <c:pt idx="840">
                  <c:v>19.8097229003907</c:v>
                </c:pt>
                <c:pt idx="841">
                  <c:v>19.517421722412099</c:v>
                </c:pt>
                <c:pt idx="842">
                  <c:v>19.289016723632898</c:v>
                </c:pt>
                <c:pt idx="843">
                  <c:v>19.1268920898438</c:v>
                </c:pt>
                <c:pt idx="844">
                  <c:v>19.028663635253899</c:v>
                </c:pt>
                <c:pt idx="845">
                  <c:v>18.978595733642599</c:v>
                </c:pt>
                <c:pt idx="846">
                  <c:v>18.953323364257898</c:v>
                </c:pt>
                <c:pt idx="847">
                  <c:v>18.925666809082099</c:v>
                </c:pt>
                <c:pt idx="848">
                  <c:v>18.885612487792997</c:v>
                </c:pt>
                <c:pt idx="849">
                  <c:v>18.847942352294996</c:v>
                </c:pt>
                <c:pt idx="850">
                  <c:v>18.864631652832099</c:v>
                </c:pt>
                <c:pt idx="851">
                  <c:v>19.0353393554688</c:v>
                </c:pt>
                <c:pt idx="852">
                  <c:v>19.536018371582099</c:v>
                </c:pt>
                <c:pt idx="853">
                  <c:v>20.675659179687496</c:v>
                </c:pt>
                <c:pt idx="854">
                  <c:v>22.915840148925799</c:v>
                </c:pt>
                <c:pt idx="855">
                  <c:v>26.803493499755898</c:v>
                </c:pt>
                <c:pt idx="856">
                  <c:v>32.771110534667997</c:v>
                </c:pt>
                <c:pt idx="857">
                  <c:v>40.859222412109411</c:v>
                </c:pt>
                <c:pt idx="858">
                  <c:v>50.476551055908239</c:v>
                </c:pt>
                <c:pt idx="859">
                  <c:v>60.3671073913575</c:v>
                </c:pt>
                <c:pt idx="860">
                  <c:v>68.859577178955107</c:v>
                </c:pt>
                <c:pt idx="861">
                  <c:v>74.309825897216797</c:v>
                </c:pt>
                <c:pt idx="862">
                  <c:v>75.588226318359403</c:v>
                </c:pt>
                <c:pt idx="863">
                  <c:v>72.418689727783203</c:v>
                </c:pt>
                <c:pt idx="864">
                  <c:v>65.474510192871094</c:v>
                </c:pt>
                <c:pt idx="865">
                  <c:v>56.153297424316399</c:v>
                </c:pt>
                <c:pt idx="866">
                  <c:v>46.120643615722692</c:v>
                </c:pt>
                <c:pt idx="867">
                  <c:v>36.828994750976598</c:v>
                </c:pt>
                <c:pt idx="868">
                  <c:v>29.190063476562496</c:v>
                </c:pt>
                <c:pt idx="869">
                  <c:v>23.518085479736399</c:v>
                </c:pt>
                <c:pt idx="870">
                  <c:v>19.659042358398498</c:v>
                </c:pt>
                <c:pt idx="871">
                  <c:v>17.222404479980497</c:v>
                </c:pt>
                <c:pt idx="872">
                  <c:v>15.759944915771499</c:v>
                </c:pt>
                <c:pt idx="873">
                  <c:v>14.896869659423899</c:v>
                </c:pt>
                <c:pt idx="874">
                  <c:v>14.355659484863299</c:v>
                </c:pt>
                <c:pt idx="875">
                  <c:v>13.954639434814499</c:v>
                </c:pt>
                <c:pt idx="876">
                  <c:v>13.588428497314499</c:v>
                </c:pt>
                <c:pt idx="877">
                  <c:v>13.218402862548899</c:v>
                </c:pt>
                <c:pt idx="878">
                  <c:v>12.846946716308601</c:v>
                </c:pt>
                <c:pt idx="879">
                  <c:v>12.486457824707095</c:v>
                </c:pt>
                <c:pt idx="880">
                  <c:v>12.154579162597699</c:v>
                </c:pt>
                <c:pt idx="881">
                  <c:v>11.864662170410199</c:v>
                </c:pt>
                <c:pt idx="882">
                  <c:v>11.624336242675795</c:v>
                </c:pt>
                <c:pt idx="883">
                  <c:v>11.414527893066399</c:v>
                </c:pt>
                <c:pt idx="884">
                  <c:v>11.221885681152401</c:v>
                </c:pt>
                <c:pt idx="885">
                  <c:v>11.039257049560597</c:v>
                </c:pt>
                <c:pt idx="886">
                  <c:v>10.860443115234396</c:v>
                </c:pt>
                <c:pt idx="887">
                  <c:v>10.685920715332095</c:v>
                </c:pt>
                <c:pt idx="888">
                  <c:v>10.517120361328196</c:v>
                </c:pt>
                <c:pt idx="889">
                  <c:v>10.373592376708999</c:v>
                </c:pt>
                <c:pt idx="890">
                  <c:v>10.278224945068395</c:v>
                </c:pt>
                <c:pt idx="891">
                  <c:v>10.263442993164098</c:v>
                </c:pt>
                <c:pt idx="892">
                  <c:v>10.367393493652401</c:v>
                </c:pt>
                <c:pt idx="893">
                  <c:v>10.598182678222699</c:v>
                </c:pt>
                <c:pt idx="894">
                  <c:v>10.926723480224595</c:v>
                </c:pt>
                <c:pt idx="895">
                  <c:v>11.287689208984396</c:v>
                </c:pt>
                <c:pt idx="896">
                  <c:v>11.603832244873097</c:v>
                </c:pt>
                <c:pt idx="897">
                  <c:v>11.815071105957095</c:v>
                </c:pt>
                <c:pt idx="898">
                  <c:v>11.895656585693395</c:v>
                </c:pt>
                <c:pt idx="899">
                  <c:v>11.885643005371101</c:v>
                </c:pt>
                <c:pt idx="900">
                  <c:v>11.890888214111399</c:v>
                </c:pt>
                <c:pt idx="901">
                  <c:v>12.0501518249512</c:v>
                </c:pt>
                <c:pt idx="902">
                  <c:v>12.478828430175795</c:v>
                </c:pt>
                <c:pt idx="903">
                  <c:v>13.20219039917</c:v>
                </c:pt>
                <c:pt idx="904">
                  <c:v>14.124393463134798</c:v>
                </c:pt>
                <c:pt idx="905">
                  <c:v>15.035152435302798</c:v>
                </c:pt>
                <c:pt idx="906">
                  <c:v>15.673160552978597</c:v>
                </c:pt>
                <c:pt idx="907">
                  <c:v>15.824317932128899</c:v>
                </c:pt>
                <c:pt idx="908">
                  <c:v>15.386581420898498</c:v>
                </c:pt>
                <c:pt idx="909">
                  <c:v>14.395713806152397</c:v>
                </c:pt>
                <c:pt idx="910">
                  <c:v>13.001441955566399</c:v>
                </c:pt>
                <c:pt idx="911">
                  <c:v>11.434078216552798</c:v>
                </c:pt>
                <c:pt idx="912">
                  <c:v>9.9296569824218963</c:v>
                </c:pt>
                <c:pt idx="913">
                  <c:v>8.6503028869628977</c:v>
                </c:pt>
                <c:pt idx="914">
                  <c:v>7.6508522033691975</c:v>
                </c:pt>
                <c:pt idx="915">
                  <c:v>6.9084167480468963</c:v>
                </c:pt>
                <c:pt idx="916">
                  <c:v>6.3714981079101989</c:v>
                </c:pt>
                <c:pt idx="917">
                  <c:v>5.9919357299804972</c:v>
                </c:pt>
                <c:pt idx="918">
                  <c:v>5.7272911071777983</c:v>
                </c:pt>
                <c:pt idx="919">
                  <c:v>5.5561065673828978</c:v>
                </c:pt>
                <c:pt idx="920">
                  <c:v>5.4693222045899006</c:v>
                </c:pt>
                <c:pt idx="921">
                  <c:v>5.472183227539098</c:v>
                </c:pt>
                <c:pt idx="922">
                  <c:v>5.5737495422363992</c:v>
                </c:pt>
                <c:pt idx="923">
                  <c:v>5.7768821716308949</c:v>
                </c:pt>
                <c:pt idx="924">
                  <c:v>6.0920715332031961</c:v>
                </c:pt>
                <c:pt idx="925">
                  <c:v>6.5202713012695952</c:v>
                </c:pt>
                <c:pt idx="926">
                  <c:v>7.0552825927735014</c:v>
                </c:pt>
                <c:pt idx="927">
                  <c:v>7.6818466186524006</c:v>
                </c:pt>
                <c:pt idx="928">
                  <c:v>8.3875656127929972</c:v>
                </c:pt>
                <c:pt idx="929">
                  <c:v>9.1533660888671946</c:v>
                </c:pt>
                <c:pt idx="930">
                  <c:v>9.9534988403320952</c:v>
                </c:pt>
                <c:pt idx="931">
                  <c:v>10.762214660644595</c:v>
                </c:pt>
                <c:pt idx="932">
                  <c:v>11.547088623046896</c:v>
                </c:pt>
                <c:pt idx="933">
                  <c:v>12.248039245605497</c:v>
                </c:pt>
                <c:pt idx="934">
                  <c:v>12.770652770996101</c:v>
                </c:pt>
                <c:pt idx="935">
                  <c:v>13.011932373046896</c:v>
                </c:pt>
                <c:pt idx="936">
                  <c:v>12.888431549072301</c:v>
                </c:pt>
                <c:pt idx="937">
                  <c:v>12.353420257568395</c:v>
                </c:pt>
                <c:pt idx="938">
                  <c:v>11.417865753173899</c:v>
                </c:pt>
                <c:pt idx="939">
                  <c:v>10.145187377929695</c:v>
                </c:pt>
                <c:pt idx="940">
                  <c:v>8.6388587951661009</c:v>
                </c:pt>
                <c:pt idx="941">
                  <c:v>7.0252418518066975</c:v>
                </c:pt>
                <c:pt idx="942">
                  <c:v>5.420207977295</c:v>
                </c:pt>
                <c:pt idx="943">
                  <c:v>3.9196014404296946</c:v>
                </c:pt>
                <c:pt idx="944">
                  <c:v>2.5753974914550994</c:v>
                </c:pt>
                <c:pt idx="945">
                  <c:v>1.4142990112304972</c:v>
                </c:pt>
                <c:pt idx="946">
                  <c:v>0.44107437133789773</c:v>
                </c:pt>
                <c:pt idx="947">
                  <c:v>-0.35429000854490056</c:v>
                </c:pt>
                <c:pt idx="948">
                  <c:v>-0.99086761474610086</c:v>
                </c:pt>
                <c:pt idx="949">
                  <c:v>-1.4934539794922017</c:v>
                </c:pt>
                <c:pt idx="950">
                  <c:v>-1.89208984375</c:v>
                </c:pt>
                <c:pt idx="951">
                  <c:v>-2.2168159484862997</c:v>
                </c:pt>
                <c:pt idx="952">
                  <c:v>-2.4881362915038991</c:v>
                </c:pt>
                <c:pt idx="953">
                  <c:v>-2.7141571044922017</c:v>
                </c:pt>
                <c:pt idx="954">
                  <c:v>-2.8982162475586009</c:v>
                </c:pt>
                <c:pt idx="955">
                  <c:v>-3.0536651611328054</c:v>
                </c:pt>
                <c:pt idx="956">
                  <c:v>-3.1971931457519034</c:v>
                </c:pt>
                <c:pt idx="957">
                  <c:v>-3.3464431762695028</c:v>
                </c:pt>
                <c:pt idx="958">
                  <c:v>-3.5080909729004048</c:v>
                </c:pt>
                <c:pt idx="959">
                  <c:v>-3.6840438842773011</c:v>
                </c:pt>
                <c:pt idx="960">
                  <c:v>-3.8766860961913991</c:v>
                </c:pt>
                <c:pt idx="961">
                  <c:v>-4.0884017944336009</c:v>
                </c:pt>
                <c:pt idx="962">
                  <c:v>-4.3110847473144034</c:v>
                </c:pt>
                <c:pt idx="963">
                  <c:v>-4.522323608398402</c:v>
                </c:pt>
                <c:pt idx="964">
                  <c:v>-4.6935081481933025</c:v>
                </c:pt>
                <c:pt idx="965">
                  <c:v>-4.8084259033203054</c:v>
                </c:pt>
                <c:pt idx="966">
                  <c:v>-4.8575401306151988</c:v>
                </c:pt>
                <c:pt idx="967">
                  <c:v>-4.8089027404785014</c:v>
                </c:pt>
                <c:pt idx="968">
                  <c:v>-4.561901092529304</c:v>
                </c:pt>
                <c:pt idx="969">
                  <c:v>-3.9796829223632031</c:v>
                </c:pt>
                <c:pt idx="970">
                  <c:v>-2.9892921447754048</c:v>
                </c:pt>
                <c:pt idx="971">
                  <c:v>-1.6679763793945028</c:v>
                </c:pt>
                <c:pt idx="972">
                  <c:v>-0.23889541625970168</c:v>
                </c:pt>
                <c:pt idx="973">
                  <c:v>1.0032653808593963</c:v>
                </c:pt>
                <c:pt idx="974">
                  <c:v>1.7290115356445952</c:v>
                </c:pt>
                <c:pt idx="975">
                  <c:v>1.6570091247558949</c:v>
                </c:pt>
                <c:pt idx="976">
                  <c:v>0.67806243896490059</c:v>
                </c:pt>
                <c:pt idx="977">
                  <c:v>-1.0638236999511008</c:v>
                </c:pt>
                <c:pt idx="978">
                  <c:v>-3.240585327148402</c:v>
                </c:pt>
                <c:pt idx="979">
                  <c:v>-5.4879188537597017</c:v>
                </c:pt>
                <c:pt idx="980">
                  <c:v>-7.5125694274901988</c:v>
                </c:pt>
                <c:pt idx="981">
                  <c:v>-9.1485977172850994</c:v>
                </c:pt>
                <c:pt idx="982">
                  <c:v>-10.363578796386705</c:v>
                </c:pt>
                <c:pt idx="983">
                  <c:v>-11.236190795898402</c:v>
                </c:pt>
                <c:pt idx="984">
                  <c:v>-11.880397796630803</c:v>
                </c:pt>
                <c:pt idx="985">
                  <c:v>-12.388706207275405</c:v>
                </c:pt>
                <c:pt idx="986">
                  <c:v>-12.815475463867202</c:v>
                </c:pt>
                <c:pt idx="987">
                  <c:v>-13.179779052734304</c:v>
                </c:pt>
                <c:pt idx="988">
                  <c:v>-13.486385345458999</c:v>
                </c:pt>
                <c:pt idx="989">
                  <c:v>-13.741493225097599</c:v>
                </c:pt>
                <c:pt idx="990">
                  <c:v>-13.957023620605405</c:v>
                </c:pt>
                <c:pt idx="991">
                  <c:v>-14.139652252197202</c:v>
                </c:pt>
                <c:pt idx="992">
                  <c:v>-14.279365539550703</c:v>
                </c:pt>
                <c:pt idx="993">
                  <c:v>-14.338493347167905</c:v>
                </c:pt>
                <c:pt idx="994">
                  <c:v>-14.263153076171804</c:v>
                </c:pt>
                <c:pt idx="995">
                  <c:v>-14.028549194335902</c:v>
                </c:pt>
                <c:pt idx="996">
                  <c:v>-13.697624206542905</c:v>
                </c:pt>
                <c:pt idx="997">
                  <c:v>-13.400077819824205</c:v>
                </c:pt>
                <c:pt idx="998">
                  <c:v>-13.265609741210902</c:v>
                </c:pt>
                <c:pt idx="999">
                  <c:v>-13.373851776123004</c:v>
                </c:pt>
                <c:pt idx="1000">
                  <c:v>-13.762950897216804</c:v>
                </c:pt>
                <c:pt idx="1001">
                  <c:v>-14.425277709960902</c:v>
                </c:pt>
                <c:pt idx="1002">
                  <c:v>-15.264034271240199</c:v>
                </c:pt>
                <c:pt idx="1003">
                  <c:v>-16.130447387695305</c:v>
                </c:pt>
                <c:pt idx="1004">
                  <c:v>-16.898632049560504</c:v>
                </c:pt>
                <c:pt idx="1005">
                  <c:v>-17.522811889648402</c:v>
                </c:pt>
                <c:pt idx="1006">
                  <c:v>-18.026351928710902</c:v>
                </c:pt>
                <c:pt idx="1007">
                  <c:v>-18.440723419189403</c:v>
                </c:pt>
                <c:pt idx="1008">
                  <c:v>-18.794059753417905</c:v>
                </c:pt>
                <c:pt idx="1009">
                  <c:v>-19.102096557617209</c:v>
                </c:pt>
                <c:pt idx="1010">
                  <c:v>-19.3753242492675</c:v>
                </c:pt>
                <c:pt idx="1011">
                  <c:v>-19.625663757324197</c:v>
                </c:pt>
                <c:pt idx="1012">
                  <c:v>-19.861698150634702</c:v>
                </c:pt>
                <c:pt idx="1013">
                  <c:v>-20.093441009521506</c:v>
                </c:pt>
                <c:pt idx="1014">
                  <c:v>-20.320415496826108</c:v>
                </c:pt>
                <c:pt idx="1015">
                  <c:v>-20.5349922180175</c:v>
                </c:pt>
                <c:pt idx="1016">
                  <c:v>-20.725250244140604</c:v>
                </c:pt>
                <c:pt idx="1017">
                  <c:v>-20.884513854980405</c:v>
                </c:pt>
                <c:pt idx="1018">
                  <c:v>-21.012306213378899</c:v>
                </c:pt>
                <c:pt idx="1019">
                  <c:v>-21.116733551025398</c:v>
                </c:pt>
                <c:pt idx="1020">
                  <c:v>-21.226882934570305</c:v>
                </c:pt>
                <c:pt idx="1021">
                  <c:v>-21.376609802246101</c:v>
                </c:pt>
                <c:pt idx="1022">
                  <c:v>-21.598339080810497</c:v>
                </c:pt>
                <c:pt idx="1023">
                  <c:v>-21.898746490478509</c:v>
                </c:pt>
                <c:pt idx="1024">
                  <c:v>-22.264957427978509</c:v>
                </c:pt>
                <c:pt idx="1025">
                  <c:v>-22.664546966552699</c:v>
                </c:pt>
                <c:pt idx="1026">
                  <c:v>-23.057937622070305</c:v>
                </c:pt>
                <c:pt idx="1027">
                  <c:v>-23.423194885253899</c:v>
                </c:pt>
                <c:pt idx="1028">
                  <c:v>-23.7503051757812</c:v>
                </c:pt>
                <c:pt idx="1029">
                  <c:v>-24.037837982177699</c:v>
                </c:pt>
                <c:pt idx="1030">
                  <c:v>-24.292945861816399</c:v>
                </c:pt>
                <c:pt idx="1031">
                  <c:v>-24.534702301025398</c:v>
                </c:pt>
                <c:pt idx="1032">
                  <c:v>-24.7769355773925</c:v>
                </c:pt>
                <c:pt idx="1033">
                  <c:v>-25.014877319335902</c:v>
                </c:pt>
                <c:pt idx="1034">
                  <c:v>-25.240898132324197</c:v>
                </c:pt>
                <c:pt idx="1035">
                  <c:v>-25.461196899413999</c:v>
                </c:pt>
                <c:pt idx="1036">
                  <c:v>-25.682926177978509</c:v>
                </c:pt>
                <c:pt idx="1037">
                  <c:v>-25.912284851074197</c:v>
                </c:pt>
                <c:pt idx="1038">
                  <c:v>-26.1459350585937</c:v>
                </c:pt>
                <c:pt idx="1039">
                  <c:v>-26.382446289062507</c:v>
                </c:pt>
                <c:pt idx="1040">
                  <c:v>-26.617050170898402</c:v>
                </c:pt>
                <c:pt idx="1041">
                  <c:v>-26.848316192626903</c:v>
                </c:pt>
                <c:pt idx="1042">
                  <c:v>-27.075290679931605</c:v>
                </c:pt>
                <c:pt idx="1043">
                  <c:v>-27.2903442382812</c:v>
                </c:pt>
                <c:pt idx="1044">
                  <c:v>-27.493953704834006</c:v>
                </c:pt>
                <c:pt idx="1045">
                  <c:v>-27.682304382324197</c:v>
                </c:pt>
                <c:pt idx="1046">
                  <c:v>-27.861118316650398</c:v>
                </c:pt>
                <c:pt idx="1047">
                  <c:v>-28.037071228027308</c:v>
                </c:pt>
                <c:pt idx="1048">
                  <c:v>-28.216361999511697</c:v>
                </c:pt>
                <c:pt idx="1049">
                  <c:v>-28.405189514160107</c:v>
                </c:pt>
                <c:pt idx="1050">
                  <c:v>-28.603076934814403</c:v>
                </c:pt>
                <c:pt idx="1051">
                  <c:v>-28.815746307372997</c:v>
                </c:pt>
                <c:pt idx="1052">
                  <c:v>-29.043674468994105</c:v>
                </c:pt>
                <c:pt idx="1053">
                  <c:v>-29.283523559570305</c:v>
                </c:pt>
                <c:pt idx="1054">
                  <c:v>-29.529571533203104</c:v>
                </c:pt>
                <c:pt idx="1055">
                  <c:v>-29.773235321044901</c:v>
                </c:pt>
                <c:pt idx="1056">
                  <c:v>-30.014038085937507</c:v>
                </c:pt>
                <c:pt idx="1057">
                  <c:v>-30.251026153564403</c:v>
                </c:pt>
                <c:pt idx="1058">
                  <c:v>-30.488491058349602</c:v>
                </c:pt>
                <c:pt idx="1059">
                  <c:v>-30.720710754394496</c:v>
                </c:pt>
                <c:pt idx="1060">
                  <c:v>-30.942440032959006</c:v>
                </c:pt>
                <c:pt idx="1061">
                  <c:v>-31.155586242675703</c:v>
                </c:pt>
                <c:pt idx="1062">
                  <c:v>-31.366348266601499</c:v>
                </c:pt>
                <c:pt idx="1063">
                  <c:v>-31.580924987792905</c:v>
                </c:pt>
                <c:pt idx="1064">
                  <c:v>-31.793594360351499</c:v>
                </c:pt>
                <c:pt idx="1065">
                  <c:v>-32.003879547119105</c:v>
                </c:pt>
                <c:pt idx="1066">
                  <c:v>-32.214164733886697</c:v>
                </c:pt>
                <c:pt idx="1067">
                  <c:v>-32.431125640869105</c:v>
                </c:pt>
                <c:pt idx="1068">
                  <c:v>-32.651424407959006</c:v>
                </c:pt>
                <c:pt idx="1069">
                  <c:v>-32.868862152099602</c:v>
                </c:pt>
                <c:pt idx="1070">
                  <c:v>-33.084869384765604</c:v>
                </c:pt>
                <c:pt idx="1071">
                  <c:v>-33.303260803222607</c:v>
                </c:pt>
                <c:pt idx="1072">
                  <c:v>-33.529758453369105</c:v>
                </c:pt>
                <c:pt idx="1073">
                  <c:v>-33.759117126464808</c:v>
                </c:pt>
                <c:pt idx="1074">
                  <c:v>-33.989429473876903</c:v>
                </c:pt>
                <c:pt idx="1075">
                  <c:v>-34.223556518554709</c:v>
                </c:pt>
                <c:pt idx="1076">
                  <c:v>-34.460544586181605</c:v>
                </c:pt>
                <c:pt idx="1077">
                  <c:v>-34.6951484680175</c:v>
                </c:pt>
                <c:pt idx="1078">
                  <c:v>-34.922122955322202</c:v>
                </c:pt>
                <c:pt idx="1079">
                  <c:v>-35.143375396728509</c:v>
                </c:pt>
                <c:pt idx="1080">
                  <c:v>-35.365581512451108</c:v>
                </c:pt>
                <c:pt idx="1081">
                  <c:v>-35.585403442382805</c:v>
                </c:pt>
                <c:pt idx="1082">
                  <c:v>-35.791873931884702</c:v>
                </c:pt>
                <c:pt idx="1083">
                  <c:v>-35.976409912109297</c:v>
                </c:pt>
                <c:pt idx="1084">
                  <c:v>-36.139011383056605</c:v>
                </c:pt>
                <c:pt idx="1085">
                  <c:v>-36.293506622314403</c:v>
                </c:pt>
                <c:pt idx="1086">
                  <c:v>-36.451816558837898</c:v>
                </c:pt>
                <c:pt idx="1087">
                  <c:v>-36.624431610107401</c:v>
                </c:pt>
                <c:pt idx="1088">
                  <c:v>-36.816596984863203</c:v>
                </c:pt>
                <c:pt idx="1089">
                  <c:v>-37.040233612060497</c:v>
                </c:pt>
                <c:pt idx="1090">
                  <c:v>-37.296295166015604</c:v>
                </c:pt>
                <c:pt idx="1091">
                  <c:v>-37.568092346191399</c:v>
                </c:pt>
                <c:pt idx="1092">
                  <c:v>-37.826538085937507</c:v>
                </c:pt>
                <c:pt idx="1093">
                  <c:v>-38.054943084716804</c:v>
                </c:pt>
                <c:pt idx="1094">
                  <c:v>-38.261890411376903</c:v>
                </c:pt>
                <c:pt idx="1095">
                  <c:v>-38.454532623291009</c:v>
                </c:pt>
                <c:pt idx="1096">
                  <c:v>-38.630485534667905</c:v>
                </c:pt>
                <c:pt idx="1097">
                  <c:v>-38.786888122558601</c:v>
                </c:pt>
                <c:pt idx="1098">
                  <c:v>-38.935184478759702</c:v>
                </c:pt>
                <c:pt idx="1099">
                  <c:v>-39.092063903808601</c:v>
                </c:pt>
                <c:pt idx="1100">
                  <c:v>-39.246559143066399</c:v>
                </c:pt>
                <c:pt idx="1101">
                  <c:v>-39.380073547363203</c:v>
                </c:pt>
                <c:pt idx="1102">
                  <c:v>-39.485931396484297</c:v>
                </c:pt>
                <c:pt idx="1103">
                  <c:v>-39.572715759277308</c:v>
                </c:pt>
                <c:pt idx="1104">
                  <c:v>-39.643764495849602</c:v>
                </c:pt>
                <c:pt idx="1105">
                  <c:v>-39.697647094726499</c:v>
                </c:pt>
                <c:pt idx="1106">
                  <c:v>-39.743423461913999</c:v>
                </c:pt>
                <c:pt idx="1107">
                  <c:v>-39.793014526367209</c:v>
                </c:pt>
                <c:pt idx="1108">
                  <c:v>-39.848804473876903</c:v>
                </c:pt>
                <c:pt idx="1109">
                  <c:v>-39.906978607177699</c:v>
                </c:pt>
                <c:pt idx="1110">
                  <c:v>-39.958953857421797</c:v>
                </c:pt>
                <c:pt idx="1111">
                  <c:v>-39.995670318603509</c:v>
                </c:pt>
                <c:pt idx="1112">
                  <c:v>-40.014743804931605</c:v>
                </c:pt>
                <c:pt idx="1113">
                  <c:v>-40.0161743164062</c:v>
                </c:pt>
                <c:pt idx="1114">
                  <c:v>-40.006160736084006</c:v>
                </c:pt>
                <c:pt idx="1115">
                  <c:v>-39.982795715331996</c:v>
                </c:pt>
                <c:pt idx="1116">
                  <c:v>-39.949417114257805</c:v>
                </c:pt>
                <c:pt idx="1117">
                  <c:v>-39.904594421386697</c:v>
                </c:pt>
                <c:pt idx="1118">
                  <c:v>-39.847850799560497</c:v>
                </c:pt>
                <c:pt idx="1119">
                  <c:v>-39.779186248779304</c:v>
                </c:pt>
                <c:pt idx="1120">
                  <c:v>-39.698600769042905</c:v>
                </c:pt>
                <c:pt idx="1121">
                  <c:v>-39.613246917724602</c:v>
                </c:pt>
                <c:pt idx="1122">
                  <c:v>-39.520263671875007</c:v>
                </c:pt>
                <c:pt idx="1123">
                  <c:v>-39.421558380126903</c:v>
                </c:pt>
                <c:pt idx="1124">
                  <c:v>-39.307117462158196</c:v>
                </c:pt>
                <c:pt idx="1125">
                  <c:v>-39.1812324523925</c:v>
                </c:pt>
                <c:pt idx="1126">
                  <c:v>-39.052009582519496</c:v>
                </c:pt>
                <c:pt idx="1127">
                  <c:v>-38.925170898437507</c:v>
                </c:pt>
                <c:pt idx="1128">
                  <c:v>-38.806438446044901</c:v>
                </c:pt>
                <c:pt idx="1129">
                  <c:v>-38.698673248291009</c:v>
                </c:pt>
                <c:pt idx="1130">
                  <c:v>-38.6123657226562</c:v>
                </c:pt>
                <c:pt idx="1131">
                  <c:v>-38.545131683349602</c:v>
                </c:pt>
                <c:pt idx="1132">
                  <c:v>-38.485050201416009</c:v>
                </c:pt>
                <c:pt idx="1133">
                  <c:v>-38.426399230956996</c:v>
                </c:pt>
                <c:pt idx="1134">
                  <c:v>-38.369655609130795</c:v>
                </c:pt>
                <c:pt idx="1135">
                  <c:v>-38.320064544677699</c:v>
                </c:pt>
                <c:pt idx="1136">
                  <c:v>-38.280963897705</c:v>
                </c:pt>
                <c:pt idx="1137">
                  <c:v>-38.255214691162102</c:v>
                </c:pt>
                <c:pt idx="1138">
                  <c:v>-38.247585296630795</c:v>
                </c:pt>
                <c:pt idx="1139">
                  <c:v>-38.255214691162102</c:v>
                </c:pt>
                <c:pt idx="1140">
                  <c:v>-38.274765014648402</c:v>
                </c:pt>
                <c:pt idx="1141">
                  <c:v>-38.304805755615199</c:v>
                </c:pt>
                <c:pt idx="1142">
                  <c:v>-38.342952728271506</c:v>
                </c:pt>
                <c:pt idx="1143">
                  <c:v>-38.391590118408196</c:v>
                </c:pt>
                <c:pt idx="1144">
                  <c:v>-38.451194763183601</c:v>
                </c:pt>
                <c:pt idx="1145">
                  <c:v>-38.519859313964808</c:v>
                </c:pt>
                <c:pt idx="1146">
                  <c:v>-38.595199584960902</c:v>
                </c:pt>
                <c:pt idx="1147">
                  <c:v>-38.6734008789062</c:v>
                </c:pt>
                <c:pt idx="1148">
                  <c:v>-38.751602172851499</c:v>
                </c:pt>
                <c:pt idx="1149">
                  <c:v>-38.824558258056605</c:v>
                </c:pt>
                <c:pt idx="1150">
                  <c:v>-38.893699645996101</c:v>
                </c:pt>
                <c:pt idx="1151">
                  <c:v>-38.969993591308601</c:v>
                </c:pt>
                <c:pt idx="1152">
                  <c:v>-39.067745208740199</c:v>
                </c:pt>
                <c:pt idx="1153">
                  <c:v>-39.186954498291009</c:v>
                </c:pt>
                <c:pt idx="1154">
                  <c:v>-39.323806762695305</c:v>
                </c:pt>
                <c:pt idx="1155">
                  <c:v>-39.47114944458</c:v>
                </c:pt>
                <c:pt idx="1156">
                  <c:v>-39.623260498046797</c:v>
                </c:pt>
                <c:pt idx="1157">
                  <c:v>-39.774894714355405</c:v>
                </c:pt>
                <c:pt idx="1158">
                  <c:v>-39.916515350341804</c:v>
                </c:pt>
                <c:pt idx="1159">
                  <c:v>-40.047168731689403</c:v>
                </c:pt>
                <c:pt idx="1160">
                  <c:v>-40.172576904296797</c:v>
                </c:pt>
                <c:pt idx="1161">
                  <c:v>-40.302753448486307</c:v>
                </c:pt>
                <c:pt idx="1162">
                  <c:v>-40.444850921630795</c:v>
                </c:pt>
                <c:pt idx="1163">
                  <c:v>-40.600299835205</c:v>
                </c:pt>
                <c:pt idx="1164">
                  <c:v>-40.769100189209006</c:v>
                </c:pt>
                <c:pt idx="1165">
                  <c:v>-40.953159332275398</c:v>
                </c:pt>
                <c:pt idx="1166">
                  <c:v>-41.156291961669901</c:v>
                </c:pt>
                <c:pt idx="1167">
                  <c:v>-41.380882263183601</c:v>
                </c:pt>
                <c:pt idx="1168">
                  <c:v>-41.621208190917905</c:v>
                </c:pt>
                <c:pt idx="1169">
                  <c:v>-41.873931884765604</c:v>
                </c:pt>
                <c:pt idx="1170">
                  <c:v>-42.144775390625007</c:v>
                </c:pt>
                <c:pt idx="1171">
                  <c:v>-42.437076568603509</c:v>
                </c:pt>
                <c:pt idx="1172">
                  <c:v>-42.743206024169901</c:v>
                </c:pt>
                <c:pt idx="1173">
                  <c:v>-43.049335479736307</c:v>
                </c:pt>
                <c:pt idx="1174">
                  <c:v>-43.347358703613203</c:v>
                </c:pt>
                <c:pt idx="1175">
                  <c:v>-43.635845184326108</c:v>
                </c:pt>
                <c:pt idx="1176">
                  <c:v>-43.906688690185497</c:v>
                </c:pt>
                <c:pt idx="1177">
                  <c:v>-44.147014617919901</c:v>
                </c:pt>
                <c:pt idx="1178">
                  <c:v>-44.3496704101562</c:v>
                </c:pt>
                <c:pt idx="1179">
                  <c:v>-44.510841369628899</c:v>
                </c:pt>
                <c:pt idx="1180">
                  <c:v>-44.625282287597607</c:v>
                </c:pt>
                <c:pt idx="1181">
                  <c:v>-44.683456420898402</c:v>
                </c:pt>
                <c:pt idx="1182">
                  <c:v>-44.688224792480405</c:v>
                </c:pt>
                <c:pt idx="1183">
                  <c:v>-44.663429260253899</c:v>
                </c:pt>
                <c:pt idx="1184">
                  <c:v>-44.639110565185497</c:v>
                </c:pt>
                <c:pt idx="1185">
                  <c:v>-44.645309448242209</c:v>
                </c:pt>
                <c:pt idx="1186">
                  <c:v>-44.698715209960902</c:v>
                </c:pt>
                <c:pt idx="1187">
                  <c:v>-44.800281524658196</c:v>
                </c:pt>
                <c:pt idx="1188">
                  <c:v>-44.933319091796797</c:v>
                </c:pt>
                <c:pt idx="1189">
                  <c:v>-45.073032379150398</c:v>
                </c:pt>
                <c:pt idx="1190">
                  <c:v>-45.198917388916009</c:v>
                </c:pt>
                <c:pt idx="1191">
                  <c:v>-45.294284820556605</c:v>
                </c:pt>
                <c:pt idx="1192">
                  <c:v>-45.347690582275398</c:v>
                </c:pt>
                <c:pt idx="1193">
                  <c:v>-45.359134674072202</c:v>
                </c:pt>
                <c:pt idx="1194">
                  <c:v>-45.334815979003899</c:v>
                </c:pt>
                <c:pt idx="1195">
                  <c:v>-45.277118682861307</c:v>
                </c:pt>
                <c:pt idx="1196">
                  <c:v>-45.182228088378899</c:v>
                </c:pt>
                <c:pt idx="1197">
                  <c:v>-45.042991638183601</c:v>
                </c:pt>
                <c:pt idx="1198">
                  <c:v>-44.855594635009702</c:v>
                </c:pt>
                <c:pt idx="1199">
                  <c:v>-44.625282287597607</c:v>
                </c:pt>
                <c:pt idx="1200">
                  <c:v>-44.363498687744105</c:v>
                </c:pt>
                <c:pt idx="1201">
                  <c:v>-44.077396392822202</c:v>
                </c:pt>
                <c:pt idx="1202">
                  <c:v>-43.776512145996101</c:v>
                </c:pt>
                <c:pt idx="1203">
                  <c:v>-43.478965759277308</c:v>
                </c:pt>
                <c:pt idx="1204">
                  <c:v>-43.204784393310497</c:v>
                </c:pt>
                <c:pt idx="1205">
                  <c:v>-42.967796325683601</c:v>
                </c:pt>
                <c:pt idx="1206">
                  <c:v>-42.772293090820305</c:v>
                </c:pt>
                <c:pt idx="1207">
                  <c:v>-42.623043060302699</c:v>
                </c:pt>
                <c:pt idx="1208">
                  <c:v>-42.525768280029304</c:v>
                </c:pt>
                <c:pt idx="1209">
                  <c:v>-42.485237121581996</c:v>
                </c:pt>
                <c:pt idx="1210">
                  <c:v>-42.507171630859297</c:v>
                </c:pt>
                <c:pt idx="1211">
                  <c:v>-42.58394241333</c:v>
                </c:pt>
                <c:pt idx="1212">
                  <c:v>-42.696952819824197</c:v>
                </c:pt>
                <c:pt idx="1213">
                  <c:v>-42.819976806640604</c:v>
                </c:pt>
                <c:pt idx="1214">
                  <c:v>-42.923927307128899</c:v>
                </c:pt>
                <c:pt idx="1215">
                  <c:v>-42.970657348632805</c:v>
                </c:pt>
                <c:pt idx="1216">
                  <c:v>-42.920112609863203</c:v>
                </c:pt>
                <c:pt idx="1217">
                  <c:v>-42.743682861328104</c:v>
                </c:pt>
                <c:pt idx="1218">
                  <c:v>-42.433738708496101</c:v>
                </c:pt>
                <c:pt idx="1219">
                  <c:v>-41.991233825683601</c:v>
                </c:pt>
                <c:pt idx="1220">
                  <c:v>-41.417598724365199</c:v>
                </c:pt>
                <c:pt idx="1221">
                  <c:v>-40.706634521484297</c:v>
                </c:pt>
                <c:pt idx="1222">
                  <c:v>-39.850234985351499</c:v>
                </c:pt>
                <c:pt idx="1223">
                  <c:v>-38.834571838378899</c:v>
                </c:pt>
                <c:pt idx="1224">
                  <c:v>-37.641525268554709</c:v>
                </c:pt>
                <c:pt idx="1225">
                  <c:v>-36.248683929443295</c:v>
                </c:pt>
                <c:pt idx="1226">
                  <c:v>-34.6341133117675</c:v>
                </c:pt>
                <c:pt idx="1227">
                  <c:v>-32.778739929199197</c:v>
                </c:pt>
                <c:pt idx="1228">
                  <c:v>-30.668258666992209</c:v>
                </c:pt>
                <c:pt idx="1229">
                  <c:v>-28.299808502197202</c:v>
                </c:pt>
                <c:pt idx="1230">
                  <c:v>-25.683879852294901</c:v>
                </c:pt>
                <c:pt idx="1231">
                  <c:v>-22.849559783935497</c:v>
                </c:pt>
                <c:pt idx="1232">
                  <c:v>-19.840717315673807</c:v>
                </c:pt>
                <c:pt idx="1233">
                  <c:v>-16.718387603759702</c:v>
                </c:pt>
                <c:pt idx="1234">
                  <c:v>-13.549327850341804</c:v>
                </c:pt>
                <c:pt idx="1235">
                  <c:v>-10.401725769042905</c:v>
                </c:pt>
                <c:pt idx="1236">
                  <c:v>-7.3366165161132031</c:v>
                </c:pt>
                <c:pt idx="1237">
                  <c:v>-4.3997764587401988</c:v>
                </c:pt>
                <c:pt idx="1238">
                  <c:v>-1.6217231750487997</c:v>
                </c:pt>
                <c:pt idx="1239">
                  <c:v>0.97751617431639914</c:v>
                </c:pt>
                <c:pt idx="1240">
                  <c:v>3.381729125976598</c:v>
                </c:pt>
                <c:pt idx="1241">
                  <c:v>5.5837631225586009</c:v>
                </c:pt>
                <c:pt idx="1242">
                  <c:v>7.5902938842774006</c:v>
                </c:pt>
                <c:pt idx="1243">
                  <c:v>9.4170570373536009</c:v>
                </c:pt>
                <c:pt idx="1244">
                  <c:v>11.081695556640696</c:v>
                </c:pt>
                <c:pt idx="1245">
                  <c:v>12.587070465087898</c:v>
                </c:pt>
                <c:pt idx="1246">
                  <c:v>13.915538787841797</c:v>
                </c:pt>
                <c:pt idx="1247">
                  <c:v>15.045166015624996</c:v>
                </c:pt>
                <c:pt idx="1248">
                  <c:v>15.958786010742198</c:v>
                </c:pt>
                <c:pt idx="1249">
                  <c:v>16.640663146972699</c:v>
                </c:pt>
                <c:pt idx="1250">
                  <c:v>17.061233520507898</c:v>
                </c:pt>
                <c:pt idx="1251">
                  <c:v>17.194271087646499</c:v>
                </c:pt>
                <c:pt idx="1252">
                  <c:v>17.025470733642599</c:v>
                </c:pt>
                <c:pt idx="1253">
                  <c:v>16.533374786376999</c:v>
                </c:pt>
                <c:pt idx="1254">
                  <c:v>15.684127807617198</c:v>
                </c:pt>
                <c:pt idx="1255">
                  <c:v>14.461040496826197</c:v>
                </c:pt>
                <c:pt idx="1256">
                  <c:v>12.894153594970696</c:v>
                </c:pt>
                <c:pt idx="1257">
                  <c:v>11.057376861572301</c:v>
                </c:pt>
                <c:pt idx="1258">
                  <c:v>9.0575218200683949</c:v>
                </c:pt>
                <c:pt idx="1259">
                  <c:v>7.0328712463378977</c:v>
                </c:pt>
                <c:pt idx="1260">
                  <c:v>5.1221847534179972</c:v>
                </c:pt>
                <c:pt idx="1261">
                  <c:v>3.4017562866211009</c:v>
                </c:pt>
                <c:pt idx="1262">
                  <c:v>1.8548965454101989</c:v>
                </c:pt>
                <c:pt idx="1263">
                  <c:v>0.40435791015629974</c:v>
                </c:pt>
                <c:pt idx="1264">
                  <c:v>-1.0285377502441051</c:v>
                </c:pt>
                <c:pt idx="1265">
                  <c:v>-2.5110244750975994</c:v>
                </c:pt>
                <c:pt idx="1266">
                  <c:v>-4.0922164916992045</c:v>
                </c:pt>
                <c:pt idx="1267">
                  <c:v>-5.7902336120605042</c:v>
                </c:pt>
                <c:pt idx="1268">
                  <c:v>-7.5764656066894034</c:v>
                </c:pt>
                <c:pt idx="1269">
                  <c:v>-9.4013214111328054</c:v>
                </c:pt>
                <c:pt idx="1270">
                  <c:v>-11.237621307373004</c:v>
                </c:pt>
                <c:pt idx="1271">
                  <c:v>-13.096809387207003</c:v>
                </c:pt>
                <c:pt idx="1272">
                  <c:v>-15.012264251708999</c:v>
                </c:pt>
                <c:pt idx="1273">
                  <c:v>-17.015457153320305</c:v>
                </c:pt>
                <c:pt idx="1274">
                  <c:v>-19.124507904052699</c:v>
                </c:pt>
                <c:pt idx="1275">
                  <c:v>-21.342754364013608</c:v>
                </c:pt>
                <c:pt idx="1276">
                  <c:v>-23.671627044677699</c:v>
                </c:pt>
                <c:pt idx="1277">
                  <c:v>-26.106834411621101</c:v>
                </c:pt>
                <c:pt idx="1278">
                  <c:v>-28.641223907470696</c:v>
                </c:pt>
                <c:pt idx="1279">
                  <c:v>-31.259536743163999</c:v>
                </c:pt>
                <c:pt idx="1280">
                  <c:v>-33.936977386474602</c:v>
                </c:pt>
                <c:pt idx="1281">
                  <c:v>-36.649227142334006</c:v>
                </c:pt>
                <c:pt idx="1282">
                  <c:v>-39.375782012939403</c:v>
                </c:pt>
                <c:pt idx="1283">
                  <c:v>-42.099952697753899</c:v>
                </c:pt>
                <c:pt idx="1284">
                  <c:v>-44.805526733398402</c:v>
                </c:pt>
                <c:pt idx="1285">
                  <c:v>-47.484874725341804</c:v>
                </c:pt>
                <c:pt idx="1286">
                  <c:v>-50.136089324951108</c:v>
                </c:pt>
                <c:pt idx="1287">
                  <c:v>-52.762031555175703</c:v>
                </c:pt>
                <c:pt idx="1288">
                  <c:v>-55.354118347168402</c:v>
                </c:pt>
                <c:pt idx="1289">
                  <c:v>-57.895183563232401</c:v>
                </c:pt>
                <c:pt idx="1290">
                  <c:v>-60.359954833984396</c:v>
                </c:pt>
                <c:pt idx="1291">
                  <c:v>-62.714099884033395</c:v>
                </c:pt>
                <c:pt idx="1292">
                  <c:v>-64.925670623779411</c:v>
                </c:pt>
                <c:pt idx="1293">
                  <c:v>-66.967964172363395</c:v>
                </c:pt>
                <c:pt idx="1294">
                  <c:v>-68.834304809570398</c:v>
                </c:pt>
                <c:pt idx="1295">
                  <c:v>-70.528984069824389</c:v>
                </c:pt>
                <c:pt idx="1296">
                  <c:v>-72.070121765136406</c:v>
                </c:pt>
                <c:pt idx="1297">
                  <c:v>-73.473930358886406</c:v>
                </c:pt>
                <c:pt idx="1298">
                  <c:v>-74.766635894775391</c:v>
                </c:pt>
                <c:pt idx="1299">
                  <c:v>-75.969219207763416</c:v>
                </c:pt>
                <c:pt idx="1300">
                  <c:v>-77.086448669433395</c:v>
                </c:pt>
                <c:pt idx="1301">
                  <c:v>-78.114986419677393</c:v>
                </c:pt>
                <c:pt idx="1302">
                  <c:v>-79.039573669433395</c:v>
                </c:pt>
                <c:pt idx="1303">
                  <c:v>-79.850673675537394</c:v>
                </c:pt>
                <c:pt idx="1304">
                  <c:v>-80.534934997558395</c:v>
                </c:pt>
                <c:pt idx="1305">
                  <c:v>-81.083297729492415</c:v>
                </c:pt>
                <c:pt idx="1306">
                  <c:v>-81.489086151123388</c:v>
                </c:pt>
                <c:pt idx="1307">
                  <c:v>-81.743240356445398</c:v>
                </c:pt>
                <c:pt idx="1308">
                  <c:v>-81.848621368408402</c:v>
                </c:pt>
                <c:pt idx="1309">
                  <c:v>-81.803798675537394</c:v>
                </c:pt>
                <c:pt idx="1310">
                  <c:v>-81.606388092041414</c:v>
                </c:pt>
                <c:pt idx="1311">
                  <c:v>-81.247806549072408</c:v>
                </c:pt>
                <c:pt idx="1312">
                  <c:v>-80.722332000732393</c:v>
                </c:pt>
                <c:pt idx="1313">
                  <c:v>-80.033779144287394</c:v>
                </c:pt>
                <c:pt idx="1314">
                  <c:v>-79.184532165527401</c:v>
                </c:pt>
                <c:pt idx="1315">
                  <c:v>-78.177452087402401</c:v>
                </c:pt>
                <c:pt idx="1316">
                  <c:v>-77.018737792968409</c:v>
                </c:pt>
                <c:pt idx="1317">
                  <c:v>-75.718402862548402</c:v>
                </c:pt>
                <c:pt idx="1318">
                  <c:v>-74.295043945312415</c:v>
                </c:pt>
                <c:pt idx="1319">
                  <c:v>-72.768211364746406</c:v>
                </c:pt>
                <c:pt idx="1320">
                  <c:v>-71.153163909912394</c:v>
                </c:pt>
                <c:pt idx="1321">
                  <c:v>-69.4665908813474</c:v>
                </c:pt>
                <c:pt idx="1322">
                  <c:v>-67.718029022216399</c:v>
                </c:pt>
                <c:pt idx="1323">
                  <c:v>-65.914630889892408</c:v>
                </c:pt>
                <c:pt idx="1324">
                  <c:v>-64.053535461425412</c:v>
                </c:pt>
                <c:pt idx="1325">
                  <c:v>-62.133789062500405</c:v>
                </c:pt>
                <c:pt idx="1326">
                  <c:v>-60.156345367431406</c:v>
                </c:pt>
                <c:pt idx="1327">
                  <c:v>-58.124542236328402</c:v>
                </c:pt>
                <c:pt idx="1328">
                  <c:v>-56.053161621093402</c:v>
                </c:pt>
                <c:pt idx="1329">
                  <c:v>-53.949832916259702</c:v>
                </c:pt>
                <c:pt idx="1330">
                  <c:v>-51.824569702148402</c:v>
                </c:pt>
                <c:pt idx="1331">
                  <c:v>-49.680233001709006</c:v>
                </c:pt>
                <c:pt idx="1332">
                  <c:v>-47.519207000732401</c:v>
                </c:pt>
                <c:pt idx="1333">
                  <c:v>-45.347690582275398</c:v>
                </c:pt>
                <c:pt idx="1334">
                  <c:v>-43.167114257812507</c:v>
                </c:pt>
                <c:pt idx="1335">
                  <c:v>-40.992259979247997</c:v>
                </c:pt>
                <c:pt idx="1336">
                  <c:v>-38.824558258056605</c:v>
                </c:pt>
                <c:pt idx="1337">
                  <c:v>-36.6744995117187</c:v>
                </c:pt>
                <c:pt idx="1338">
                  <c:v>-34.549236297607401</c:v>
                </c:pt>
                <c:pt idx="1339">
                  <c:v>-32.450199127197202</c:v>
                </c:pt>
                <c:pt idx="1340">
                  <c:v>-30.379772186279304</c:v>
                </c:pt>
                <c:pt idx="1341">
                  <c:v>-28.337478637695305</c:v>
                </c:pt>
                <c:pt idx="1342">
                  <c:v>-26.338577270507805</c:v>
                </c:pt>
                <c:pt idx="1343">
                  <c:v>-24.390697479247997</c:v>
                </c:pt>
                <c:pt idx="1344">
                  <c:v>-22.502422332763608</c:v>
                </c:pt>
                <c:pt idx="1345">
                  <c:v>-20.678520202636697</c:v>
                </c:pt>
                <c:pt idx="1346">
                  <c:v>-18.926620483398402</c:v>
                </c:pt>
                <c:pt idx="1347">
                  <c:v>-17.247200012207003</c:v>
                </c:pt>
                <c:pt idx="1348">
                  <c:v>-15.636444091796804</c:v>
                </c:pt>
                <c:pt idx="1349">
                  <c:v>-14.0957832336425</c:v>
                </c:pt>
                <c:pt idx="1350">
                  <c:v>-12.626171112060504</c:v>
                </c:pt>
                <c:pt idx="1351">
                  <c:v>-11.228084564208999</c:v>
                </c:pt>
                <c:pt idx="1352">
                  <c:v>-9.9000930786132031</c:v>
                </c:pt>
                <c:pt idx="1353">
                  <c:v>-8.642196655273402</c:v>
                </c:pt>
                <c:pt idx="1354">
                  <c:v>-7.4586868286132031</c:v>
                </c:pt>
                <c:pt idx="1355">
                  <c:v>-6.3490867614746023</c:v>
                </c:pt>
                <c:pt idx="1356">
                  <c:v>-5.3114891052246023</c:v>
                </c:pt>
                <c:pt idx="1357">
                  <c:v>-4.3463706970214986</c:v>
                </c:pt>
                <c:pt idx="1358">
                  <c:v>-3.4537315368651988</c:v>
                </c:pt>
                <c:pt idx="1359">
                  <c:v>-2.6335716247558025</c:v>
                </c:pt>
                <c:pt idx="1360">
                  <c:v>-1.8787384033203054</c:v>
                </c:pt>
                <c:pt idx="1361">
                  <c:v>-1.1830329895019034</c:v>
                </c:pt>
                <c:pt idx="1362">
                  <c:v>-0.54359436035149855</c:v>
                </c:pt>
                <c:pt idx="1363">
                  <c:v>4.0531158447301152E-2</c:v>
                </c:pt>
                <c:pt idx="1364">
                  <c:v>0.56314468383789773</c:v>
                </c:pt>
                <c:pt idx="1365">
                  <c:v>1.025676727295</c:v>
                </c:pt>
                <c:pt idx="1366">
                  <c:v>1.4309883117675994</c:v>
                </c:pt>
                <c:pt idx="1367">
                  <c:v>1.7871856689452983</c:v>
                </c:pt>
                <c:pt idx="1368">
                  <c:v>2.0985603332519958</c:v>
                </c:pt>
                <c:pt idx="1369">
                  <c:v>2.3708343505860014</c:v>
                </c:pt>
                <c:pt idx="1370">
                  <c:v>2.6087760925292969</c:v>
                </c:pt>
                <c:pt idx="1371">
                  <c:v>2.8162002563476989</c:v>
                </c:pt>
                <c:pt idx="1372">
                  <c:v>2.9978752136230966</c:v>
                </c:pt>
                <c:pt idx="1373">
                  <c:v>3.1504631042480966</c:v>
                </c:pt>
                <c:pt idx="1374">
                  <c:v>3.2725334167480966</c:v>
                </c:pt>
                <c:pt idx="1375">
                  <c:v>3.3617019653320952</c:v>
                </c:pt>
                <c:pt idx="1376">
                  <c:v>3.4265518188476989</c:v>
                </c:pt>
                <c:pt idx="1377">
                  <c:v>3.4737586975098012</c:v>
                </c:pt>
                <c:pt idx="1378">
                  <c:v>3.5018920898437997</c:v>
                </c:pt>
                <c:pt idx="1379">
                  <c:v>3.5071372985839986</c:v>
                </c:pt>
                <c:pt idx="1380">
                  <c:v>3.4894943237304972</c:v>
                </c:pt>
                <c:pt idx="1381">
                  <c:v>3.4589767456054972</c:v>
                </c:pt>
                <c:pt idx="1382">
                  <c:v>3.418445587158196</c:v>
                </c:pt>
                <c:pt idx="1383">
                  <c:v>3.3688545227050994</c:v>
                </c:pt>
                <c:pt idx="1384">
                  <c:v>3.3092498779296946</c:v>
                </c:pt>
                <c:pt idx="1385">
                  <c:v>3.2410621643066975</c:v>
                </c:pt>
                <c:pt idx="1386">
                  <c:v>3.1647682189941975</c:v>
                </c:pt>
                <c:pt idx="1387">
                  <c:v>3.0760765075683949</c:v>
                </c:pt>
                <c:pt idx="1388">
                  <c:v>2.975940704345696</c:v>
                </c:pt>
                <c:pt idx="1389">
                  <c:v>2.8724670410156961</c:v>
                </c:pt>
                <c:pt idx="1390">
                  <c:v>2.7661323547363992</c:v>
                </c:pt>
                <c:pt idx="1391">
                  <c:v>2.6559829711913991</c:v>
                </c:pt>
                <c:pt idx="1392">
                  <c:v>2.5453567504882955</c:v>
                </c:pt>
                <c:pt idx="1393">
                  <c:v>2.4361610412598012</c:v>
                </c:pt>
                <c:pt idx="1394">
                  <c:v>2.3312568664550994</c:v>
                </c:pt>
                <c:pt idx="1395">
                  <c:v>2.2187232971191975</c:v>
                </c:pt>
                <c:pt idx="1396">
                  <c:v>2.1009445190429972</c:v>
                </c:pt>
                <c:pt idx="1397">
                  <c:v>1.9817352294921946</c:v>
                </c:pt>
                <c:pt idx="1398">
                  <c:v>1.8663406372070952</c:v>
                </c:pt>
                <c:pt idx="1399">
                  <c:v>1.7542839050292969</c:v>
                </c:pt>
                <c:pt idx="1400">
                  <c:v>1.6431808471679972</c:v>
                </c:pt>
                <c:pt idx="1401">
                  <c:v>1.5401840209961009</c:v>
                </c:pt>
                <c:pt idx="1402">
                  <c:v>1.4476776123046946</c:v>
                </c:pt>
                <c:pt idx="1403">
                  <c:v>1.3637542724610014</c:v>
                </c:pt>
                <c:pt idx="1404">
                  <c:v>1.28173828125</c:v>
                </c:pt>
                <c:pt idx="1405">
                  <c:v>1.2021064758300994</c:v>
                </c:pt>
                <c:pt idx="1406">
                  <c:v>1.1239051818848012</c:v>
                </c:pt>
                <c:pt idx="1407">
                  <c:v>1.0442733764649006</c:v>
                </c:pt>
                <c:pt idx="1408">
                  <c:v>0.96082687377929688</c:v>
                </c:pt>
                <c:pt idx="1409">
                  <c:v>0.88119506835939632</c:v>
                </c:pt>
                <c:pt idx="1410">
                  <c:v>0.81205368042000003</c:v>
                </c:pt>
                <c:pt idx="1411">
                  <c:v>0.75054168701179691</c:v>
                </c:pt>
                <c:pt idx="1412">
                  <c:v>0.69236755371100145</c:v>
                </c:pt>
                <c:pt idx="1413">
                  <c:v>0.63514709472659803</c:v>
                </c:pt>
                <c:pt idx="1414">
                  <c:v>0.57744979858399859</c:v>
                </c:pt>
                <c:pt idx="1415">
                  <c:v>0.51975250244139914</c:v>
                </c:pt>
                <c:pt idx="1416">
                  <c:v>0.46205520629889918</c:v>
                </c:pt>
                <c:pt idx="1417">
                  <c:v>0.40483474731449576</c:v>
                </c:pt>
                <c:pt idx="1418">
                  <c:v>0.3509521484375</c:v>
                </c:pt>
                <c:pt idx="1419">
                  <c:v>0.29754638671879974</c:v>
                </c:pt>
                <c:pt idx="1420">
                  <c:v>0.24318695068360086</c:v>
                </c:pt>
                <c:pt idx="1421">
                  <c:v>0.18835067749029832</c:v>
                </c:pt>
                <c:pt idx="1422">
                  <c:v>0.13542175292969461</c:v>
                </c:pt>
                <c:pt idx="1423">
                  <c:v>8.8214874267599441E-2</c:v>
                </c:pt>
                <c:pt idx="1424">
                  <c:v>4.8160552978501414E-2</c:v>
                </c:pt>
                <c:pt idx="1425">
                  <c:v>4.8160552978501414E-2</c:v>
                </c:pt>
              </c:numCache>
            </c:numRef>
          </c:yVal>
          <c:smooth val="0"/>
        </c:ser>
        <c:ser>
          <c:idx val="12"/>
          <c:order val="12"/>
          <c:tx>
            <c:strRef>
              <c:f>'Normalised traces'!$AA$5</c:f>
              <c:strCache>
                <c:ptCount val="1"/>
                <c:pt idx="0">
                  <c:v>BatchM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AA$6:$AA$1431</c:f>
              <c:numCache>
                <c:formatCode>0.000</c:formatCode>
                <c:ptCount val="1426"/>
                <c:pt idx="0">
                  <c:v>-0.12969970703119316</c:v>
                </c:pt>
                <c:pt idx="1">
                  <c:v>-0.1635551452637003</c:v>
                </c:pt>
                <c:pt idx="2">
                  <c:v>-0.14591217041009941</c:v>
                </c:pt>
                <c:pt idx="3">
                  <c:v>-0.10108947753899145</c:v>
                </c:pt>
                <c:pt idx="4">
                  <c:v>-2.1457672119097992E-2</c:v>
                </c:pt>
                <c:pt idx="5">
                  <c:v>9.7274780273508554E-2</c:v>
                </c:pt>
                <c:pt idx="6">
                  <c:v>0.22411346435549717</c:v>
                </c:pt>
                <c:pt idx="7">
                  <c:v>0.30708312988279829</c:v>
                </c:pt>
                <c:pt idx="8">
                  <c:v>0.34284591674810372</c:v>
                </c:pt>
                <c:pt idx="9">
                  <c:v>0.3771781921387003</c:v>
                </c:pt>
                <c:pt idx="10">
                  <c:v>0.42724609375</c:v>
                </c:pt>
                <c:pt idx="11">
                  <c:v>0.47874450683600855</c:v>
                </c:pt>
                <c:pt idx="12">
                  <c:v>0.51116943359380684</c:v>
                </c:pt>
                <c:pt idx="13">
                  <c:v>0.52404403686530543</c:v>
                </c:pt>
                <c:pt idx="14">
                  <c:v>0.5230903625487997</c:v>
                </c:pt>
                <c:pt idx="15">
                  <c:v>0.50926208496100855</c:v>
                </c:pt>
                <c:pt idx="16">
                  <c:v>0.4992485046387003</c:v>
                </c:pt>
                <c:pt idx="17">
                  <c:v>0.50735473632809658</c:v>
                </c:pt>
                <c:pt idx="18">
                  <c:v>0.5340576171875</c:v>
                </c:pt>
                <c:pt idx="19">
                  <c:v>0.56362152099610796</c:v>
                </c:pt>
                <c:pt idx="20">
                  <c:v>0.56838989257809658</c:v>
                </c:pt>
                <c:pt idx="21">
                  <c:v>0.53119659423830967</c:v>
                </c:pt>
                <c:pt idx="22">
                  <c:v>0.44918060302740059</c:v>
                </c:pt>
                <c:pt idx="23">
                  <c:v>0.35142898559570313</c:v>
                </c:pt>
                <c:pt idx="24">
                  <c:v>0.27847290039059658</c:v>
                </c:pt>
                <c:pt idx="25">
                  <c:v>0.25892257690429688</c:v>
                </c:pt>
                <c:pt idx="26">
                  <c:v>0.28657913208010655</c:v>
                </c:pt>
                <c:pt idx="27">
                  <c:v>0.33235549926760655</c:v>
                </c:pt>
                <c:pt idx="28">
                  <c:v>0.36239624023440342</c:v>
                </c:pt>
                <c:pt idx="29">
                  <c:v>0.35142898559570313</c:v>
                </c:pt>
                <c:pt idx="30">
                  <c:v>0.28944015502929688</c:v>
                </c:pt>
                <c:pt idx="31">
                  <c:v>0.18453598022460938</c:v>
                </c:pt>
                <c:pt idx="32">
                  <c:v>7.2479248046903422E-2</c:v>
                </c:pt>
                <c:pt idx="33">
                  <c:v>-6.1988830565979924E-3</c:v>
                </c:pt>
                <c:pt idx="34">
                  <c:v>-3.6716461181597992E-2</c:v>
                </c:pt>
                <c:pt idx="35">
                  <c:v>-2.4795532226491446E-2</c:v>
                </c:pt>
                <c:pt idx="36">
                  <c:v>0</c:v>
                </c:pt>
                <c:pt idx="37">
                  <c:v>1.8596649169907664E-2</c:v>
                </c:pt>
                <c:pt idx="38">
                  <c:v>2.1934509277400593E-2</c:v>
                </c:pt>
                <c:pt idx="39">
                  <c:v>1.6689300537109375E-2</c:v>
                </c:pt>
                <c:pt idx="40">
                  <c:v>9.0599060059020076E-3</c:v>
                </c:pt>
                <c:pt idx="41">
                  <c:v>-6.6757202148011174E-3</c:v>
                </c:pt>
                <c:pt idx="42">
                  <c:v>-2.8610229492201711E-2</c:v>
                </c:pt>
                <c:pt idx="43">
                  <c:v>-4.8637390136690328E-2</c:v>
                </c:pt>
                <c:pt idx="44">
                  <c:v>-5.7220458984403422E-2</c:v>
                </c:pt>
                <c:pt idx="45">
                  <c:v>-5.9127807617201711E-2</c:v>
                </c:pt>
                <c:pt idx="46">
                  <c:v>-5.2452087402301117E-2</c:v>
                </c:pt>
                <c:pt idx="47">
                  <c:v>-3.5762786865191742E-2</c:v>
                </c:pt>
                <c:pt idx="48">
                  <c:v>-1.0967254638700297E-2</c:v>
                </c:pt>
                <c:pt idx="49">
                  <c:v>1.0967254638700297E-2</c:v>
                </c:pt>
                <c:pt idx="50">
                  <c:v>2.0027160644602304E-2</c:v>
                </c:pt>
                <c:pt idx="51">
                  <c:v>2.0980834961008554E-2</c:v>
                </c:pt>
                <c:pt idx="52">
                  <c:v>1.1920928955106547E-2</c:v>
                </c:pt>
                <c:pt idx="53">
                  <c:v>-2.8610229491903283E-3</c:v>
                </c:pt>
                <c:pt idx="54">
                  <c:v>-2.0980834960894867E-2</c:v>
                </c:pt>
                <c:pt idx="55">
                  <c:v>-3.7670135497990032E-2</c:v>
                </c:pt>
                <c:pt idx="56">
                  <c:v>-5.1498413085894867E-2</c:v>
                </c:pt>
                <c:pt idx="57">
                  <c:v>-6.2942504882798289E-2</c:v>
                </c:pt>
                <c:pt idx="58">
                  <c:v>-6.5326690673799703E-2</c:v>
                </c:pt>
                <c:pt idx="59">
                  <c:v>-5.9127807617201711E-2</c:v>
                </c:pt>
                <c:pt idx="60">
                  <c:v>-4.7683715820298289E-2</c:v>
                </c:pt>
                <c:pt idx="61">
                  <c:v>-3.6716461181597992E-2</c:v>
                </c:pt>
                <c:pt idx="62">
                  <c:v>-2.1457672119097992E-2</c:v>
                </c:pt>
                <c:pt idx="63">
                  <c:v>1.430511474609375E-3</c:v>
                </c:pt>
                <c:pt idx="64">
                  <c:v>2.5272369384808258E-2</c:v>
                </c:pt>
                <c:pt idx="65">
                  <c:v>4.1961669921903422E-2</c:v>
                </c:pt>
                <c:pt idx="66">
                  <c:v>4.8637390136704539E-2</c:v>
                </c:pt>
                <c:pt idx="67">
                  <c:v>5.2928924560603718E-2</c:v>
                </c:pt>
                <c:pt idx="68">
                  <c:v>5.8174133300809672E-2</c:v>
                </c:pt>
                <c:pt idx="69">
                  <c:v>6.8187713623103718E-2</c:v>
                </c:pt>
                <c:pt idx="70">
                  <c:v>8.8214874267606547E-2</c:v>
                </c:pt>
                <c:pt idx="71">
                  <c:v>0.13399124145510655</c:v>
                </c:pt>
                <c:pt idx="72">
                  <c:v>0.22602081298830967</c:v>
                </c:pt>
                <c:pt idx="73">
                  <c:v>0.38671493530280543</c:v>
                </c:pt>
                <c:pt idx="74">
                  <c:v>0.6456375122071023</c:v>
                </c:pt>
                <c:pt idx="75">
                  <c:v>1.0385513305664063</c:v>
                </c:pt>
                <c:pt idx="76">
                  <c:v>1.6155242919922017</c:v>
                </c:pt>
                <c:pt idx="77">
                  <c:v>2.4356842041016051</c:v>
                </c:pt>
                <c:pt idx="78">
                  <c:v>3.5419464111327983</c:v>
                </c:pt>
                <c:pt idx="79">
                  <c:v>4.9524307250976989</c:v>
                </c:pt>
                <c:pt idx="80">
                  <c:v>6.6719055175780966</c:v>
                </c:pt>
                <c:pt idx="81">
                  <c:v>8.7075233459473083</c:v>
                </c:pt>
                <c:pt idx="82">
                  <c:v>11.059284210205107</c:v>
                </c:pt>
                <c:pt idx="83">
                  <c:v>13.710975646972699</c:v>
                </c:pt>
                <c:pt idx="84">
                  <c:v>16.647815704345703</c:v>
                </c:pt>
                <c:pt idx="85">
                  <c:v>19.883155822753906</c:v>
                </c:pt>
                <c:pt idx="86">
                  <c:v>23.468017578125</c:v>
                </c:pt>
                <c:pt idx="87">
                  <c:v>27.546882629394602</c:v>
                </c:pt>
                <c:pt idx="88">
                  <c:v>32.382965087890604</c:v>
                </c:pt>
                <c:pt idx="89">
                  <c:v>38.327217102050803</c:v>
                </c:pt>
                <c:pt idx="90">
                  <c:v>45.734882354736406</c:v>
                </c:pt>
                <c:pt idx="91">
                  <c:v>54.868221282958999</c:v>
                </c:pt>
                <c:pt idx="92">
                  <c:v>65.879344940185604</c:v>
                </c:pt>
                <c:pt idx="93">
                  <c:v>78.830718994140653</c:v>
                </c:pt>
                <c:pt idx="94">
                  <c:v>93.821525573730497</c:v>
                </c:pt>
                <c:pt idx="95">
                  <c:v>111.2103462219239</c:v>
                </c:pt>
                <c:pt idx="96">
                  <c:v>131.86979293823251</c:v>
                </c:pt>
                <c:pt idx="97">
                  <c:v>157.0959091186524</c:v>
                </c:pt>
                <c:pt idx="98">
                  <c:v>187.91770935058639</c:v>
                </c:pt>
                <c:pt idx="99">
                  <c:v>224.39861297607439</c:v>
                </c:pt>
                <c:pt idx="100">
                  <c:v>265.57636260986339</c:v>
                </c:pt>
                <c:pt idx="101">
                  <c:v>309.92841720581043</c:v>
                </c:pt>
                <c:pt idx="102">
                  <c:v>355.62229156494141</c:v>
                </c:pt>
                <c:pt idx="103">
                  <c:v>400.69770812988236</c:v>
                </c:pt>
                <c:pt idx="104">
                  <c:v>443.66884231567337</c:v>
                </c:pt>
                <c:pt idx="105">
                  <c:v>484.11846160888638</c:v>
                </c:pt>
                <c:pt idx="106">
                  <c:v>522.51005172729538</c:v>
                </c:pt>
                <c:pt idx="107">
                  <c:v>559.51786041259743</c:v>
                </c:pt>
                <c:pt idx="108">
                  <c:v>595.55912017822243</c:v>
                </c:pt>
                <c:pt idx="109">
                  <c:v>630.8383941650394</c:v>
                </c:pt>
                <c:pt idx="110">
                  <c:v>665.44771194458042</c:v>
                </c:pt>
                <c:pt idx="111">
                  <c:v>699.42378997802734</c:v>
                </c:pt>
                <c:pt idx="112">
                  <c:v>732.83243179321335</c:v>
                </c:pt>
                <c:pt idx="113">
                  <c:v>765.73324203491234</c:v>
                </c:pt>
                <c:pt idx="114">
                  <c:v>798.23398590087936</c:v>
                </c:pt>
                <c:pt idx="115">
                  <c:v>830.47628402709938</c:v>
                </c:pt>
                <c:pt idx="116">
                  <c:v>862.53738403320335</c:v>
                </c:pt>
                <c:pt idx="117">
                  <c:v>894.3576812744144</c:v>
                </c:pt>
                <c:pt idx="118">
                  <c:v>925.73690414428734</c:v>
                </c:pt>
                <c:pt idx="119">
                  <c:v>956.49814605712936</c:v>
                </c:pt>
                <c:pt idx="120">
                  <c:v>986.39249801635742</c:v>
                </c:pt>
                <c:pt idx="121">
                  <c:v>1015.0737762451174</c:v>
                </c:pt>
                <c:pt idx="122">
                  <c:v>1042.1810150146484</c:v>
                </c:pt>
                <c:pt idx="123">
                  <c:v>1067.5239562988284</c:v>
                </c:pt>
                <c:pt idx="124">
                  <c:v>1090.9590721130394</c:v>
                </c:pt>
                <c:pt idx="125">
                  <c:v>1112.3251914977993</c:v>
                </c:pt>
                <c:pt idx="126">
                  <c:v>1131.4806938171394</c:v>
                </c:pt>
                <c:pt idx="127">
                  <c:v>1148.4646797180194</c:v>
                </c:pt>
                <c:pt idx="128">
                  <c:v>1163.4397506713894</c:v>
                </c:pt>
                <c:pt idx="129">
                  <c:v>1176.4926910400393</c:v>
                </c:pt>
                <c:pt idx="130">
                  <c:v>1187.7231597900393</c:v>
                </c:pt>
                <c:pt idx="131">
                  <c:v>1197.3361968994093</c:v>
                </c:pt>
                <c:pt idx="132">
                  <c:v>1205.6546211242694</c:v>
                </c:pt>
                <c:pt idx="133">
                  <c:v>1212.9006385803193</c:v>
                </c:pt>
                <c:pt idx="134">
                  <c:v>1219.2106246948194</c:v>
                </c:pt>
                <c:pt idx="135">
                  <c:v>1224.7180938720694</c:v>
                </c:pt>
                <c:pt idx="136">
                  <c:v>1229.6009063720694</c:v>
                </c:pt>
                <c:pt idx="137">
                  <c:v>1233.9591979980494</c:v>
                </c:pt>
                <c:pt idx="138">
                  <c:v>1237.8182411193893</c:v>
                </c:pt>
                <c:pt idx="139">
                  <c:v>1241.2118911743194</c:v>
                </c:pt>
                <c:pt idx="140">
                  <c:v>1244.1887855529794</c:v>
                </c:pt>
                <c:pt idx="141">
                  <c:v>1246.8037605285695</c:v>
                </c:pt>
                <c:pt idx="142">
                  <c:v>1249.1216659545894</c:v>
                </c:pt>
                <c:pt idx="143">
                  <c:v>1251.1186599731493</c:v>
                </c:pt>
                <c:pt idx="144">
                  <c:v>1252.9101371765094</c:v>
                </c:pt>
                <c:pt idx="145">
                  <c:v>1254.5042037963894</c:v>
                </c:pt>
                <c:pt idx="146">
                  <c:v>1255.9700012206995</c:v>
                </c:pt>
                <c:pt idx="147">
                  <c:v>1257.2898864746094</c:v>
                </c:pt>
                <c:pt idx="148">
                  <c:v>1258.4452629089394</c:v>
                </c:pt>
                <c:pt idx="149">
                  <c:v>1259.5281600952194</c:v>
                </c:pt>
                <c:pt idx="150">
                  <c:v>1260.4823112487793</c:v>
                </c:pt>
                <c:pt idx="151">
                  <c:v>1261.3253593444795</c:v>
                </c:pt>
                <c:pt idx="152">
                  <c:v>1262.0248794555694</c:v>
                </c:pt>
                <c:pt idx="153">
                  <c:v>1262.7120018005394</c:v>
                </c:pt>
                <c:pt idx="154">
                  <c:v>1263.4711265563994</c:v>
                </c:pt>
                <c:pt idx="155">
                  <c:v>1264.1859054565393</c:v>
                </c:pt>
                <c:pt idx="156">
                  <c:v>1264.8272514343294</c:v>
                </c:pt>
                <c:pt idx="157">
                  <c:v>1265.3779983520494</c:v>
                </c:pt>
                <c:pt idx="158">
                  <c:v>1265.8724784851095</c:v>
                </c:pt>
                <c:pt idx="159">
                  <c:v>1266.2358283996593</c:v>
                </c:pt>
                <c:pt idx="160">
                  <c:v>1266.3812637329095</c:v>
                </c:pt>
                <c:pt idx="161">
                  <c:v>1266.4675712585495</c:v>
                </c:pt>
                <c:pt idx="162">
                  <c:v>1266.5114402770994</c:v>
                </c:pt>
                <c:pt idx="163">
                  <c:v>1266.5491104125995</c:v>
                </c:pt>
                <c:pt idx="164">
                  <c:v>1266.5281295776394</c:v>
                </c:pt>
                <c:pt idx="165">
                  <c:v>1266.3831710815393</c:v>
                </c:pt>
                <c:pt idx="166">
                  <c:v>1266.1375999450693</c:v>
                </c:pt>
                <c:pt idx="167">
                  <c:v>1265.7303810119595</c:v>
                </c:pt>
                <c:pt idx="168">
                  <c:v>1265.2597427368194</c:v>
                </c:pt>
                <c:pt idx="169">
                  <c:v>1264.7047042846693</c:v>
                </c:pt>
                <c:pt idx="170">
                  <c:v>1264.1320228576694</c:v>
                </c:pt>
                <c:pt idx="171">
                  <c:v>1263.5803222656293</c:v>
                </c:pt>
                <c:pt idx="172">
                  <c:v>1263.0190849304195</c:v>
                </c:pt>
                <c:pt idx="173">
                  <c:v>1262.4082565307594</c:v>
                </c:pt>
                <c:pt idx="174">
                  <c:v>1261.6624832153293</c:v>
                </c:pt>
                <c:pt idx="175">
                  <c:v>1260.9076499938994</c:v>
                </c:pt>
                <c:pt idx="176">
                  <c:v>1260.0450515747093</c:v>
                </c:pt>
                <c:pt idx="177">
                  <c:v>1259.0708732604994</c:v>
                </c:pt>
                <c:pt idx="178">
                  <c:v>1258.0132484435994</c:v>
                </c:pt>
                <c:pt idx="179">
                  <c:v>1256.9565773010295</c:v>
                </c:pt>
                <c:pt idx="180">
                  <c:v>1255.8641433715793</c:v>
                </c:pt>
                <c:pt idx="181">
                  <c:v>1254.6186447143593</c:v>
                </c:pt>
                <c:pt idx="182">
                  <c:v>1253.3030509948694</c:v>
                </c:pt>
                <c:pt idx="183">
                  <c:v>1251.9617080688495</c:v>
                </c:pt>
                <c:pt idx="184">
                  <c:v>1250.5221366882295</c:v>
                </c:pt>
                <c:pt idx="185">
                  <c:v>1248.9447593688994</c:v>
                </c:pt>
                <c:pt idx="186">
                  <c:v>1247.2553253173794</c:v>
                </c:pt>
                <c:pt idx="187">
                  <c:v>1245.4771995544393</c:v>
                </c:pt>
                <c:pt idx="188">
                  <c:v>1243.5460090637193</c:v>
                </c:pt>
                <c:pt idx="189">
                  <c:v>1241.4140701293993</c:v>
                </c:pt>
                <c:pt idx="190">
                  <c:v>1239.1581535339394</c:v>
                </c:pt>
                <c:pt idx="191">
                  <c:v>1236.7463111877394</c:v>
                </c:pt>
                <c:pt idx="192">
                  <c:v>1234.1957092285193</c:v>
                </c:pt>
                <c:pt idx="193">
                  <c:v>1231.4319610595694</c:v>
                </c:pt>
                <c:pt idx="194">
                  <c:v>1228.4522056579594</c:v>
                </c:pt>
                <c:pt idx="195">
                  <c:v>1225.2564430236794</c:v>
                </c:pt>
                <c:pt idx="196">
                  <c:v>1221.8661308288595</c:v>
                </c:pt>
                <c:pt idx="197">
                  <c:v>1218.3303833007794</c:v>
                </c:pt>
                <c:pt idx="198">
                  <c:v>1214.5791053771993</c:v>
                </c:pt>
                <c:pt idx="199">
                  <c:v>1210.5784416198694</c:v>
                </c:pt>
                <c:pt idx="200">
                  <c:v>1206.2563896179195</c:v>
                </c:pt>
                <c:pt idx="201">
                  <c:v>1201.5943527221693</c:v>
                </c:pt>
                <c:pt idx="202">
                  <c:v>1196.5136528015094</c:v>
                </c:pt>
                <c:pt idx="203">
                  <c:v>1190.9499168395994</c:v>
                </c:pt>
                <c:pt idx="204">
                  <c:v>1184.9284172058094</c:v>
                </c:pt>
                <c:pt idx="205">
                  <c:v>1178.5020828247093</c:v>
                </c:pt>
                <c:pt idx="206">
                  <c:v>1171.7057228088395</c:v>
                </c:pt>
                <c:pt idx="207">
                  <c:v>1164.4620895385694</c:v>
                </c:pt>
                <c:pt idx="208">
                  <c:v>1156.7263603210495</c:v>
                </c:pt>
                <c:pt idx="209">
                  <c:v>1148.4470367431593</c:v>
                </c:pt>
                <c:pt idx="210">
                  <c:v>1139.6408081054694</c:v>
                </c:pt>
                <c:pt idx="211">
                  <c:v>1130.2943229675293</c:v>
                </c:pt>
                <c:pt idx="212">
                  <c:v>1120.4199790954594</c:v>
                </c:pt>
                <c:pt idx="213">
                  <c:v>1110.0254058837893</c:v>
                </c:pt>
                <c:pt idx="214">
                  <c:v>1099.2178916931193</c:v>
                </c:pt>
                <c:pt idx="215">
                  <c:v>1088.1700515747095</c:v>
                </c:pt>
                <c:pt idx="216">
                  <c:v>1077.0902633666994</c:v>
                </c:pt>
                <c:pt idx="217">
                  <c:v>1066.1916732788084</c:v>
                </c:pt>
                <c:pt idx="218">
                  <c:v>1055.6302070617674</c:v>
                </c:pt>
                <c:pt idx="219">
                  <c:v>1045.3524589538574</c:v>
                </c:pt>
                <c:pt idx="220">
                  <c:v>1034.9721908569334</c:v>
                </c:pt>
                <c:pt idx="221">
                  <c:v>1023.9539146423343</c:v>
                </c:pt>
                <c:pt idx="222">
                  <c:v>1011.7578506469724</c:v>
                </c:pt>
                <c:pt idx="223">
                  <c:v>998.10981750488236</c:v>
                </c:pt>
                <c:pt idx="224">
                  <c:v>983.02507400512741</c:v>
                </c:pt>
                <c:pt idx="225">
                  <c:v>967.08154678344738</c:v>
                </c:pt>
                <c:pt idx="226">
                  <c:v>951.32637023925736</c:v>
                </c:pt>
                <c:pt idx="227">
                  <c:v>937.04223632812534</c:v>
                </c:pt>
                <c:pt idx="228">
                  <c:v>925.53758621215843</c:v>
                </c:pt>
                <c:pt idx="229">
                  <c:v>917.87004470825241</c:v>
                </c:pt>
                <c:pt idx="230">
                  <c:v>914.69764709472634</c:v>
                </c:pt>
                <c:pt idx="231">
                  <c:v>915.88783264160134</c:v>
                </c:pt>
                <c:pt idx="232">
                  <c:v>920.40395736694336</c:v>
                </c:pt>
                <c:pt idx="233">
                  <c:v>926.53226852417038</c:v>
                </c:pt>
                <c:pt idx="234">
                  <c:v>932.13701248168934</c:v>
                </c:pt>
                <c:pt idx="235">
                  <c:v>935.11056900024437</c:v>
                </c:pt>
                <c:pt idx="236">
                  <c:v>933.59565734863236</c:v>
                </c:pt>
                <c:pt idx="237">
                  <c:v>926.29528045654342</c:v>
                </c:pt>
                <c:pt idx="238">
                  <c:v>912.66298294067337</c:v>
                </c:pt>
                <c:pt idx="239">
                  <c:v>892.78316497802734</c:v>
                </c:pt>
                <c:pt idx="240">
                  <c:v>867.25091934204136</c:v>
                </c:pt>
                <c:pt idx="241">
                  <c:v>836.92455291748036</c:v>
                </c:pt>
                <c:pt idx="242">
                  <c:v>802.93750762939442</c:v>
                </c:pt>
                <c:pt idx="243">
                  <c:v>766.68119430542038</c:v>
                </c:pt>
                <c:pt idx="244">
                  <c:v>729.65049743652332</c:v>
                </c:pt>
                <c:pt idx="245">
                  <c:v>693.3383941650394</c:v>
                </c:pt>
                <c:pt idx="246">
                  <c:v>659.04378890991234</c:v>
                </c:pt>
                <c:pt idx="247">
                  <c:v>627.76088714599632</c:v>
                </c:pt>
                <c:pt idx="248">
                  <c:v>600.06380081176735</c:v>
                </c:pt>
                <c:pt idx="249">
                  <c:v>576.11656188964844</c:v>
                </c:pt>
                <c:pt idx="250">
                  <c:v>555.78136444091842</c:v>
                </c:pt>
                <c:pt idx="251">
                  <c:v>538.68198394775436</c:v>
                </c:pt>
                <c:pt idx="252">
                  <c:v>524.30248260498036</c:v>
                </c:pt>
                <c:pt idx="253">
                  <c:v>512.02344894409146</c:v>
                </c:pt>
                <c:pt idx="254">
                  <c:v>501.23691558837936</c:v>
                </c:pt>
                <c:pt idx="255">
                  <c:v>491.41025543212936</c:v>
                </c:pt>
                <c:pt idx="256">
                  <c:v>482.17868804931641</c:v>
                </c:pt>
                <c:pt idx="257">
                  <c:v>473.38294982910145</c:v>
                </c:pt>
                <c:pt idx="258">
                  <c:v>465.03162384033237</c:v>
                </c:pt>
                <c:pt idx="259">
                  <c:v>457.28588104248036</c:v>
                </c:pt>
                <c:pt idx="260">
                  <c:v>450.34790039062545</c:v>
                </c:pt>
                <c:pt idx="261">
                  <c:v>444.4007873535154</c:v>
                </c:pt>
                <c:pt idx="262">
                  <c:v>439.51654434204136</c:v>
                </c:pt>
                <c:pt idx="263">
                  <c:v>435.65273284912143</c:v>
                </c:pt>
                <c:pt idx="264">
                  <c:v>432.67869949340843</c:v>
                </c:pt>
                <c:pt idx="265">
                  <c:v>430.44185638427746</c:v>
                </c:pt>
                <c:pt idx="266">
                  <c:v>428.80201339721646</c:v>
                </c:pt>
                <c:pt idx="267">
                  <c:v>427.61421203613236</c:v>
                </c:pt>
                <c:pt idx="268">
                  <c:v>426.7363548278804</c:v>
                </c:pt>
                <c:pt idx="269">
                  <c:v>426.01823806762741</c:v>
                </c:pt>
                <c:pt idx="270">
                  <c:v>425.31013488769543</c:v>
                </c:pt>
                <c:pt idx="271">
                  <c:v>424.39460754394543</c:v>
                </c:pt>
                <c:pt idx="272">
                  <c:v>422.98460006713844</c:v>
                </c:pt>
                <c:pt idx="273">
                  <c:v>420.75824737548839</c:v>
                </c:pt>
                <c:pt idx="274">
                  <c:v>417.41895675659146</c:v>
                </c:pt>
                <c:pt idx="275">
                  <c:v>412.71114349365246</c:v>
                </c:pt>
                <c:pt idx="276">
                  <c:v>406.45265579223644</c:v>
                </c:pt>
                <c:pt idx="277">
                  <c:v>398.56290817260742</c:v>
                </c:pt>
                <c:pt idx="278">
                  <c:v>389.09244537353538</c:v>
                </c:pt>
                <c:pt idx="279">
                  <c:v>378.22389602661144</c:v>
                </c:pt>
                <c:pt idx="280">
                  <c:v>366.23001098632835</c:v>
                </c:pt>
                <c:pt idx="281">
                  <c:v>353.44409942626942</c:v>
                </c:pt>
                <c:pt idx="282">
                  <c:v>340.19899368286144</c:v>
                </c:pt>
                <c:pt idx="283">
                  <c:v>326.83563232421841</c:v>
                </c:pt>
                <c:pt idx="284">
                  <c:v>313.6553764343264</c:v>
                </c:pt>
                <c:pt idx="285">
                  <c:v>300.90999603271439</c:v>
                </c:pt>
                <c:pt idx="286">
                  <c:v>288.7654304504394</c:v>
                </c:pt>
                <c:pt idx="287">
                  <c:v>277.34851837158237</c:v>
                </c:pt>
                <c:pt idx="288">
                  <c:v>266.75653457641641</c:v>
                </c:pt>
                <c:pt idx="289">
                  <c:v>257.04288482666038</c:v>
                </c:pt>
                <c:pt idx="290">
                  <c:v>248.22235107421841</c:v>
                </c:pt>
                <c:pt idx="291">
                  <c:v>240.2734756469724</c:v>
                </c:pt>
                <c:pt idx="292">
                  <c:v>233.18576812744141</c:v>
                </c:pt>
                <c:pt idx="293">
                  <c:v>226.92680358886741</c:v>
                </c:pt>
                <c:pt idx="294">
                  <c:v>221.47226333618141</c:v>
                </c:pt>
                <c:pt idx="295">
                  <c:v>216.80831909179639</c:v>
                </c:pt>
                <c:pt idx="296">
                  <c:v>212.94403076171841</c:v>
                </c:pt>
                <c:pt idx="297">
                  <c:v>209.9094390869144</c:v>
                </c:pt>
                <c:pt idx="298">
                  <c:v>207.7379226684574</c:v>
                </c:pt>
                <c:pt idx="299">
                  <c:v>206.4642906188964</c:v>
                </c:pt>
                <c:pt idx="300">
                  <c:v>206.09235763549839</c:v>
                </c:pt>
                <c:pt idx="301">
                  <c:v>206.5954208374024</c:v>
                </c:pt>
                <c:pt idx="302">
                  <c:v>207.90624618530239</c:v>
                </c:pt>
                <c:pt idx="303">
                  <c:v>209.90753173828139</c:v>
                </c:pt>
                <c:pt idx="304">
                  <c:v>212.40901947021442</c:v>
                </c:pt>
                <c:pt idx="305">
                  <c:v>215.16036987304639</c:v>
                </c:pt>
                <c:pt idx="306">
                  <c:v>217.8874015808104</c:v>
                </c:pt>
                <c:pt idx="307">
                  <c:v>220.30305862426741</c:v>
                </c:pt>
                <c:pt idx="308">
                  <c:v>222.12505340576141</c:v>
                </c:pt>
                <c:pt idx="309">
                  <c:v>223.1140136718754</c:v>
                </c:pt>
                <c:pt idx="310">
                  <c:v>223.10256958007841</c:v>
                </c:pt>
                <c:pt idx="311">
                  <c:v>222.00775146484341</c:v>
                </c:pt>
                <c:pt idx="312">
                  <c:v>219.8047637939454</c:v>
                </c:pt>
                <c:pt idx="313">
                  <c:v>216.5446281433104</c:v>
                </c:pt>
                <c:pt idx="314">
                  <c:v>212.33940124511741</c:v>
                </c:pt>
                <c:pt idx="315">
                  <c:v>207.3402404785154</c:v>
                </c:pt>
                <c:pt idx="316">
                  <c:v>201.71356201171841</c:v>
                </c:pt>
                <c:pt idx="317">
                  <c:v>195.63198089599641</c:v>
                </c:pt>
                <c:pt idx="318">
                  <c:v>189.2747879028324</c:v>
                </c:pt>
                <c:pt idx="319">
                  <c:v>182.8131675720214</c:v>
                </c:pt>
                <c:pt idx="320">
                  <c:v>176.39589309692388</c:v>
                </c:pt>
                <c:pt idx="321">
                  <c:v>170.13978958129888</c:v>
                </c:pt>
                <c:pt idx="322">
                  <c:v>164.14308547973638</c:v>
                </c:pt>
                <c:pt idx="323">
                  <c:v>158.48255157470709</c:v>
                </c:pt>
                <c:pt idx="324">
                  <c:v>153.21779251098638</c:v>
                </c:pt>
                <c:pt idx="325">
                  <c:v>148.37360382080081</c:v>
                </c:pt>
                <c:pt idx="326">
                  <c:v>143.9518928527832</c:v>
                </c:pt>
                <c:pt idx="327">
                  <c:v>139.9531364440918</c:v>
                </c:pt>
                <c:pt idx="328">
                  <c:v>136.36875152587891</c:v>
                </c:pt>
                <c:pt idx="329">
                  <c:v>133.17346572875979</c:v>
                </c:pt>
                <c:pt idx="330">
                  <c:v>130.32627105712891</c:v>
                </c:pt>
                <c:pt idx="331">
                  <c:v>127.78282165527349</c:v>
                </c:pt>
                <c:pt idx="332">
                  <c:v>125.5149841308594</c:v>
                </c:pt>
                <c:pt idx="333">
                  <c:v>123.4917640686035</c:v>
                </c:pt>
                <c:pt idx="334">
                  <c:v>121.67882919311531</c:v>
                </c:pt>
                <c:pt idx="335">
                  <c:v>120.04518508911141</c:v>
                </c:pt>
                <c:pt idx="336">
                  <c:v>118.57080459594729</c:v>
                </c:pt>
                <c:pt idx="337">
                  <c:v>117.24567413330081</c:v>
                </c:pt>
                <c:pt idx="338">
                  <c:v>116.0521507263184</c:v>
                </c:pt>
                <c:pt idx="339">
                  <c:v>114.9706840515137</c:v>
                </c:pt>
                <c:pt idx="340">
                  <c:v>113.9936447143555</c:v>
                </c:pt>
                <c:pt idx="341">
                  <c:v>113.1181716918946</c:v>
                </c:pt>
                <c:pt idx="342">
                  <c:v>112.3423576354981</c:v>
                </c:pt>
                <c:pt idx="343">
                  <c:v>111.666202545166</c:v>
                </c:pt>
                <c:pt idx="344">
                  <c:v>111.0801696777344</c:v>
                </c:pt>
                <c:pt idx="345">
                  <c:v>110.5780601501465</c:v>
                </c:pt>
                <c:pt idx="346">
                  <c:v>110.1593971252442</c:v>
                </c:pt>
                <c:pt idx="347">
                  <c:v>109.8194122314453</c:v>
                </c:pt>
                <c:pt idx="348">
                  <c:v>109.54380035400391</c:v>
                </c:pt>
                <c:pt idx="349">
                  <c:v>109.3034744262696</c:v>
                </c:pt>
                <c:pt idx="350">
                  <c:v>109.07506942749031</c:v>
                </c:pt>
                <c:pt idx="351">
                  <c:v>108.83140563964851</c:v>
                </c:pt>
                <c:pt idx="352">
                  <c:v>108.52813720703131</c:v>
                </c:pt>
                <c:pt idx="353">
                  <c:v>108.1223487854004</c:v>
                </c:pt>
                <c:pt idx="354">
                  <c:v>107.5739860534668</c:v>
                </c:pt>
                <c:pt idx="355">
                  <c:v>106.842041015625</c:v>
                </c:pt>
                <c:pt idx="356">
                  <c:v>105.8869361877442</c:v>
                </c:pt>
                <c:pt idx="357">
                  <c:v>104.6738624572754</c:v>
                </c:pt>
                <c:pt idx="358">
                  <c:v>103.1885147094727</c:v>
                </c:pt>
                <c:pt idx="359">
                  <c:v>101.4237403869629</c:v>
                </c:pt>
                <c:pt idx="360">
                  <c:v>99.389553070068402</c:v>
                </c:pt>
                <c:pt idx="361">
                  <c:v>97.108364105224609</c:v>
                </c:pt>
                <c:pt idx="362">
                  <c:v>94.609260559082102</c:v>
                </c:pt>
                <c:pt idx="363">
                  <c:v>91.928958892822308</c:v>
                </c:pt>
                <c:pt idx="364">
                  <c:v>89.109420776367216</c:v>
                </c:pt>
                <c:pt idx="365">
                  <c:v>86.194515228271513</c:v>
                </c:pt>
                <c:pt idx="366">
                  <c:v>83.220958709716825</c:v>
                </c:pt>
                <c:pt idx="367">
                  <c:v>80.223560333251982</c:v>
                </c:pt>
                <c:pt idx="368">
                  <c:v>77.238082885742216</c:v>
                </c:pt>
                <c:pt idx="369">
                  <c:v>74.304103851318388</c:v>
                </c:pt>
                <c:pt idx="370">
                  <c:v>71.453094482421903</c:v>
                </c:pt>
                <c:pt idx="371">
                  <c:v>68.708419799804702</c:v>
                </c:pt>
                <c:pt idx="372">
                  <c:v>66.083908081054702</c:v>
                </c:pt>
                <c:pt idx="373">
                  <c:v>63.594818115234403</c:v>
                </c:pt>
                <c:pt idx="374">
                  <c:v>61.253547668457102</c:v>
                </c:pt>
                <c:pt idx="375">
                  <c:v>59.060573577880902</c:v>
                </c:pt>
                <c:pt idx="376">
                  <c:v>57.009696960449205</c:v>
                </c:pt>
                <c:pt idx="377">
                  <c:v>55.104255676269602</c:v>
                </c:pt>
                <c:pt idx="378">
                  <c:v>53.350448608398509</c:v>
                </c:pt>
                <c:pt idx="379">
                  <c:v>51.747798919677805</c:v>
                </c:pt>
                <c:pt idx="380">
                  <c:v>50.282955169677805</c:v>
                </c:pt>
                <c:pt idx="381">
                  <c:v>48.946380615234403</c:v>
                </c:pt>
                <c:pt idx="382">
                  <c:v>47.7294921875</c:v>
                </c:pt>
                <c:pt idx="383">
                  <c:v>46.617984771728501</c:v>
                </c:pt>
                <c:pt idx="384">
                  <c:v>45.595645904541001</c:v>
                </c:pt>
                <c:pt idx="385">
                  <c:v>44.651031494140703</c:v>
                </c:pt>
                <c:pt idx="386">
                  <c:v>43.786048889160206</c:v>
                </c:pt>
                <c:pt idx="387">
                  <c:v>43.001651763916001</c:v>
                </c:pt>
                <c:pt idx="388">
                  <c:v>42.294502258300803</c:v>
                </c:pt>
                <c:pt idx="389">
                  <c:v>41.661262512207102</c:v>
                </c:pt>
                <c:pt idx="390">
                  <c:v>41.095256805419901</c:v>
                </c:pt>
                <c:pt idx="391">
                  <c:v>40.588855743408203</c:v>
                </c:pt>
                <c:pt idx="392">
                  <c:v>40.133476257324205</c:v>
                </c:pt>
                <c:pt idx="393">
                  <c:v>39.723873138427805</c:v>
                </c:pt>
                <c:pt idx="394">
                  <c:v>39.3524169921875</c:v>
                </c:pt>
                <c:pt idx="395">
                  <c:v>39.008140563964901</c:v>
                </c:pt>
                <c:pt idx="396">
                  <c:v>38.687705993652401</c:v>
                </c:pt>
                <c:pt idx="397">
                  <c:v>38.394451141357401</c:v>
                </c:pt>
                <c:pt idx="398">
                  <c:v>38.131237030029304</c:v>
                </c:pt>
                <c:pt idx="399">
                  <c:v>37.901401519775405</c:v>
                </c:pt>
                <c:pt idx="400">
                  <c:v>37.705421447753906</c:v>
                </c:pt>
                <c:pt idx="401">
                  <c:v>37.549495697021506</c:v>
                </c:pt>
                <c:pt idx="402">
                  <c:v>37.431240081787102</c:v>
                </c:pt>
                <c:pt idx="403">
                  <c:v>37.348747253418004</c:v>
                </c:pt>
                <c:pt idx="404">
                  <c:v>37.306308746337905</c:v>
                </c:pt>
                <c:pt idx="405">
                  <c:v>37.301063537597706</c:v>
                </c:pt>
                <c:pt idx="406">
                  <c:v>37.329673767089901</c:v>
                </c:pt>
                <c:pt idx="407">
                  <c:v>37.384510040283203</c:v>
                </c:pt>
                <c:pt idx="408">
                  <c:v>37.473678588867202</c:v>
                </c:pt>
                <c:pt idx="409">
                  <c:v>37.600040435791001</c:v>
                </c:pt>
                <c:pt idx="410">
                  <c:v>37.762165069580107</c:v>
                </c:pt>
                <c:pt idx="411">
                  <c:v>37.959098815918004</c:v>
                </c:pt>
                <c:pt idx="412">
                  <c:v>38.196563720703104</c:v>
                </c:pt>
                <c:pt idx="413">
                  <c:v>38.479804992675803</c:v>
                </c:pt>
                <c:pt idx="414">
                  <c:v>38.808822631836001</c:v>
                </c:pt>
                <c:pt idx="415">
                  <c:v>39.188385009765604</c:v>
                </c:pt>
                <c:pt idx="416">
                  <c:v>39.6227836608887</c:v>
                </c:pt>
                <c:pt idx="417">
                  <c:v>40.119171142578104</c:v>
                </c:pt>
                <c:pt idx="418">
                  <c:v>40.683746337890604</c:v>
                </c:pt>
                <c:pt idx="419">
                  <c:v>41.332244873046903</c:v>
                </c:pt>
                <c:pt idx="420">
                  <c:v>42.069911956787102</c:v>
                </c:pt>
                <c:pt idx="421">
                  <c:v>42.898178100586001</c:v>
                </c:pt>
                <c:pt idx="422">
                  <c:v>43.810367584228501</c:v>
                </c:pt>
                <c:pt idx="423">
                  <c:v>44.797420501709006</c:v>
                </c:pt>
                <c:pt idx="424">
                  <c:v>45.847415924072301</c:v>
                </c:pt>
                <c:pt idx="425">
                  <c:v>46.935081481933601</c:v>
                </c:pt>
                <c:pt idx="426">
                  <c:v>48.03466796875</c:v>
                </c:pt>
                <c:pt idx="427">
                  <c:v>49.106121063232408</c:v>
                </c:pt>
                <c:pt idx="428">
                  <c:v>50.123691558837905</c:v>
                </c:pt>
                <c:pt idx="429">
                  <c:v>51.058292388916001</c:v>
                </c:pt>
                <c:pt idx="430">
                  <c:v>51.883697509765703</c:v>
                </c:pt>
                <c:pt idx="431">
                  <c:v>52.574157714843807</c:v>
                </c:pt>
                <c:pt idx="432">
                  <c:v>53.109169006347699</c:v>
                </c:pt>
                <c:pt idx="433">
                  <c:v>53.479671478271499</c:v>
                </c:pt>
                <c:pt idx="434">
                  <c:v>53.677082061767607</c:v>
                </c:pt>
                <c:pt idx="435">
                  <c:v>53.704261779785199</c:v>
                </c:pt>
                <c:pt idx="436">
                  <c:v>53.568363189697308</c:v>
                </c:pt>
                <c:pt idx="437">
                  <c:v>53.28369140625</c:v>
                </c:pt>
                <c:pt idx="438">
                  <c:v>52.870750427246108</c:v>
                </c:pt>
                <c:pt idx="439">
                  <c:v>52.353858947753906</c:v>
                </c:pt>
                <c:pt idx="440">
                  <c:v>51.760196685791001</c:v>
                </c:pt>
                <c:pt idx="441">
                  <c:v>51.114559173583999</c:v>
                </c:pt>
                <c:pt idx="442">
                  <c:v>50.434589385986399</c:v>
                </c:pt>
                <c:pt idx="443">
                  <c:v>49.743175506591804</c:v>
                </c:pt>
                <c:pt idx="444">
                  <c:v>49.054622650146499</c:v>
                </c:pt>
                <c:pt idx="445">
                  <c:v>48.390388488769602</c:v>
                </c:pt>
                <c:pt idx="446">
                  <c:v>47.760963439941406</c:v>
                </c:pt>
                <c:pt idx="447">
                  <c:v>47.174453735351605</c:v>
                </c:pt>
                <c:pt idx="448">
                  <c:v>46.633720397949205</c:v>
                </c:pt>
                <c:pt idx="449">
                  <c:v>46.129226684570305</c:v>
                </c:pt>
                <c:pt idx="450">
                  <c:v>45.658111572265703</c:v>
                </c:pt>
                <c:pt idx="451">
                  <c:v>45.211315155029304</c:v>
                </c:pt>
                <c:pt idx="452">
                  <c:v>44.781208038330107</c:v>
                </c:pt>
                <c:pt idx="453">
                  <c:v>44.356346130371101</c:v>
                </c:pt>
                <c:pt idx="454">
                  <c:v>43.925285339355504</c:v>
                </c:pt>
                <c:pt idx="455">
                  <c:v>43.494224548339901</c:v>
                </c:pt>
                <c:pt idx="456">
                  <c:v>43.060302734375</c:v>
                </c:pt>
                <c:pt idx="457">
                  <c:v>42.616844177246101</c:v>
                </c:pt>
                <c:pt idx="458">
                  <c:v>42.146682739257805</c:v>
                </c:pt>
                <c:pt idx="459">
                  <c:v>41.642189025878906</c:v>
                </c:pt>
                <c:pt idx="460">
                  <c:v>41.105270385742202</c:v>
                </c:pt>
                <c:pt idx="461">
                  <c:v>40.526390075683601</c:v>
                </c:pt>
                <c:pt idx="462">
                  <c:v>39.904594421386705</c:v>
                </c:pt>
                <c:pt idx="463">
                  <c:v>39.243221282959006</c:v>
                </c:pt>
                <c:pt idx="464">
                  <c:v>38.555622100830107</c:v>
                </c:pt>
                <c:pt idx="465">
                  <c:v>37.855148315429702</c:v>
                </c:pt>
                <c:pt idx="466">
                  <c:v>37.147998809814503</c:v>
                </c:pt>
                <c:pt idx="467">
                  <c:v>36.448001861572301</c:v>
                </c:pt>
                <c:pt idx="468">
                  <c:v>35.7623100280762</c:v>
                </c:pt>
                <c:pt idx="469">
                  <c:v>35.097122192382805</c:v>
                </c:pt>
                <c:pt idx="470">
                  <c:v>34.453868865966804</c:v>
                </c:pt>
                <c:pt idx="471">
                  <c:v>33.835411071777401</c:v>
                </c:pt>
                <c:pt idx="472">
                  <c:v>33.248424530029304</c:v>
                </c:pt>
                <c:pt idx="473">
                  <c:v>32.697200775146506</c:v>
                </c:pt>
                <c:pt idx="474">
                  <c:v>32.187461853027401</c:v>
                </c:pt>
                <c:pt idx="475">
                  <c:v>31.722545623779304</c:v>
                </c:pt>
                <c:pt idx="476">
                  <c:v>31.308174133300803</c:v>
                </c:pt>
                <c:pt idx="477">
                  <c:v>30.949115753173807</c:v>
                </c:pt>
                <c:pt idx="478">
                  <c:v>30.647754669189503</c:v>
                </c:pt>
                <c:pt idx="479">
                  <c:v>30.399799346923807</c:v>
                </c:pt>
                <c:pt idx="480">
                  <c:v>30.209064483642607</c:v>
                </c:pt>
                <c:pt idx="481">
                  <c:v>30.081272125244205</c:v>
                </c:pt>
                <c:pt idx="482">
                  <c:v>30.022144317627003</c:v>
                </c:pt>
                <c:pt idx="483">
                  <c:v>30.033111572265604</c:v>
                </c:pt>
                <c:pt idx="484">
                  <c:v>30.107975006103501</c:v>
                </c:pt>
                <c:pt idx="485">
                  <c:v>30.252933502197301</c:v>
                </c:pt>
                <c:pt idx="486">
                  <c:v>30.466079711914105</c:v>
                </c:pt>
                <c:pt idx="487">
                  <c:v>30.745983123779304</c:v>
                </c:pt>
                <c:pt idx="488">
                  <c:v>31.091690063476605</c:v>
                </c:pt>
                <c:pt idx="489">
                  <c:v>31.5051078796387</c:v>
                </c:pt>
                <c:pt idx="490">
                  <c:v>31.991004943847706</c:v>
                </c:pt>
                <c:pt idx="491">
                  <c:v>32.545089721679702</c:v>
                </c:pt>
                <c:pt idx="492">
                  <c:v>33.167362213134801</c:v>
                </c:pt>
                <c:pt idx="493">
                  <c:v>33.857822418212905</c:v>
                </c:pt>
                <c:pt idx="494">
                  <c:v>34.615039825439503</c:v>
                </c:pt>
                <c:pt idx="495">
                  <c:v>35.437107086181705</c:v>
                </c:pt>
                <c:pt idx="496">
                  <c:v>36.322593688964901</c:v>
                </c:pt>
                <c:pt idx="497">
                  <c:v>37.270545959472706</c:v>
                </c:pt>
                <c:pt idx="498">
                  <c:v>38.2800102233887</c:v>
                </c:pt>
                <c:pt idx="499">
                  <c:v>39.341926574707102</c:v>
                </c:pt>
                <c:pt idx="500">
                  <c:v>40.442943572998104</c:v>
                </c:pt>
                <c:pt idx="501">
                  <c:v>41.569232940673906</c:v>
                </c:pt>
                <c:pt idx="502">
                  <c:v>42.703628540039105</c:v>
                </c:pt>
                <c:pt idx="503">
                  <c:v>43.824672698974602</c:v>
                </c:pt>
                <c:pt idx="504">
                  <c:v>44.901371002197301</c:v>
                </c:pt>
                <c:pt idx="505">
                  <c:v>45.906066894531307</c:v>
                </c:pt>
                <c:pt idx="506">
                  <c:v>46.819210052490305</c:v>
                </c:pt>
                <c:pt idx="507">
                  <c:v>47.617435455322301</c:v>
                </c:pt>
                <c:pt idx="508">
                  <c:v>48.27880859375</c:v>
                </c:pt>
                <c:pt idx="509">
                  <c:v>48.790931701660199</c:v>
                </c:pt>
                <c:pt idx="510">
                  <c:v>49.149990081787102</c:v>
                </c:pt>
                <c:pt idx="511">
                  <c:v>49.354553222656307</c:v>
                </c:pt>
                <c:pt idx="512">
                  <c:v>49.391746520996108</c:v>
                </c:pt>
                <c:pt idx="513">
                  <c:v>49.2663383483887</c:v>
                </c:pt>
                <c:pt idx="514">
                  <c:v>48.984050750732408</c:v>
                </c:pt>
                <c:pt idx="515">
                  <c:v>48.549652099609403</c:v>
                </c:pt>
                <c:pt idx="516">
                  <c:v>47.9736328125</c:v>
                </c:pt>
                <c:pt idx="517">
                  <c:v>47.269821166992202</c:v>
                </c:pt>
                <c:pt idx="518">
                  <c:v>46.4630126953125</c:v>
                </c:pt>
                <c:pt idx="519">
                  <c:v>45.566082000732401</c:v>
                </c:pt>
                <c:pt idx="520">
                  <c:v>44.591426849365305</c:v>
                </c:pt>
                <c:pt idx="521">
                  <c:v>43.555736541748104</c:v>
                </c:pt>
                <c:pt idx="522">
                  <c:v>42.477607727050803</c:v>
                </c:pt>
                <c:pt idx="523">
                  <c:v>41.373252868652401</c:v>
                </c:pt>
                <c:pt idx="524">
                  <c:v>40.248870849609403</c:v>
                </c:pt>
                <c:pt idx="525">
                  <c:v>39.112091064453104</c:v>
                </c:pt>
                <c:pt idx="526">
                  <c:v>37.976741790771506</c:v>
                </c:pt>
                <c:pt idx="527">
                  <c:v>36.853313446044901</c:v>
                </c:pt>
                <c:pt idx="528">
                  <c:v>35.745620727539105</c:v>
                </c:pt>
                <c:pt idx="529">
                  <c:v>34.657478332519602</c:v>
                </c:pt>
                <c:pt idx="530">
                  <c:v>33.596038818359403</c:v>
                </c:pt>
                <c:pt idx="531">
                  <c:v>32.570838928222706</c:v>
                </c:pt>
                <c:pt idx="532">
                  <c:v>31.576633453369205</c:v>
                </c:pt>
                <c:pt idx="533">
                  <c:v>30.615329742431705</c:v>
                </c:pt>
                <c:pt idx="534">
                  <c:v>29.693126678466804</c:v>
                </c:pt>
                <c:pt idx="535">
                  <c:v>28.808116912841804</c:v>
                </c:pt>
                <c:pt idx="536">
                  <c:v>27.964591979980504</c:v>
                </c:pt>
                <c:pt idx="537">
                  <c:v>27.157306671142607</c:v>
                </c:pt>
                <c:pt idx="538">
                  <c:v>26.395320892334006</c:v>
                </c:pt>
                <c:pt idx="539">
                  <c:v>25.677204132080107</c:v>
                </c:pt>
                <c:pt idx="540">
                  <c:v>24.990558624267607</c:v>
                </c:pt>
                <c:pt idx="541">
                  <c:v>24.328708648681705</c:v>
                </c:pt>
                <c:pt idx="542">
                  <c:v>23.685455322265604</c:v>
                </c:pt>
                <c:pt idx="543">
                  <c:v>23.064613342285206</c:v>
                </c:pt>
                <c:pt idx="544">
                  <c:v>22.463798522949205</c:v>
                </c:pt>
                <c:pt idx="545">
                  <c:v>21.882534027099602</c:v>
                </c:pt>
                <c:pt idx="546">
                  <c:v>21.317958831787102</c:v>
                </c:pt>
                <c:pt idx="547">
                  <c:v>20.771026611328104</c:v>
                </c:pt>
                <c:pt idx="548">
                  <c:v>20.241260528564503</c:v>
                </c:pt>
                <c:pt idx="549">
                  <c:v>19.730567932128906</c:v>
                </c:pt>
                <c:pt idx="550">
                  <c:v>19.237518310546903</c:v>
                </c:pt>
                <c:pt idx="551">
                  <c:v>18.759250640869205</c:v>
                </c:pt>
                <c:pt idx="552">
                  <c:v>18.299579620361307</c:v>
                </c:pt>
                <c:pt idx="553">
                  <c:v>17.855644226074205</c:v>
                </c:pt>
                <c:pt idx="554">
                  <c:v>17.427444458007805</c:v>
                </c:pt>
                <c:pt idx="555">
                  <c:v>17.012596130371101</c:v>
                </c:pt>
                <c:pt idx="556">
                  <c:v>16.610145568847699</c:v>
                </c:pt>
                <c:pt idx="557">
                  <c:v>16.21723175048831</c:v>
                </c:pt>
                <c:pt idx="558">
                  <c:v>15.83147048950201</c:v>
                </c:pt>
                <c:pt idx="559">
                  <c:v>15.456199645996108</c:v>
                </c:pt>
                <c:pt idx="560">
                  <c:v>15.096664428711009</c:v>
                </c:pt>
                <c:pt idx="561">
                  <c:v>14.751911163330107</c:v>
                </c:pt>
                <c:pt idx="562">
                  <c:v>14.4195556640625</c:v>
                </c:pt>
                <c:pt idx="563">
                  <c:v>14.099597930908203</c:v>
                </c:pt>
                <c:pt idx="564">
                  <c:v>13.797760009765597</c:v>
                </c:pt>
                <c:pt idx="565">
                  <c:v>13.513565063476605</c:v>
                </c:pt>
                <c:pt idx="566">
                  <c:v>13.246059417724609</c:v>
                </c:pt>
                <c:pt idx="567">
                  <c:v>12.992858886718807</c:v>
                </c:pt>
                <c:pt idx="568">
                  <c:v>12.757301330566406</c:v>
                </c:pt>
                <c:pt idx="569">
                  <c:v>12.537479400634808</c:v>
                </c:pt>
                <c:pt idx="570">
                  <c:v>12.336730957031307</c:v>
                </c:pt>
                <c:pt idx="571">
                  <c:v>12.156486511230497</c:v>
                </c:pt>
                <c:pt idx="572">
                  <c:v>11.991977691650405</c:v>
                </c:pt>
                <c:pt idx="573">
                  <c:v>11.837005615234403</c:v>
                </c:pt>
                <c:pt idx="574">
                  <c:v>11.692047119140597</c:v>
                </c:pt>
                <c:pt idx="575">
                  <c:v>11.562824249267607</c:v>
                </c:pt>
                <c:pt idx="576">
                  <c:v>11.4483833312988</c:v>
                </c:pt>
                <c:pt idx="577">
                  <c:v>11.345863342285199</c:v>
                </c:pt>
                <c:pt idx="578">
                  <c:v>11.257171630859403</c:v>
                </c:pt>
                <c:pt idx="579">
                  <c:v>11.185169219970703</c:v>
                </c:pt>
                <c:pt idx="580">
                  <c:v>11.127471923828097</c:v>
                </c:pt>
                <c:pt idx="581">
                  <c:v>11.080741882324205</c:v>
                </c:pt>
                <c:pt idx="582">
                  <c:v>11.04736328125</c:v>
                </c:pt>
                <c:pt idx="583">
                  <c:v>11.0278129577637</c:v>
                </c:pt>
                <c:pt idx="584">
                  <c:v>11.017799377441406</c:v>
                </c:pt>
                <c:pt idx="585">
                  <c:v>11.020660400390597</c:v>
                </c:pt>
                <c:pt idx="586">
                  <c:v>11.04021072387701</c:v>
                </c:pt>
                <c:pt idx="587">
                  <c:v>11.075496673583999</c:v>
                </c:pt>
                <c:pt idx="588">
                  <c:v>11.11650466918951</c:v>
                </c:pt>
                <c:pt idx="589">
                  <c:v>11.160850524902401</c:v>
                </c:pt>
                <c:pt idx="590">
                  <c:v>11.216163635253906</c:v>
                </c:pt>
                <c:pt idx="591">
                  <c:v>11.283874511718807</c:v>
                </c:pt>
                <c:pt idx="592">
                  <c:v>11.355876922607408</c:v>
                </c:pt>
                <c:pt idx="593">
                  <c:v>11.431694030761705</c:v>
                </c:pt>
                <c:pt idx="594">
                  <c:v>11.518001556396499</c:v>
                </c:pt>
                <c:pt idx="595">
                  <c:v>11.622428894042997</c:v>
                </c:pt>
                <c:pt idx="596">
                  <c:v>11.744499206542997</c:v>
                </c:pt>
                <c:pt idx="597">
                  <c:v>11.87944412231451</c:v>
                </c:pt>
                <c:pt idx="598">
                  <c:v>12.030124664306697</c:v>
                </c:pt>
                <c:pt idx="599">
                  <c:v>12.1917724609375</c:v>
                </c:pt>
                <c:pt idx="600">
                  <c:v>12.36772537231451</c:v>
                </c:pt>
                <c:pt idx="601">
                  <c:v>12.551784515380902</c:v>
                </c:pt>
                <c:pt idx="602">
                  <c:v>12.7410888671875</c:v>
                </c:pt>
                <c:pt idx="603">
                  <c:v>12.9351615905762</c:v>
                </c:pt>
                <c:pt idx="604">
                  <c:v>13.135433197021499</c:v>
                </c:pt>
                <c:pt idx="605">
                  <c:v>13.345718383789105</c:v>
                </c:pt>
                <c:pt idx="606">
                  <c:v>13.559341430664105</c:v>
                </c:pt>
                <c:pt idx="607">
                  <c:v>13.77582550048831</c:v>
                </c:pt>
                <c:pt idx="608">
                  <c:v>13.998031616211009</c:v>
                </c:pt>
                <c:pt idx="609">
                  <c:v>14.231681823730497</c:v>
                </c:pt>
                <c:pt idx="610">
                  <c:v>14.481544494628906</c:v>
                </c:pt>
                <c:pt idx="611">
                  <c:v>14.749050140380902</c:v>
                </c:pt>
                <c:pt idx="612">
                  <c:v>15.038490295410199</c:v>
                </c:pt>
                <c:pt idx="613">
                  <c:v>15.344142913818402</c:v>
                </c:pt>
                <c:pt idx="614">
                  <c:v>15.665054321289105</c:v>
                </c:pt>
                <c:pt idx="615">
                  <c:v>15.997409820556697</c:v>
                </c:pt>
                <c:pt idx="616">
                  <c:v>16.338348388671903</c:v>
                </c:pt>
                <c:pt idx="617">
                  <c:v>16.6888236999512</c:v>
                </c:pt>
                <c:pt idx="618">
                  <c:v>17.052650451660206</c:v>
                </c:pt>
                <c:pt idx="619">
                  <c:v>17.4365043640137</c:v>
                </c:pt>
                <c:pt idx="620">
                  <c:v>17.836093902587905</c:v>
                </c:pt>
                <c:pt idx="621">
                  <c:v>18.248081207275405</c:v>
                </c:pt>
                <c:pt idx="622">
                  <c:v>18.680095672607401</c:v>
                </c:pt>
                <c:pt idx="623">
                  <c:v>19.144058227539105</c:v>
                </c:pt>
                <c:pt idx="624">
                  <c:v>19.642829895019602</c:v>
                </c:pt>
                <c:pt idx="625">
                  <c:v>20.174026489257805</c:v>
                </c:pt>
                <c:pt idx="626">
                  <c:v>20.741939544677805</c:v>
                </c:pt>
                <c:pt idx="627">
                  <c:v>21.352767944336001</c:v>
                </c:pt>
                <c:pt idx="628">
                  <c:v>22.010326385498104</c:v>
                </c:pt>
                <c:pt idx="629">
                  <c:v>22.710800170898501</c:v>
                </c:pt>
                <c:pt idx="630">
                  <c:v>23.453235626220703</c:v>
                </c:pt>
                <c:pt idx="631">
                  <c:v>24.242877960205107</c:v>
                </c:pt>
                <c:pt idx="632">
                  <c:v>25.084018707275405</c:v>
                </c:pt>
                <c:pt idx="633">
                  <c:v>25.987148284912102</c:v>
                </c:pt>
                <c:pt idx="634">
                  <c:v>26.952266693115305</c:v>
                </c:pt>
                <c:pt idx="635">
                  <c:v>27.978420257568402</c:v>
                </c:pt>
                <c:pt idx="636">
                  <c:v>29.065132141113303</c:v>
                </c:pt>
                <c:pt idx="637">
                  <c:v>30.207157135009801</c:v>
                </c:pt>
                <c:pt idx="638">
                  <c:v>31.403064727783203</c:v>
                </c:pt>
                <c:pt idx="639">
                  <c:v>32.638072967529304</c:v>
                </c:pt>
                <c:pt idx="640">
                  <c:v>33.905506134033203</c:v>
                </c:pt>
                <c:pt idx="641">
                  <c:v>35.198688507080107</c:v>
                </c:pt>
                <c:pt idx="642">
                  <c:v>36.521911621093807</c:v>
                </c:pt>
                <c:pt idx="643">
                  <c:v>37.884712219238303</c:v>
                </c:pt>
                <c:pt idx="644">
                  <c:v>39.307594299316406</c:v>
                </c:pt>
                <c:pt idx="645">
                  <c:v>40.823936462402401</c:v>
                </c:pt>
                <c:pt idx="646">
                  <c:v>42.478084564209006</c:v>
                </c:pt>
                <c:pt idx="647">
                  <c:v>44.323444366455107</c:v>
                </c:pt>
                <c:pt idx="648">
                  <c:v>46.417713165283203</c:v>
                </c:pt>
                <c:pt idx="649">
                  <c:v>48.831939697265703</c:v>
                </c:pt>
                <c:pt idx="650">
                  <c:v>51.637649536132798</c:v>
                </c:pt>
                <c:pt idx="651">
                  <c:v>54.902076721191406</c:v>
                </c:pt>
                <c:pt idx="652">
                  <c:v>58.693885803222699</c:v>
                </c:pt>
                <c:pt idx="653">
                  <c:v>63.099861145019602</c:v>
                </c:pt>
                <c:pt idx="654">
                  <c:v>68.257808685302805</c:v>
                </c:pt>
                <c:pt idx="655">
                  <c:v>74.386119842529325</c:v>
                </c:pt>
                <c:pt idx="656">
                  <c:v>81.765651702880888</c:v>
                </c:pt>
                <c:pt idx="657">
                  <c:v>90.650558471679716</c:v>
                </c:pt>
                <c:pt idx="658">
                  <c:v>101.2091636657715</c:v>
                </c:pt>
                <c:pt idx="659">
                  <c:v>113.50011825561531</c:v>
                </c:pt>
                <c:pt idx="660">
                  <c:v>127.4833679199219</c:v>
                </c:pt>
                <c:pt idx="661">
                  <c:v>143.000602722168</c:v>
                </c:pt>
                <c:pt idx="662">
                  <c:v>159.80434417724609</c:v>
                </c:pt>
                <c:pt idx="663">
                  <c:v>177.65092849731451</c:v>
                </c:pt>
                <c:pt idx="664">
                  <c:v>196.3248252868654</c:v>
                </c:pt>
                <c:pt idx="665">
                  <c:v>215.6109809875484</c:v>
                </c:pt>
                <c:pt idx="666">
                  <c:v>235.2070808410644</c:v>
                </c:pt>
                <c:pt idx="667">
                  <c:v>254.66299057006842</c:v>
                </c:pt>
                <c:pt idx="668">
                  <c:v>273.36454391479538</c:v>
                </c:pt>
                <c:pt idx="669">
                  <c:v>290.53401947021439</c:v>
                </c:pt>
                <c:pt idx="670">
                  <c:v>305.27734756469738</c:v>
                </c:pt>
                <c:pt idx="671">
                  <c:v>316.71047210693337</c:v>
                </c:pt>
                <c:pt idx="672">
                  <c:v>324.2187500000004</c:v>
                </c:pt>
                <c:pt idx="673">
                  <c:v>327.74686813354538</c:v>
                </c:pt>
                <c:pt idx="674">
                  <c:v>327.94284820556641</c:v>
                </c:pt>
                <c:pt idx="675">
                  <c:v>325.97970962524437</c:v>
                </c:pt>
                <c:pt idx="676">
                  <c:v>323.17352294921841</c:v>
                </c:pt>
                <c:pt idx="677">
                  <c:v>320.58572769165039</c:v>
                </c:pt>
                <c:pt idx="678">
                  <c:v>318.79949569702137</c:v>
                </c:pt>
                <c:pt idx="679">
                  <c:v>317.86584854125942</c:v>
                </c:pt>
                <c:pt idx="680">
                  <c:v>317.33798980712936</c:v>
                </c:pt>
                <c:pt idx="681">
                  <c:v>316.4668083190914</c:v>
                </c:pt>
                <c:pt idx="682">
                  <c:v>314.56565856933639</c:v>
                </c:pt>
                <c:pt idx="683">
                  <c:v>311.34891510009743</c:v>
                </c:pt>
                <c:pt idx="684">
                  <c:v>307.0149421691894</c:v>
                </c:pt>
                <c:pt idx="685">
                  <c:v>302.07490921020542</c:v>
                </c:pt>
                <c:pt idx="686">
                  <c:v>297.17826843261741</c:v>
                </c:pt>
                <c:pt idx="687">
                  <c:v>292.99259185791038</c:v>
                </c:pt>
                <c:pt idx="688">
                  <c:v>290.03667831420944</c:v>
                </c:pt>
                <c:pt idx="689">
                  <c:v>288.49267959594738</c:v>
                </c:pt>
                <c:pt idx="690">
                  <c:v>288.15698623657238</c:v>
                </c:pt>
                <c:pt idx="691">
                  <c:v>288.72013092041038</c:v>
                </c:pt>
                <c:pt idx="692">
                  <c:v>290.24553298950241</c:v>
                </c:pt>
                <c:pt idx="693">
                  <c:v>293.68972778320341</c:v>
                </c:pt>
                <c:pt idx="694">
                  <c:v>300.8904457092284</c:v>
                </c:pt>
                <c:pt idx="695">
                  <c:v>313.89141082763638</c:v>
                </c:pt>
                <c:pt idx="696">
                  <c:v>334.40160751342739</c:v>
                </c:pt>
                <c:pt idx="697">
                  <c:v>364.19391632080044</c:v>
                </c:pt>
                <c:pt idx="698">
                  <c:v>405.56097030639637</c:v>
                </c:pt>
                <c:pt idx="699">
                  <c:v>460.05058288574241</c:v>
                </c:pt>
                <c:pt idx="700">
                  <c:v>526.06058120727539</c:v>
                </c:pt>
                <c:pt idx="701">
                  <c:v>597.93043136596634</c:v>
                </c:pt>
                <c:pt idx="702">
                  <c:v>667.20438003540039</c:v>
                </c:pt>
                <c:pt idx="703">
                  <c:v>724.16496276855435</c:v>
                </c:pt>
                <c:pt idx="704">
                  <c:v>759.01794433593739</c:v>
                </c:pt>
                <c:pt idx="705">
                  <c:v>764.35661315917935</c:v>
                </c:pt>
                <c:pt idx="706">
                  <c:v>738.80624771118141</c:v>
                </c:pt>
                <c:pt idx="707">
                  <c:v>688.65394592285134</c:v>
                </c:pt>
                <c:pt idx="708">
                  <c:v>625.41913986206032</c:v>
                </c:pt>
                <c:pt idx="709">
                  <c:v>561.31219863891636</c:v>
                </c:pt>
                <c:pt idx="710">
                  <c:v>505.79357147216842</c:v>
                </c:pt>
                <c:pt idx="711">
                  <c:v>464.28298950195335</c:v>
                </c:pt>
                <c:pt idx="712">
                  <c:v>438.48514556884743</c:v>
                </c:pt>
                <c:pt idx="713">
                  <c:v>427.54173278808639</c:v>
                </c:pt>
                <c:pt idx="714">
                  <c:v>429.39615249633846</c:v>
                </c:pt>
                <c:pt idx="715">
                  <c:v>441.43867492675736</c:v>
                </c:pt>
                <c:pt idx="716">
                  <c:v>460.15977859497036</c:v>
                </c:pt>
                <c:pt idx="717">
                  <c:v>480.82780838012741</c:v>
                </c:pt>
                <c:pt idx="718">
                  <c:v>498.03495407104538</c:v>
                </c:pt>
                <c:pt idx="719">
                  <c:v>507.02810287475643</c:v>
                </c:pt>
                <c:pt idx="720">
                  <c:v>504.82177734375045</c:v>
                </c:pt>
                <c:pt idx="721">
                  <c:v>490.60630798339844</c:v>
                </c:pt>
                <c:pt idx="722">
                  <c:v>465.55805206298839</c:v>
                </c:pt>
                <c:pt idx="723">
                  <c:v>432.32679367065441</c:v>
                </c:pt>
                <c:pt idx="724">
                  <c:v>394.13452148437545</c:v>
                </c:pt>
                <c:pt idx="725">
                  <c:v>353.74069213867142</c:v>
                </c:pt>
                <c:pt idx="726">
                  <c:v>313.02547454833939</c:v>
                </c:pt>
                <c:pt idx="727">
                  <c:v>273.92101287841842</c:v>
                </c:pt>
                <c:pt idx="728">
                  <c:v>239.8986816406254</c:v>
                </c:pt>
                <c:pt idx="729">
                  <c:v>215.90948104858441</c:v>
                </c:pt>
                <c:pt idx="730">
                  <c:v>205.92498779296841</c:v>
                </c:pt>
                <c:pt idx="731">
                  <c:v>210.07633209228541</c:v>
                </c:pt>
                <c:pt idx="732">
                  <c:v>224.31564331054639</c:v>
                </c:pt>
                <c:pt idx="733">
                  <c:v>242.6199913024904</c:v>
                </c:pt>
                <c:pt idx="734">
                  <c:v>259.15622711181641</c:v>
                </c:pt>
                <c:pt idx="735">
                  <c:v>269.04010772705044</c:v>
                </c:pt>
                <c:pt idx="736">
                  <c:v>269.1783905029294</c:v>
                </c:pt>
                <c:pt idx="737">
                  <c:v>259.83810424804642</c:v>
                </c:pt>
                <c:pt idx="738">
                  <c:v>245.01323699951141</c:v>
                </c:pt>
                <c:pt idx="739">
                  <c:v>229.93469238281241</c:v>
                </c:pt>
                <c:pt idx="740">
                  <c:v>217.71144866943339</c:v>
                </c:pt>
                <c:pt idx="741">
                  <c:v>208.2514762878414</c:v>
                </c:pt>
                <c:pt idx="742">
                  <c:v>199.66936111450241</c:v>
                </c:pt>
                <c:pt idx="743">
                  <c:v>189.89706039428739</c:v>
                </c:pt>
                <c:pt idx="744">
                  <c:v>177.23417282104501</c:v>
                </c:pt>
                <c:pt idx="745">
                  <c:v>160.72463989257821</c:v>
                </c:pt>
                <c:pt idx="746">
                  <c:v>140.9411430358887</c:v>
                </c:pt>
                <c:pt idx="747">
                  <c:v>120.2454566955567</c:v>
                </c:pt>
                <c:pt idx="748">
                  <c:v>101.7322540283203</c:v>
                </c:pt>
                <c:pt idx="749">
                  <c:v>87.611198425292997</c:v>
                </c:pt>
                <c:pt idx="750">
                  <c:v>78.336238861084013</c:v>
                </c:pt>
                <c:pt idx="751">
                  <c:v>72.934627532959013</c:v>
                </c:pt>
                <c:pt idx="752">
                  <c:v>69.89765167236331</c:v>
                </c:pt>
                <c:pt idx="753">
                  <c:v>67.938327789306697</c:v>
                </c:pt>
                <c:pt idx="754">
                  <c:v>66.271305084228501</c:v>
                </c:pt>
                <c:pt idx="755">
                  <c:v>64.525604248046903</c:v>
                </c:pt>
                <c:pt idx="756">
                  <c:v>62.589645385742202</c:v>
                </c:pt>
                <c:pt idx="757">
                  <c:v>60.513973236083999</c:v>
                </c:pt>
                <c:pt idx="758">
                  <c:v>58.451652526855504</c:v>
                </c:pt>
                <c:pt idx="759">
                  <c:v>56.587219238281307</c:v>
                </c:pt>
                <c:pt idx="760">
                  <c:v>55.197238922119205</c:v>
                </c:pt>
                <c:pt idx="761">
                  <c:v>54.831504821777401</c:v>
                </c:pt>
                <c:pt idx="762">
                  <c:v>56.356430053711009</c:v>
                </c:pt>
                <c:pt idx="763">
                  <c:v>60.665130615234403</c:v>
                </c:pt>
                <c:pt idx="764">
                  <c:v>68.247795104980497</c:v>
                </c:pt>
                <c:pt idx="765">
                  <c:v>78.954219818115263</c:v>
                </c:pt>
                <c:pt idx="766">
                  <c:v>92.013359069824205</c:v>
                </c:pt>
                <c:pt idx="767">
                  <c:v>106.0986518859864</c:v>
                </c:pt>
                <c:pt idx="768">
                  <c:v>119.53830718994141</c:v>
                </c:pt>
                <c:pt idx="769">
                  <c:v>130.69629669189459</c:v>
                </c:pt>
                <c:pt idx="770">
                  <c:v>138.40913772583011</c:v>
                </c:pt>
                <c:pt idx="771">
                  <c:v>142.23098754882821</c:v>
                </c:pt>
                <c:pt idx="772">
                  <c:v>142.3406600952149</c:v>
                </c:pt>
                <c:pt idx="773">
                  <c:v>139.33753967285162</c:v>
                </c:pt>
                <c:pt idx="774">
                  <c:v>134.0394020080567</c:v>
                </c:pt>
                <c:pt idx="775">
                  <c:v>127.3350715637207</c:v>
                </c:pt>
                <c:pt idx="776">
                  <c:v>120.05376815795901</c:v>
                </c:pt>
                <c:pt idx="777">
                  <c:v>112.81013488769531</c:v>
                </c:pt>
                <c:pt idx="778">
                  <c:v>105.9379577636719</c:v>
                </c:pt>
                <c:pt idx="779">
                  <c:v>99.523544311523509</c:v>
                </c:pt>
                <c:pt idx="780">
                  <c:v>93.544960021972699</c:v>
                </c:pt>
                <c:pt idx="781">
                  <c:v>87.969303131103544</c:v>
                </c:pt>
                <c:pt idx="782">
                  <c:v>82.792282104492216</c:v>
                </c:pt>
                <c:pt idx="783">
                  <c:v>78.027248382568388</c:v>
                </c:pt>
                <c:pt idx="784">
                  <c:v>73.702812194824247</c:v>
                </c:pt>
                <c:pt idx="785">
                  <c:v>69.841861724853501</c:v>
                </c:pt>
                <c:pt idx="786">
                  <c:v>66.413879394531307</c:v>
                </c:pt>
                <c:pt idx="787">
                  <c:v>63.3196830749512</c:v>
                </c:pt>
                <c:pt idx="788">
                  <c:v>60.419082641601605</c:v>
                </c:pt>
                <c:pt idx="789">
                  <c:v>57.610988616943402</c:v>
                </c:pt>
                <c:pt idx="790">
                  <c:v>54.878711700439503</c:v>
                </c:pt>
                <c:pt idx="791">
                  <c:v>52.274703979492202</c:v>
                </c:pt>
                <c:pt idx="792">
                  <c:v>49.868106842041001</c:v>
                </c:pt>
                <c:pt idx="793">
                  <c:v>47.696590423584006</c:v>
                </c:pt>
                <c:pt idx="794">
                  <c:v>45.779705047607401</c:v>
                </c:pt>
                <c:pt idx="795">
                  <c:v>44.140338897705107</c:v>
                </c:pt>
                <c:pt idx="796">
                  <c:v>42.794704437255902</c:v>
                </c:pt>
                <c:pt idx="797">
                  <c:v>41.721820831298906</c:v>
                </c:pt>
                <c:pt idx="798">
                  <c:v>40.863037109375</c:v>
                </c:pt>
                <c:pt idx="799">
                  <c:v>40.134429931640604</c:v>
                </c:pt>
                <c:pt idx="800">
                  <c:v>39.448261260986307</c:v>
                </c:pt>
                <c:pt idx="801">
                  <c:v>38.737297058105504</c:v>
                </c:pt>
                <c:pt idx="802">
                  <c:v>37.964820861816406</c:v>
                </c:pt>
                <c:pt idx="803">
                  <c:v>37.143230438232401</c:v>
                </c:pt>
                <c:pt idx="804">
                  <c:v>36.319255828857401</c:v>
                </c:pt>
                <c:pt idx="805">
                  <c:v>35.544395446777401</c:v>
                </c:pt>
                <c:pt idx="806">
                  <c:v>34.855365753173807</c:v>
                </c:pt>
                <c:pt idx="807">
                  <c:v>34.249305725097706</c:v>
                </c:pt>
                <c:pt idx="808">
                  <c:v>33.705711364746101</c:v>
                </c:pt>
                <c:pt idx="809">
                  <c:v>33.186435699462905</c:v>
                </c:pt>
                <c:pt idx="810">
                  <c:v>32.65380859375</c:v>
                </c:pt>
                <c:pt idx="811">
                  <c:v>32.095432281494205</c:v>
                </c:pt>
                <c:pt idx="812">
                  <c:v>31.516551971435604</c:v>
                </c:pt>
                <c:pt idx="813">
                  <c:v>30.935287475586001</c:v>
                </c:pt>
                <c:pt idx="814">
                  <c:v>30.358314514160206</c:v>
                </c:pt>
                <c:pt idx="815">
                  <c:v>29.798030853271506</c:v>
                </c:pt>
                <c:pt idx="816">
                  <c:v>29.265880584716804</c:v>
                </c:pt>
                <c:pt idx="817">
                  <c:v>28.766632080078104</c:v>
                </c:pt>
                <c:pt idx="818">
                  <c:v>28.296947479248104</c:v>
                </c:pt>
                <c:pt idx="819">
                  <c:v>27.854919433593807</c:v>
                </c:pt>
                <c:pt idx="820">
                  <c:v>27.442455291748104</c:v>
                </c:pt>
                <c:pt idx="821">
                  <c:v>27.048110961914105</c:v>
                </c:pt>
                <c:pt idx="822">
                  <c:v>26.654243469238303</c:v>
                </c:pt>
                <c:pt idx="823">
                  <c:v>26.248455047607401</c:v>
                </c:pt>
                <c:pt idx="824">
                  <c:v>25.835514068603501</c:v>
                </c:pt>
                <c:pt idx="825">
                  <c:v>25.434494018554702</c:v>
                </c:pt>
                <c:pt idx="826">
                  <c:v>25.057792663574205</c:v>
                </c:pt>
                <c:pt idx="827">
                  <c:v>24.712562561035206</c:v>
                </c:pt>
                <c:pt idx="828">
                  <c:v>24.405479431152401</c:v>
                </c:pt>
                <c:pt idx="829">
                  <c:v>24.137020111084006</c:v>
                </c:pt>
                <c:pt idx="830">
                  <c:v>23.895740509033203</c:v>
                </c:pt>
                <c:pt idx="831">
                  <c:v>23.657321929931705</c:v>
                </c:pt>
                <c:pt idx="832">
                  <c:v>23.408889770507805</c:v>
                </c:pt>
                <c:pt idx="833">
                  <c:v>23.150920867919901</c:v>
                </c:pt>
                <c:pt idx="834">
                  <c:v>22.8838920593262</c:v>
                </c:pt>
                <c:pt idx="835">
                  <c:v>22.608280181884801</c:v>
                </c:pt>
                <c:pt idx="836">
                  <c:v>22.326469421386705</c:v>
                </c:pt>
                <c:pt idx="837">
                  <c:v>22.043228149414105</c:v>
                </c:pt>
                <c:pt idx="838">
                  <c:v>21.762371063232401</c:v>
                </c:pt>
                <c:pt idx="839">
                  <c:v>21.477699279785206</c:v>
                </c:pt>
                <c:pt idx="840">
                  <c:v>21.189212799072301</c:v>
                </c:pt>
                <c:pt idx="841">
                  <c:v>20.895957946777401</c:v>
                </c:pt>
                <c:pt idx="842">
                  <c:v>20.606994628906307</c:v>
                </c:pt>
                <c:pt idx="843">
                  <c:v>20.335197448730504</c:v>
                </c:pt>
                <c:pt idx="844">
                  <c:v>20.084381103515604</c:v>
                </c:pt>
                <c:pt idx="845">
                  <c:v>19.856452941894602</c:v>
                </c:pt>
                <c:pt idx="846">
                  <c:v>19.6533203125</c:v>
                </c:pt>
                <c:pt idx="847">
                  <c:v>19.474983215332102</c:v>
                </c:pt>
                <c:pt idx="848">
                  <c:v>19.313812255859403</c:v>
                </c:pt>
                <c:pt idx="849">
                  <c:v>19.153118133544901</c:v>
                </c:pt>
                <c:pt idx="850">
                  <c:v>18.98193359375</c:v>
                </c:pt>
                <c:pt idx="851">
                  <c:v>18.803596496582102</c:v>
                </c:pt>
                <c:pt idx="852">
                  <c:v>18.629074096679702</c:v>
                </c:pt>
                <c:pt idx="853">
                  <c:v>18.482685089111307</c:v>
                </c:pt>
                <c:pt idx="854">
                  <c:v>18.402099609375</c:v>
                </c:pt>
                <c:pt idx="855">
                  <c:v>18.457889556884801</c:v>
                </c:pt>
                <c:pt idx="856">
                  <c:v>18.740177154541001</c:v>
                </c:pt>
                <c:pt idx="857">
                  <c:v>19.331455230712905</c:v>
                </c:pt>
                <c:pt idx="858">
                  <c:v>20.267963409423807</c:v>
                </c:pt>
                <c:pt idx="859">
                  <c:v>21.500587463378906</c:v>
                </c:pt>
                <c:pt idx="860">
                  <c:v>22.875785827636705</c:v>
                </c:pt>
                <c:pt idx="861">
                  <c:v>24.1503715515137</c:v>
                </c:pt>
                <c:pt idx="862">
                  <c:v>25.055408477783203</c:v>
                </c:pt>
                <c:pt idx="863">
                  <c:v>25.379180908203104</c:v>
                </c:pt>
                <c:pt idx="864">
                  <c:v>25.026321411132805</c:v>
                </c:pt>
                <c:pt idx="865">
                  <c:v>24.050712585449205</c:v>
                </c:pt>
                <c:pt idx="866">
                  <c:v>22.631168365478501</c:v>
                </c:pt>
                <c:pt idx="867">
                  <c:v>21.023750305175803</c:v>
                </c:pt>
                <c:pt idx="868">
                  <c:v>19.482135772705107</c:v>
                </c:pt>
                <c:pt idx="869">
                  <c:v>18.180847167968807</c:v>
                </c:pt>
                <c:pt idx="870">
                  <c:v>17.199993133544901</c:v>
                </c:pt>
                <c:pt idx="871">
                  <c:v>16.521930694580107</c:v>
                </c:pt>
                <c:pt idx="872">
                  <c:v>16.083240509033203</c:v>
                </c:pt>
                <c:pt idx="873">
                  <c:v>15.80524444580081</c:v>
                </c:pt>
                <c:pt idx="874">
                  <c:v>15.604019165039105</c:v>
                </c:pt>
                <c:pt idx="875">
                  <c:v>15.411376953125</c:v>
                </c:pt>
                <c:pt idx="876">
                  <c:v>15.17963409423831</c:v>
                </c:pt>
                <c:pt idx="877">
                  <c:v>14.888763427734403</c:v>
                </c:pt>
                <c:pt idx="878">
                  <c:v>14.544486999511705</c:v>
                </c:pt>
                <c:pt idx="879">
                  <c:v>14.163970947265597</c:v>
                </c:pt>
                <c:pt idx="880">
                  <c:v>13.776302337646499</c:v>
                </c:pt>
                <c:pt idx="881">
                  <c:v>13.406753540039105</c:v>
                </c:pt>
                <c:pt idx="882">
                  <c:v>13.06962966918951</c:v>
                </c:pt>
                <c:pt idx="883">
                  <c:v>12.773990631103501</c:v>
                </c:pt>
                <c:pt idx="884">
                  <c:v>12.513160705566406</c:v>
                </c:pt>
                <c:pt idx="885">
                  <c:v>12.277603149414105</c:v>
                </c:pt>
                <c:pt idx="886">
                  <c:v>12.051105499267607</c:v>
                </c:pt>
                <c:pt idx="887">
                  <c:v>11.8255615234375</c:v>
                </c:pt>
                <c:pt idx="888">
                  <c:v>11.602878570556697</c:v>
                </c:pt>
                <c:pt idx="889">
                  <c:v>11.393547058105497</c:v>
                </c:pt>
                <c:pt idx="890">
                  <c:v>11.211395263671903</c:v>
                </c:pt>
                <c:pt idx="891">
                  <c:v>11.077880859375</c:v>
                </c:pt>
                <c:pt idx="892">
                  <c:v>11.027336120605497</c:v>
                </c:pt>
                <c:pt idx="893">
                  <c:v>11.095523834228501</c:v>
                </c:pt>
                <c:pt idx="894">
                  <c:v>11.296749114990305</c:v>
                </c:pt>
                <c:pt idx="895">
                  <c:v>11.604309082031307</c:v>
                </c:pt>
                <c:pt idx="896">
                  <c:v>11.96002960205081</c:v>
                </c:pt>
                <c:pt idx="897">
                  <c:v>12.289047241211009</c:v>
                </c:pt>
                <c:pt idx="898">
                  <c:v>12.526512145996108</c:v>
                </c:pt>
                <c:pt idx="899">
                  <c:v>12.639999389648509</c:v>
                </c:pt>
                <c:pt idx="900">
                  <c:v>12.65764236450201</c:v>
                </c:pt>
                <c:pt idx="901">
                  <c:v>12.663841247558608</c:v>
                </c:pt>
                <c:pt idx="902">
                  <c:v>12.779235839843807</c:v>
                </c:pt>
                <c:pt idx="903">
                  <c:v>13.105869293212905</c:v>
                </c:pt>
                <c:pt idx="904">
                  <c:v>13.668537139892607</c:v>
                </c:pt>
                <c:pt idx="905">
                  <c:v>14.3890380859375</c:v>
                </c:pt>
                <c:pt idx="906">
                  <c:v>15.100479125976605</c:v>
                </c:pt>
                <c:pt idx="907">
                  <c:v>15.601634979248104</c:v>
                </c:pt>
                <c:pt idx="908">
                  <c:v>15.70940017700201</c:v>
                </c:pt>
                <c:pt idx="909">
                  <c:v>15.32793045043951</c:v>
                </c:pt>
                <c:pt idx="910">
                  <c:v>14.473915100097699</c:v>
                </c:pt>
                <c:pt idx="911">
                  <c:v>13.280868530273509</c:v>
                </c:pt>
                <c:pt idx="912">
                  <c:v>11.932849884033203</c:v>
                </c:pt>
                <c:pt idx="913">
                  <c:v>10.616779327392607</c:v>
                </c:pt>
                <c:pt idx="914">
                  <c:v>9.4704627990723083</c:v>
                </c:pt>
                <c:pt idx="915">
                  <c:v>8.5549354553223083</c:v>
                </c:pt>
                <c:pt idx="916">
                  <c:v>7.8692436218262003</c:v>
                </c:pt>
                <c:pt idx="917">
                  <c:v>7.3661804199219034</c:v>
                </c:pt>
                <c:pt idx="918">
                  <c:v>6.997585296630902</c:v>
                </c:pt>
                <c:pt idx="919">
                  <c:v>6.7272186279297017</c:v>
                </c:pt>
                <c:pt idx="920">
                  <c:v>6.5379142761231037</c:v>
                </c:pt>
                <c:pt idx="921">
                  <c:v>6.4225196838379048</c:v>
                </c:pt>
                <c:pt idx="922">
                  <c:v>6.3791275024414063</c:v>
                </c:pt>
                <c:pt idx="923">
                  <c:v>6.41679763793951</c:v>
                </c:pt>
                <c:pt idx="924">
                  <c:v>6.5484046936035014</c:v>
                </c:pt>
                <c:pt idx="925">
                  <c:v>6.783962249755902</c:v>
                </c:pt>
                <c:pt idx="926">
                  <c:v>7.1320533752441975</c:v>
                </c:pt>
                <c:pt idx="927">
                  <c:v>7.5984001159667969</c:v>
                </c:pt>
                <c:pt idx="928">
                  <c:v>8.1920623779297017</c:v>
                </c:pt>
                <c:pt idx="929">
                  <c:v>8.9092254638672017</c:v>
                </c:pt>
                <c:pt idx="930">
                  <c:v>9.7317695617676065</c:v>
                </c:pt>
                <c:pt idx="931">
                  <c:v>10.632991790771499</c:v>
                </c:pt>
                <c:pt idx="932">
                  <c:v>11.571884155273509</c:v>
                </c:pt>
                <c:pt idx="933">
                  <c:v>12.506961822509808</c:v>
                </c:pt>
                <c:pt idx="934">
                  <c:v>13.368129730224609</c:v>
                </c:pt>
                <c:pt idx="935">
                  <c:v>14.064788818359403</c:v>
                </c:pt>
                <c:pt idx="936">
                  <c:v>14.490127563476605</c:v>
                </c:pt>
                <c:pt idx="937">
                  <c:v>14.552116394042997</c:v>
                </c:pt>
                <c:pt idx="938">
                  <c:v>14.196872711181697</c:v>
                </c:pt>
                <c:pt idx="939">
                  <c:v>13.406753540039105</c:v>
                </c:pt>
                <c:pt idx="940">
                  <c:v>12.216567993164105</c:v>
                </c:pt>
                <c:pt idx="941">
                  <c:v>10.70880889892581</c:v>
                </c:pt>
                <c:pt idx="942">
                  <c:v>9.0084075927735086</c:v>
                </c:pt>
                <c:pt idx="943">
                  <c:v>7.2584152221679972</c:v>
                </c:pt>
                <c:pt idx="944">
                  <c:v>5.5813789367676065</c:v>
                </c:pt>
                <c:pt idx="945">
                  <c:v>4.0702819824219034</c:v>
                </c:pt>
                <c:pt idx="946">
                  <c:v>2.7742385864258097</c:v>
                </c:pt>
                <c:pt idx="947">
                  <c:v>1.7123222351074077</c:v>
                </c:pt>
                <c:pt idx="948">
                  <c:v>0.87881088256840201</c:v>
                </c:pt>
                <c:pt idx="949">
                  <c:v>0.23698806762700997</c:v>
                </c:pt>
                <c:pt idx="950">
                  <c:v>-0.25606155395509234</c:v>
                </c:pt>
                <c:pt idx="951">
                  <c:v>-0.64468383789059658</c:v>
                </c:pt>
                <c:pt idx="952">
                  <c:v>-0.95415115356439628</c:v>
                </c:pt>
                <c:pt idx="953">
                  <c:v>-1.2040138244628906</c:v>
                </c:pt>
                <c:pt idx="954">
                  <c:v>-1.4138221740721946</c:v>
                </c:pt>
                <c:pt idx="955">
                  <c:v>-1.5912055969237997</c:v>
                </c:pt>
                <c:pt idx="956">
                  <c:v>-1.7461776733398011</c:v>
                </c:pt>
                <c:pt idx="957">
                  <c:v>-1.8901824951172017</c:v>
                </c:pt>
                <c:pt idx="958">
                  <c:v>-2.044677734375</c:v>
                </c:pt>
                <c:pt idx="959">
                  <c:v>-2.218723297119098</c:v>
                </c:pt>
                <c:pt idx="960">
                  <c:v>-2.4085044860839986</c:v>
                </c:pt>
                <c:pt idx="961">
                  <c:v>-2.6130676269530966</c:v>
                </c:pt>
                <c:pt idx="962">
                  <c:v>-2.8367042541503906</c:v>
                </c:pt>
                <c:pt idx="963">
                  <c:v>-3.0813217163085938</c:v>
                </c:pt>
                <c:pt idx="964">
                  <c:v>-3.3278465270995952</c:v>
                </c:pt>
                <c:pt idx="965">
                  <c:v>-3.5457611083983949</c:v>
                </c:pt>
                <c:pt idx="966">
                  <c:v>-3.7064552307128906</c:v>
                </c:pt>
                <c:pt idx="967">
                  <c:v>-3.7841796875</c:v>
                </c:pt>
                <c:pt idx="968">
                  <c:v>-3.7183761596678977</c:v>
                </c:pt>
                <c:pt idx="969">
                  <c:v>-3.3745765686035014</c:v>
                </c:pt>
                <c:pt idx="970">
                  <c:v>-2.5954246520995952</c:v>
                </c:pt>
                <c:pt idx="971">
                  <c:v>-1.3370513916014914</c:v>
                </c:pt>
                <c:pt idx="972">
                  <c:v>0.23603439331060372</c:v>
                </c:pt>
                <c:pt idx="973">
                  <c:v>1.7971992492676065</c:v>
                </c:pt>
                <c:pt idx="974">
                  <c:v>2.9816627502441975</c:v>
                </c:pt>
                <c:pt idx="975">
                  <c:v>3.4613609313964986</c:v>
                </c:pt>
                <c:pt idx="976">
                  <c:v>3.0169486999512003</c:v>
                </c:pt>
                <c:pt idx="977">
                  <c:v>1.6431808471679972</c:v>
                </c:pt>
                <c:pt idx="978">
                  <c:v>-0.41341781616209516</c:v>
                </c:pt>
                <c:pt idx="979">
                  <c:v>-2.7461051940917969</c:v>
                </c:pt>
                <c:pt idx="980">
                  <c:v>-4.9700736999512003</c:v>
                </c:pt>
                <c:pt idx="981">
                  <c:v>-6.8373680114745952</c:v>
                </c:pt>
                <c:pt idx="982">
                  <c:v>-8.2683563232422017</c:v>
                </c:pt>
                <c:pt idx="983">
                  <c:v>-9.3097686767577983</c:v>
                </c:pt>
                <c:pt idx="984">
                  <c:v>-10.071754455566392</c:v>
                </c:pt>
                <c:pt idx="985">
                  <c:v>-10.659694671630803</c:v>
                </c:pt>
                <c:pt idx="986">
                  <c:v>-11.141300201416001</c:v>
                </c:pt>
                <c:pt idx="987">
                  <c:v>-11.544704437255803</c:v>
                </c:pt>
                <c:pt idx="988">
                  <c:v>-11.87849044799799</c:v>
                </c:pt>
                <c:pt idx="989">
                  <c:v>-12.155532836913991</c:v>
                </c:pt>
                <c:pt idx="990">
                  <c:v>-12.386798858642592</c:v>
                </c:pt>
                <c:pt idx="991">
                  <c:v>-12.585639953613295</c:v>
                </c:pt>
                <c:pt idx="992">
                  <c:v>-12.750625610351491</c:v>
                </c:pt>
                <c:pt idx="993">
                  <c:v>-12.861728668212891</c:v>
                </c:pt>
                <c:pt idx="994">
                  <c:v>-12.869358062744098</c:v>
                </c:pt>
                <c:pt idx="995">
                  <c:v>-12.726783752441392</c:v>
                </c:pt>
                <c:pt idx="996">
                  <c:v>-12.446403503417898</c:v>
                </c:pt>
                <c:pt idx="997">
                  <c:v>-12.125968933105398</c:v>
                </c:pt>
                <c:pt idx="998">
                  <c:v>-11.902809143066392</c:v>
                </c:pt>
                <c:pt idx="999">
                  <c:v>-11.885166168212891</c:v>
                </c:pt>
                <c:pt idx="1000">
                  <c:v>-12.128353118896499</c:v>
                </c:pt>
                <c:pt idx="1001">
                  <c:v>-12.645721435546903</c:v>
                </c:pt>
                <c:pt idx="1002">
                  <c:v>-13.388156890869098</c:v>
                </c:pt>
                <c:pt idx="1003">
                  <c:v>-14.230728149413991</c:v>
                </c:pt>
                <c:pt idx="1004">
                  <c:v>-15.030384063720703</c:v>
                </c:pt>
                <c:pt idx="1005">
                  <c:v>-15.706062316894503</c:v>
                </c:pt>
                <c:pt idx="1006">
                  <c:v>-16.258239746093693</c:v>
                </c:pt>
                <c:pt idx="1007">
                  <c:v>-16.713142395019503</c:v>
                </c:pt>
                <c:pt idx="1008">
                  <c:v>-17.09270477294919</c:v>
                </c:pt>
                <c:pt idx="1009">
                  <c:v>-17.416954040527301</c:v>
                </c:pt>
                <c:pt idx="1010">
                  <c:v>-17.699718475341797</c:v>
                </c:pt>
                <c:pt idx="1011">
                  <c:v>-17.952442169189396</c:v>
                </c:pt>
                <c:pt idx="1012">
                  <c:v>-18.183708190917898</c:v>
                </c:pt>
                <c:pt idx="1013">
                  <c:v>-18.405437469482393</c:v>
                </c:pt>
                <c:pt idx="1014">
                  <c:v>-18.628597259521499</c:v>
                </c:pt>
                <c:pt idx="1015">
                  <c:v>-18.8488960266113</c:v>
                </c:pt>
                <c:pt idx="1016">
                  <c:v>-19.055843353271499</c:v>
                </c:pt>
                <c:pt idx="1017">
                  <c:v>-19.238471984863594</c:v>
                </c:pt>
                <c:pt idx="1018">
                  <c:v>-19.388198852538594</c:v>
                </c:pt>
                <c:pt idx="1019">
                  <c:v>-19.506931304931598</c:v>
                </c:pt>
                <c:pt idx="1020">
                  <c:v>-19.613265991210596</c:v>
                </c:pt>
                <c:pt idx="1021">
                  <c:v>-19.747257232665604</c:v>
                </c:pt>
                <c:pt idx="1022">
                  <c:v>-19.944667816161598</c:v>
                </c:pt>
                <c:pt idx="1023">
                  <c:v>-20.219326019286598</c:v>
                </c:pt>
                <c:pt idx="1024">
                  <c:v>-20.563125610351591</c:v>
                </c:pt>
                <c:pt idx="1025">
                  <c:v>-20.955085754394602</c:v>
                </c:pt>
                <c:pt idx="1026">
                  <c:v>-21.366596221923601</c:v>
                </c:pt>
                <c:pt idx="1027">
                  <c:v>-21.75760269165059</c:v>
                </c:pt>
                <c:pt idx="1028">
                  <c:v>-22.099494934081591</c:v>
                </c:pt>
                <c:pt idx="1029">
                  <c:v>-22.385120391845604</c:v>
                </c:pt>
                <c:pt idx="1030">
                  <c:v>-22.632598876952599</c:v>
                </c:pt>
                <c:pt idx="1031">
                  <c:v>-22.860050201415604</c:v>
                </c:pt>
                <c:pt idx="1032">
                  <c:v>-23.077011108398594</c:v>
                </c:pt>
                <c:pt idx="1033">
                  <c:v>-23.288726806640597</c:v>
                </c:pt>
                <c:pt idx="1034">
                  <c:v>-23.500919342040604</c:v>
                </c:pt>
                <c:pt idx="1035">
                  <c:v>-23.721218109130604</c:v>
                </c:pt>
                <c:pt idx="1036">
                  <c:v>-23.943424224853601</c:v>
                </c:pt>
                <c:pt idx="1037">
                  <c:v>-24.167537689208601</c:v>
                </c:pt>
                <c:pt idx="1038">
                  <c:v>-24.395465850829595</c:v>
                </c:pt>
                <c:pt idx="1039">
                  <c:v>-24.630546569824602</c:v>
                </c:pt>
                <c:pt idx="1040">
                  <c:v>-24.865627288818601</c:v>
                </c:pt>
                <c:pt idx="1041">
                  <c:v>-25.093078613281591</c:v>
                </c:pt>
                <c:pt idx="1042">
                  <c:v>-25.315284729003594</c:v>
                </c:pt>
                <c:pt idx="1043">
                  <c:v>-25.532245635986598</c:v>
                </c:pt>
                <c:pt idx="1044">
                  <c:v>-25.737285614013601</c:v>
                </c:pt>
                <c:pt idx="1045">
                  <c:v>-25.921821594238594</c:v>
                </c:pt>
                <c:pt idx="1046">
                  <c:v>-26.089191436767592</c:v>
                </c:pt>
                <c:pt idx="1047">
                  <c:v>-26.250839233398594</c:v>
                </c:pt>
                <c:pt idx="1048">
                  <c:v>-26.417732238769602</c:v>
                </c:pt>
                <c:pt idx="1049">
                  <c:v>-26.599407196044595</c:v>
                </c:pt>
                <c:pt idx="1050">
                  <c:v>-26.801109313964602</c:v>
                </c:pt>
                <c:pt idx="1051">
                  <c:v>-27.021884918212592</c:v>
                </c:pt>
                <c:pt idx="1052">
                  <c:v>-27.256965637206591</c:v>
                </c:pt>
                <c:pt idx="1053">
                  <c:v>-27.502059936523594</c:v>
                </c:pt>
                <c:pt idx="1054">
                  <c:v>-27.750968933105597</c:v>
                </c:pt>
                <c:pt idx="1055">
                  <c:v>-27.992725372314595</c:v>
                </c:pt>
                <c:pt idx="1056">
                  <c:v>-28.225421905517592</c:v>
                </c:pt>
                <c:pt idx="1057">
                  <c:v>-28.453350067138601</c:v>
                </c:pt>
                <c:pt idx="1058">
                  <c:v>-28.686046600341598</c:v>
                </c:pt>
                <c:pt idx="1059">
                  <c:v>-28.918743133544595</c:v>
                </c:pt>
                <c:pt idx="1060">
                  <c:v>-29.147148132324602</c:v>
                </c:pt>
                <c:pt idx="1061">
                  <c:v>-29.368400573730597</c:v>
                </c:pt>
                <c:pt idx="1062">
                  <c:v>-29.584407806396598</c:v>
                </c:pt>
                <c:pt idx="1063">
                  <c:v>-29.800891876220604</c:v>
                </c:pt>
                <c:pt idx="1064">
                  <c:v>-30.018329620361598</c:v>
                </c:pt>
                <c:pt idx="1065">
                  <c:v>-30.235767364501598</c:v>
                </c:pt>
                <c:pt idx="1066">
                  <c:v>-30.451297760009595</c:v>
                </c:pt>
                <c:pt idx="1067">
                  <c:v>-30.671119689941591</c:v>
                </c:pt>
                <c:pt idx="1068">
                  <c:v>-30.897617340087592</c:v>
                </c:pt>
                <c:pt idx="1069">
                  <c:v>-31.127452850341598</c:v>
                </c:pt>
                <c:pt idx="1070">
                  <c:v>-31.351566314697592</c:v>
                </c:pt>
                <c:pt idx="1071">
                  <c:v>-31.571388244628594</c:v>
                </c:pt>
                <c:pt idx="1072">
                  <c:v>-31.788825988769602</c:v>
                </c:pt>
                <c:pt idx="1073">
                  <c:v>-32.001495361327599</c:v>
                </c:pt>
                <c:pt idx="1074">
                  <c:v>-32.211303710937599</c:v>
                </c:pt>
                <c:pt idx="1075">
                  <c:v>-32.420635223388601</c:v>
                </c:pt>
                <c:pt idx="1076">
                  <c:v>-32.637119293212592</c:v>
                </c:pt>
                <c:pt idx="1077">
                  <c:v>-32.862663269042599</c:v>
                </c:pt>
                <c:pt idx="1078">
                  <c:v>-33.092021942138601</c:v>
                </c:pt>
                <c:pt idx="1079">
                  <c:v>-33.325195312499602</c:v>
                </c:pt>
                <c:pt idx="1080">
                  <c:v>-33.554553985595604</c:v>
                </c:pt>
                <c:pt idx="1081">
                  <c:v>-33.770561218261591</c:v>
                </c:pt>
                <c:pt idx="1082">
                  <c:v>-33.959865570068601</c:v>
                </c:pt>
                <c:pt idx="1083">
                  <c:v>-34.114360809326598</c:v>
                </c:pt>
                <c:pt idx="1084">
                  <c:v>-34.246921539306598</c:v>
                </c:pt>
                <c:pt idx="1085">
                  <c:v>-34.374237060546591</c:v>
                </c:pt>
                <c:pt idx="1086">
                  <c:v>-34.517765045165604</c:v>
                </c:pt>
                <c:pt idx="1087">
                  <c:v>-34.6899032592776</c:v>
                </c:pt>
                <c:pt idx="1088">
                  <c:v>-34.897327423095604</c:v>
                </c:pt>
                <c:pt idx="1089">
                  <c:v>-35.136699676513601</c:v>
                </c:pt>
                <c:pt idx="1090">
                  <c:v>-35.395145416259595</c:v>
                </c:pt>
                <c:pt idx="1091">
                  <c:v>-35.652637481689595</c:v>
                </c:pt>
                <c:pt idx="1092">
                  <c:v>-35.889625549316591</c:v>
                </c:pt>
                <c:pt idx="1093">
                  <c:v>-36.099910736083601</c:v>
                </c:pt>
                <c:pt idx="1094">
                  <c:v>-36.287307739257599</c:v>
                </c:pt>
                <c:pt idx="1095">
                  <c:v>-36.463260650634595</c:v>
                </c:pt>
                <c:pt idx="1096">
                  <c:v>-36.627769470214602</c:v>
                </c:pt>
                <c:pt idx="1097">
                  <c:v>-36.781787872314595</c:v>
                </c:pt>
                <c:pt idx="1098">
                  <c:v>-36.922454833984602</c:v>
                </c:pt>
                <c:pt idx="1099">
                  <c:v>-37.049293518066591</c:v>
                </c:pt>
                <c:pt idx="1100">
                  <c:v>-37.156581878661598</c:v>
                </c:pt>
                <c:pt idx="1101">
                  <c:v>-37.238121032714602</c:v>
                </c:pt>
                <c:pt idx="1102">
                  <c:v>-37.288665771484602</c:v>
                </c:pt>
                <c:pt idx="1103">
                  <c:v>-37.312030792236598</c:v>
                </c:pt>
                <c:pt idx="1104">
                  <c:v>-37.322998046874602</c:v>
                </c:pt>
                <c:pt idx="1105">
                  <c:v>-37.341594696044595</c:v>
                </c:pt>
                <c:pt idx="1106">
                  <c:v>-37.383556365966598</c:v>
                </c:pt>
                <c:pt idx="1107">
                  <c:v>-37.456512451171591</c:v>
                </c:pt>
                <c:pt idx="1108">
                  <c:v>-37.55903244018559</c:v>
                </c:pt>
                <c:pt idx="1109">
                  <c:v>-37.678718566894602</c:v>
                </c:pt>
                <c:pt idx="1110">
                  <c:v>-37.795543670654595</c:v>
                </c:pt>
                <c:pt idx="1111">
                  <c:v>-37.889003753661598</c:v>
                </c:pt>
                <c:pt idx="1112">
                  <c:v>-37.949085235595604</c:v>
                </c:pt>
                <c:pt idx="1113">
                  <c:v>-37.973880767822592</c:v>
                </c:pt>
                <c:pt idx="1114">
                  <c:v>-37.973880767822592</c:v>
                </c:pt>
                <c:pt idx="1115">
                  <c:v>-37.95576095581059</c:v>
                </c:pt>
                <c:pt idx="1116">
                  <c:v>-37.926673889160597</c:v>
                </c:pt>
                <c:pt idx="1117">
                  <c:v>-37.885189056396598</c:v>
                </c:pt>
                <c:pt idx="1118">
                  <c:v>-37.830352783202599</c:v>
                </c:pt>
                <c:pt idx="1119">
                  <c:v>-37.761211395263601</c:v>
                </c:pt>
                <c:pt idx="1120">
                  <c:v>-37.676334381103601</c:v>
                </c:pt>
                <c:pt idx="1121">
                  <c:v>-37.578105926513601</c:v>
                </c:pt>
                <c:pt idx="1122">
                  <c:v>-37.468433380126598</c:v>
                </c:pt>
                <c:pt idx="1123">
                  <c:v>-37.347793579101591</c:v>
                </c:pt>
                <c:pt idx="1124">
                  <c:v>-37.213325500488594</c:v>
                </c:pt>
                <c:pt idx="1125">
                  <c:v>-37.065982818603601</c:v>
                </c:pt>
                <c:pt idx="1126">
                  <c:v>-36.916255950927592</c:v>
                </c:pt>
                <c:pt idx="1127">
                  <c:v>-36.769866943359602</c:v>
                </c:pt>
                <c:pt idx="1128">
                  <c:v>-36.632061004638601</c:v>
                </c:pt>
                <c:pt idx="1129">
                  <c:v>-36.509990692138601</c:v>
                </c:pt>
                <c:pt idx="1130">
                  <c:v>-36.404609680175597</c:v>
                </c:pt>
                <c:pt idx="1131">
                  <c:v>-36.323547363281591</c:v>
                </c:pt>
                <c:pt idx="1132">
                  <c:v>-36.256313323974595</c:v>
                </c:pt>
                <c:pt idx="1133">
                  <c:v>-36.202430725097599</c:v>
                </c:pt>
                <c:pt idx="1134">
                  <c:v>-36.153793334960596</c:v>
                </c:pt>
                <c:pt idx="1135">
                  <c:v>-36.109447479247592</c:v>
                </c:pt>
                <c:pt idx="1136">
                  <c:v>-36.07702255249059</c:v>
                </c:pt>
                <c:pt idx="1137">
                  <c:v>-36.056041717529595</c:v>
                </c:pt>
                <c:pt idx="1138">
                  <c:v>-36.052703857421591</c:v>
                </c:pt>
                <c:pt idx="1139">
                  <c:v>-36.065578460693601</c:v>
                </c:pt>
                <c:pt idx="1140">
                  <c:v>-36.099433898925597</c:v>
                </c:pt>
                <c:pt idx="1141">
                  <c:v>-36.15522384643559</c:v>
                </c:pt>
                <c:pt idx="1142">
                  <c:v>-36.226272583007599</c:v>
                </c:pt>
                <c:pt idx="1143">
                  <c:v>-36.299228668212592</c:v>
                </c:pt>
                <c:pt idx="1144">
                  <c:v>-36.367893218994595</c:v>
                </c:pt>
                <c:pt idx="1145">
                  <c:v>-36.432743072509595</c:v>
                </c:pt>
                <c:pt idx="1146">
                  <c:v>-36.493778228759595</c:v>
                </c:pt>
                <c:pt idx="1147">
                  <c:v>-36.540985107421591</c:v>
                </c:pt>
                <c:pt idx="1148">
                  <c:v>-36.570549011230597</c:v>
                </c:pt>
                <c:pt idx="1149">
                  <c:v>-36.587238311767592</c:v>
                </c:pt>
                <c:pt idx="1150">
                  <c:v>-36.606788635253594</c:v>
                </c:pt>
                <c:pt idx="1151">
                  <c:v>-36.637783050536598</c:v>
                </c:pt>
                <c:pt idx="1152">
                  <c:v>-36.681175231933594</c:v>
                </c:pt>
                <c:pt idx="1153">
                  <c:v>-36.740779876708601</c:v>
                </c:pt>
                <c:pt idx="1154">
                  <c:v>-36.817550659179602</c:v>
                </c:pt>
                <c:pt idx="1155">
                  <c:v>-36.907672882079595</c:v>
                </c:pt>
                <c:pt idx="1156">
                  <c:v>-36.990165710449602</c:v>
                </c:pt>
                <c:pt idx="1157">
                  <c:v>-37.050724029540604</c:v>
                </c:pt>
                <c:pt idx="1158">
                  <c:v>-37.085056304931598</c:v>
                </c:pt>
                <c:pt idx="1159">
                  <c:v>-37.099838256835596</c:v>
                </c:pt>
                <c:pt idx="1160">
                  <c:v>-37.108898162841598</c:v>
                </c:pt>
                <c:pt idx="1161">
                  <c:v>-37.115097045898594</c:v>
                </c:pt>
                <c:pt idx="1162">
                  <c:v>-37.125110626220604</c:v>
                </c:pt>
                <c:pt idx="1163">
                  <c:v>-37.146568298339602</c:v>
                </c:pt>
                <c:pt idx="1164">
                  <c:v>-37.189960479736598</c:v>
                </c:pt>
                <c:pt idx="1165">
                  <c:v>-37.265777587890597</c:v>
                </c:pt>
                <c:pt idx="1166">
                  <c:v>-37.378311157226591</c:v>
                </c:pt>
                <c:pt idx="1167">
                  <c:v>-37.533760070800597</c:v>
                </c:pt>
                <c:pt idx="1168">
                  <c:v>-37.737369537353601</c:v>
                </c:pt>
                <c:pt idx="1169">
                  <c:v>-37.988185882568601</c:v>
                </c:pt>
                <c:pt idx="1170">
                  <c:v>-38.278579711913594</c:v>
                </c:pt>
                <c:pt idx="1171">
                  <c:v>-38.599967956542599</c:v>
                </c:pt>
                <c:pt idx="1172">
                  <c:v>-38.941860198974595</c:v>
                </c:pt>
                <c:pt idx="1173">
                  <c:v>-39.297103881835596</c:v>
                </c:pt>
                <c:pt idx="1174">
                  <c:v>-39.659023284911598</c:v>
                </c:pt>
                <c:pt idx="1175">
                  <c:v>-40.019989013671591</c:v>
                </c:pt>
                <c:pt idx="1176">
                  <c:v>-40.372371673583601</c:v>
                </c:pt>
                <c:pt idx="1177">
                  <c:v>-40.7085418701176</c:v>
                </c:pt>
                <c:pt idx="1178">
                  <c:v>-41.026115417480597</c:v>
                </c:pt>
                <c:pt idx="1179">
                  <c:v>-41.316986083984602</c:v>
                </c:pt>
                <c:pt idx="1180">
                  <c:v>-41.570663452148594</c:v>
                </c:pt>
                <c:pt idx="1181">
                  <c:v>-41.777610778808594</c:v>
                </c:pt>
                <c:pt idx="1182">
                  <c:v>-41.942119598388601</c:v>
                </c:pt>
                <c:pt idx="1183">
                  <c:v>-42.076110839843594</c:v>
                </c:pt>
                <c:pt idx="1184">
                  <c:v>-42.192935943603601</c:v>
                </c:pt>
                <c:pt idx="1185">
                  <c:v>-42.303562164306598</c:v>
                </c:pt>
                <c:pt idx="1186">
                  <c:v>-42.415618896484602</c:v>
                </c:pt>
                <c:pt idx="1187">
                  <c:v>-42.536258697509595</c:v>
                </c:pt>
                <c:pt idx="1188">
                  <c:v>-42.656421661376598</c:v>
                </c:pt>
                <c:pt idx="1189">
                  <c:v>-42.761802673339602</c:v>
                </c:pt>
                <c:pt idx="1190">
                  <c:v>-42.836189270019602</c:v>
                </c:pt>
                <c:pt idx="1191">
                  <c:v>-42.873859405517592</c:v>
                </c:pt>
                <c:pt idx="1192">
                  <c:v>-42.878150939941591</c:v>
                </c:pt>
                <c:pt idx="1193">
                  <c:v>-42.858123779296591</c:v>
                </c:pt>
                <c:pt idx="1194">
                  <c:v>-42.828559875488594</c:v>
                </c:pt>
                <c:pt idx="1195">
                  <c:v>-42.787551879882599</c:v>
                </c:pt>
                <c:pt idx="1196">
                  <c:v>-42.730331420898594</c:v>
                </c:pt>
                <c:pt idx="1197">
                  <c:v>-42.653560638427592</c:v>
                </c:pt>
                <c:pt idx="1198">
                  <c:v>-42.555332183837592</c:v>
                </c:pt>
                <c:pt idx="1199">
                  <c:v>-42.424201965331591</c:v>
                </c:pt>
                <c:pt idx="1200">
                  <c:v>-42.235851287841598</c:v>
                </c:pt>
                <c:pt idx="1201">
                  <c:v>-41.981220245361598</c:v>
                </c:pt>
                <c:pt idx="1202">
                  <c:v>-41.656970977783601</c:v>
                </c:pt>
                <c:pt idx="1203">
                  <c:v>-41.268825531005604</c:v>
                </c:pt>
                <c:pt idx="1204">
                  <c:v>-40.823459625244595</c:v>
                </c:pt>
                <c:pt idx="1205">
                  <c:v>-40.338993072509595</c:v>
                </c:pt>
                <c:pt idx="1206">
                  <c:v>-39.846897125244595</c:v>
                </c:pt>
                <c:pt idx="1207">
                  <c:v>-39.39008712768559</c:v>
                </c:pt>
                <c:pt idx="1208">
                  <c:v>-39.011478424072592</c:v>
                </c:pt>
                <c:pt idx="1209">
                  <c:v>-38.744926452636591</c:v>
                </c:pt>
                <c:pt idx="1210">
                  <c:v>-38.614749908447592</c:v>
                </c:pt>
                <c:pt idx="1211">
                  <c:v>-38.631439208984602</c:v>
                </c:pt>
                <c:pt idx="1212">
                  <c:v>-38.784980773925597</c:v>
                </c:pt>
                <c:pt idx="1213">
                  <c:v>-39.042472839355597</c:v>
                </c:pt>
                <c:pt idx="1214">
                  <c:v>-39.349079132079595</c:v>
                </c:pt>
                <c:pt idx="1215">
                  <c:v>-39.651393890380604</c:v>
                </c:pt>
                <c:pt idx="1216">
                  <c:v>-39.898395538329595</c:v>
                </c:pt>
                <c:pt idx="1217">
                  <c:v>-40.050029754638601</c:v>
                </c:pt>
                <c:pt idx="1218">
                  <c:v>-40.079593658447592</c:v>
                </c:pt>
                <c:pt idx="1219">
                  <c:v>-39.971828460693601</c:v>
                </c:pt>
                <c:pt idx="1220">
                  <c:v>-39.729118347167599</c:v>
                </c:pt>
                <c:pt idx="1221">
                  <c:v>-39.352416992187599</c:v>
                </c:pt>
                <c:pt idx="1222">
                  <c:v>-38.841724395751598</c:v>
                </c:pt>
                <c:pt idx="1223">
                  <c:v>-38.190841674804602</c:v>
                </c:pt>
                <c:pt idx="1224">
                  <c:v>-37.385940551757599</c:v>
                </c:pt>
                <c:pt idx="1225">
                  <c:v>-36.412239074706591</c:v>
                </c:pt>
                <c:pt idx="1226">
                  <c:v>-35.254001617431598</c:v>
                </c:pt>
                <c:pt idx="1227">
                  <c:v>-33.893108367919595</c:v>
                </c:pt>
                <c:pt idx="1228">
                  <c:v>-32.305240631103601</c:v>
                </c:pt>
                <c:pt idx="1229">
                  <c:v>-30.463218688964602</c:v>
                </c:pt>
                <c:pt idx="1230">
                  <c:v>-28.339862823486598</c:v>
                </c:pt>
                <c:pt idx="1231">
                  <c:v>-25.915622711181598</c:v>
                </c:pt>
                <c:pt idx="1232">
                  <c:v>-23.183345794677592</c:v>
                </c:pt>
                <c:pt idx="1233">
                  <c:v>-20.156860351562599</c:v>
                </c:pt>
                <c:pt idx="1234">
                  <c:v>-16.869068145751896</c:v>
                </c:pt>
                <c:pt idx="1235">
                  <c:v>-13.372898101806598</c:v>
                </c:pt>
                <c:pt idx="1236">
                  <c:v>-9.7546577453612997</c:v>
                </c:pt>
                <c:pt idx="1237">
                  <c:v>-6.1144828796387003</c:v>
                </c:pt>
                <c:pt idx="1238">
                  <c:v>-2.5515556335448935</c:v>
                </c:pt>
                <c:pt idx="1239">
                  <c:v>0.85592269897460938</c:v>
                </c:pt>
                <c:pt idx="1240">
                  <c:v>4.0416717529297017</c:v>
                </c:pt>
                <c:pt idx="1241">
                  <c:v>6.9541931152344034</c:v>
                </c:pt>
                <c:pt idx="1242">
                  <c:v>9.58251953125</c:v>
                </c:pt>
                <c:pt idx="1243">
                  <c:v>11.926174163818402</c:v>
                </c:pt>
                <c:pt idx="1244">
                  <c:v>14.008522033691406</c:v>
                </c:pt>
                <c:pt idx="1245">
                  <c:v>15.844345092773509</c:v>
                </c:pt>
                <c:pt idx="1246">
                  <c:v>17.453193664550803</c:v>
                </c:pt>
                <c:pt idx="1247">
                  <c:v>18.841743469238303</c:v>
                </c:pt>
                <c:pt idx="1248">
                  <c:v>20.011425018310604</c:v>
                </c:pt>
                <c:pt idx="1249">
                  <c:v>20.965099334716804</c:v>
                </c:pt>
                <c:pt idx="1250">
                  <c:v>21.693229675293004</c:v>
                </c:pt>
                <c:pt idx="1251">
                  <c:v>22.185325622558601</c:v>
                </c:pt>
                <c:pt idx="1252">
                  <c:v>22.423267364502003</c:v>
                </c:pt>
                <c:pt idx="1253">
                  <c:v>22.402763366699205</c:v>
                </c:pt>
                <c:pt idx="1254">
                  <c:v>22.098064422607401</c:v>
                </c:pt>
                <c:pt idx="1255">
                  <c:v>21.470546722412102</c:v>
                </c:pt>
                <c:pt idx="1256">
                  <c:v>20.482063293457102</c:v>
                </c:pt>
                <c:pt idx="1257">
                  <c:v>19.123077392578104</c:v>
                </c:pt>
                <c:pt idx="1258">
                  <c:v>17.421722412109403</c:v>
                </c:pt>
                <c:pt idx="1259">
                  <c:v>15.418052673339901</c:v>
                </c:pt>
                <c:pt idx="1260">
                  <c:v>13.170719146728501</c:v>
                </c:pt>
                <c:pt idx="1261">
                  <c:v>10.786056518554702</c:v>
                </c:pt>
                <c:pt idx="1262">
                  <c:v>8.4171295166016051</c:v>
                </c:pt>
                <c:pt idx="1263">
                  <c:v>6.209373474121108</c:v>
                </c:pt>
                <c:pt idx="1264">
                  <c:v>4.2176246643066975</c:v>
                </c:pt>
                <c:pt idx="1265">
                  <c:v>2.4085044860839986</c:v>
                </c:pt>
                <c:pt idx="1266">
                  <c:v>0.7214546203612997</c:v>
                </c:pt>
                <c:pt idx="1267">
                  <c:v>-0.91457366943359375</c:v>
                </c:pt>
                <c:pt idx="1268">
                  <c:v>-2.5892257690428977</c:v>
                </c:pt>
                <c:pt idx="1269">
                  <c:v>-4.3869018554686932</c:v>
                </c:pt>
                <c:pt idx="1270">
                  <c:v>-6.323337554931598</c:v>
                </c:pt>
                <c:pt idx="1271">
                  <c:v>-8.3260536193846946</c:v>
                </c:pt>
                <c:pt idx="1272">
                  <c:v>-10.31494140625</c:v>
                </c:pt>
                <c:pt idx="1273">
                  <c:v>-12.253284454345703</c:v>
                </c:pt>
                <c:pt idx="1274">
                  <c:v>-14.157295227050795</c:v>
                </c:pt>
                <c:pt idx="1275">
                  <c:v>-16.069889068603501</c:v>
                </c:pt>
                <c:pt idx="1276">
                  <c:v>-18.041610717773395</c:v>
                </c:pt>
                <c:pt idx="1277">
                  <c:v>-20.128726959228601</c:v>
                </c:pt>
                <c:pt idx="1278">
                  <c:v>-22.359848022460596</c:v>
                </c:pt>
                <c:pt idx="1279">
                  <c:v>-24.731636047363594</c:v>
                </c:pt>
                <c:pt idx="1280">
                  <c:v>-27.218341827392592</c:v>
                </c:pt>
                <c:pt idx="1281">
                  <c:v>-29.785156249999602</c:v>
                </c:pt>
                <c:pt idx="1282">
                  <c:v>-32.405853271484602</c:v>
                </c:pt>
                <c:pt idx="1283">
                  <c:v>-35.064220428466598</c:v>
                </c:pt>
                <c:pt idx="1284">
                  <c:v>-37.760257720947592</c:v>
                </c:pt>
                <c:pt idx="1285">
                  <c:v>-40.487766265869595</c:v>
                </c:pt>
                <c:pt idx="1286">
                  <c:v>-43.227672576904595</c:v>
                </c:pt>
                <c:pt idx="1287">
                  <c:v>-45.955181121826598</c:v>
                </c:pt>
                <c:pt idx="1288">
                  <c:v>-48.638820648193587</c:v>
                </c:pt>
                <c:pt idx="1289">
                  <c:v>-51.246643066406591</c:v>
                </c:pt>
                <c:pt idx="1290">
                  <c:v>-53.749561309814595</c:v>
                </c:pt>
                <c:pt idx="1291">
                  <c:v>-56.133747100829595</c:v>
                </c:pt>
                <c:pt idx="1292">
                  <c:v>-58.397769927978601</c:v>
                </c:pt>
                <c:pt idx="1293">
                  <c:v>-60.54544448852559</c:v>
                </c:pt>
                <c:pt idx="1294">
                  <c:v>-62.589168548583586</c:v>
                </c:pt>
                <c:pt idx="1295">
                  <c:v>-64.545631408691605</c:v>
                </c:pt>
                <c:pt idx="1296">
                  <c:v>-66.423892974853601</c:v>
                </c:pt>
                <c:pt idx="1297">
                  <c:v>-68.217754364013587</c:v>
                </c:pt>
                <c:pt idx="1298">
                  <c:v>-69.913864135742585</c:v>
                </c:pt>
                <c:pt idx="1299">
                  <c:v>-71.497440338134595</c:v>
                </c:pt>
                <c:pt idx="1300">
                  <c:v>-72.95179367065461</c:v>
                </c:pt>
                <c:pt idx="1301">
                  <c:v>-74.254035949706605</c:v>
                </c:pt>
                <c:pt idx="1302">
                  <c:v>-75.392723083495611</c:v>
                </c:pt>
                <c:pt idx="1303">
                  <c:v>-76.3769149780276</c:v>
                </c:pt>
                <c:pt idx="1304">
                  <c:v>-77.230930328369595</c:v>
                </c:pt>
                <c:pt idx="1305">
                  <c:v>-77.976703643798601</c:v>
                </c:pt>
                <c:pt idx="1306">
                  <c:v>-78.629970550536598</c:v>
                </c:pt>
                <c:pt idx="1307">
                  <c:v>-79.201698303222599</c:v>
                </c:pt>
                <c:pt idx="1308">
                  <c:v>-79.684257507324588</c:v>
                </c:pt>
                <c:pt idx="1309">
                  <c:v>-80.052852630615604</c:v>
                </c:pt>
                <c:pt idx="1310">
                  <c:v>-80.269813537597599</c:v>
                </c:pt>
                <c:pt idx="1311">
                  <c:v>-80.300807952880604</c:v>
                </c:pt>
                <c:pt idx="1312">
                  <c:v>-80.123901367187585</c:v>
                </c:pt>
                <c:pt idx="1313">
                  <c:v>-79.731941223144588</c:v>
                </c:pt>
                <c:pt idx="1314">
                  <c:v>-79.141139984130604</c:v>
                </c:pt>
                <c:pt idx="1315">
                  <c:v>-78.382968902587606</c:v>
                </c:pt>
                <c:pt idx="1316">
                  <c:v>-77.485561370849609</c:v>
                </c:pt>
                <c:pt idx="1317">
                  <c:v>-76.472282409667599</c:v>
                </c:pt>
                <c:pt idx="1318">
                  <c:v>-75.350761413574588</c:v>
                </c:pt>
                <c:pt idx="1319">
                  <c:v>-74.123859405517607</c:v>
                </c:pt>
                <c:pt idx="1320">
                  <c:v>-72.782039642333586</c:v>
                </c:pt>
                <c:pt idx="1321">
                  <c:v>-71.317672729492585</c:v>
                </c:pt>
                <c:pt idx="1322">
                  <c:v>-69.733142852783601</c:v>
                </c:pt>
                <c:pt idx="1323">
                  <c:v>-68.034648895263587</c:v>
                </c:pt>
                <c:pt idx="1324">
                  <c:v>-66.242694854736584</c:v>
                </c:pt>
                <c:pt idx="1325">
                  <c:v>-64.367771148681584</c:v>
                </c:pt>
                <c:pt idx="1326">
                  <c:v>-62.42322921752961</c:v>
                </c:pt>
                <c:pt idx="1327">
                  <c:v>-60.419082641601591</c:v>
                </c:pt>
                <c:pt idx="1328">
                  <c:v>-58.362960815429602</c:v>
                </c:pt>
                <c:pt idx="1329">
                  <c:v>-56.262969970702585</c:v>
                </c:pt>
                <c:pt idx="1330">
                  <c:v>-54.125785827636605</c:v>
                </c:pt>
                <c:pt idx="1331">
                  <c:v>-51.968097686767607</c:v>
                </c:pt>
                <c:pt idx="1332">
                  <c:v>-49.802303314208586</c:v>
                </c:pt>
                <c:pt idx="1333">
                  <c:v>-47.631263732910583</c:v>
                </c:pt>
                <c:pt idx="1334">
                  <c:v>-45.454978942870596</c:v>
                </c:pt>
                <c:pt idx="1335">
                  <c:v>-43.280601501464602</c:v>
                </c:pt>
                <c:pt idx="1336">
                  <c:v>-41.111946105956591</c:v>
                </c:pt>
                <c:pt idx="1337">
                  <c:v>-38.953304290771598</c:v>
                </c:pt>
                <c:pt idx="1338">
                  <c:v>-36.811351776122592</c:v>
                </c:pt>
                <c:pt idx="1339">
                  <c:v>-34.698486328124602</c:v>
                </c:pt>
                <c:pt idx="1340">
                  <c:v>-32.625198364257599</c:v>
                </c:pt>
                <c:pt idx="1341">
                  <c:v>-30.593872070312599</c:v>
                </c:pt>
                <c:pt idx="1342">
                  <c:v>-28.618335723876598</c:v>
                </c:pt>
                <c:pt idx="1343">
                  <c:v>-26.712417602538594</c:v>
                </c:pt>
                <c:pt idx="1344">
                  <c:v>-24.877548217773594</c:v>
                </c:pt>
                <c:pt idx="1345">
                  <c:v>-23.111820220947592</c:v>
                </c:pt>
                <c:pt idx="1346">
                  <c:v>-21.412849426269602</c:v>
                </c:pt>
                <c:pt idx="1347">
                  <c:v>-19.785404205322592</c:v>
                </c:pt>
                <c:pt idx="1348">
                  <c:v>-18.223762512207003</c:v>
                </c:pt>
                <c:pt idx="1349">
                  <c:v>-16.71552658081049</c:v>
                </c:pt>
                <c:pt idx="1350">
                  <c:v>-15.264987945556598</c:v>
                </c:pt>
                <c:pt idx="1351">
                  <c:v>-13.886451721191392</c:v>
                </c:pt>
                <c:pt idx="1352">
                  <c:v>-12.594223022460895</c:v>
                </c:pt>
                <c:pt idx="1353">
                  <c:v>-11.380672454833999</c:v>
                </c:pt>
                <c:pt idx="1354">
                  <c:v>-10.240554809570298</c:v>
                </c:pt>
                <c:pt idx="1355">
                  <c:v>-9.1719627380370952</c:v>
                </c:pt>
                <c:pt idx="1356">
                  <c:v>-8.1672668457030966</c:v>
                </c:pt>
                <c:pt idx="1357">
                  <c:v>-7.2116851806639914</c:v>
                </c:pt>
                <c:pt idx="1358">
                  <c:v>-6.2956809997558025</c:v>
                </c:pt>
                <c:pt idx="1359">
                  <c:v>-5.4235458374023011</c:v>
                </c:pt>
                <c:pt idx="1360">
                  <c:v>-4.6010017395018963</c:v>
                </c:pt>
                <c:pt idx="1361">
                  <c:v>-3.8323402404785014</c:v>
                </c:pt>
                <c:pt idx="1362">
                  <c:v>-3.1142234802245952</c:v>
                </c:pt>
                <c:pt idx="1363">
                  <c:v>-2.4442672729491903</c:v>
                </c:pt>
                <c:pt idx="1364">
                  <c:v>-1.8205642700195028</c:v>
                </c:pt>
                <c:pt idx="1365">
                  <c:v>-1.2459754943846946</c:v>
                </c:pt>
                <c:pt idx="1366">
                  <c:v>-0.72097778320309658</c:v>
                </c:pt>
                <c:pt idx="1367">
                  <c:v>-0.24700164794919033</c:v>
                </c:pt>
                <c:pt idx="1368">
                  <c:v>0.17738342285160513</c:v>
                </c:pt>
                <c:pt idx="1369">
                  <c:v>0.54836273193360796</c:v>
                </c:pt>
                <c:pt idx="1370">
                  <c:v>0.87118148803710938</c:v>
                </c:pt>
                <c:pt idx="1371">
                  <c:v>1.153469085693402</c:v>
                </c:pt>
                <c:pt idx="1372">
                  <c:v>1.4014244079589986</c:v>
                </c:pt>
                <c:pt idx="1373">
                  <c:v>1.6193389892577983</c:v>
                </c:pt>
                <c:pt idx="1374">
                  <c:v>1.8048286437987997</c:v>
                </c:pt>
                <c:pt idx="1375">
                  <c:v>1.9617080688476989</c:v>
                </c:pt>
                <c:pt idx="1376">
                  <c:v>2.0875930786133097</c:v>
                </c:pt>
                <c:pt idx="1377">
                  <c:v>2.1862983703612997</c:v>
                </c:pt>
                <c:pt idx="1378">
                  <c:v>2.2625923156737997</c:v>
                </c:pt>
                <c:pt idx="1379">
                  <c:v>2.3202896118164062</c:v>
                </c:pt>
                <c:pt idx="1380">
                  <c:v>2.3660659790039062</c:v>
                </c:pt>
                <c:pt idx="1381">
                  <c:v>2.3980140686035014</c:v>
                </c:pt>
                <c:pt idx="1382">
                  <c:v>2.4147033691405966</c:v>
                </c:pt>
                <c:pt idx="1383">
                  <c:v>2.4137496948242045</c:v>
                </c:pt>
                <c:pt idx="1384">
                  <c:v>2.3975372314452983</c:v>
                </c:pt>
                <c:pt idx="1385">
                  <c:v>2.3674964904785014</c:v>
                </c:pt>
                <c:pt idx="1386">
                  <c:v>2.3245811462403054</c:v>
                </c:pt>
                <c:pt idx="1387">
                  <c:v>2.272605895996108</c:v>
                </c:pt>
                <c:pt idx="1388">
                  <c:v>2.2120475769042969</c:v>
                </c:pt>
                <c:pt idx="1389">
                  <c:v>2.1462440490723083</c:v>
                </c:pt>
                <c:pt idx="1390">
                  <c:v>2.0718574523926065</c:v>
                </c:pt>
                <c:pt idx="1391">
                  <c:v>1.9884109497071023</c:v>
                </c:pt>
                <c:pt idx="1392">
                  <c:v>1.8973350524903054</c:v>
                </c:pt>
                <c:pt idx="1393">
                  <c:v>1.8029212951660014</c:v>
                </c:pt>
                <c:pt idx="1394">
                  <c:v>1.7123222351074077</c:v>
                </c:pt>
                <c:pt idx="1395">
                  <c:v>1.6269683837891051</c:v>
                </c:pt>
                <c:pt idx="1396">
                  <c:v>1.5444755554199077</c:v>
                </c:pt>
                <c:pt idx="1397">
                  <c:v>1.4629364013672017</c:v>
                </c:pt>
                <c:pt idx="1398">
                  <c:v>1.3804435729981037</c:v>
                </c:pt>
                <c:pt idx="1399">
                  <c:v>1.2974739074707031</c:v>
                </c:pt>
                <c:pt idx="1400">
                  <c:v>1.2087821960449077</c:v>
                </c:pt>
                <c:pt idx="1401">
                  <c:v>1.1105537414551065</c:v>
                </c:pt>
                <c:pt idx="1402">
                  <c:v>1.0089874267577983</c:v>
                </c:pt>
                <c:pt idx="1403">
                  <c:v>0.9112358093262003</c:v>
                </c:pt>
                <c:pt idx="1404">
                  <c:v>0.82015991210940342</c:v>
                </c:pt>
                <c:pt idx="1405">
                  <c:v>0.73146820068360796</c:v>
                </c:pt>
                <c:pt idx="1406">
                  <c:v>0.64706802368169747</c:v>
                </c:pt>
                <c:pt idx="1407">
                  <c:v>0.56409835815429688</c:v>
                </c:pt>
                <c:pt idx="1408">
                  <c:v>0.48208236694340201</c:v>
                </c:pt>
                <c:pt idx="1409">
                  <c:v>0.39625167846679688</c:v>
                </c:pt>
                <c:pt idx="1410">
                  <c:v>0.31232833862310372</c:v>
                </c:pt>
                <c:pt idx="1411">
                  <c:v>0.23746490478519888</c:v>
                </c:pt>
                <c:pt idx="1412">
                  <c:v>0.1678466796875</c:v>
                </c:pt>
                <c:pt idx="1413">
                  <c:v>0.10347366333010655</c:v>
                </c:pt>
                <c:pt idx="1414">
                  <c:v>3.7670135498103718E-2</c:v>
                </c:pt>
                <c:pt idx="1415">
                  <c:v>-2.956390380859375E-2</c:v>
                </c:pt>
                <c:pt idx="1416">
                  <c:v>-0.10061264038080253</c:v>
                </c:pt>
                <c:pt idx="1417">
                  <c:v>-0.17452239990230112</c:v>
                </c:pt>
                <c:pt idx="1418">
                  <c:v>-0.24271011352539063</c:v>
                </c:pt>
                <c:pt idx="1419">
                  <c:v>-0.30279159545899859</c:v>
                </c:pt>
                <c:pt idx="1420">
                  <c:v>-0.34904479980470171</c:v>
                </c:pt>
                <c:pt idx="1421">
                  <c:v>-0.37956237792970171</c:v>
                </c:pt>
                <c:pt idx="1422">
                  <c:v>-0.40197372436519174</c:v>
                </c:pt>
                <c:pt idx="1423">
                  <c:v>-0.4315376281737997</c:v>
                </c:pt>
                <c:pt idx="1424">
                  <c:v>-0.47063827514649859</c:v>
                </c:pt>
                <c:pt idx="1425">
                  <c:v>-0.470638275146498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036928"/>
        <c:axId val="95038464"/>
      </c:scatterChart>
      <c:valAx>
        <c:axId val="95036928"/>
        <c:scaling>
          <c:orientation val="minMax"/>
          <c:max val="9.5"/>
          <c:min val="0"/>
        </c:scaling>
        <c:delete val="0"/>
        <c:axPos val="b"/>
        <c:numFmt formatCode="0.0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5038464"/>
        <c:crosses val="autoZero"/>
        <c:crossBetween val="midCat"/>
      </c:valAx>
      <c:valAx>
        <c:axId val="95038464"/>
        <c:scaling>
          <c:orientation val="minMax"/>
          <c:min val="0"/>
        </c:scaling>
        <c:delete val="0"/>
        <c:axPos val="l"/>
        <c:numFmt formatCode="0.000" sourceLinked="1"/>
        <c:majorTickMark val="out"/>
        <c:minorTickMark val="none"/>
        <c:tickLblPos val="nextTo"/>
        <c:crossAx val="9503692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GB" baseline="0" dirty="0" smtClean="0"/>
              <a:t>Fully-processed QCs </a:t>
            </a:r>
          </a:p>
          <a:p>
            <a:pPr>
              <a:defRPr/>
            </a:pPr>
            <a:r>
              <a:rPr lang="en-GB" baseline="0" dirty="0" smtClean="0"/>
              <a:t>(different extracts, different digests) </a:t>
            </a:r>
            <a:endParaRPr lang="en-GB" dirty="0"/>
          </a:p>
        </c:rich>
      </c:tx>
      <c:layout/>
      <c:overlay val="1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Normalised traces'!$C$5</c:f>
              <c:strCache>
                <c:ptCount val="1"/>
                <c:pt idx="0">
                  <c:v>BatchA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C$6:$C$1431</c:f>
              <c:numCache>
                <c:formatCode>0.000</c:formatCode>
                <c:ptCount val="1426"/>
                <c:pt idx="0">
                  <c:v>-0.1173019409178977</c:v>
                </c:pt>
                <c:pt idx="1">
                  <c:v>-0.12731552124019885</c:v>
                </c:pt>
                <c:pt idx="2">
                  <c:v>-0.14877319335930395</c:v>
                </c:pt>
                <c:pt idx="3">
                  <c:v>-0.18596649169920454</c:v>
                </c:pt>
                <c:pt idx="4">
                  <c:v>-0.20456314086909799</c:v>
                </c:pt>
                <c:pt idx="5">
                  <c:v>-0.17452239990230112</c:v>
                </c:pt>
                <c:pt idx="6">
                  <c:v>-7.9631805419900559E-2</c:v>
                </c:pt>
                <c:pt idx="7">
                  <c:v>5.2452087402400593E-2</c:v>
                </c:pt>
                <c:pt idx="8">
                  <c:v>0.21982192993169747</c:v>
                </c:pt>
                <c:pt idx="9">
                  <c:v>0.42200088500980115</c:v>
                </c:pt>
                <c:pt idx="10">
                  <c:v>0.62274932861329546</c:v>
                </c:pt>
                <c:pt idx="11">
                  <c:v>0.77962875366210227</c:v>
                </c:pt>
                <c:pt idx="12">
                  <c:v>0.87118148803710227</c:v>
                </c:pt>
                <c:pt idx="13">
                  <c:v>0.91791152954110089</c:v>
                </c:pt>
                <c:pt idx="14">
                  <c:v>0.92601776123049717</c:v>
                </c:pt>
                <c:pt idx="15">
                  <c:v>0.90169906616210227</c:v>
                </c:pt>
                <c:pt idx="16">
                  <c:v>0.8502006530762003</c:v>
                </c:pt>
                <c:pt idx="17">
                  <c:v>0.78439712524419747</c:v>
                </c:pt>
                <c:pt idx="18">
                  <c:v>0.70714950561529832</c:v>
                </c:pt>
                <c:pt idx="19">
                  <c:v>0.62751770019539777</c:v>
                </c:pt>
                <c:pt idx="20">
                  <c:v>0.55265426635750003</c:v>
                </c:pt>
                <c:pt idx="21">
                  <c:v>0.48065185546879974</c:v>
                </c:pt>
                <c:pt idx="22">
                  <c:v>0.40674209594730115</c:v>
                </c:pt>
                <c:pt idx="23">
                  <c:v>0.32806396484379974</c:v>
                </c:pt>
                <c:pt idx="24">
                  <c:v>0.25558471679689632</c:v>
                </c:pt>
                <c:pt idx="25">
                  <c:v>0.19311904907230115</c:v>
                </c:pt>
                <c:pt idx="26">
                  <c:v>0.14495849609379974</c:v>
                </c:pt>
                <c:pt idx="27">
                  <c:v>0.11253356933600145</c:v>
                </c:pt>
                <c:pt idx="28">
                  <c:v>9.6321105957102304E-2</c:v>
                </c:pt>
                <c:pt idx="29">
                  <c:v>8.8691711425795461E-2</c:v>
                </c:pt>
                <c:pt idx="30">
                  <c:v>7.867813110360089E-2</c:v>
                </c:pt>
                <c:pt idx="31">
                  <c:v>6.4373016357500035E-2</c:v>
                </c:pt>
                <c:pt idx="32">
                  <c:v>4.9114227295000035E-2</c:v>
                </c:pt>
                <c:pt idx="33">
                  <c:v>3.4809112548899179E-2</c:v>
                </c:pt>
                <c:pt idx="34">
                  <c:v>2.0503997802798324E-2</c:v>
                </c:pt>
                <c:pt idx="35">
                  <c:v>6.1988830566974684E-3</c:v>
                </c:pt>
                <c:pt idx="36">
                  <c:v>0</c:v>
                </c:pt>
                <c:pt idx="37">
                  <c:v>1.9073486328977651E-3</c:v>
                </c:pt>
                <c:pt idx="38">
                  <c:v>2.8610229492969097E-3</c:v>
                </c:pt>
                <c:pt idx="39">
                  <c:v>0</c:v>
                </c:pt>
                <c:pt idx="40">
                  <c:v>-4.7683715820028283E-3</c:v>
                </c:pt>
                <c:pt idx="41">
                  <c:v>-2.3841857910014141E-3</c:v>
                </c:pt>
                <c:pt idx="42">
                  <c:v>2.3841857911008901E-3</c:v>
                </c:pt>
                <c:pt idx="43">
                  <c:v>5.2452087402983238E-3</c:v>
                </c:pt>
                <c:pt idx="44">
                  <c:v>3.3378601075000347E-3</c:v>
                </c:pt>
                <c:pt idx="45">
                  <c:v>-6.1988830565979924E-3</c:v>
                </c:pt>
                <c:pt idx="46">
                  <c:v>-2.0980834960901973E-2</c:v>
                </c:pt>
                <c:pt idx="47">
                  <c:v>-4.6253204345703125E-2</c:v>
                </c:pt>
                <c:pt idx="48">
                  <c:v>-8.1539154052698848E-2</c:v>
                </c:pt>
                <c:pt idx="49">
                  <c:v>-0.12731552124019885</c:v>
                </c:pt>
                <c:pt idx="50">
                  <c:v>-0.17452239990230112</c:v>
                </c:pt>
                <c:pt idx="51">
                  <c:v>-0.21457672119139914</c:v>
                </c:pt>
                <c:pt idx="52">
                  <c:v>-0.25081634521480112</c:v>
                </c:pt>
                <c:pt idx="53">
                  <c:v>-0.28419494628899855</c:v>
                </c:pt>
                <c:pt idx="54">
                  <c:v>-0.31471252441399855</c:v>
                </c:pt>
                <c:pt idx="55">
                  <c:v>-0.33473968505860086</c:v>
                </c:pt>
                <c:pt idx="56">
                  <c:v>-0.34761428832999997</c:v>
                </c:pt>
                <c:pt idx="57">
                  <c:v>-0.36048889160149855</c:v>
                </c:pt>
                <c:pt idx="58">
                  <c:v>-0.36859512329100141</c:v>
                </c:pt>
                <c:pt idx="59">
                  <c:v>-0.36716461181639914</c:v>
                </c:pt>
                <c:pt idx="60">
                  <c:v>-0.35810470581050424</c:v>
                </c:pt>
                <c:pt idx="61">
                  <c:v>-0.34427642822259941</c:v>
                </c:pt>
                <c:pt idx="62">
                  <c:v>-0.3247261047362997</c:v>
                </c:pt>
                <c:pt idx="63">
                  <c:v>-0.30517578125</c:v>
                </c:pt>
                <c:pt idx="64">
                  <c:v>-0.29230117797850141</c:v>
                </c:pt>
                <c:pt idx="65">
                  <c:v>-0.28276443481440339</c:v>
                </c:pt>
                <c:pt idx="66">
                  <c:v>-0.26464462280269885</c:v>
                </c:pt>
                <c:pt idx="67">
                  <c:v>-0.24223327636710223</c:v>
                </c:pt>
                <c:pt idx="68">
                  <c:v>-0.21600723266600141</c:v>
                </c:pt>
                <c:pt idx="69">
                  <c:v>-0.18405914306639914</c:v>
                </c:pt>
                <c:pt idx="70">
                  <c:v>-0.14495849609370026</c:v>
                </c:pt>
                <c:pt idx="71">
                  <c:v>-9.8705291748004242E-2</c:v>
                </c:pt>
                <c:pt idx="72">
                  <c:v>-4.57763671875E-2</c:v>
                </c:pt>
                <c:pt idx="73">
                  <c:v>2.0027160644602304E-2</c:v>
                </c:pt>
                <c:pt idx="74">
                  <c:v>0.10156631469730115</c:v>
                </c:pt>
                <c:pt idx="75">
                  <c:v>0.19979476928710227</c:v>
                </c:pt>
                <c:pt idx="76">
                  <c:v>0.31566619873049717</c:v>
                </c:pt>
                <c:pt idx="77">
                  <c:v>0.4472732543946023</c:v>
                </c:pt>
                <c:pt idx="78">
                  <c:v>0.60129165649419747</c:v>
                </c:pt>
                <c:pt idx="79">
                  <c:v>0.80299377441409803</c:v>
                </c:pt>
                <c:pt idx="80">
                  <c:v>1.0800361633300994</c:v>
                </c:pt>
                <c:pt idx="81">
                  <c:v>1.4567375183105966</c:v>
                </c:pt>
                <c:pt idx="82">
                  <c:v>1.9483566284179972</c:v>
                </c:pt>
                <c:pt idx="83">
                  <c:v>2.5720596313476989</c:v>
                </c:pt>
                <c:pt idx="84">
                  <c:v>3.3330917358399006</c:v>
                </c:pt>
                <c:pt idx="85">
                  <c:v>4.2309761047363992</c:v>
                </c:pt>
                <c:pt idx="86">
                  <c:v>5.2695274353027983</c:v>
                </c:pt>
                <c:pt idx="87">
                  <c:v>6.4697265625</c:v>
                </c:pt>
                <c:pt idx="88">
                  <c:v>7.8654289245605966</c:v>
                </c:pt>
                <c:pt idx="89">
                  <c:v>9.4952583312988992</c:v>
                </c:pt>
                <c:pt idx="90">
                  <c:v>11.4092826843262</c:v>
                </c:pt>
                <c:pt idx="91">
                  <c:v>13.657569885253999</c:v>
                </c:pt>
                <c:pt idx="92">
                  <c:v>16.301155090332099</c:v>
                </c:pt>
                <c:pt idx="93">
                  <c:v>19.385337829589901</c:v>
                </c:pt>
                <c:pt idx="94">
                  <c:v>22.945880889892599</c:v>
                </c:pt>
                <c:pt idx="95">
                  <c:v>27.017593383789098</c:v>
                </c:pt>
                <c:pt idx="96">
                  <c:v>31.684398651123097</c:v>
                </c:pt>
                <c:pt idx="97">
                  <c:v>37.205696105957067</c:v>
                </c:pt>
                <c:pt idx="98">
                  <c:v>44.078826904296918</c:v>
                </c:pt>
                <c:pt idx="99">
                  <c:v>52.924156188964886</c:v>
                </c:pt>
                <c:pt idx="100">
                  <c:v>64.230918884277401</c:v>
                </c:pt>
                <c:pt idx="101">
                  <c:v>78.223705291748104</c:v>
                </c:pt>
                <c:pt idx="102">
                  <c:v>94.893932342529297</c:v>
                </c:pt>
                <c:pt idx="103">
                  <c:v>114.0141487121583</c:v>
                </c:pt>
                <c:pt idx="104">
                  <c:v>135.07843017578131</c:v>
                </c:pt>
                <c:pt idx="105">
                  <c:v>157.4077606201177</c:v>
                </c:pt>
                <c:pt idx="106">
                  <c:v>180.44233322143572</c:v>
                </c:pt>
                <c:pt idx="107">
                  <c:v>203.92560958862271</c:v>
                </c:pt>
                <c:pt idx="108">
                  <c:v>227.84662246704067</c:v>
                </c:pt>
                <c:pt idx="109">
                  <c:v>252.29024887084972</c:v>
                </c:pt>
                <c:pt idx="110">
                  <c:v>277.39667892456072</c:v>
                </c:pt>
                <c:pt idx="111">
                  <c:v>303.34997177124069</c:v>
                </c:pt>
                <c:pt idx="112">
                  <c:v>330.36947250366171</c:v>
                </c:pt>
                <c:pt idx="113">
                  <c:v>358.66355895996071</c:v>
                </c:pt>
                <c:pt idx="114">
                  <c:v>388.40913772582974</c:v>
                </c:pt>
                <c:pt idx="115">
                  <c:v>419.73114013671869</c:v>
                </c:pt>
                <c:pt idx="116">
                  <c:v>452.71921157836971</c:v>
                </c:pt>
                <c:pt idx="117">
                  <c:v>487.49256134033169</c:v>
                </c:pt>
                <c:pt idx="118">
                  <c:v>524.15657043457065</c:v>
                </c:pt>
                <c:pt idx="119">
                  <c:v>562.77608871459961</c:v>
                </c:pt>
                <c:pt idx="120">
                  <c:v>603.27005386352562</c:v>
                </c:pt>
                <c:pt idx="121">
                  <c:v>645.47824859619163</c:v>
                </c:pt>
                <c:pt idx="122">
                  <c:v>689.11314010620163</c:v>
                </c:pt>
                <c:pt idx="123">
                  <c:v>733.73556137084961</c:v>
                </c:pt>
                <c:pt idx="124">
                  <c:v>778.75471115112271</c:v>
                </c:pt>
                <c:pt idx="125">
                  <c:v>823.4939575195317</c:v>
                </c:pt>
                <c:pt idx="126">
                  <c:v>867.27380752563465</c:v>
                </c:pt>
                <c:pt idx="127">
                  <c:v>909.34467315673862</c:v>
                </c:pt>
                <c:pt idx="128">
                  <c:v>949.08761978149471</c:v>
                </c:pt>
                <c:pt idx="129">
                  <c:v>986.06538772582962</c:v>
                </c:pt>
                <c:pt idx="130">
                  <c:v>1020.0734138488766</c:v>
                </c:pt>
                <c:pt idx="131">
                  <c:v>1050.9119033813477</c:v>
                </c:pt>
                <c:pt idx="132">
                  <c:v>1078.4859657287577</c:v>
                </c:pt>
                <c:pt idx="133">
                  <c:v>1102.9014587402376</c:v>
                </c:pt>
                <c:pt idx="134">
                  <c:v>1124.3681907653777</c:v>
                </c:pt>
                <c:pt idx="135">
                  <c:v>1143.1007385253877</c:v>
                </c:pt>
                <c:pt idx="136">
                  <c:v>1159.1973304748576</c:v>
                </c:pt>
                <c:pt idx="137">
                  <c:v>1172.8725433349578</c:v>
                </c:pt>
                <c:pt idx="138">
                  <c:v>1184.3776702880878</c:v>
                </c:pt>
                <c:pt idx="139">
                  <c:v>1194.1194534301776</c:v>
                </c:pt>
                <c:pt idx="140">
                  <c:v>1202.3758888244677</c:v>
                </c:pt>
                <c:pt idx="141">
                  <c:v>1209.3062400817876</c:v>
                </c:pt>
                <c:pt idx="142">
                  <c:v>1215.1222229003877</c:v>
                </c:pt>
                <c:pt idx="143">
                  <c:v>1220.1519012451176</c:v>
                </c:pt>
                <c:pt idx="144">
                  <c:v>1224.6818542480476</c:v>
                </c:pt>
                <c:pt idx="145">
                  <c:v>1228.7178039550777</c:v>
                </c:pt>
                <c:pt idx="146">
                  <c:v>1232.2359085082976</c:v>
                </c:pt>
                <c:pt idx="147">
                  <c:v>1235.4040145873976</c:v>
                </c:pt>
                <c:pt idx="148">
                  <c:v>1238.3365631103477</c:v>
                </c:pt>
                <c:pt idx="149">
                  <c:v>1241.0078048706077</c:v>
                </c:pt>
                <c:pt idx="150">
                  <c:v>1243.3271408081077</c:v>
                </c:pt>
                <c:pt idx="151">
                  <c:v>1245.3088760375977</c:v>
                </c:pt>
                <c:pt idx="152">
                  <c:v>1247.0617294311476</c:v>
                </c:pt>
                <c:pt idx="153">
                  <c:v>1248.5995292663576</c:v>
                </c:pt>
                <c:pt idx="154">
                  <c:v>1249.9318122863776</c:v>
                </c:pt>
                <c:pt idx="155">
                  <c:v>1251.0819435119677</c:v>
                </c:pt>
                <c:pt idx="156">
                  <c:v>1252.1362304687477</c:v>
                </c:pt>
                <c:pt idx="157">
                  <c:v>1253.1723976135277</c:v>
                </c:pt>
                <c:pt idx="158">
                  <c:v>1254.1685104370076</c:v>
                </c:pt>
                <c:pt idx="159">
                  <c:v>1255.1355361938477</c:v>
                </c:pt>
                <c:pt idx="160">
                  <c:v>1256.0396194457976</c:v>
                </c:pt>
                <c:pt idx="161">
                  <c:v>1256.8912506103477</c:v>
                </c:pt>
                <c:pt idx="162">
                  <c:v>1257.5893402099578</c:v>
                </c:pt>
                <c:pt idx="163">
                  <c:v>1258.0819129943877</c:v>
                </c:pt>
                <c:pt idx="164">
                  <c:v>1258.4848403930675</c:v>
                </c:pt>
                <c:pt idx="165">
                  <c:v>1258.8114738464376</c:v>
                </c:pt>
                <c:pt idx="166">
                  <c:v>1259.1595649719277</c:v>
                </c:pt>
                <c:pt idx="167">
                  <c:v>1259.4280242919876</c:v>
                </c:pt>
                <c:pt idx="168">
                  <c:v>1259.7160339355476</c:v>
                </c:pt>
                <c:pt idx="169">
                  <c:v>1259.9940299987777</c:v>
                </c:pt>
                <c:pt idx="170">
                  <c:v>1260.1923942565877</c:v>
                </c:pt>
                <c:pt idx="171">
                  <c:v>1260.2353096008276</c:v>
                </c:pt>
                <c:pt idx="172">
                  <c:v>1260.0646018981977</c:v>
                </c:pt>
                <c:pt idx="173">
                  <c:v>1259.8500251769976</c:v>
                </c:pt>
                <c:pt idx="174">
                  <c:v>1259.6292495727575</c:v>
                </c:pt>
                <c:pt idx="175">
                  <c:v>1259.4285011291477</c:v>
                </c:pt>
                <c:pt idx="176">
                  <c:v>1259.1805458068877</c:v>
                </c:pt>
                <c:pt idx="177">
                  <c:v>1258.9097023010277</c:v>
                </c:pt>
                <c:pt idx="178">
                  <c:v>1258.6560249328577</c:v>
                </c:pt>
                <c:pt idx="179">
                  <c:v>1258.3613395690877</c:v>
                </c:pt>
                <c:pt idx="180">
                  <c:v>1257.9345703124977</c:v>
                </c:pt>
                <c:pt idx="181">
                  <c:v>1257.3971748352076</c:v>
                </c:pt>
                <c:pt idx="182">
                  <c:v>1256.7696571350077</c:v>
                </c:pt>
                <c:pt idx="183">
                  <c:v>1256.1149597167976</c:v>
                </c:pt>
                <c:pt idx="184">
                  <c:v>1255.3977966308576</c:v>
                </c:pt>
                <c:pt idx="185">
                  <c:v>1254.5285224914576</c:v>
                </c:pt>
                <c:pt idx="186">
                  <c:v>1253.5519599914576</c:v>
                </c:pt>
                <c:pt idx="187">
                  <c:v>1252.5191307067876</c:v>
                </c:pt>
                <c:pt idx="188">
                  <c:v>1251.5254020690877</c:v>
                </c:pt>
                <c:pt idx="189">
                  <c:v>1250.4410743713377</c:v>
                </c:pt>
                <c:pt idx="190">
                  <c:v>1249.2251396179176</c:v>
                </c:pt>
                <c:pt idx="191">
                  <c:v>1247.9476928710976</c:v>
                </c:pt>
                <c:pt idx="192">
                  <c:v>1246.6239929199176</c:v>
                </c:pt>
                <c:pt idx="193">
                  <c:v>1245.2125549316377</c:v>
                </c:pt>
                <c:pt idx="194">
                  <c:v>1243.7176704406777</c:v>
                </c:pt>
                <c:pt idx="195">
                  <c:v>1242.2213554382276</c:v>
                </c:pt>
                <c:pt idx="196">
                  <c:v>1240.7464981079077</c:v>
                </c:pt>
                <c:pt idx="197">
                  <c:v>1239.1338348388676</c:v>
                </c:pt>
                <c:pt idx="198">
                  <c:v>1237.3232841491676</c:v>
                </c:pt>
                <c:pt idx="199">
                  <c:v>1235.3529930114776</c:v>
                </c:pt>
                <c:pt idx="200">
                  <c:v>1233.2415580749478</c:v>
                </c:pt>
                <c:pt idx="201">
                  <c:v>1231.0681343078577</c:v>
                </c:pt>
                <c:pt idx="202">
                  <c:v>1228.7712097167976</c:v>
                </c:pt>
                <c:pt idx="203">
                  <c:v>1226.4285087585477</c:v>
                </c:pt>
                <c:pt idx="204">
                  <c:v>1224.0252494811978</c:v>
                </c:pt>
                <c:pt idx="205">
                  <c:v>1221.5156555175777</c:v>
                </c:pt>
                <c:pt idx="206">
                  <c:v>1218.8444137573276</c:v>
                </c:pt>
                <c:pt idx="207">
                  <c:v>1215.8851623535177</c:v>
                </c:pt>
                <c:pt idx="208">
                  <c:v>1212.7165794372577</c:v>
                </c:pt>
                <c:pt idx="209">
                  <c:v>1209.3544006347677</c:v>
                </c:pt>
                <c:pt idx="210">
                  <c:v>1205.8320045471175</c:v>
                </c:pt>
                <c:pt idx="211">
                  <c:v>1202.0983695983878</c:v>
                </c:pt>
                <c:pt idx="212">
                  <c:v>1198.0838775634777</c:v>
                </c:pt>
                <c:pt idx="213">
                  <c:v>1193.7890052795376</c:v>
                </c:pt>
                <c:pt idx="214">
                  <c:v>1189.1512870788576</c:v>
                </c:pt>
                <c:pt idx="215">
                  <c:v>1184.2055320739776</c:v>
                </c:pt>
                <c:pt idx="216">
                  <c:v>1178.9259910583476</c:v>
                </c:pt>
                <c:pt idx="217">
                  <c:v>1173.3174324035676</c:v>
                </c:pt>
                <c:pt idx="218">
                  <c:v>1167.3235893249478</c:v>
                </c:pt>
                <c:pt idx="219">
                  <c:v>1160.9487533569377</c:v>
                </c:pt>
                <c:pt idx="220">
                  <c:v>1154.2072296142576</c:v>
                </c:pt>
                <c:pt idx="221">
                  <c:v>1147.1066474914576</c:v>
                </c:pt>
                <c:pt idx="222">
                  <c:v>1139.6565437316876</c:v>
                </c:pt>
                <c:pt idx="223">
                  <c:v>1131.8607330322277</c:v>
                </c:pt>
                <c:pt idx="224">
                  <c:v>1123.7435340881377</c:v>
                </c:pt>
                <c:pt idx="225">
                  <c:v>1115.2367591857876</c:v>
                </c:pt>
                <c:pt idx="226">
                  <c:v>1106.3165664672877</c:v>
                </c:pt>
                <c:pt idx="227">
                  <c:v>1096.9800949096677</c:v>
                </c:pt>
                <c:pt idx="228">
                  <c:v>1087.1953964233376</c:v>
                </c:pt>
                <c:pt idx="229">
                  <c:v>1076.9128799438477</c:v>
                </c:pt>
                <c:pt idx="230">
                  <c:v>1066.0519599914578</c:v>
                </c:pt>
                <c:pt idx="231">
                  <c:v>1054.5787811279276</c:v>
                </c:pt>
                <c:pt idx="232">
                  <c:v>1042.4008369445796</c:v>
                </c:pt>
                <c:pt idx="233">
                  <c:v>1029.4284820556636</c:v>
                </c:pt>
                <c:pt idx="234">
                  <c:v>1015.6817436218266</c:v>
                </c:pt>
                <c:pt idx="235">
                  <c:v>1001.3146400451657</c:v>
                </c:pt>
                <c:pt idx="236">
                  <c:v>986.69099807739269</c:v>
                </c:pt>
                <c:pt idx="237">
                  <c:v>972.24760055541969</c:v>
                </c:pt>
                <c:pt idx="238">
                  <c:v>958.45842361450161</c:v>
                </c:pt>
                <c:pt idx="239">
                  <c:v>945.5833435058596</c:v>
                </c:pt>
                <c:pt idx="240">
                  <c:v>933.48312377929665</c:v>
                </c:pt>
                <c:pt idx="241">
                  <c:v>921.63324356079067</c:v>
                </c:pt>
                <c:pt idx="242">
                  <c:v>909.25264358520462</c:v>
                </c:pt>
                <c:pt idx="243">
                  <c:v>895.65086364746071</c:v>
                </c:pt>
                <c:pt idx="244">
                  <c:v>880.40399551391567</c:v>
                </c:pt>
                <c:pt idx="245">
                  <c:v>863.52634429931663</c:v>
                </c:pt>
                <c:pt idx="246">
                  <c:v>845.66497802734364</c:v>
                </c:pt>
                <c:pt idx="247">
                  <c:v>827.99434661865268</c:v>
                </c:pt>
                <c:pt idx="248">
                  <c:v>812.04605102539062</c:v>
                </c:pt>
                <c:pt idx="249">
                  <c:v>799.31879043579067</c:v>
                </c:pt>
                <c:pt idx="250">
                  <c:v>791.06426239013661</c:v>
                </c:pt>
                <c:pt idx="251">
                  <c:v>787.95099258422863</c:v>
                </c:pt>
                <c:pt idx="252">
                  <c:v>789.7191047668457</c:v>
                </c:pt>
                <c:pt idx="253">
                  <c:v>795.11499404907261</c:v>
                </c:pt>
                <c:pt idx="254">
                  <c:v>802.14262008666969</c:v>
                </c:pt>
                <c:pt idx="255">
                  <c:v>808.58135223388661</c:v>
                </c:pt>
                <c:pt idx="256">
                  <c:v>812.36743927001964</c:v>
                </c:pt>
                <c:pt idx="257">
                  <c:v>811.8362426757817</c:v>
                </c:pt>
                <c:pt idx="258">
                  <c:v>805.84669113159168</c:v>
                </c:pt>
                <c:pt idx="259">
                  <c:v>793.73788833618164</c:v>
                </c:pt>
                <c:pt idx="260">
                  <c:v>775.26521682739269</c:v>
                </c:pt>
                <c:pt idx="261">
                  <c:v>750.4820823669437</c:v>
                </c:pt>
                <c:pt idx="262">
                  <c:v>719.7647094726567</c:v>
                </c:pt>
                <c:pt idx="263">
                  <c:v>684.00669097900368</c:v>
                </c:pt>
                <c:pt idx="264">
                  <c:v>644.72913742065464</c:v>
                </c:pt>
                <c:pt idx="265">
                  <c:v>604.03394699096668</c:v>
                </c:pt>
                <c:pt idx="266">
                  <c:v>564.20993804931663</c:v>
                </c:pt>
                <c:pt idx="267">
                  <c:v>527.2626876831057</c:v>
                </c:pt>
                <c:pt idx="268">
                  <c:v>494.59314346313471</c:v>
                </c:pt>
                <c:pt idx="269">
                  <c:v>466.88365936279274</c:v>
                </c:pt>
                <c:pt idx="270">
                  <c:v>444.19336318969772</c:v>
                </c:pt>
                <c:pt idx="271">
                  <c:v>426.1493682861327</c:v>
                </c:pt>
                <c:pt idx="272">
                  <c:v>412.13178634643572</c:v>
                </c:pt>
                <c:pt idx="273">
                  <c:v>401.43156051635771</c:v>
                </c:pt>
                <c:pt idx="274">
                  <c:v>393.29862594604469</c:v>
                </c:pt>
                <c:pt idx="275">
                  <c:v>386.9996070861817</c:v>
                </c:pt>
                <c:pt idx="276">
                  <c:v>381.87503814697271</c:v>
                </c:pt>
                <c:pt idx="277">
                  <c:v>377.43425369262673</c:v>
                </c:pt>
                <c:pt idx="278">
                  <c:v>373.41594696044973</c:v>
                </c:pt>
                <c:pt idx="279">
                  <c:v>369.82154846191372</c:v>
                </c:pt>
                <c:pt idx="280">
                  <c:v>366.8632507324217</c:v>
                </c:pt>
                <c:pt idx="281">
                  <c:v>364.87245559692371</c:v>
                </c:pt>
                <c:pt idx="282">
                  <c:v>364.17007446289074</c:v>
                </c:pt>
                <c:pt idx="283">
                  <c:v>364.91394042968773</c:v>
                </c:pt>
                <c:pt idx="284">
                  <c:v>367.04874038696272</c:v>
                </c:pt>
                <c:pt idx="285">
                  <c:v>370.32699584960972</c:v>
                </c:pt>
                <c:pt idx="286">
                  <c:v>374.41110610961869</c:v>
                </c:pt>
                <c:pt idx="287">
                  <c:v>378.96633148193371</c:v>
                </c:pt>
                <c:pt idx="288">
                  <c:v>383.7342262268067</c:v>
                </c:pt>
                <c:pt idx="289">
                  <c:v>388.58175277709972</c:v>
                </c:pt>
                <c:pt idx="290">
                  <c:v>393.47505569457974</c:v>
                </c:pt>
                <c:pt idx="291">
                  <c:v>398.40316772460972</c:v>
                </c:pt>
                <c:pt idx="292">
                  <c:v>403.29408645629871</c:v>
                </c:pt>
                <c:pt idx="293">
                  <c:v>407.9523086547847</c:v>
                </c:pt>
                <c:pt idx="294">
                  <c:v>412.02020645141573</c:v>
                </c:pt>
                <c:pt idx="295">
                  <c:v>415.0066375732427</c:v>
                </c:pt>
                <c:pt idx="296">
                  <c:v>416.39041900634771</c:v>
                </c:pt>
                <c:pt idx="297">
                  <c:v>415.71617126464872</c:v>
                </c:pt>
                <c:pt idx="298">
                  <c:v>412.65058517456072</c:v>
                </c:pt>
                <c:pt idx="299">
                  <c:v>407.01580047607473</c:v>
                </c:pt>
                <c:pt idx="300">
                  <c:v>398.84805679321272</c:v>
                </c:pt>
                <c:pt idx="301">
                  <c:v>388.40055465698271</c:v>
                </c:pt>
                <c:pt idx="302">
                  <c:v>376.06906890869169</c:v>
                </c:pt>
                <c:pt idx="303">
                  <c:v>362.3161315917967</c:v>
                </c:pt>
                <c:pt idx="304">
                  <c:v>347.62907028198271</c:v>
                </c:pt>
                <c:pt idx="305">
                  <c:v>332.48186111450173</c:v>
                </c:pt>
                <c:pt idx="306">
                  <c:v>317.29555130004871</c:v>
                </c:pt>
                <c:pt idx="307">
                  <c:v>302.38676071166969</c:v>
                </c:pt>
                <c:pt idx="308">
                  <c:v>287.99724578857467</c:v>
                </c:pt>
                <c:pt idx="309">
                  <c:v>274.30438995361368</c:v>
                </c:pt>
                <c:pt idx="310">
                  <c:v>261.42311096191372</c:v>
                </c:pt>
                <c:pt idx="311">
                  <c:v>249.42302703857467</c:v>
                </c:pt>
                <c:pt idx="312">
                  <c:v>238.33942413330072</c:v>
                </c:pt>
                <c:pt idx="313">
                  <c:v>228.20949554443371</c:v>
                </c:pt>
                <c:pt idx="314">
                  <c:v>219.0527915954587</c:v>
                </c:pt>
                <c:pt idx="315">
                  <c:v>210.87932586669967</c:v>
                </c:pt>
                <c:pt idx="316">
                  <c:v>203.72438430786173</c:v>
                </c:pt>
                <c:pt idx="317">
                  <c:v>197.65424728393572</c:v>
                </c:pt>
                <c:pt idx="318">
                  <c:v>192.75379180908169</c:v>
                </c:pt>
                <c:pt idx="319">
                  <c:v>189.12744522094772</c:v>
                </c:pt>
                <c:pt idx="320">
                  <c:v>186.90156936645468</c:v>
                </c:pt>
                <c:pt idx="321">
                  <c:v>186.22493743896467</c:v>
                </c:pt>
                <c:pt idx="322">
                  <c:v>187.20817565917969</c:v>
                </c:pt>
                <c:pt idx="323">
                  <c:v>189.90516662597668</c:v>
                </c:pt>
                <c:pt idx="324">
                  <c:v>194.2811012268067</c:v>
                </c:pt>
                <c:pt idx="325">
                  <c:v>200.17004013061569</c:v>
                </c:pt>
                <c:pt idx="326">
                  <c:v>207.24153518676769</c:v>
                </c:pt>
                <c:pt idx="327">
                  <c:v>214.99252319335972</c:v>
                </c:pt>
                <c:pt idx="328">
                  <c:v>222.80025482177768</c:v>
                </c:pt>
                <c:pt idx="329">
                  <c:v>229.98857498168968</c:v>
                </c:pt>
                <c:pt idx="330">
                  <c:v>235.91613769531267</c:v>
                </c:pt>
                <c:pt idx="331">
                  <c:v>240.05508422851568</c:v>
                </c:pt>
                <c:pt idx="332">
                  <c:v>242.05303192138672</c:v>
                </c:pt>
                <c:pt idx="333">
                  <c:v>241.77026748657272</c:v>
                </c:pt>
                <c:pt idx="334">
                  <c:v>239.2692565917967</c:v>
                </c:pt>
                <c:pt idx="335">
                  <c:v>234.77315902709972</c:v>
                </c:pt>
                <c:pt idx="336">
                  <c:v>228.59907150268572</c:v>
                </c:pt>
                <c:pt idx="337">
                  <c:v>221.09413146972668</c:v>
                </c:pt>
                <c:pt idx="338">
                  <c:v>212.6178741455077</c:v>
                </c:pt>
                <c:pt idx="339">
                  <c:v>203.5017013549807</c:v>
                </c:pt>
                <c:pt idx="340">
                  <c:v>194.04458999633772</c:v>
                </c:pt>
                <c:pt idx="341">
                  <c:v>184.4892501831057</c:v>
                </c:pt>
                <c:pt idx="342">
                  <c:v>175.03023147582968</c:v>
                </c:pt>
                <c:pt idx="343">
                  <c:v>165.8344268798827</c:v>
                </c:pt>
                <c:pt idx="344">
                  <c:v>157.0329666137697</c:v>
                </c:pt>
                <c:pt idx="345">
                  <c:v>148.7274169921877</c:v>
                </c:pt>
                <c:pt idx="346">
                  <c:v>140.98024368286138</c:v>
                </c:pt>
                <c:pt idx="347">
                  <c:v>133.82291793823248</c:v>
                </c:pt>
                <c:pt idx="348">
                  <c:v>127.27260589599609</c:v>
                </c:pt>
                <c:pt idx="349">
                  <c:v>121.3359832763672</c:v>
                </c:pt>
                <c:pt idx="350">
                  <c:v>115.9992218017579</c:v>
                </c:pt>
                <c:pt idx="351">
                  <c:v>111.23132705688479</c:v>
                </c:pt>
                <c:pt idx="352">
                  <c:v>106.9903373718262</c:v>
                </c:pt>
                <c:pt idx="353">
                  <c:v>103.2366752624512</c:v>
                </c:pt>
                <c:pt idx="354">
                  <c:v>99.936962127685604</c:v>
                </c:pt>
                <c:pt idx="355">
                  <c:v>97.044467926025391</c:v>
                </c:pt>
                <c:pt idx="356">
                  <c:v>94.522476196289091</c:v>
                </c:pt>
                <c:pt idx="357">
                  <c:v>92.339038848876996</c:v>
                </c:pt>
                <c:pt idx="358">
                  <c:v>90.468406677246094</c:v>
                </c:pt>
                <c:pt idx="359">
                  <c:v>88.879585266113295</c:v>
                </c:pt>
                <c:pt idx="360">
                  <c:v>87.537765502929702</c:v>
                </c:pt>
                <c:pt idx="361">
                  <c:v>86.42578125</c:v>
                </c:pt>
                <c:pt idx="362">
                  <c:v>85.523605346679702</c:v>
                </c:pt>
                <c:pt idx="363">
                  <c:v>84.814548492431697</c:v>
                </c:pt>
                <c:pt idx="364">
                  <c:v>84.283351898193402</c:v>
                </c:pt>
                <c:pt idx="365">
                  <c:v>83.924770355224695</c:v>
                </c:pt>
                <c:pt idx="366">
                  <c:v>83.726882934570398</c:v>
                </c:pt>
                <c:pt idx="367">
                  <c:v>83.673000335693402</c:v>
                </c:pt>
                <c:pt idx="368">
                  <c:v>83.752632141113295</c:v>
                </c:pt>
                <c:pt idx="369">
                  <c:v>83.956241607666101</c:v>
                </c:pt>
                <c:pt idx="370">
                  <c:v>84.281444549560604</c:v>
                </c:pt>
                <c:pt idx="371">
                  <c:v>84.722995758056697</c:v>
                </c:pt>
                <c:pt idx="372">
                  <c:v>85.281848907470703</c:v>
                </c:pt>
                <c:pt idx="373">
                  <c:v>85.943222045898494</c:v>
                </c:pt>
                <c:pt idx="374">
                  <c:v>86.679935455322294</c:v>
                </c:pt>
                <c:pt idx="375">
                  <c:v>87.460517883300795</c:v>
                </c:pt>
                <c:pt idx="376">
                  <c:v>88.236808776855497</c:v>
                </c:pt>
                <c:pt idx="377">
                  <c:v>88.9544486999512</c:v>
                </c:pt>
                <c:pt idx="378">
                  <c:v>89.550495147705107</c:v>
                </c:pt>
                <c:pt idx="379">
                  <c:v>89.969635009765696</c:v>
                </c:pt>
                <c:pt idx="380">
                  <c:v>90.156078338623104</c:v>
                </c:pt>
                <c:pt idx="381">
                  <c:v>90.054035186767607</c:v>
                </c:pt>
                <c:pt idx="382">
                  <c:v>89.615821838378992</c:v>
                </c:pt>
                <c:pt idx="383">
                  <c:v>88.808059692382898</c:v>
                </c:pt>
                <c:pt idx="384">
                  <c:v>87.614536285400391</c:v>
                </c:pt>
                <c:pt idx="385">
                  <c:v>86.038589477539091</c:v>
                </c:pt>
                <c:pt idx="386">
                  <c:v>84.101676940917997</c:v>
                </c:pt>
                <c:pt idx="387">
                  <c:v>81.849575042724695</c:v>
                </c:pt>
                <c:pt idx="388">
                  <c:v>79.336166381835994</c:v>
                </c:pt>
                <c:pt idx="389">
                  <c:v>76.621532440185604</c:v>
                </c:pt>
                <c:pt idx="390">
                  <c:v>73.770046234130902</c:v>
                </c:pt>
                <c:pt idx="391">
                  <c:v>70.842742919921903</c:v>
                </c:pt>
                <c:pt idx="392">
                  <c:v>67.891597747802791</c:v>
                </c:pt>
                <c:pt idx="393">
                  <c:v>64.960479736328196</c:v>
                </c:pt>
                <c:pt idx="394">
                  <c:v>62.092781066894602</c:v>
                </c:pt>
                <c:pt idx="395">
                  <c:v>59.330940246582102</c:v>
                </c:pt>
                <c:pt idx="396">
                  <c:v>56.695461273193402</c:v>
                </c:pt>
                <c:pt idx="397">
                  <c:v>54.203987121582081</c:v>
                </c:pt>
                <c:pt idx="398">
                  <c:v>51.869869232177777</c:v>
                </c:pt>
                <c:pt idx="399">
                  <c:v>49.706459045410199</c:v>
                </c:pt>
                <c:pt idx="400">
                  <c:v>47.715663909912152</c:v>
                </c:pt>
                <c:pt idx="401">
                  <c:v>45.885086059570355</c:v>
                </c:pt>
                <c:pt idx="402">
                  <c:v>44.216632843017621</c:v>
                </c:pt>
                <c:pt idx="403">
                  <c:v>42.700767517089886</c:v>
                </c:pt>
                <c:pt idx="404">
                  <c:v>41.331291198730511</c:v>
                </c:pt>
                <c:pt idx="405">
                  <c:v>40.096759796142621</c:v>
                </c:pt>
                <c:pt idx="406">
                  <c:v>38.988590240478558</c:v>
                </c:pt>
                <c:pt idx="407">
                  <c:v>37.997245788574261</c:v>
                </c:pt>
                <c:pt idx="408">
                  <c:v>37.100791931152386</c:v>
                </c:pt>
                <c:pt idx="409">
                  <c:v>36.291599273681683</c:v>
                </c:pt>
                <c:pt idx="410">
                  <c:v>35.562992095947301</c:v>
                </c:pt>
                <c:pt idx="411">
                  <c:v>34.908294677734396</c:v>
                </c:pt>
                <c:pt idx="412">
                  <c:v>34.314632415771499</c:v>
                </c:pt>
                <c:pt idx="413">
                  <c:v>33.775806427001996</c:v>
                </c:pt>
                <c:pt idx="414">
                  <c:v>33.293247222900398</c:v>
                </c:pt>
                <c:pt idx="415">
                  <c:v>32.866954803466797</c:v>
                </c:pt>
                <c:pt idx="416">
                  <c:v>32.494544982910199</c:v>
                </c:pt>
                <c:pt idx="417">
                  <c:v>32.162189483642599</c:v>
                </c:pt>
                <c:pt idx="418">
                  <c:v>31.863212585449297</c:v>
                </c:pt>
                <c:pt idx="419">
                  <c:v>31.584262847900398</c:v>
                </c:pt>
                <c:pt idx="420">
                  <c:v>31.327724456787198</c:v>
                </c:pt>
                <c:pt idx="421">
                  <c:v>31.083583831787198</c:v>
                </c:pt>
                <c:pt idx="422">
                  <c:v>30.845165252685597</c:v>
                </c:pt>
                <c:pt idx="423">
                  <c:v>30.610084533691499</c:v>
                </c:pt>
                <c:pt idx="424">
                  <c:v>30.383586883545</c:v>
                </c:pt>
                <c:pt idx="425">
                  <c:v>30.176162719726598</c:v>
                </c:pt>
                <c:pt idx="426">
                  <c:v>29.9792289733887</c:v>
                </c:pt>
                <c:pt idx="427">
                  <c:v>29.790401458740298</c:v>
                </c:pt>
                <c:pt idx="428">
                  <c:v>29.603481292724698</c:v>
                </c:pt>
                <c:pt idx="429">
                  <c:v>29.416561126708999</c:v>
                </c:pt>
                <c:pt idx="430">
                  <c:v>29.225826263427798</c:v>
                </c:pt>
                <c:pt idx="431">
                  <c:v>29.0374755859375</c:v>
                </c:pt>
                <c:pt idx="432">
                  <c:v>28.851509094238299</c:v>
                </c:pt>
                <c:pt idx="433">
                  <c:v>28.6593437194825</c:v>
                </c:pt>
                <c:pt idx="434">
                  <c:v>28.462409973144599</c:v>
                </c:pt>
                <c:pt idx="435">
                  <c:v>28.2669067382813</c:v>
                </c:pt>
                <c:pt idx="436">
                  <c:v>28.0799865722657</c:v>
                </c:pt>
                <c:pt idx="437">
                  <c:v>27.8964042663575</c:v>
                </c:pt>
                <c:pt idx="438">
                  <c:v>27.714729309082099</c:v>
                </c:pt>
                <c:pt idx="439">
                  <c:v>27.540683746337898</c:v>
                </c:pt>
                <c:pt idx="440">
                  <c:v>27.3771286010743</c:v>
                </c:pt>
                <c:pt idx="441">
                  <c:v>27.227401733398498</c:v>
                </c:pt>
                <c:pt idx="442">
                  <c:v>27.092933654785199</c:v>
                </c:pt>
                <c:pt idx="443">
                  <c:v>26.9737243652344</c:v>
                </c:pt>
                <c:pt idx="444">
                  <c:v>26.8712043762207</c:v>
                </c:pt>
                <c:pt idx="445">
                  <c:v>26.7939567565918</c:v>
                </c:pt>
                <c:pt idx="446">
                  <c:v>26.7481803894043</c:v>
                </c:pt>
                <c:pt idx="447">
                  <c:v>26.742458343505898</c:v>
                </c:pt>
                <c:pt idx="448">
                  <c:v>26.777267456054698</c:v>
                </c:pt>
                <c:pt idx="449">
                  <c:v>26.857852935791097</c:v>
                </c:pt>
                <c:pt idx="450">
                  <c:v>26.993751525878999</c:v>
                </c:pt>
                <c:pt idx="451">
                  <c:v>27.1987915039063</c:v>
                </c:pt>
                <c:pt idx="452">
                  <c:v>27.479171752929698</c:v>
                </c:pt>
                <c:pt idx="453">
                  <c:v>27.838706970214901</c:v>
                </c:pt>
                <c:pt idx="454">
                  <c:v>28.2773971557618</c:v>
                </c:pt>
                <c:pt idx="455">
                  <c:v>28.806209564208999</c:v>
                </c:pt>
                <c:pt idx="456">
                  <c:v>29.427528381347699</c:v>
                </c:pt>
                <c:pt idx="457">
                  <c:v>30.1356315612793</c:v>
                </c:pt>
                <c:pt idx="458">
                  <c:v>30.931472778320398</c:v>
                </c:pt>
                <c:pt idx="459">
                  <c:v>31.811714172363299</c:v>
                </c:pt>
                <c:pt idx="460">
                  <c:v>32.766819000244197</c:v>
                </c:pt>
                <c:pt idx="461">
                  <c:v>33.776760101318402</c:v>
                </c:pt>
                <c:pt idx="462">
                  <c:v>34.827232360839901</c:v>
                </c:pt>
                <c:pt idx="463">
                  <c:v>35.908699035644602</c:v>
                </c:pt>
                <c:pt idx="464">
                  <c:v>37.00828552246098</c:v>
                </c:pt>
                <c:pt idx="465">
                  <c:v>38.105964660644567</c:v>
                </c:pt>
                <c:pt idx="466">
                  <c:v>39.187908172607472</c:v>
                </c:pt>
                <c:pt idx="467">
                  <c:v>40.240287780761761</c:v>
                </c:pt>
                <c:pt idx="468">
                  <c:v>41.249752044677777</c:v>
                </c:pt>
                <c:pt idx="469">
                  <c:v>42.210578918457081</c:v>
                </c:pt>
                <c:pt idx="470">
                  <c:v>43.112754821777386</c:v>
                </c:pt>
                <c:pt idx="471">
                  <c:v>43.953895568847699</c:v>
                </c:pt>
                <c:pt idx="472">
                  <c:v>44.733524322509808</c:v>
                </c:pt>
                <c:pt idx="473">
                  <c:v>45.451641082763715</c:v>
                </c:pt>
                <c:pt idx="474">
                  <c:v>46.103477478027386</c:v>
                </c:pt>
                <c:pt idx="475">
                  <c:v>46.662807464599652</c:v>
                </c:pt>
                <c:pt idx="476">
                  <c:v>47.117710113525433</c:v>
                </c:pt>
                <c:pt idx="477">
                  <c:v>47.458171844482472</c:v>
                </c:pt>
                <c:pt idx="478">
                  <c:v>47.673225402832067</c:v>
                </c:pt>
                <c:pt idx="479">
                  <c:v>47.755241394043011</c:v>
                </c:pt>
                <c:pt idx="480">
                  <c:v>47.686100006103558</c:v>
                </c:pt>
                <c:pt idx="481">
                  <c:v>47.470569610595746</c:v>
                </c:pt>
                <c:pt idx="482">
                  <c:v>47.105789184570355</c:v>
                </c:pt>
                <c:pt idx="483">
                  <c:v>46.594619750976605</c:v>
                </c:pt>
                <c:pt idx="484">
                  <c:v>45.935630798339886</c:v>
                </c:pt>
                <c:pt idx="485">
                  <c:v>45.137882232666058</c:v>
                </c:pt>
                <c:pt idx="486">
                  <c:v>44.222354888916058</c:v>
                </c:pt>
                <c:pt idx="487">
                  <c:v>43.206214904785199</c:v>
                </c:pt>
                <c:pt idx="488">
                  <c:v>42.100429534912152</c:v>
                </c:pt>
                <c:pt idx="489">
                  <c:v>40.914058685302777</c:v>
                </c:pt>
                <c:pt idx="490">
                  <c:v>39.669990539550817</c:v>
                </c:pt>
                <c:pt idx="491">
                  <c:v>38.383960723876996</c:v>
                </c:pt>
                <c:pt idx="492">
                  <c:v>37.07075119018559</c:v>
                </c:pt>
                <c:pt idx="493">
                  <c:v>35.740852355957102</c:v>
                </c:pt>
                <c:pt idx="494">
                  <c:v>34.415245056152401</c:v>
                </c:pt>
                <c:pt idx="495">
                  <c:v>33.113956451416101</c:v>
                </c:pt>
                <c:pt idx="496">
                  <c:v>31.8489074707032</c:v>
                </c:pt>
                <c:pt idx="497">
                  <c:v>30.631065368652401</c:v>
                </c:pt>
                <c:pt idx="498">
                  <c:v>29.466152191162198</c:v>
                </c:pt>
                <c:pt idx="499">
                  <c:v>28.3660888671875</c:v>
                </c:pt>
                <c:pt idx="500">
                  <c:v>27.334690093994197</c:v>
                </c:pt>
                <c:pt idx="501">
                  <c:v>26.372432708740298</c:v>
                </c:pt>
                <c:pt idx="502">
                  <c:v>25.480270385742198</c:v>
                </c:pt>
                <c:pt idx="503">
                  <c:v>24.6615409851075</c:v>
                </c:pt>
                <c:pt idx="504">
                  <c:v>23.9286422729493</c:v>
                </c:pt>
                <c:pt idx="505">
                  <c:v>23.278236389160199</c:v>
                </c:pt>
                <c:pt idx="506">
                  <c:v>22.705078125</c:v>
                </c:pt>
                <c:pt idx="507">
                  <c:v>22.2043991088868</c:v>
                </c:pt>
                <c:pt idx="508">
                  <c:v>21.7747688293457</c:v>
                </c:pt>
                <c:pt idx="509">
                  <c:v>21.418094635009798</c:v>
                </c:pt>
                <c:pt idx="510">
                  <c:v>21.127223968505898</c:v>
                </c:pt>
                <c:pt idx="511">
                  <c:v>20.905971527099698</c:v>
                </c:pt>
                <c:pt idx="512">
                  <c:v>20.756721496582099</c:v>
                </c:pt>
                <c:pt idx="513">
                  <c:v>20.6832885742188</c:v>
                </c:pt>
                <c:pt idx="514">
                  <c:v>20.6871032714844</c:v>
                </c:pt>
                <c:pt idx="515">
                  <c:v>20.765304565429698</c:v>
                </c:pt>
                <c:pt idx="516">
                  <c:v>20.916461944580099</c:v>
                </c:pt>
                <c:pt idx="517">
                  <c:v>21.137714385986399</c:v>
                </c:pt>
                <c:pt idx="518">
                  <c:v>21.4262008666993</c:v>
                </c:pt>
                <c:pt idx="519">
                  <c:v>21.779060363769599</c:v>
                </c:pt>
                <c:pt idx="520">
                  <c:v>22.1934318542481</c:v>
                </c:pt>
                <c:pt idx="521">
                  <c:v>22.669792175292997</c:v>
                </c:pt>
                <c:pt idx="522">
                  <c:v>23.213386535644599</c:v>
                </c:pt>
                <c:pt idx="523">
                  <c:v>23.816585540771499</c:v>
                </c:pt>
                <c:pt idx="524">
                  <c:v>24.480819702148498</c:v>
                </c:pt>
                <c:pt idx="525">
                  <c:v>25.2070426940918</c:v>
                </c:pt>
                <c:pt idx="526">
                  <c:v>25.999546051025398</c:v>
                </c:pt>
                <c:pt idx="527">
                  <c:v>26.8549919128418</c:v>
                </c:pt>
                <c:pt idx="528">
                  <c:v>27.769565582275398</c:v>
                </c:pt>
                <c:pt idx="529">
                  <c:v>28.745651245117198</c:v>
                </c:pt>
                <c:pt idx="530">
                  <c:v>29.782295227050799</c:v>
                </c:pt>
                <c:pt idx="531">
                  <c:v>30.875205993652401</c:v>
                </c:pt>
                <c:pt idx="532">
                  <c:v>32.010555267333999</c:v>
                </c:pt>
                <c:pt idx="533">
                  <c:v>33.174991607666101</c:v>
                </c:pt>
                <c:pt idx="534">
                  <c:v>34.351348876953196</c:v>
                </c:pt>
                <c:pt idx="535">
                  <c:v>35.530567169189496</c:v>
                </c:pt>
                <c:pt idx="536">
                  <c:v>36.687374114990277</c:v>
                </c:pt>
                <c:pt idx="537">
                  <c:v>37.798881530761761</c:v>
                </c:pt>
                <c:pt idx="538">
                  <c:v>38.835525512695355</c:v>
                </c:pt>
                <c:pt idx="539">
                  <c:v>39.769649505615277</c:v>
                </c:pt>
                <c:pt idx="540">
                  <c:v>40.581703186035199</c:v>
                </c:pt>
                <c:pt idx="541">
                  <c:v>41.245460510253949</c:v>
                </c:pt>
                <c:pt idx="542">
                  <c:v>41.745185852050817</c:v>
                </c:pt>
                <c:pt idx="543">
                  <c:v>42.06657409667973</c:v>
                </c:pt>
                <c:pt idx="544">
                  <c:v>42.208194732666058</c:v>
                </c:pt>
                <c:pt idx="545">
                  <c:v>42.180538177490277</c:v>
                </c:pt>
                <c:pt idx="546">
                  <c:v>41.984558105468793</c:v>
                </c:pt>
                <c:pt idx="547">
                  <c:v>41.629314422607472</c:v>
                </c:pt>
                <c:pt idx="548">
                  <c:v>41.123390197753949</c:v>
                </c:pt>
                <c:pt idx="549">
                  <c:v>40.480136871337926</c:v>
                </c:pt>
                <c:pt idx="550">
                  <c:v>39.714336395263722</c:v>
                </c:pt>
                <c:pt idx="551">
                  <c:v>38.843154907226605</c:v>
                </c:pt>
                <c:pt idx="552">
                  <c:v>37.892341613769567</c:v>
                </c:pt>
                <c:pt idx="553">
                  <c:v>36.87858581542973</c:v>
                </c:pt>
                <c:pt idx="554">
                  <c:v>35.818099975586001</c:v>
                </c:pt>
                <c:pt idx="555">
                  <c:v>34.731388092041101</c:v>
                </c:pt>
                <c:pt idx="556">
                  <c:v>33.637046813964901</c:v>
                </c:pt>
                <c:pt idx="557">
                  <c:v>32.539844512939496</c:v>
                </c:pt>
                <c:pt idx="558">
                  <c:v>31.441688537597699</c:v>
                </c:pt>
                <c:pt idx="559">
                  <c:v>30.354499816894599</c:v>
                </c:pt>
                <c:pt idx="560">
                  <c:v>29.290676116943398</c:v>
                </c:pt>
                <c:pt idx="561">
                  <c:v>28.257846832275398</c:v>
                </c:pt>
                <c:pt idx="562">
                  <c:v>27.257919311523498</c:v>
                </c:pt>
                <c:pt idx="563">
                  <c:v>26.2985229492188</c:v>
                </c:pt>
                <c:pt idx="564">
                  <c:v>25.382041931152401</c:v>
                </c:pt>
                <c:pt idx="565">
                  <c:v>24.504184722900398</c:v>
                </c:pt>
                <c:pt idx="566">
                  <c:v>23.664474487304698</c:v>
                </c:pt>
                <c:pt idx="567">
                  <c:v>22.868156433105497</c:v>
                </c:pt>
                <c:pt idx="568">
                  <c:v>22.124290466308597</c:v>
                </c:pt>
                <c:pt idx="569">
                  <c:v>21.431446075439499</c:v>
                </c:pt>
                <c:pt idx="570">
                  <c:v>20.788192749023498</c:v>
                </c:pt>
                <c:pt idx="571">
                  <c:v>20.1950073242188</c:v>
                </c:pt>
                <c:pt idx="572">
                  <c:v>19.655704498291097</c:v>
                </c:pt>
                <c:pt idx="573">
                  <c:v>19.1574096679688</c:v>
                </c:pt>
                <c:pt idx="574">
                  <c:v>18.6877250671387</c:v>
                </c:pt>
                <c:pt idx="575">
                  <c:v>18.2371139526368</c:v>
                </c:pt>
                <c:pt idx="576">
                  <c:v>17.809391021728597</c:v>
                </c:pt>
                <c:pt idx="577">
                  <c:v>17.409324645996097</c:v>
                </c:pt>
                <c:pt idx="578">
                  <c:v>17.038345336914098</c:v>
                </c:pt>
                <c:pt idx="579">
                  <c:v>16.7007446289063</c:v>
                </c:pt>
                <c:pt idx="580">
                  <c:v>16.392707824707099</c:v>
                </c:pt>
                <c:pt idx="581">
                  <c:v>16.111850738525398</c:v>
                </c:pt>
                <c:pt idx="582">
                  <c:v>15.851974487304698</c:v>
                </c:pt>
                <c:pt idx="583">
                  <c:v>15.6097412109375</c:v>
                </c:pt>
                <c:pt idx="584">
                  <c:v>15.380859375</c:v>
                </c:pt>
                <c:pt idx="585">
                  <c:v>15.1667594909668</c:v>
                </c:pt>
                <c:pt idx="586">
                  <c:v>14.973640441894599</c:v>
                </c:pt>
                <c:pt idx="587">
                  <c:v>14.8086547851563</c:v>
                </c:pt>
                <c:pt idx="588">
                  <c:v>14.673709869384798</c:v>
                </c:pt>
                <c:pt idx="589">
                  <c:v>14.5606994628907</c:v>
                </c:pt>
                <c:pt idx="590">
                  <c:v>14.467239379882898</c:v>
                </c:pt>
                <c:pt idx="591">
                  <c:v>14.3918991088868</c:v>
                </c:pt>
                <c:pt idx="592">
                  <c:v>14.337539672851598</c:v>
                </c:pt>
                <c:pt idx="593">
                  <c:v>14.298915863037198</c:v>
                </c:pt>
                <c:pt idx="594">
                  <c:v>14.271259307861399</c:v>
                </c:pt>
                <c:pt idx="595">
                  <c:v>14.256954193115298</c:v>
                </c:pt>
                <c:pt idx="596">
                  <c:v>14.263629913330099</c:v>
                </c:pt>
                <c:pt idx="597">
                  <c:v>14.2936706542969</c:v>
                </c:pt>
                <c:pt idx="598">
                  <c:v>14.3437385559082</c:v>
                </c:pt>
                <c:pt idx="599">
                  <c:v>14.410495758056697</c:v>
                </c:pt>
                <c:pt idx="600">
                  <c:v>14.4953727722168</c:v>
                </c:pt>
                <c:pt idx="601">
                  <c:v>14.601230621337898</c:v>
                </c:pt>
                <c:pt idx="602">
                  <c:v>14.721870422363299</c:v>
                </c:pt>
                <c:pt idx="603">
                  <c:v>14.855861663818398</c:v>
                </c:pt>
                <c:pt idx="604">
                  <c:v>15.005111694335998</c:v>
                </c:pt>
                <c:pt idx="605">
                  <c:v>15.172004699707099</c:v>
                </c:pt>
                <c:pt idx="606">
                  <c:v>15.355110168457099</c:v>
                </c:pt>
                <c:pt idx="607">
                  <c:v>15.554428100585998</c:v>
                </c:pt>
                <c:pt idx="608">
                  <c:v>15.7699584960938</c:v>
                </c:pt>
                <c:pt idx="609">
                  <c:v>15.999794006347699</c:v>
                </c:pt>
                <c:pt idx="610">
                  <c:v>16.243457794189499</c:v>
                </c:pt>
                <c:pt idx="611">
                  <c:v>16.4976119995118</c:v>
                </c:pt>
                <c:pt idx="612">
                  <c:v>16.762733459472699</c:v>
                </c:pt>
                <c:pt idx="613">
                  <c:v>17.035007476806697</c:v>
                </c:pt>
                <c:pt idx="614">
                  <c:v>17.317295074462898</c:v>
                </c:pt>
                <c:pt idx="615">
                  <c:v>17.6091194152832</c:v>
                </c:pt>
                <c:pt idx="616">
                  <c:v>17.909049987792997</c:v>
                </c:pt>
                <c:pt idx="617">
                  <c:v>18.2218551635743</c:v>
                </c:pt>
                <c:pt idx="618">
                  <c:v>18.556118011474698</c:v>
                </c:pt>
                <c:pt idx="619">
                  <c:v>18.915653228759798</c:v>
                </c:pt>
                <c:pt idx="620">
                  <c:v>19.291400909423899</c:v>
                </c:pt>
                <c:pt idx="621">
                  <c:v>19.674301147460998</c:v>
                </c:pt>
                <c:pt idx="622">
                  <c:v>20.068645477295</c:v>
                </c:pt>
                <c:pt idx="623">
                  <c:v>20.479679107666097</c:v>
                </c:pt>
                <c:pt idx="624">
                  <c:v>20.906925201416097</c:v>
                </c:pt>
                <c:pt idx="625">
                  <c:v>21.341800689697298</c:v>
                </c:pt>
                <c:pt idx="626">
                  <c:v>21.7857360839844</c:v>
                </c:pt>
                <c:pt idx="627">
                  <c:v>22.2434997558594</c:v>
                </c:pt>
                <c:pt idx="628">
                  <c:v>22.717475891113299</c:v>
                </c:pt>
                <c:pt idx="629">
                  <c:v>23.202896118164098</c:v>
                </c:pt>
                <c:pt idx="630">
                  <c:v>23.694038391113299</c:v>
                </c:pt>
                <c:pt idx="631">
                  <c:v>24.197101593017599</c:v>
                </c:pt>
                <c:pt idx="632">
                  <c:v>24.724006652832099</c:v>
                </c:pt>
                <c:pt idx="633">
                  <c:v>25.278568267822298</c:v>
                </c:pt>
                <c:pt idx="634">
                  <c:v>25.8560180664063</c:v>
                </c:pt>
                <c:pt idx="635">
                  <c:v>26.460170745849698</c:v>
                </c:pt>
                <c:pt idx="636">
                  <c:v>27.0991325378418</c:v>
                </c:pt>
                <c:pt idx="637">
                  <c:v>27.7862548828125</c:v>
                </c:pt>
                <c:pt idx="638">
                  <c:v>28.525352478027401</c:v>
                </c:pt>
                <c:pt idx="639">
                  <c:v>29.325485229492198</c:v>
                </c:pt>
                <c:pt idx="640">
                  <c:v>30.198574066162198</c:v>
                </c:pt>
                <c:pt idx="641">
                  <c:v>31.160831451416101</c:v>
                </c:pt>
                <c:pt idx="642">
                  <c:v>32.219409942626996</c:v>
                </c:pt>
                <c:pt idx="643">
                  <c:v>33.379077911376996</c:v>
                </c:pt>
                <c:pt idx="644">
                  <c:v>34.653663635253999</c:v>
                </c:pt>
                <c:pt idx="645">
                  <c:v>36.067008972167997</c:v>
                </c:pt>
                <c:pt idx="646">
                  <c:v>37.64915466308598</c:v>
                </c:pt>
                <c:pt idx="647">
                  <c:v>39.422035217285199</c:v>
                </c:pt>
                <c:pt idx="648">
                  <c:v>41.420459747314496</c:v>
                </c:pt>
                <c:pt idx="649">
                  <c:v>43.685913085937543</c:v>
                </c:pt>
                <c:pt idx="650">
                  <c:v>46.240329742431683</c:v>
                </c:pt>
                <c:pt idx="651">
                  <c:v>49.081325531005902</c:v>
                </c:pt>
                <c:pt idx="652">
                  <c:v>52.194595336914105</c:v>
                </c:pt>
                <c:pt idx="653">
                  <c:v>55.604934692382855</c:v>
                </c:pt>
                <c:pt idx="654">
                  <c:v>59.411048889160199</c:v>
                </c:pt>
                <c:pt idx="655">
                  <c:v>63.792228698730497</c:v>
                </c:pt>
                <c:pt idx="656">
                  <c:v>68.995475769042997</c:v>
                </c:pt>
                <c:pt idx="657">
                  <c:v>75.249195098876996</c:v>
                </c:pt>
                <c:pt idx="658">
                  <c:v>82.672595977783203</c:v>
                </c:pt>
                <c:pt idx="659">
                  <c:v>91.230869293212891</c:v>
                </c:pt>
                <c:pt idx="660">
                  <c:v>100.7170677185059</c:v>
                </c:pt>
                <c:pt idx="661">
                  <c:v>110.806941986084</c:v>
                </c:pt>
                <c:pt idx="662">
                  <c:v>121.0975646972657</c:v>
                </c:pt>
                <c:pt idx="663">
                  <c:v>131.23416900634771</c:v>
                </c:pt>
                <c:pt idx="664">
                  <c:v>140.9940719604493</c:v>
                </c:pt>
                <c:pt idx="665">
                  <c:v>150.3186225891117</c:v>
                </c:pt>
                <c:pt idx="666">
                  <c:v>159.28792953491171</c:v>
                </c:pt>
                <c:pt idx="667">
                  <c:v>168.0541038513187</c:v>
                </c:pt>
                <c:pt idx="668">
                  <c:v>176.7816543579097</c:v>
                </c:pt>
                <c:pt idx="669">
                  <c:v>185.5449676513677</c:v>
                </c:pt>
                <c:pt idx="670">
                  <c:v>194.2424774169927</c:v>
                </c:pt>
                <c:pt idx="671">
                  <c:v>202.55231857299771</c:v>
                </c:pt>
                <c:pt idx="672">
                  <c:v>210.00528335571272</c:v>
                </c:pt>
                <c:pt idx="673">
                  <c:v>216.14027023315469</c:v>
                </c:pt>
                <c:pt idx="674">
                  <c:v>220.65401077270468</c:v>
                </c:pt>
                <c:pt idx="675">
                  <c:v>223.5045433044437</c:v>
                </c:pt>
                <c:pt idx="676">
                  <c:v>224.9593734741207</c:v>
                </c:pt>
                <c:pt idx="677">
                  <c:v>225.5449295043947</c:v>
                </c:pt>
                <c:pt idx="678">
                  <c:v>225.91304779052768</c:v>
                </c:pt>
                <c:pt idx="679">
                  <c:v>226.67598724365268</c:v>
                </c:pt>
                <c:pt idx="680">
                  <c:v>228.33251953124972</c:v>
                </c:pt>
                <c:pt idx="681">
                  <c:v>231.33039474487271</c:v>
                </c:pt>
                <c:pt idx="682">
                  <c:v>236.1774444580077</c:v>
                </c:pt>
                <c:pt idx="683">
                  <c:v>243.4668540954587</c:v>
                </c:pt>
                <c:pt idx="684">
                  <c:v>253.69548797607467</c:v>
                </c:pt>
                <c:pt idx="685">
                  <c:v>266.95919036865268</c:v>
                </c:pt>
                <c:pt idx="686">
                  <c:v>282.67335891723673</c:v>
                </c:pt>
                <c:pt idx="687">
                  <c:v>299.49665069580072</c:v>
                </c:pt>
                <c:pt idx="688">
                  <c:v>315.47355651855469</c:v>
                </c:pt>
                <c:pt idx="689">
                  <c:v>328.49407196044973</c:v>
                </c:pt>
                <c:pt idx="690">
                  <c:v>337.00227737426769</c:v>
                </c:pt>
                <c:pt idx="691">
                  <c:v>340.79122543334972</c:v>
                </c:pt>
                <c:pt idx="692">
                  <c:v>341.48645401000971</c:v>
                </c:pt>
                <c:pt idx="693">
                  <c:v>342.2527313232427</c:v>
                </c:pt>
                <c:pt idx="694">
                  <c:v>346.75359725952171</c:v>
                </c:pt>
                <c:pt idx="695">
                  <c:v>358.13093185424771</c:v>
                </c:pt>
                <c:pt idx="696">
                  <c:v>378.66353988647472</c:v>
                </c:pt>
                <c:pt idx="697">
                  <c:v>409.5215797424317</c:v>
                </c:pt>
                <c:pt idx="698">
                  <c:v>449.83053207397472</c:v>
                </c:pt>
                <c:pt idx="699">
                  <c:v>495.71895599365268</c:v>
                </c:pt>
                <c:pt idx="700">
                  <c:v>540.75098037719772</c:v>
                </c:pt>
                <c:pt idx="701">
                  <c:v>577.56519317626964</c:v>
                </c:pt>
                <c:pt idx="702">
                  <c:v>599.5588302612307</c:v>
                </c:pt>
                <c:pt idx="703">
                  <c:v>602.17380523681663</c:v>
                </c:pt>
                <c:pt idx="704">
                  <c:v>584.37871932983364</c:v>
                </c:pt>
                <c:pt idx="705">
                  <c:v>549.68547821044967</c:v>
                </c:pt>
                <c:pt idx="706">
                  <c:v>505.5656433105467</c:v>
                </c:pt>
                <c:pt idx="707">
                  <c:v>461.01713180541969</c:v>
                </c:pt>
                <c:pt idx="708">
                  <c:v>423.58970642089872</c:v>
                </c:pt>
                <c:pt idx="709">
                  <c:v>397.52769470214872</c:v>
                </c:pt>
                <c:pt idx="710">
                  <c:v>383.66746902465871</c:v>
                </c:pt>
                <c:pt idx="711">
                  <c:v>380.82313537597673</c:v>
                </c:pt>
                <c:pt idx="712">
                  <c:v>387.11404800415073</c:v>
                </c:pt>
                <c:pt idx="713">
                  <c:v>400.22134780883772</c:v>
                </c:pt>
                <c:pt idx="714">
                  <c:v>416.94211959838873</c:v>
                </c:pt>
                <c:pt idx="715">
                  <c:v>433.30478668212874</c:v>
                </c:pt>
                <c:pt idx="716">
                  <c:v>445.55902481079073</c:v>
                </c:pt>
                <c:pt idx="717">
                  <c:v>451.15470886230469</c:v>
                </c:pt>
                <c:pt idx="718">
                  <c:v>448.91452789306669</c:v>
                </c:pt>
                <c:pt idx="719">
                  <c:v>438.6062622070317</c:v>
                </c:pt>
                <c:pt idx="720">
                  <c:v>420.67718505859369</c:v>
                </c:pt>
                <c:pt idx="721">
                  <c:v>396.25024795532272</c:v>
                </c:pt>
                <c:pt idx="722">
                  <c:v>366.91141128540073</c:v>
                </c:pt>
                <c:pt idx="723">
                  <c:v>334.02967453002969</c:v>
                </c:pt>
                <c:pt idx="724">
                  <c:v>298.62451553344772</c:v>
                </c:pt>
                <c:pt idx="725">
                  <c:v>262.78209686279268</c:v>
                </c:pt>
                <c:pt idx="726">
                  <c:v>231.44197463989269</c:v>
                </c:pt>
                <c:pt idx="727">
                  <c:v>211.88831329345669</c:v>
                </c:pt>
                <c:pt idx="728">
                  <c:v>209.92612838745168</c:v>
                </c:pt>
                <c:pt idx="729">
                  <c:v>225.91590881347668</c:v>
                </c:pt>
                <c:pt idx="730">
                  <c:v>254.37498092651367</c:v>
                </c:pt>
                <c:pt idx="731">
                  <c:v>286.8199348449707</c:v>
                </c:pt>
                <c:pt idx="732">
                  <c:v>314.5298957824707</c:v>
                </c:pt>
                <c:pt idx="733">
                  <c:v>330.05428314208973</c:v>
                </c:pt>
                <c:pt idx="734">
                  <c:v>329.39910888671869</c:v>
                </c:pt>
                <c:pt idx="735">
                  <c:v>314.5122528076177</c:v>
                </c:pt>
                <c:pt idx="736">
                  <c:v>292.72317886352567</c:v>
                </c:pt>
                <c:pt idx="737">
                  <c:v>272.13382720947271</c:v>
                </c:pt>
                <c:pt idx="738">
                  <c:v>256.90221786499069</c:v>
                </c:pt>
                <c:pt idx="739">
                  <c:v>246.42038345336869</c:v>
                </c:pt>
                <c:pt idx="740">
                  <c:v>237.50066757202171</c:v>
                </c:pt>
                <c:pt idx="741">
                  <c:v>226.47619247436569</c:v>
                </c:pt>
                <c:pt idx="742">
                  <c:v>210.34193038940469</c:v>
                </c:pt>
                <c:pt idx="743">
                  <c:v>187.94870376586869</c:v>
                </c:pt>
                <c:pt idx="744">
                  <c:v>161.03601455688471</c:v>
                </c:pt>
                <c:pt idx="745">
                  <c:v>133.66794586181652</c:v>
                </c:pt>
                <c:pt idx="746">
                  <c:v>110.100269317627</c:v>
                </c:pt>
                <c:pt idx="747">
                  <c:v>92.764854431152401</c:v>
                </c:pt>
                <c:pt idx="748">
                  <c:v>81.757068634033203</c:v>
                </c:pt>
                <c:pt idx="749">
                  <c:v>75.600624084472699</c:v>
                </c:pt>
                <c:pt idx="750">
                  <c:v>72.394371032714901</c:v>
                </c:pt>
                <c:pt idx="751">
                  <c:v>70.627212524414091</c:v>
                </c:pt>
                <c:pt idx="752">
                  <c:v>69.372177124023494</c:v>
                </c:pt>
                <c:pt idx="753">
                  <c:v>68.139553070068402</c:v>
                </c:pt>
                <c:pt idx="754">
                  <c:v>66.721439361572294</c:v>
                </c:pt>
                <c:pt idx="755">
                  <c:v>65.148830413818402</c:v>
                </c:pt>
                <c:pt idx="756">
                  <c:v>63.622474670410199</c:v>
                </c:pt>
                <c:pt idx="757">
                  <c:v>62.4651908874512</c:v>
                </c:pt>
                <c:pt idx="758">
                  <c:v>62.252044677734403</c:v>
                </c:pt>
                <c:pt idx="759">
                  <c:v>63.894748687744197</c:v>
                </c:pt>
                <c:pt idx="760">
                  <c:v>68.423748016357507</c:v>
                </c:pt>
                <c:pt idx="761">
                  <c:v>76.519489288330107</c:v>
                </c:pt>
                <c:pt idx="762">
                  <c:v>88.181972503662195</c:v>
                </c:pt>
                <c:pt idx="763">
                  <c:v>102.6887893676758</c:v>
                </c:pt>
                <c:pt idx="764">
                  <c:v>118.67284774780281</c:v>
                </c:pt>
                <c:pt idx="765">
                  <c:v>134.3259811401368</c:v>
                </c:pt>
                <c:pt idx="766">
                  <c:v>147.80044555664068</c:v>
                </c:pt>
                <c:pt idx="767">
                  <c:v>157.70673751831072</c:v>
                </c:pt>
                <c:pt idx="768">
                  <c:v>163.40923309326172</c:v>
                </c:pt>
                <c:pt idx="769">
                  <c:v>164.9799346923827</c:v>
                </c:pt>
                <c:pt idx="770">
                  <c:v>162.9567146301267</c:v>
                </c:pt>
                <c:pt idx="771">
                  <c:v>158.10394287109369</c:v>
                </c:pt>
                <c:pt idx="772">
                  <c:v>151.2775421142577</c:v>
                </c:pt>
                <c:pt idx="773">
                  <c:v>143.33820343017578</c:v>
                </c:pt>
                <c:pt idx="774">
                  <c:v>135.0507736206055</c:v>
                </c:pt>
                <c:pt idx="775">
                  <c:v>126.9598007202149</c:v>
                </c:pt>
                <c:pt idx="776">
                  <c:v>119.321346282959</c:v>
                </c:pt>
                <c:pt idx="777">
                  <c:v>112.17069625854499</c:v>
                </c:pt>
                <c:pt idx="778">
                  <c:v>105.4577827453614</c:v>
                </c:pt>
                <c:pt idx="779">
                  <c:v>99.150180816650391</c:v>
                </c:pt>
                <c:pt idx="780">
                  <c:v>93.240261077880902</c:v>
                </c:pt>
                <c:pt idx="781">
                  <c:v>87.742328643798899</c:v>
                </c:pt>
                <c:pt idx="782">
                  <c:v>82.697391510009794</c:v>
                </c:pt>
                <c:pt idx="783">
                  <c:v>78.150749206542997</c:v>
                </c:pt>
                <c:pt idx="784">
                  <c:v>74.102401733398494</c:v>
                </c:pt>
                <c:pt idx="785">
                  <c:v>70.473194122314496</c:v>
                </c:pt>
                <c:pt idx="786">
                  <c:v>67.157745361328196</c:v>
                </c:pt>
                <c:pt idx="787">
                  <c:v>64.083576202392607</c:v>
                </c:pt>
                <c:pt idx="788">
                  <c:v>61.235427856445398</c:v>
                </c:pt>
                <c:pt idx="789">
                  <c:v>58.632373809814496</c:v>
                </c:pt>
                <c:pt idx="790">
                  <c:v>56.291580200195398</c:v>
                </c:pt>
                <c:pt idx="791">
                  <c:v>54.222583770751996</c:v>
                </c:pt>
                <c:pt idx="792">
                  <c:v>52.426815032959027</c:v>
                </c:pt>
                <c:pt idx="793">
                  <c:v>50.890445709228558</c:v>
                </c:pt>
                <c:pt idx="794">
                  <c:v>49.58295822143559</c:v>
                </c:pt>
                <c:pt idx="795">
                  <c:v>48.45237731933598</c:v>
                </c:pt>
                <c:pt idx="796">
                  <c:v>47.428131103515668</c:v>
                </c:pt>
                <c:pt idx="797">
                  <c:v>46.432495117187543</c:v>
                </c:pt>
                <c:pt idx="798">
                  <c:v>45.398712158203168</c:v>
                </c:pt>
                <c:pt idx="799">
                  <c:v>44.300556182861371</c:v>
                </c:pt>
                <c:pt idx="800">
                  <c:v>43.159484863281293</c:v>
                </c:pt>
                <c:pt idx="801">
                  <c:v>42.025089263916058</c:v>
                </c:pt>
                <c:pt idx="802">
                  <c:v>40.946960449218793</c:v>
                </c:pt>
                <c:pt idx="803">
                  <c:v>39.952278137207067</c:v>
                </c:pt>
                <c:pt idx="804">
                  <c:v>39.042949676513722</c:v>
                </c:pt>
                <c:pt idx="805">
                  <c:v>38.19227218627934</c:v>
                </c:pt>
                <c:pt idx="806">
                  <c:v>37.365913391113317</c:v>
                </c:pt>
                <c:pt idx="807">
                  <c:v>36.537647247314496</c:v>
                </c:pt>
                <c:pt idx="808">
                  <c:v>35.706043243408203</c:v>
                </c:pt>
                <c:pt idx="809">
                  <c:v>34.885883331298899</c:v>
                </c:pt>
                <c:pt idx="810">
                  <c:v>34.097671508789098</c:v>
                </c:pt>
                <c:pt idx="811">
                  <c:v>33.3666801452637</c:v>
                </c:pt>
                <c:pt idx="812">
                  <c:v>32.704830169677798</c:v>
                </c:pt>
                <c:pt idx="813">
                  <c:v>32.106399536132898</c:v>
                </c:pt>
                <c:pt idx="814">
                  <c:v>31.548500061035199</c:v>
                </c:pt>
                <c:pt idx="815">
                  <c:v>31.023979187011797</c:v>
                </c:pt>
                <c:pt idx="816">
                  <c:v>30.529022216796896</c:v>
                </c:pt>
                <c:pt idx="817">
                  <c:v>30.0521850585938</c:v>
                </c:pt>
                <c:pt idx="818">
                  <c:v>29.562473297119197</c:v>
                </c:pt>
                <c:pt idx="819">
                  <c:v>29.0412902832032</c:v>
                </c:pt>
                <c:pt idx="820">
                  <c:v>28.486728668212898</c:v>
                </c:pt>
                <c:pt idx="821">
                  <c:v>27.9002189636231</c:v>
                </c:pt>
                <c:pt idx="822">
                  <c:v>27.280807495117198</c:v>
                </c:pt>
                <c:pt idx="823">
                  <c:v>26.639938354492198</c:v>
                </c:pt>
                <c:pt idx="824">
                  <c:v>26.011466979980497</c:v>
                </c:pt>
                <c:pt idx="825">
                  <c:v>25.4216194152832</c:v>
                </c:pt>
                <c:pt idx="826">
                  <c:v>24.885654449462898</c:v>
                </c:pt>
                <c:pt idx="827">
                  <c:v>24.403572082519599</c:v>
                </c:pt>
                <c:pt idx="828">
                  <c:v>23.9753723144532</c:v>
                </c:pt>
                <c:pt idx="829">
                  <c:v>23.596286773681697</c:v>
                </c:pt>
                <c:pt idx="830">
                  <c:v>23.259162902832099</c:v>
                </c:pt>
                <c:pt idx="831">
                  <c:v>22.9525566101075</c:v>
                </c:pt>
                <c:pt idx="832">
                  <c:v>22.6597785949707</c:v>
                </c:pt>
                <c:pt idx="833">
                  <c:v>22.370815277099698</c:v>
                </c:pt>
                <c:pt idx="834">
                  <c:v>22.077083587646499</c:v>
                </c:pt>
                <c:pt idx="835">
                  <c:v>21.775722503662198</c:v>
                </c:pt>
                <c:pt idx="836">
                  <c:v>21.458148956298899</c:v>
                </c:pt>
                <c:pt idx="837">
                  <c:v>21.120071411132898</c:v>
                </c:pt>
                <c:pt idx="838">
                  <c:v>20.758628845214901</c:v>
                </c:pt>
                <c:pt idx="839">
                  <c:v>20.372390747070398</c:v>
                </c:pt>
                <c:pt idx="840">
                  <c:v>19.959449768066499</c:v>
                </c:pt>
                <c:pt idx="841">
                  <c:v>19.5269584655762</c:v>
                </c:pt>
                <c:pt idx="842">
                  <c:v>19.086360931396499</c:v>
                </c:pt>
                <c:pt idx="843">
                  <c:v>18.660068511962898</c:v>
                </c:pt>
                <c:pt idx="844">
                  <c:v>18.2719230651856</c:v>
                </c:pt>
                <c:pt idx="845">
                  <c:v>17.942905426025398</c:v>
                </c:pt>
                <c:pt idx="846">
                  <c:v>17.6887512207032</c:v>
                </c:pt>
                <c:pt idx="847">
                  <c:v>17.506599426269599</c:v>
                </c:pt>
                <c:pt idx="848">
                  <c:v>17.3792839050293</c:v>
                </c:pt>
                <c:pt idx="849">
                  <c:v>17.2805786132813</c:v>
                </c:pt>
                <c:pt idx="850">
                  <c:v>17.175674438476598</c:v>
                </c:pt>
                <c:pt idx="851">
                  <c:v>17.048835754394599</c:v>
                </c:pt>
                <c:pt idx="852">
                  <c:v>16.8914794921875</c:v>
                </c:pt>
                <c:pt idx="853">
                  <c:v>16.724586486816499</c:v>
                </c:pt>
                <c:pt idx="854">
                  <c:v>16.599178314208999</c:v>
                </c:pt>
                <c:pt idx="855">
                  <c:v>16.623020172119197</c:v>
                </c:pt>
                <c:pt idx="856">
                  <c:v>16.987323760986399</c:v>
                </c:pt>
                <c:pt idx="857">
                  <c:v>17.967700958251999</c:v>
                </c:pt>
                <c:pt idx="858">
                  <c:v>19.901752471923899</c:v>
                </c:pt>
                <c:pt idx="859">
                  <c:v>23.0712890625</c:v>
                </c:pt>
                <c:pt idx="860">
                  <c:v>27.533054351806697</c:v>
                </c:pt>
                <c:pt idx="861">
                  <c:v>32.934188842773501</c:v>
                </c:pt>
                <c:pt idx="862">
                  <c:v>38.489341735839886</c:v>
                </c:pt>
                <c:pt idx="863">
                  <c:v>43.145179748535199</c:v>
                </c:pt>
                <c:pt idx="864">
                  <c:v>45.89653015136723</c:v>
                </c:pt>
                <c:pt idx="865">
                  <c:v>46.090126037597699</c:v>
                </c:pt>
                <c:pt idx="866">
                  <c:v>43.63059997558598</c:v>
                </c:pt>
                <c:pt idx="867">
                  <c:v>39.00861740112309</c:v>
                </c:pt>
                <c:pt idx="868">
                  <c:v>33.156871795654297</c:v>
                </c:pt>
                <c:pt idx="869">
                  <c:v>27.140140533447298</c:v>
                </c:pt>
                <c:pt idx="870">
                  <c:v>21.824836730957099</c:v>
                </c:pt>
                <c:pt idx="871">
                  <c:v>17.6854133605957</c:v>
                </c:pt>
                <c:pt idx="872">
                  <c:v>14.784336090087898</c:v>
                </c:pt>
                <c:pt idx="873">
                  <c:v>12.915611267089901</c:v>
                </c:pt>
                <c:pt idx="874">
                  <c:v>11.769294738769602</c:v>
                </c:pt>
                <c:pt idx="875">
                  <c:v>11.056423187255902</c:v>
                </c:pt>
                <c:pt idx="876">
                  <c:v>10.567665100097699</c:v>
                </c:pt>
                <c:pt idx="877">
                  <c:v>10.169506072998097</c:v>
                </c:pt>
                <c:pt idx="878">
                  <c:v>9.7885131835937997</c:v>
                </c:pt>
                <c:pt idx="879">
                  <c:v>9.3960762023925994</c:v>
                </c:pt>
                <c:pt idx="880">
                  <c:v>8.9936256408691975</c:v>
                </c:pt>
                <c:pt idx="881">
                  <c:v>8.5992813110351989</c:v>
                </c:pt>
                <c:pt idx="882">
                  <c:v>8.2273483276367969</c:v>
                </c:pt>
                <c:pt idx="883">
                  <c:v>7.8902244567872017</c:v>
                </c:pt>
                <c:pt idx="884">
                  <c:v>7.5898170471191975</c:v>
                </c:pt>
                <c:pt idx="885">
                  <c:v>7.3204040527343963</c:v>
                </c:pt>
                <c:pt idx="886">
                  <c:v>7.0672035217286009</c:v>
                </c:pt>
                <c:pt idx="887">
                  <c:v>6.8125724792480966</c:v>
                </c:pt>
                <c:pt idx="888">
                  <c:v>6.5498352050781961</c:v>
                </c:pt>
                <c:pt idx="889">
                  <c:v>6.2813758850098012</c:v>
                </c:pt>
                <c:pt idx="890">
                  <c:v>6.0176849365235014</c:v>
                </c:pt>
                <c:pt idx="891">
                  <c:v>5.7697296142578978</c:v>
                </c:pt>
                <c:pt idx="892">
                  <c:v>5.548477172851598</c:v>
                </c:pt>
                <c:pt idx="893">
                  <c:v>5.3701400756836009</c:v>
                </c:pt>
                <c:pt idx="894">
                  <c:v>5.2514076232911009</c:v>
                </c:pt>
                <c:pt idx="895">
                  <c:v>5.2099227905274006</c:v>
                </c:pt>
                <c:pt idx="896">
                  <c:v>5.2480697631836009</c:v>
                </c:pt>
                <c:pt idx="897">
                  <c:v>5.3548812866211009</c:v>
                </c:pt>
                <c:pt idx="898">
                  <c:v>5.5046081542968963</c:v>
                </c:pt>
                <c:pt idx="899">
                  <c:v>5.6691169738769958</c:v>
                </c:pt>
                <c:pt idx="900">
                  <c:v>5.8355331420899006</c:v>
                </c:pt>
                <c:pt idx="901">
                  <c:v>5.9933662414550994</c:v>
                </c:pt>
                <c:pt idx="902">
                  <c:v>6.1507225036621023</c:v>
                </c:pt>
                <c:pt idx="903">
                  <c:v>6.3290596008300994</c:v>
                </c:pt>
                <c:pt idx="904">
                  <c:v>6.5779685974122017</c:v>
                </c:pt>
                <c:pt idx="905">
                  <c:v>6.9417953491211009</c:v>
                </c:pt>
                <c:pt idx="906">
                  <c:v>7.4124336242675994</c:v>
                </c:pt>
                <c:pt idx="907">
                  <c:v>7.9140663146973012</c:v>
                </c:pt>
                <c:pt idx="908">
                  <c:v>8.3160400390625</c:v>
                </c:pt>
                <c:pt idx="909">
                  <c:v>8.48388671875</c:v>
                </c:pt>
                <c:pt idx="910">
                  <c:v>8.301258087158196</c:v>
                </c:pt>
                <c:pt idx="911">
                  <c:v>7.7195167541503977</c:v>
                </c:pt>
                <c:pt idx="912">
                  <c:v>6.7763328552247017</c:v>
                </c:pt>
                <c:pt idx="913">
                  <c:v>5.5952072143554972</c:v>
                </c:pt>
                <c:pt idx="914">
                  <c:v>4.3435096740723012</c:v>
                </c:pt>
                <c:pt idx="915">
                  <c:v>3.174304962158196</c:v>
                </c:pt>
                <c:pt idx="916">
                  <c:v>2.197742462158196</c:v>
                </c:pt>
                <c:pt idx="917">
                  <c:v>1.4486312866211009</c:v>
                </c:pt>
                <c:pt idx="918">
                  <c:v>0.89883804321289773</c:v>
                </c:pt>
                <c:pt idx="919">
                  <c:v>0.49352645874029832</c:v>
                </c:pt>
                <c:pt idx="920">
                  <c:v>0.18548965454110089</c:v>
                </c:pt>
                <c:pt idx="921">
                  <c:v>-4.4822692871100855E-2</c:v>
                </c:pt>
                <c:pt idx="922">
                  <c:v>-0.2088546752928977</c:v>
                </c:pt>
                <c:pt idx="923">
                  <c:v>-0.31518936157220168</c:v>
                </c:pt>
                <c:pt idx="924">
                  <c:v>-0.36764144897460227</c:v>
                </c:pt>
                <c:pt idx="925">
                  <c:v>-0.35572052001950283</c:v>
                </c:pt>
                <c:pt idx="926">
                  <c:v>-0.26178359985350141</c:v>
                </c:pt>
                <c:pt idx="927">
                  <c:v>-7.2956085204999965E-2</c:v>
                </c:pt>
                <c:pt idx="928">
                  <c:v>0.22649765014649859</c:v>
                </c:pt>
                <c:pt idx="929">
                  <c:v>0.64420700073250003</c:v>
                </c:pt>
                <c:pt idx="930">
                  <c:v>1.1730194091797017</c:v>
                </c:pt>
                <c:pt idx="931">
                  <c:v>1.7771720886230966</c:v>
                </c:pt>
                <c:pt idx="932">
                  <c:v>2.4104118347167969</c:v>
                </c:pt>
                <c:pt idx="933">
                  <c:v>3.015518188476598</c:v>
                </c:pt>
                <c:pt idx="934">
                  <c:v>3.5333633422851989</c:v>
                </c:pt>
                <c:pt idx="935">
                  <c:v>3.9052963256836009</c:v>
                </c:pt>
                <c:pt idx="936">
                  <c:v>4.0807723999024006</c:v>
                </c:pt>
                <c:pt idx="937">
                  <c:v>4.0211677551269958</c:v>
                </c:pt>
                <c:pt idx="938">
                  <c:v>3.7050247192382955</c:v>
                </c:pt>
                <c:pt idx="939">
                  <c:v>3.1418800354003977</c:v>
                </c:pt>
                <c:pt idx="940">
                  <c:v>2.3555755615235014</c:v>
                </c:pt>
                <c:pt idx="941">
                  <c:v>1.3766288757325</c:v>
                </c:pt>
                <c:pt idx="942">
                  <c:v>0.25129318237309661</c:v>
                </c:pt>
                <c:pt idx="943">
                  <c:v>-0.96511840820310368</c:v>
                </c:pt>
                <c:pt idx="944">
                  <c:v>-2.209186553955</c:v>
                </c:pt>
                <c:pt idx="945">
                  <c:v>-3.4346580505371023</c:v>
                </c:pt>
                <c:pt idx="946">
                  <c:v>-4.6095848083496023</c:v>
                </c:pt>
                <c:pt idx="947">
                  <c:v>-5.6991577148437003</c:v>
                </c:pt>
                <c:pt idx="948">
                  <c:v>-6.6671371459961009</c:v>
                </c:pt>
                <c:pt idx="949">
                  <c:v>-7.4896812438963991</c:v>
                </c:pt>
                <c:pt idx="950">
                  <c:v>-8.1658363342285014</c:v>
                </c:pt>
                <c:pt idx="951">
                  <c:v>-8.7103843688963991</c:v>
                </c:pt>
                <c:pt idx="952">
                  <c:v>-9.1347694396972017</c:v>
                </c:pt>
                <c:pt idx="953">
                  <c:v>-9.4494819641112997</c:v>
                </c:pt>
                <c:pt idx="954">
                  <c:v>-9.6778869628906037</c:v>
                </c:pt>
                <c:pt idx="955">
                  <c:v>-9.8509788513183025</c:v>
                </c:pt>
                <c:pt idx="956">
                  <c:v>-10.000705718994098</c:v>
                </c:pt>
                <c:pt idx="957">
                  <c:v>-10.149002075195298</c:v>
                </c:pt>
                <c:pt idx="958">
                  <c:v>-10.312557220458899</c:v>
                </c:pt>
                <c:pt idx="959">
                  <c:v>-10.512351989746101</c:v>
                </c:pt>
                <c:pt idx="960">
                  <c:v>-10.748386383056598</c:v>
                </c:pt>
                <c:pt idx="961">
                  <c:v>-11.003971099853501</c:v>
                </c:pt>
                <c:pt idx="962">
                  <c:v>-11.252880096435504</c:v>
                </c:pt>
                <c:pt idx="963">
                  <c:v>-11.487960815429602</c:v>
                </c:pt>
                <c:pt idx="964">
                  <c:v>-11.721134185791001</c:v>
                </c:pt>
                <c:pt idx="965">
                  <c:v>-11.962890625</c:v>
                </c:pt>
                <c:pt idx="966">
                  <c:v>-12.227058410644503</c:v>
                </c:pt>
                <c:pt idx="967">
                  <c:v>-12.518405914306598</c:v>
                </c:pt>
                <c:pt idx="968">
                  <c:v>-12.830257415771399</c:v>
                </c:pt>
                <c:pt idx="969">
                  <c:v>-13.116836547851499</c:v>
                </c:pt>
                <c:pt idx="970">
                  <c:v>-13.283252716064403</c:v>
                </c:pt>
                <c:pt idx="971">
                  <c:v>-13.184547424316399</c:v>
                </c:pt>
                <c:pt idx="972">
                  <c:v>-12.717247009277301</c:v>
                </c:pt>
                <c:pt idx="973">
                  <c:v>-11.907100677490199</c:v>
                </c:pt>
                <c:pt idx="974">
                  <c:v>-10.9143257141113</c:v>
                </c:pt>
                <c:pt idx="975">
                  <c:v>-9.9778175354003977</c:v>
                </c:pt>
                <c:pt idx="976">
                  <c:v>-9.3526840209961009</c:v>
                </c:pt>
                <c:pt idx="977">
                  <c:v>-9.2792510986327983</c:v>
                </c:pt>
                <c:pt idx="978">
                  <c:v>-9.8795890808105042</c:v>
                </c:pt>
                <c:pt idx="979">
                  <c:v>-11.085033416748004</c:v>
                </c:pt>
                <c:pt idx="980">
                  <c:v>-12.674331665038999</c:v>
                </c:pt>
                <c:pt idx="981">
                  <c:v>-14.381885528564403</c:v>
                </c:pt>
                <c:pt idx="982">
                  <c:v>-15.992164611816399</c:v>
                </c:pt>
                <c:pt idx="983">
                  <c:v>-17.369270324707003</c:v>
                </c:pt>
                <c:pt idx="984">
                  <c:v>-18.464088439941406</c:v>
                </c:pt>
                <c:pt idx="985">
                  <c:v>-19.310951232910099</c:v>
                </c:pt>
                <c:pt idx="986">
                  <c:v>-19.985675811767507</c:v>
                </c:pt>
                <c:pt idx="987">
                  <c:v>-20.553112030029297</c:v>
                </c:pt>
                <c:pt idx="988">
                  <c:v>-21.046638488769503</c:v>
                </c:pt>
                <c:pt idx="989">
                  <c:v>-21.472454071044908</c:v>
                </c:pt>
                <c:pt idx="990">
                  <c:v>-21.842956542968707</c:v>
                </c:pt>
                <c:pt idx="991">
                  <c:v>-22.168636322021399</c:v>
                </c:pt>
                <c:pt idx="992">
                  <c:v>-22.455215454101506</c:v>
                </c:pt>
                <c:pt idx="993">
                  <c:v>-22.708415985107408</c:v>
                </c:pt>
                <c:pt idx="994">
                  <c:v>-22.932052612304602</c:v>
                </c:pt>
                <c:pt idx="995">
                  <c:v>-23.120403289794908</c:v>
                </c:pt>
                <c:pt idx="996">
                  <c:v>-23.250102996826101</c:v>
                </c:pt>
                <c:pt idx="997">
                  <c:v>-23.299694061279297</c:v>
                </c:pt>
                <c:pt idx="998">
                  <c:v>-23.284435272216797</c:v>
                </c:pt>
                <c:pt idx="999">
                  <c:v>-23.262023925781207</c:v>
                </c:pt>
                <c:pt idx="1000">
                  <c:v>-23.310184478759695</c:v>
                </c:pt>
                <c:pt idx="1001">
                  <c:v>-23.484706878662095</c:v>
                </c:pt>
                <c:pt idx="1002">
                  <c:v>-23.806095123291001</c:v>
                </c:pt>
                <c:pt idx="1003">
                  <c:v>-24.271488189697195</c:v>
                </c:pt>
                <c:pt idx="1004">
                  <c:v>-24.842739105224595</c:v>
                </c:pt>
                <c:pt idx="1005">
                  <c:v>-25.445938110351506</c:v>
                </c:pt>
                <c:pt idx="1006">
                  <c:v>-26.005744934082003</c:v>
                </c:pt>
                <c:pt idx="1007">
                  <c:v>-26.482582092285099</c:v>
                </c:pt>
                <c:pt idx="1008">
                  <c:v>-26.883125305175696</c:v>
                </c:pt>
                <c:pt idx="1009">
                  <c:v>-27.228832244873004</c:v>
                </c:pt>
                <c:pt idx="1010">
                  <c:v>-27.536392211914006</c:v>
                </c:pt>
                <c:pt idx="1011">
                  <c:v>-27.817726135253906</c:v>
                </c:pt>
                <c:pt idx="1012">
                  <c:v>-28.076171875</c:v>
                </c:pt>
                <c:pt idx="1013">
                  <c:v>-28.3203125</c:v>
                </c:pt>
                <c:pt idx="1014">
                  <c:v>-28.561592102050696</c:v>
                </c:pt>
                <c:pt idx="1015">
                  <c:v>-28.816699981689396</c:v>
                </c:pt>
                <c:pt idx="1016">
                  <c:v>-29.090404510498004</c:v>
                </c:pt>
                <c:pt idx="1017">
                  <c:v>-29.379844665527301</c:v>
                </c:pt>
                <c:pt idx="1018">
                  <c:v>-29.678821563720703</c:v>
                </c:pt>
                <c:pt idx="1019">
                  <c:v>-29.973506927490206</c:v>
                </c:pt>
                <c:pt idx="1020">
                  <c:v>-30.251502990722599</c:v>
                </c:pt>
                <c:pt idx="1021">
                  <c:v>-30.504226684570298</c:v>
                </c:pt>
                <c:pt idx="1022">
                  <c:v>-30.745506286621108</c:v>
                </c:pt>
                <c:pt idx="1023">
                  <c:v>-30.998229980468707</c:v>
                </c:pt>
                <c:pt idx="1024">
                  <c:v>-31.277179718017507</c:v>
                </c:pt>
                <c:pt idx="1025">
                  <c:v>-31.589508056640597</c:v>
                </c:pt>
                <c:pt idx="1026">
                  <c:v>-31.931877136230398</c:v>
                </c:pt>
                <c:pt idx="1027">
                  <c:v>-32.292366027832003</c:v>
                </c:pt>
                <c:pt idx="1028">
                  <c:v>-32.651901245117102</c:v>
                </c:pt>
                <c:pt idx="1029">
                  <c:v>-32.988071441650405</c:v>
                </c:pt>
                <c:pt idx="1030">
                  <c:v>-33.291816711425696</c:v>
                </c:pt>
                <c:pt idx="1031">
                  <c:v>-33.567428588867102</c:v>
                </c:pt>
                <c:pt idx="1032">
                  <c:v>-33.822059631347599</c:v>
                </c:pt>
                <c:pt idx="1033">
                  <c:v>-34.063816070556598</c:v>
                </c:pt>
                <c:pt idx="1034">
                  <c:v>-34.292697906494098</c:v>
                </c:pt>
                <c:pt idx="1035">
                  <c:v>-34.515380859375</c:v>
                </c:pt>
                <c:pt idx="1036">
                  <c:v>-34.739971160888601</c:v>
                </c:pt>
                <c:pt idx="1037">
                  <c:v>-34.961700439453097</c:v>
                </c:pt>
                <c:pt idx="1038">
                  <c:v>-35.181522369384695</c:v>
                </c:pt>
                <c:pt idx="1039">
                  <c:v>-35.402297973632798</c:v>
                </c:pt>
                <c:pt idx="1040">
                  <c:v>-35.639762878417898</c:v>
                </c:pt>
                <c:pt idx="1041">
                  <c:v>-35.893917083740206</c:v>
                </c:pt>
                <c:pt idx="1042">
                  <c:v>-36.163806915283203</c:v>
                </c:pt>
                <c:pt idx="1043">
                  <c:v>-36.446094512939396</c:v>
                </c:pt>
                <c:pt idx="1044">
                  <c:v>-36.738872528076101</c:v>
                </c:pt>
                <c:pt idx="1045">
                  <c:v>-37.031650543212905</c:v>
                </c:pt>
                <c:pt idx="1046">
                  <c:v>-37.318229675292898</c:v>
                </c:pt>
                <c:pt idx="1047">
                  <c:v>-37.593364715576101</c:v>
                </c:pt>
                <c:pt idx="1048">
                  <c:v>-37.851333618164006</c:v>
                </c:pt>
                <c:pt idx="1049">
                  <c:v>-38.092136383056598</c:v>
                </c:pt>
                <c:pt idx="1050">
                  <c:v>-38.324832916259695</c:v>
                </c:pt>
                <c:pt idx="1051">
                  <c:v>-38.566112518310504</c:v>
                </c:pt>
                <c:pt idx="1052">
                  <c:v>-38.816452026367102</c:v>
                </c:pt>
                <c:pt idx="1053">
                  <c:v>-39.075851440429602</c:v>
                </c:pt>
                <c:pt idx="1054">
                  <c:v>-39.342880249023395</c:v>
                </c:pt>
                <c:pt idx="1055">
                  <c:v>-39.612770080566406</c:v>
                </c:pt>
                <c:pt idx="1056">
                  <c:v>-39.881706237792898</c:v>
                </c:pt>
                <c:pt idx="1057">
                  <c:v>-40.135383605957003</c:v>
                </c:pt>
                <c:pt idx="1058">
                  <c:v>-40.372371673583899</c:v>
                </c:pt>
                <c:pt idx="1059">
                  <c:v>-40.602684020996108</c:v>
                </c:pt>
                <c:pt idx="1060">
                  <c:v>-40.839672088623004</c:v>
                </c:pt>
                <c:pt idx="1061">
                  <c:v>-41.097164154052706</c:v>
                </c:pt>
                <c:pt idx="1062">
                  <c:v>-41.3708686828613</c:v>
                </c:pt>
                <c:pt idx="1063">
                  <c:v>-41.659832000732408</c:v>
                </c:pt>
                <c:pt idx="1064">
                  <c:v>-41.964054107666001</c:v>
                </c:pt>
                <c:pt idx="1065">
                  <c:v>-42.273998260498004</c:v>
                </c:pt>
                <c:pt idx="1066">
                  <c:v>-42.574882507324205</c:v>
                </c:pt>
                <c:pt idx="1067">
                  <c:v>-42.853832244873004</c:v>
                </c:pt>
                <c:pt idx="1068">
                  <c:v>-43.117046356201101</c:v>
                </c:pt>
                <c:pt idx="1069">
                  <c:v>-43.373107910156207</c:v>
                </c:pt>
                <c:pt idx="1070">
                  <c:v>-43.621063232421804</c:v>
                </c:pt>
                <c:pt idx="1071">
                  <c:v>-43.863296508789006</c:v>
                </c:pt>
                <c:pt idx="1072">
                  <c:v>-44.102668762207003</c:v>
                </c:pt>
                <c:pt idx="1073">
                  <c:v>-44.346809387207003</c:v>
                </c:pt>
                <c:pt idx="1074">
                  <c:v>-44.596672058105398</c:v>
                </c:pt>
                <c:pt idx="1075">
                  <c:v>-44.845104217529297</c:v>
                </c:pt>
                <c:pt idx="1076">
                  <c:v>-45.086383819580007</c:v>
                </c:pt>
                <c:pt idx="1077">
                  <c:v>-45.317173004150405</c:v>
                </c:pt>
                <c:pt idx="1078">
                  <c:v>-45.529365539550696</c:v>
                </c:pt>
                <c:pt idx="1079">
                  <c:v>-45.710086822509695</c:v>
                </c:pt>
                <c:pt idx="1080">
                  <c:v>-45.854091644287095</c:v>
                </c:pt>
                <c:pt idx="1081">
                  <c:v>-45.9790229797363</c:v>
                </c:pt>
                <c:pt idx="1082">
                  <c:v>-46.106338500976506</c:v>
                </c:pt>
                <c:pt idx="1083">
                  <c:v>-46.232700347900405</c:v>
                </c:pt>
                <c:pt idx="1084">
                  <c:v>-46.339511871337905</c:v>
                </c:pt>
                <c:pt idx="1085">
                  <c:v>-46.422004699707003</c:v>
                </c:pt>
                <c:pt idx="1086">
                  <c:v>-46.510219573974595</c:v>
                </c:pt>
                <c:pt idx="1087">
                  <c:v>-46.641826629638601</c:v>
                </c:pt>
                <c:pt idx="1088">
                  <c:v>-46.838760375976506</c:v>
                </c:pt>
                <c:pt idx="1089">
                  <c:v>-47.110557556152301</c:v>
                </c:pt>
                <c:pt idx="1090">
                  <c:v>-47.466754913330007</c:v>
                </c:pt>
                <c:pt idx="1091">
                  <c:v>-47.903060913085895</c:v>
                </c:pt>
                <c:pt idx="1092">
                  <c:v>-48.378467559814396</c:v>
                </c:pt>
                <c:pt idx="1093">
                  <c:v>-48.831462860107408</c:v>
                </c:pt>
                <c:pt idx="1094">
                  <c:v>-49.215793609619098</c:v>
                </c:pt>
                <c:pt idx="1095">
                  <c:v>-49.528598785400405</c:v>
                </c:pt>
                <c:pt idx="1096">
                  <c:v>-49.789905548095703</c:v>
                </c:pt>
                <c:pt idx="1097">
                  <c:v>-50.017356872558608</c:v>
                </c:pt>
                <c:pt idx="1098">
                  <c:v>-50.223827362060504</c:v>
                </c:pt>
                <c:pt idx="1099">
                  <c:v>-50.427913665771399</c:v>
                </c:pt>
                <c:pt idx="1100">
                  <c:v>-50.644397735595703</c:v>
                </c:pt>
                <c:pt idx="1101">
                  <c:v>-50.8770942687988</c:v>
                </c:pt>
                <c:pt idx="1102">
                  <c:v>-51.111221313476506</c:v>
                </c:pt>
                <c:pt idx="1103">
                  <c:v>-51.325798034667898</c:v>
                </c:pt>
                <c:pt idx="1104">
                  <c:v>-51.506519317626896</c:v>
                </c:pt>
                <c:pt idx="1105">
                  <c:v>-51.640510559082003</c:v>
                </c:pt>
                <c:pt idx="1106">
                  <c:v>-51.725387573242102</c:v>
                </c:pt>
                <c:pt idx="1107">
                  <c:v>-51.766872406005803</c:v>
                </c:pt>
                <c:pt idx="1108">
                  <c:v>-51.790714263916001</c:v>
                </c:pt>
                <c:pt idx="1109">
                  <c:v>-51.840782165527301</c:v>
                </c:pt>
                <c:pt idx="1110">
                  <c:v>-51.938533782958899</c:v>
                </c:pt>
                <c:pt idx="1111">
                  <c:v>-52.0782470703125</c:v>
                </c:pt>
                <c:pt idx="1112">
                  <c:v>-52.2351264953613</c:v>
                </c:pt>
                <c:pt idx="1113">
                  <c:v>-52.392482757568303</c:v>
                </c:pt>
                <c:pt idx="1114">
                  <c:v>-52.535057067871108</c:v>
                </c:pt>
                <c:pt idx="1115">
                  <c:v>-52.641391754150405</c:v>
                </c:pt>
                <c:pt idx="1116">
                  <c:v>-52.702903747558608</c:v>
                </c:pt>
                <c:pt idx="1117">
                  <c:v>-52.726745605468707</c:v>
                </c:pt>
                <c:pt idx="1118">
                  <c:v>-52.732467651367102</c:v>
                </c:pt>
                <c:pt idx="1119">
                  <c:v>-52.726745605468707</c:v>
                </c:pt>
                <c:pt idx="1120">
                  <c:v>-52.709579467773395</c:v>
                </c:pt>
                <c:pt idx="1121">
                  <c:v>-52.677154541015597</c:v>
                </c:pt>
                <c:pt idx="1122">
                  <c:v>-52.6275634765625</c:v>
                </c:pt>
                <c:pt idx="1123">
                  <c:v>-52.565097808837905</c:v>
                </c:pt>
                <c:pt idx="1124">
                  <c:v>-52.490234375</c:v>
                </c:pt>
                <c:pt idx="1125">
                  <c:v>-52.397727966308608</c:v>
                </c:pt>
                <c:pt idx="1126">
                  <c:v>-52.273750305175696</c:v>
                </c:pt>
                <c:pt idx="1127">
                  <c:v>-52.117824554443303</c:v>
                </c:pt>
                <c:pt idx="1128">
                  <c:v>-51.937580108642507</c:v>
                </c:pt>
                <c:pt idx="1129">
                  <c:v>-51.748752593994098</c:v>
                </c:pt>
                <c:pt idx="1130">
                  <c:v>-51.566123962402301</c:v>
                </c:pt>
                <c:pt idx="1131">
                  <c:v>-51.406383514404297</c:v>
                </c:pt>
                <c:pt idx="1132">
                  <c:v>-51.285743713378906</c:v>
                </c:pt>
                <c:pt idx="1133">
                  <c:v>-51.210880279541001</c:v>
                </c:pt>
                <c:pt idx="1134">
                  <c:v>-51.180839538574205</c:v>
                </c:pt>
                <c:pt idx="1135">
                  <c:v>-51.178455352783203</c:v>
                </c:pt>
                <c:pt idx="1136">
                  <c:v>-51.187038421630803</c:v>
                </c:pt>
                <c:pt idx="1137">
                  <c:v>-51.200866699218707</c:v>
                </c:pt>
                <c:pt idx="1138">
                  <c:v>-51.224231719970703</c:v>
                </c:pt>
                <c:pt idx="1139">
                  <c:v>-51.259517669677706</c:v>
                </c:pt>
                <c:pt idx="1140">
                  <c:v>-51.310062408447195</c:v>
                </c:pt>
                <c:pt idx="1141">
                  <c:v>-51.383495330810504</c:v>
                </c:pt>
                <c:pt idx="1142">
                  <c:v>-51.485538482666001</c:v>
                </c:pt>
                <c:pt idx="1143">
                  <c:v>-51.612377166748004</c:v>
                </c:pt>
                <c:pt idx="1144">
                  <c:v>-51.755428314208899</c:v>
                </c:pt>
                <c:pt idx="1145">
                  <c:v>-51.909923553466797</c:v>
                </c:pt>
                <c:pt idx="1146">
                  <c:v>-52.071571350097599</c:v>
                </c:pt>
                <c:pt idx="1147">
                  <c:v>-52.237987518310504</c:v>
                </c:pt>
                <c:pt idx="1148">
                  <c:v>-52.402019500732408</c:v>
                </c:pt>
                <c:pt idx="1149">
                  <c:v>-52.558422088623004</c:v>
                </c:pt>
                <c:pt idx="1150">
                  <c:v>-52.702426910400405</c:v>
                </c:pt>
                <c:pt idx="1151">
                  <c:v>-52.825450897216797</c:v>
                </c:pt>
                <c:pt idx="1152">
                  <c:v>-52.922725677490206</c:v>
                </c:pt>
                <c:pt idx="1153">
                  <c:v>-53.000926971435504</c:v>
                </c:pt>
                <c:pt idx="1154">
                  <c:v>-53.086757659912095</c:v>
                </c:pt>
                <c:pt idx="1155">
                  <c:v>-53.206443786621108</c:v>
                </c:pt>
                <c:pt idx="1156">
                  <c:v>-53.375244140625</c:v>
                </c:pt>
                <c:pt idx="1157">
                  <c:v>-53.594589233398395</c:v>
                </c:pt>
                <c:pt idx="1158">
                  <c:v>-53.858757019043296</c:v>
                </c:pt>
                <c:pt idx="1159">
                  <c:v>-54.146766662597301</c:v>
                </c:pt>
                <c:pt idx="1160">
                  <c:v>-54.4323921203613</c:v>
                </c:pt>
                <c:pt idx="1161">
                  <c:v>-54.690837860107308</c:v>
                </c:pt>
                <c:pt idx="1162">
                  <c:v>-54.910659790039304</c:v>
                </c:pt>
                <c:pt idx="1163">
                  <c:v>-55.094242095947294</c:v>
                </c:pt>
                <c:pt idx="1164">
                  <c:v>-55.245399475097301</c:v>
                </c:pt>
                <c:pt idx="1165">
                  <c:v>-55.367469787597301</c:v>
                </c:pt>
                <c:pt idx="1166">
                  <c:v>-55.459022521972301</c:v>
                </c:pt>
                <c:pt idx="1167">
                  <c:v>-55.508613586425298</c:v>
                </c:pt>
                <c:pt idx="1168">
                  <c:v>-55.503368377685305</c:v>
                </c:pt>
                <c:pt idx="1169">
                  <c:v>-55.4223060607913</c:v>
                </c:pt>
                <c:pt idx="1170">
                  <c:v>-55.255889892578296</c:v>
                </c:pt>
                <c:pt idx="1171">
                  <c:v>-55.020332336425298</c:v>
                </c:pt>
                <c:pt idx="1172">
                  <c:v>-54.767131805420306</c:v>
                </c:pt>
                <c:pt idx="1173">
                  <c:v>-54.566860198974297</c:v>
                </c:pt>
                <c:pt idx="1174">
                  <c:v>-54.473876953125298</c:v>
                </c:pt>
                <c:pt idx="1175">
                  <c:v>-54.519653320312301</c:v>
                </c:pt>
                <c:pt idx="1176">
                  <c:v>-54.706096649170306</c:v>
                </c:pt>
                <c:pt idx="1177">
                  <c:v>-55.0055503845213</c:v>
                </c:pt>
                <c:pt idx="1178">
                  <c:v>-55.358886718750298</c:v>
                </c:pt>
                <c:pt idx="1179">
                  <c:v>-55.704116821289304</c:v>
                </c:pt>
                <c:pt idx="1180">
                  <c:v>-55.998802185058295</c:v>
                </c:pt>
                <c:pt idx="1181">
                  <c:v>-56.226730346679304</c:v>
                </c:pt>
                <c:pt idx="1182">
                  <c:v>-56.390762329101307</c:v>
                </c:pt>
                <c:pt idx="1183">
                  <c:v>-56.498527526855298</c:v>
                </c:pt>
                <c:pt idx="1184">
                  <c:v>-56.560039520263302</c:v>
                </c:pt>
                <c:pt idx="1185">
                  <c:v>-56.588172912597301</c:v>
                </c:pt>
                <c:pt idx="1186">
                  <c:v>-56.617736816406307</c:v>
                </c:pt>
                <c:pt idx="1187">
                  <c:v>-56.693077087402301</c:v>
                </c:pt>
                <c:pt idx="1188">
                  <c:v>-56.846141815185305</c:v>
                </c:pt>
                <c:pt idx="1189">
                  <c:v>-57.083129882812301</c:v>
                </c:pt>
                <c:pt idx="1190">
                  <c:v>-57.3925971984863</c:v>
                </c:pt>
                <c:pt idx="1191">
                  <c:v>-57.742595672607308</c:v>
                </c:pt>
                <c:pt idx="1192">
                  <c:v>-58.093070983886307</c:v>
                </c:pt>
                <c:pt idx="1193">
                  <c:v>-58.397293090820298</c:v>
                </c:pt>
                <c:pt idx="1194">
                  <c:v>-58.6304664611813</c:v>
                </c:pt>
                <c:pt idx="1195">
                  <c:v>-58.781623840332301</c:v>
                </c:pt>
                <c:pt idx="1196">
                  <c:v>-58.858394622802308</c:v>
                </c:pt>
                <c:pt idx="1197">
                  <c:v>-58.878898620605298</c:v>
                </c:pt>
                <c:pt idx="1198">
                  <c:v>-58.852195739746307</c:v>
                </c:pt>
                <c:pt idx="1199">
                  <c:v>-58.7897300720213</c:v>
                </c:pt>
                <c:pt idx="1200">
                  <c:v>-58.701038360595305</c:v>
                </c:pt>
                <c:pt idx="1201">
                  <c:v>-58.603763580322294</c:v>
                </c:pt>
                <c:pt idx="1202">
                  <c:v>-58.507919311523295</c:v>
                </c:pt>
                <c:pt idx="1203">
                  <c:v>-58.413982391357308</c:v>
                </c:pt>
                <c:pt idx="1204">
                  <c:v>-58.317184448242301</c:v>
                </c:pt>
                <c:pt idx="1205">
                  <c:v>-58.207035064697294</c:v>
                </c:pt>
                <c:pt idx="1206">
                  <c:v>-58.059692382812301</c:v>
                </c:pt>
                <c:pt idx="1207">
                  <c:v>-57.837963104248303</c:v>
                </c:pt>
                <c:pt idx="1208">
                  <c:v>-57.500362396240305</c:v>
                </c:pt>
                <c:pt idx="1209">
                  <c:v>-57.025432586670306</c:v>
                </c:pt>
                <c:pt idx="1210">
                  <c:v>-56.407451629638302</c:v>
                </c:pt>
                <c:pt idx="1211">
                  <c:v>-55.655479431152301</c:v>
                </c:pt>
                <c:pt idx="1212">
                  <c:v>-54.804325103759297</c:v>
                </c:pt>
                <c:pt idx="1213">
                  <c:v>-53.906440734863295</c:v>
                </c:pt>
                <c:pt idx="1214">
                  <c:v>-53.033828735351506</c:v>
                </c:pt>
                <c:pt idx="1215">
                  <c:v>-52.244663238525405</c:v>
                </c:pt>
                <c:pt idx="1216">
                  <c:v>-51.584720611572195</c:v>
                </c:pt>
                <c:pt idx="1217">
                  <c:v>-51.081180572509695</c:v>
                </c:pt>
                <c:pt idx="1218">
                  <c:v>-50.735950469970703</c:v>
                </c:pt>
                <c:pt idx="1219">
                  <c:v>-50.529479980468707</c:v>
                </c:pt>
                <c:pt idx="1220">
                  <c:v>-50.425529479980398</c:v>
                </c:pt>
                <c:pt idx="1221">
                  <c:v>-50.374031066894503</c:v>
                </c:pt>
                <c:pt idx="1222">
                  <c:v>-50.313472747802706</c:v>
                </c:pt>
                <c:pt idx="1223">
                  <c:v>-50.179004669189396</c:v>
                </c:pt>
                <c:pt idx="1224">
                  <c:v>-49.915313720703097</c:v>
                </c:pt>
                <c:pt idx="1225">
                  <c:v>-49.479484558105398</c:v>
                </c:pt>
                <c:pt idx="1226">
                  <c:v>-48.831939697265597</c:v>
                </c:pt>
                <c:pt idx="1227">
                  <c:v>-47.947883605957003</c:v>
                </c:pt>
                <c:pt idx="1228">
                  <c:v>-46.8182563781738</c:v>
                </c:pt>
                <c:pt idx="1229">
                  <c:v>-45.444488525390597</c:v>
                </c:pt>
                <c:pt idx="1230">
                  <c:v>-43.830394744873004</c:v>
                </c:pt>
                <c:pt idx="1231">
                  <c:v>-41.9769287109375</c:v>
                </c:pt>
                <c:pt idx="1232">
                  <c:v>-39.889812469482408</c:v>
                </c:pt>
                <c:pt idx="1233">
                  <c:v>-37.578105926513601</c:v>
                </c:pt>
                <c:pt idx="1234">
                  <c:v>-35.055160522460895</c:v>
                </c:pt>
                <c:pt idx="1235">
                  <c:v>-32.334804534912095</c:v>
                </c:pt>
                <c:pt idx="1236">
                  <c:v>-29.433250427246108</c:v>
                </c:pt>
                <c:pt idx="1237">
                  <c:v>-26.374340057373004</c:v>
                </c:pt>
                <c:pt idx="1238">
                  <c:v>-23.190021514892507</c:v>
                </c:pt>
                <c:pt idx="1239">
                  <c:v>-19.922733306884695</c:v>
                </c:pt>
                <c:pt idx="1240">
                  <c:v>-16.611099243163999</c:v>
                </c:pt>
                <c:pt idx="1241">
                  <c:v>-13.307571411132798</c:v>
                </c:pt>
                <c:pt idx="1242">
                  <c:v>-10.0631713867187</c:v>
                </c:pt>
                <c:pt idx="1243">
                  <c:v>-6.9308280944824006</c:v>
                </c:pt>
                <c:pt idx="1244">
                  <c:v>-3.9687156677246023</c:v>
                </c:pt>
                <c:pt idx="1245">
                  <c:v>-1.2307167053222017</c:v>
                </c:pt>
                <c:pt idx="1246">
                  <c:v>1.2173652648925994</c:v>
                </c:pt>
                <c:pt idx="1247">
                  <c:v>3.3192634582519958</c:v>
                </c:pt>
                <c:pt idx="1248">
                  <c:v>5.0134658813476989</c:v>
                </c:pt>
                <c:pt idx="1249">
                  <c:v>6.2589645385742969</c:v>
                </c:pt>
                <c:pt idx="1250">
                  <c:v>7.0462226867675994</c:v>
                </c:pt>
                <c:pt idx="1251">
                  <c:v>7.3838233947753977</c:v>
                </c:pt>
                <c:pt idx="1252">
                  <c:v>7.3037147521973012</c:v>
                </c:pt>
                <c:pt idx="1253">
                  <c:v>6.8531036376953978</c:v>
                </c:pt>
                <c:pt idx="1254">
                  <c:v>6.103515625</c:v>
                </c:pt>
                <c:pt idx="1255">
                  <c:v>5.1078796386718963</c:v>
                </c:pt>
                <c:pt idx="1256">
                  <c:v>3.8928985595703978</c:v>
                </c:pt>
                <c:pt idx="1257">
                  <c:v>2.4690628051757955</c:v>
                </c:pt>
                <c:pt idx="1258">
                  <c:v>0.84829330444340201</c:v>
                </c:pt>
                <c:pt idx="1259">
                  <c:v>-0.93412399291990056</c:v>
                </c:pt>
                <c:pt idx="1260">
                  <c:v>-2.8457641601562003</c:v>
                </c:pt>
                <c:pt idx="1261">
                  <c:v>-4.8351287841796022</c:v>
                </c:pt>
                <c:pt idx="1262">
                  <c:v>-6.866455078125</c:v>
                </c:pt>
                <c:pt idx="1263">
                  <c:v>-8.9335441589355042</c:v>
                </c:pt>
                <c:pt idx="1264">
                  <c:v>-11.0669136047363</c:v>
                </c:pt>
                <c:pt idx="1265">
                  <c:v>-13.297557830810504</c:v>
                </c:pt>
                <c:pt idx="1266">
                  <c:v>-15.608310699462898</c:v>
                </c:pt>
                <c:pt idx="1267">
                  <c:v>-17.950057983398395</c:v>
                </c:pt>
                <c:pt idx="1268">
                  <c:v>-20.269870758056598</c:v>
                </c:pt>
                <c:pt idx="1269">
                  <c:v>-22.519588470458899</c:v>
                </c:pt>
                <c:pt idx="1270">
                  <c:v>-24.657726287841797</c:v>
                </c:pt>
                <c:pt idx="1271">
                  <c:v>-26.679515838623004</c:v>
                </c:pt>
                <c:pt idx="1272">
                  <c:v>-28.647422790527301</c:v>
                </c:pt>
                <c:pt idx="1273">
                  <c:v>-30.671119689941406</c:v>
                </c:pt>
                <c:pt idx="1274">
                  <c:v>-32.840251922607408</c:v>
                </c:pt>
                <c:pt idx="1275">
                  <c:v>-35.190582275390597</c:v>
                </c:pt>
                <c:pt idx="1276">
                  <c:v>-37.706375122070298</c:v>
                </c:pt>
                <c:pt idx="1277">
                  <c:v>-40.353775024414006</c:v>
                </c:pt>
                <c:pt idx="1278">
                  <c:v>-43.092250823974595</c:v>
                </c:pt>
                <c:pt idx="1279">
                  <c:v>-45.875549316406207</c:v>
                </c:pt>
                <c:pt idx="1280">
                  <c:v>-48.650741577148395</c:v>
                </c:pt>
                <c:pt idx="1281">
                  <c:v>-51.374435424804602</c:v>
                </c:pt>
                <c:pt idx="1282">
                  <c:v>-54.019927978515298</c:v>
                </c:pt>
                <c:pt idx="1283">
                  <c:v>-56.569576263427308</c:v>
                </c:pt>
                <c:pt idx="1284">
                  <c:v>-59.011936187744297</c:v>
                </c:pt>
                <c:pt idx="1285">
                  <c:v>-61.345577239990305</c:v>
                </c:pt>
                <c:pt idx="1286">
                  <c:v>-63.572406768798302</c:v>
                </c:pt>
                <c:pt idx="1287">
                  <c:v>-65.699100494384297</c:v>
                </c:pt>
                <c:pt idx="1288">
                  <c:v>-67.736625671386307</c:v>
                </c:pt>
                <c:pt idx="1289">
                  <c:v>-69.695949554443303</c:v>
                </c:pt>
                <c:pt idx="1290">
                  <c:v>-71.585655212402301</c:v>
                </c:pt>
                <c:pt idx="1291">
                  <c:v>-73.404788970947294</c:v>
                </c:pt>
                <c:pt idx="1292">
                  <c:v>-75.151920318603302</c:v>
                </c:pt>
                <c:pt idx="1293">
                  <c:v>-76.8189430236813</c:v>
                </c:pt>
                <c:pt idx="1294">
                  <c:v>-78.399658203125298</c:v>
                </c:pt>
                <c:pt idx="1295">
                  <c:v>-79.882621765136307</c:v>
                </c:pt>
                <c:pt idx="1296">
                  <c:v>-81.255912780761307</c:v>
                </c:pt>
                <c:pt idx="1297">
                  <c:v>-82.515716552734304</c:v>
                </c:pt>
                <c:pt idx="1298">
                  <c:v>-83.661079406738295</c:v>
                </c:pt>
                <c:pt idx="1299">
                  <c:v>-84.698200225830291</c:v>
                </c:pt>
                <c:pt idx="1300">
                  <c:v>-85.626125335693288</c:v>
                </c:pt>
                <c:pt idx="1301">
                  <c:v>-86.44580841064429</c:v>
                </c:pt>
                <c:pt idx="1302">
                  <c:v>-87.154865264892308</c:v>
                </c:pt>
                <c:pt idx="1303">
                  <c:v>-87.7470970153813</c:v>
                </c:pt>
                <c:pt idx="1304">
                  <c:v>-88.209629058838303</c:v>
                </c:pt>
                <c:pt idx="1305">
                  <c:v>-88.521480560302294</c:v>
                </c:pt>
                <c:pt idx="1306">
                  <c:v>-88.667392730713303</c:v>
                </c:pt>
                <c:pt idx="1307">
                  <c:v>-88.636875152588303</c:v>
                </c:pt>
                <c:pt idx="1308">
                  <c:v>-88.428020477295306</c:v>
                </c:pt>
                <c:pt idx="1309">
                  <c:v>-88.043689727783303</c:v>
                </c:pt>
                <c:pt idx="1310">
                  <c:v>-87.490558624267308</c:v>
                </c:pt>
                <c:pt idx="1311">
                  <c:v>-86.778163909912294</c:v>
                </c:pt>
                <c:pt idx="1312">
                  <c:v>-85.910797119140298</c:v>
                </c:pt>
                <c:pt idx="1313">
                  <c:v>-84.891796112060305</c:v>
                </c:pt>
                <c:pt idx="1314">
                  <c:v>-83.724975585937315</c:v>
                </c:pt>
                <c:pt idx="1315">
                  <c:v>-82.412719726562315</c:v>
                </c:pt>
                <c:pt idx="1316">
                  <c:v>-80.960750579834297</c:v>
                </c:pt>
                <c:pt idx="1317">
                  <c:v>-79.386234283447294</c:v>
                </c:pt>
                <c:pt idx="1318">
                  <c:v>-77.7239799499513</c:v>
                </c:pt>
                <c:pt idx="1319">
                  <c:v>-76.0083198547363</c:v>
                </c:pt>
                <c:pt idx="1320">
                  <c:v>-74.2583274841313</c:v>
                </c:pt>
                <c:pt idx="1321">
                  <c:v>-72.470664978027301</c:v>
                </c:pt>
                <c:pt idx="1322">
                  <c:v>-70.618152618408303</c:v>
                </c:pt>
                <c:pt idx="1323">
                  <c:v>-68.668842315673302</c:v>
                </c:pt>
                <c:pt idx="1324">
                  <c:v>-66.599845886230298</c:v>
                </c:pt>
                <c:pt idx="1325">
                  <c:v>-64.396381378173302</c:v>
                </c:pt>
                <c:pt idx="1326">
                  <c:v>-62.063694000244297</c:v>
                </c:pt>
                <c:pt idx="1327">
                  <c:v>-59.626579284668296</c:v>
                </c:pt>
                <c:pt idx="1328">
                  <c:v>-57.118415832519304</c:v>
                </c:pt>
                <c:pt idx="1329">
                  <c:v>-54.551601409912294</c:v>
                </c:pt>
                <c:pt idx="1330">
                  <c:v>-51.893234252929602</c:v>
                </c:pt>
                <c:pt idx="1331">
                  <c:v>-49.118518829345703</c:v>
                </c:pt>
                <c:pt idx="1332">
                  <c:v>-46.256065368652301</c:v>
                </c:pt>
                <c:pt idx="1333">
                  <c:v>-43.390274047851506</c:v>
                </c:pt>
                <c:pt idx="1334">
                  <c:v>-40.613651275634695</c:v>
                </c:pt>
                <c:pt idx="1335">
                  <c:v>-37.991523742675696</c:v>
                </c:pt>
                <c:pt idx="1336">
                  <c:v>-35.573005676269503</c:v>
                </c:pt>
                <c:pt idx="1337">
                  <c:v>-33.377170562744098</c:v>
                </c:pt>
                <c:pt idx="1338">
                  <c:v>-31.374931335449205</c:v>
                </c:pt>
                <c:pt idx="1339">
                  <c:v>-29.493808746337905</c:v>
                </c:pt>
                <c:pt idx="1340">
                  <c:v>-27.6641845703125</c:v>
                </c:pt>
                <c:pt idx="1341">
                  <c:v>-25.849342346191406</c:v>
                </c:pt>
                <c:pt idx="1342">
                  <c:v>-24.047374725341797</c:v>
                </c:pt>
                <c:pt idx="1343">
                  <c:v>-22.279739379882798</c:v>
                </c:pt>
                <c:pt idx="1344">
                  <c:v>-20.556926727294908</c:v>
                </c:pt>
                <c:pt idx="1345">
                  <c:v>-18.8794136047363</c:v>
                </c:pt>
                <c:pt idx="1346">
                  <c:v>-17.241954803466804</c:v>
                </c:pt>
                <c:pt idx="1347">
                  <c:v>-15.653133392333899</c:v>
                </c:pt>
                <c:pt idx="1348">
                  <c:v>-14.125823974609304</c:v>
                </c:pt>
                <c:pt idx="1349">
                  <c:v>-12.670516967773402</c:v>
                </c:pt>
                <c:pt idx="1350">
                  <c:v>-11.296749114990199</c:v>
                </c:pt>
                <c:pt idx="1351">
                  <c:v>-10.005474090576101</c:v>
                </c:pt>
                <c:pt idx="1352">
                  <c:v>-8.7962150573730042</c:v>
                </c:pt>
                <c:pt idx="1353">
                  <c:v>-7.6642036437987997</c:v>
                </c:pt>
                <c:pt idx="1354">
                  <c:v>-6.6113471984862997</c:v>
                </c:pt>
                <c:pt idx="1355">
                  <c:v>-5.6304931640625</c:v>
                </c:pt>
                <c:pt idx="1356">
                  <c:v>-4.7125816345213991</c:v>
                </c:pt>
                <c:pt idx="1357">
                  <c:v>-3.8504600524901988</c:v>
                </c:pt>
                <c:pt idx="1358">
                  <c:v>-3.0536651611327983</c:v>
                </c:pt>
                <c:pt idx="1359">
                  <c:v>-2.3236274719237997</c:v>
                </c:pt>
                <c:pt idx="1360">
                  <c:v>-1.6560554504394034</c:v>
                </c:pt>
                <c:pt idx="1361">
                  <c:v>-1.0480880737303977</c:v>
                </c:pt>
                <c:pt idx="1362">
                  <c:v>-0.49448013305659799</c:v>
                </c:pt>
                <c:pt idx="1363">
                  <c:v>7.152557373096613E-3</c:v>
                </c:pt>
                <c:pt idx="1364">
                  <c:v>0.46539306640629974</c:v>
                </c:pt>
                <c:pt idx="1365">
                  <c:v>0.87642669677740059</c:v>
                </c:pt>
                <c:pt idx="1366">
                  <c:v>1.2354850769042969</c:v>
                </c:pt>
                <c:pt idx="1367">
                  <c:v>1.5487670898437997</c:v>
                </c:pt>
                <c:pt idx="1368">
                  <c:v>1.8210411071777983</c:v>
                </c:pt>
                <c:pt idx="1369">
                  <c:v>2.0580291748047017</c:v>
                </c:pt>
                <c:pt idx="1370">
                  <c:v>2.2573471069336009</c:v>
                </c:pt>
                <c:pt idx="1371">
                  <c:v>2.4228096008300994</c:v>
                </c:pt>
                <c:pt idx="1372">
                  <c:v>2.5663375854492969</c:v>
                </c:pt>
                <c:pt idx="1373">
                  <c:v>2.6898384094238992</c:v>
                </c:pt>
                <c:pt idx="1374">
                  <c:v>2.7885437011718963</c:v>
                </c:pt>
                <c:pt idx="1375">
                  <c:v>2.856731414795</c:v>
                </c:pt>
                <c:pt idx="1376">
                  <c:v>2.899646759033196</c:v>
                </c:pt>
                <c:pt idx="1377">
                  <c:v>2.923965454101598</c:v>
                </c:pt>
                <c:pt idx="1378">
                  <c:v>2.930164337158196</c:v>
                </c:pt>
                <c:pt idx="1379">
                  <c:v>2.9172897338867969</c:v>
                </c:pt>
                <c:pt idx="1380">
                  <c:v>2.8910636901855966</c:v>
                </c:pt>
                <c:pt idx="1381">
                  <c:v>2.8533935546875</c:v>
                </c:pt>
                <c:pt idx="1382">
                  <c:v>2.7999877929687997</c:v>
                </c:pt>
                <c:pt idx="1383">
                  <c:v>2.7298927307128977</c:v>
                </c:pt>
                <c:pt idx="1384">
                  <c:v>2.6459693908691975</c:v>
                </c:pt>
                <c:pt idx="1385">
                  <c:v>2.5629997253417969</c:v>
                </c:pt>
                <c:pt idx="1386">
                  <c:v>2.5095939636230966</c:v>
                </c:pt>
                <c:pt idx="1387">
                  <c:v>2.5911331176757955</c:v>
                </c:pt>
                <c:pt idx="1388">
                  <c:v>3.0894279479980966</c:v>
                </c:pt>
                <c:pt idx="1389">
                  <c:v>4.318714141845696</c:v>
                </c:pt>
                <c:pt idx="1390">
                  <c:v>6.051540374755902</c:v>
                </c:pt>
                <c:pt idx="1391">
                  <c:v>7.2154998779297017</c:v>
                </c:pt>
                <c:pt idx="1392">
                  <c:v>6.5088272094726989</c:v>
                </c:pt>
                <c:pt idx="1393">
                  <c:v>3.4537315368652983</c:v>
                </c:pt>
                <c:pt idx="1394">
                  <c:v>-1.4009475708007031</c:v>
                </c:pt>
                <c:pt idx="1395">
                  <c:v>-7.1268081665038991</c:v>
                </c:pt>
                <c:pt idx="1396">
                  <c:v>-12.679100036621101</c:v>
                </c:pt>
                <c:pt idx="1397">
                  <c:v>-16.794681549072202</c:v>
                </c:pt>
                <c:pt idx="1398">
                  <c:v>-18.332481384277301</c:v>
                </c:pt>
                <c:pt idx="1399">
                  <c:v>-17.1093940734863</c:v>
                </c:pt>
                <c:pt idx="1400">
                  <c:v>-14.103889465332003</c:v>
                </c:pt>
                <c:pt idx="1401">
                  <c:v>-10.666847229003899</c:v>
                </c:pt>
                <c:pt idx="1402">
                  <c:v>-7.6918601989746023</c:v>
                </c:pt>
                <c:pt idx="1403">
                  <c:v>-5.438327789306598</c:v>
                </c:pt>
                <c:pt idx="1404">
                  <c:v>-3.8223266601562003</c:v>
                </c:pt>
                <c:pt idx="1405">
                  <c:v>-2.6869773864746023</c:v>
                </c:pt>
                <c:pt idx="1406">
                  <c:v>-1.8954277038574006</c:v>
                </c:pt>
                <c:pt idx="1407">
                  <c:v>-1.3504028320312003</c:v>
                </c:pt>
                <c:pt idx="1408">
                  <c:v>-0.98657608032220168</c:v>
                </c:pt>
                <c:pt idx="1409">
                  <c:v>-0.75721740722649855</c:v>
                </c:pt>
                <c:pt idx="1410">
                  <c:v>-0.61893463134759941</c:v>
                </c:pt>
                <c:pt idx="1411">
                  <c:v>-0.53501129150389914</c:v>
                </c:pt>
                <c:pt idx="1412">
                  <c:v>-0.48685073852539773</c:v>
                </c:pt>
                <c:pt idx="1413">
                  <c:v>-0.46062469482420454</c:v>
                </c:pt>
                <c:pt idx="1414">
                  <c:v>-0.44822692871090197</c:v>
                </c:pt>
                <c:pt idx="1415">
                  <c:v>-0.44298171997070313</c:v>
                </c:pt>
                <c:pt idx="1416">
                  <c:v>-0.44345855712889914</c:v>
                </c:pt>
                <c:pt idx="1417">
                  <c:v>-0.44775009155269885</c:v>
                </c:pt>
                <c:pt idx="1418">
                  <c:v>-0.45394897460930395</c:v>
                </c:pt>
                <c:pt idx="1419">
                  <c:v>-0.46062469482420454</c:v>
                </c:pt>
                <c:pt idx="1420">
                  <c:v>-0.46920776367180395</c:v>
                </c:pt>
                <c:pt idx="1421">
                  <c:v>-0.47159194946289773</c:v>
                </c:pt>
                <c:pt idx="1422">
                  <c:v>-0.46634674072259941</c:v>
                </c:pt>
                <c:pt idx="1423">
                  <c:v>-0.45871734619139914</c:v>
                </c:pt>
                <c:pt idx="1424">
                  <c:v>-0.4529953002928977</c:v>
                </c:pt>
                <c:pt idx="1425">
                  <c:v>-0.452995300292897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Normalised traces'!$E$5</c:f>
              <c:strCache>
                <c:ptCount val="1"/>
                <c:pt idx="0">
                  <c:v>BatchB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E$6:$E$1431</c:f>
              <c:numCache>
                <c:formatCode>0.000</c:formatCode>
                <c:ptCount val="1426"/>
                <c:pt idx="0">
                  <c:v>-0.27275085449220171</c:v>
                </c:pt>
                <c:pt idx="1">
                  <c:v>-0.24938583374019885</c:v>
                </c:pt>
                <c:pt idx="2">
                  <c:v>-0.23746490478519888</c:v>
                </c:pt>
                <c:pt idx="3">
                  <c:v>-0.25558471679690342</c:v>
                </c:pt>
                <c:pt idx="4">
                  <c:v>-0.27990341186519885</c:v>
                </c:pt>
                <c:pt idx="5">
                  <c:v>-0.27132034301759944</c:v>
                </c:pt>
                <c:pt idx="6">
                  <c:v>-0.18835067749019885</c:v>
                </c:pt>
                <c:pt idx="7">
                  <c:v>-4.8637390136697434E-2</c:v>
                </c:pt>
                <c:pt idx="8">
                  <c:v>0.13589859008789773</c:v>
                </c:pt>
                <c:pt idx="9">
                  <c:v>0.36954879760740056</c:v>
                </c:pt>
                <c:pt idx="10">
                  <c:v>0.6213188171387003</c:v>
                </c:pt>
                <c:pt idx="11">
                  <c:v>0.84304809570309658</c:v>
                </c:pt>
                <c:pt idx="12">
                  <c:v>0.99134445190429688</c:v>
                </c:pt>
                <c:pt idx="13">
                  <c:v>1.0752677917479971</c:v>
                </c:pt>
                <c:pt idx="14">
                  <c:v>1.1129379272461009</c:v>
                </c:pt>
                <c:pt idx="15">
                  <c:v>1.108169555664098</c:v>
                </c:pt>
                <c:pt idx="16">
                  <c:v>1.0676383972167969</c:v>
                </c:pt>
                <c:pt idx="17">
                  <c:v>0.99945068359370026</c:v>
                </c:pt>
                <c:pt idx="18">
                  <c:v>0.91314315795899859</c:v>
                </c:pt>
                <c:pt idx="19">
                  <c:v>0.8196830749512003</c:v>
                </c:pt>
                <c:pt idx="20">
                  <c:v>0.72717666625980115</c:v>
                </c:pt>
                <c:pt idx="21">
                  <c:v>0.64039230346679688</c:v>
                </c:pt>
                <c:pt idx="22">
                  <c:v>0.56171417236330257</c:v>
                </c:pt>
                <c:pt idx="23">
                  <c:v>0.49209594726559658</c:v>
                </c:pt>
                <c:pt idx="24">
                  <c:v>0.43201446533200283</c:v>
                </c:pt>
                <c:pt idx="25">
                  <c:v>0.37479400634769888</c:v>
                </c:pt>
                <c:pt idx="26">
                  <c:v>0.31995773315429688</c:v>
                </c:pt>
                <c:pt idx="27">
                  <c:v>0.27227401733399859</c:v>
                </c:pt>
                <c:pt idx="28">
                  <c:v>0.23126602172850141</c:v>
                </c:pt>
                <c:pt idx="29">
                  <c:v>0.19550323486330257</c:v>
                </c:pt>
                <c:pt idx="30">
                  <c:v>0.16450881958009944</c:v>
                </c:pt>
                <c:pt idx="31">
                  <c:v>0.1416206359862997</c:v>
                </c:pt>
                <c:pt idx="32">
                  <c:v>0.12493133544919743</c:v>
                </c:pt>
                <c:pt idx="33">
                  <c:v>0.10633468627929688</c:v>
                </c:pt>
                <c:pt idx="34">
                  <c:v>8.0585479736299703E-2</c:v>
                </c:pt>
                <c:pt idx="35">
                  <c:v>4.434585571289773E-2</c:v>
                </c:pt>
                <c:pt idx="36">
                  <c:v>0</c:v>
                </c:pt>
                <c:pt idx="37">
                  <c:v>-4.3869018554701711E-2</c:v>
                </c:pt>
                <c:pt idx="38">
                  <c:v>-9.1552734375E-2</c:v>
                </c:pt>
                <c:pt idx="39">
                  <c:v>-0.13875961303710227</c:v>
                </c:pt>
                <c:pt idx="40">
                  <c:v>-0.18119812011720171</c:v>
                </c:pt>
                <c:pt idx="41">
                  <c:v>-0.20885467529299717</c:v>
                </c:pt>
                <c:pt idx="42">
                  <c:v>-0.22506713867190342</c:v>
                </c:pt>
                <c:pt idx="43">
                  <c:v>-0.24509429931639914</c:v>
                </c:pt>
                <c:pt idx="44">
                  <c:v>-0.26512145996090197</c:v>
                </c:pt>
                <c:pt idx="45">
                  <c:v>-0.28371810913090201</c:v>
                </c:pt>
                <c:pt idx="46">
                  <c:v>-0.29802322387700286</c:v>
                </c:pt>
                <c:pt idx="47">
                  <c:v>-0.31709671020509944</c:v>
                </c:pt>
                <c:pt idx="48">
                  <c:v>-0.335693359375</c:v>
                </c:pt>
                <c:pt idx="49">
                  <c:v>-0.34427642822269888</c:v>
                </c:pt>
                <c:pt idx="50">
                  <c:v>-0.3466606140137003</c:v>
                </c:pt>
                <c:pt idx="51">
                  <c:v>-0.34713745117190342</c:v>
                </c:pt>
                <c:pt idx="52">
                  <c:v>-0.34856796264649859</c:v>
                </c:pt>
                <c:pt idx="53">
                  <c:v>-0.34332275390629974</c:v>
                </c:pt>
                <c:pt idx="54">
                  <c:v>-0.33473968505860086</c:v>
                </c:pt>
                <c:pt idx="55">
                  <c:v>-0.32663345336909799</c:v>
                </c:pt>
                <c:pt idx="56">
                  <c:v>-0.31328201293950286</c:v>
                </c:pt>
                <c:pt idx="57">
                  <c:v>-0.2899169921875</c:v>
                </c:pt>
                <c:pt idx="58">
                  <c:v>-0.25653839111330257</c:v>
                </c:pt>
                <c:pt idx="59">
                  <c:v>-0.22125244140629974</c:v>
                </c:pt>
                <c:pt idx="60">
                  <c:v>-0.18596649169919743</c:v>
                </c:pt>
                <c:pt idx="61">
                  <c:v>-0.14305114746090197</c:v>
                </c:pt>
                <c:pt idx="62">
                  <c:v>-9.298324584960227E-2</c:v>
                </c:pt>
                <c:pt idx="63">
                  <c:v>-3.8623809814502863E-2</c:v>
                </c:pt>
                <c:pt idx="64">
                  <c:v>1.4305114746100855E-2</c:v>
                </c:pt>
                <c:pt idx="65">
                  <c:v>6.8664550781200262E-2</c:v>
                </c:pt>
                <c:pt idx="66">
                  <c:v>0.12922286987299714</c:v>
                </c:pt>
                <c:pt idx="67">
                  <c:v>0.18930435180659799</c:v>
                </c:pt>
                <c:pt idx="68">
                  <c:v>0.24271011352539773</c:v>
                </c:pt>
                <c:pt idx="69">
                  <c:v>0.28705596923830257</c:v>
                </c:pt>
                <c:pt idx="70">
                  <c:v>0.32901763916019888</c:v>
                </c:pt>
                <c:pt idx="71">
                  <c:v>0.37384033203120026</c:v>
                </c:pt>
                <c:pt idx="72">
                  <c:v>0.4229545593262003</c:v>
                </c:pt>
                <c:pt idx="73">
                  <c:v>0.47969818115230112</c:v>
                </c:pt>
                <c:pt idx="74">
                  <c:v>0.54788589477539773</c:v>
                </c:pt>
                <c:pt idx="75">
                  <c:v>0.63610076904299717</c:v>
                </c:pt>
                <c:pt idx="76">
                  <c:v>0.7519721984862997</c:v>
                </c:pt>
                <c:pt idx="77">
                  <c:v>0.89502334594730115</c:v>
                </c:pt>
                <c:pt idx="78">
                  <c:v>1.0614395141601989</c:v>
                </c:pt>
                <c:pt idx="79">
                  <c:v>1.2650489807128977</c:v>
                </c:pt>
                <c:pt idx="80">
                  <c:v>1.5454292297362997</c:v>
                </c:pt>
                <c:pt idx="81">
                  <c:v>1.9459724426269034</c:v>
                </c:pt>
                <c:pt idx="82">
                  <c:v>2.4924278259276988</c:v>
                </c:pt>
                <c:pt idx="83">
                  <c:v>3.2086372375487997</c:v>
                </c:pt>
                <c:pt idx="84">
                  <c:v>4.1203498840332031</c:v>
                </c:pt>
                <c:pt idx="85">
                  <c:v>5.2371025085449006</c:v>
                </c:pt>
                <c:pt idx="86">
                  <c:v>6.5541267395020029</c:v>
                </c:pt>
                <c:pt idx="87">
                  <c:v>8.0676078796387003</c:v>
                </c:pt>
                <c:pt idx="88">
                  <c:v>9.8004341125487997</c:v>
                </c:pt>
                <c:pt idx="89">
                  <c:v>11.788845062255902</c:v>
                </c:pt>
                <c:pt idx="90">
                  <c:v>14.089584350585902</c:v>
                </c:pt>
                <c:pt idx="91">
                  <c:v>16.785621643066399</c:v>
                </c:pt>
                <c:pt idx="92">
                  <c:v>19.979476928710898</c:v>
                </c:pt>
                <c:pt idx="93">
                  <c:v>23.7846374511719</c:v>
                </c:pt>
                <c:pt idx="94">
                  <c:v>28.299808502197301</c:v>
                </c:pt>
                <c:pt idx="95">
                  <c:v>33.620357513427699</c:v>
                </c:pt>
                <c:pt idx="96">
                  <c:v>39.895057678222656</c:v>
                </c:pt>
                <c:pt idx="97">
                  <c:v>47.547340393066413</c:v>
                </c:pt>
                <c:pt idx="98">
                  <c:v>57.5671195983887</c:v>
                </c:pt>
                <c:pt idx="99">
                  <c:v>71.465492248535199</c:v>
                </c:pt>
                <c:pt idx="100">
                  <c:v>90.726375579833999</c:v>
                </c:pt>
                <c:pt idx="101">
                  <c:v>116.1108016967773</c:v>
                </c:pt>
                <c:pt idx="102">
                  <c:v>147.3841667175295</c:v>
                </c:pt>
                <c:pt idx="103">
                  <c:v>183.46786499023449</c:v>
                </c:pt>
                <c:pt idx="104">
                  <c:v>222.6328849792485</c:v>
                </c:pt>
                <c:pt idx="105">
                  <c:v>262.76063919067349</c:v>
                </c:pt>
                <c:pt idx="106">
                  <c:v>301.82266235351551</c:v>
                </c:pt>
                <c:pt idx="107">
                  <c:v>338.54055404663052</c:v>
                </c:pt>
                <c:pt idx="108">
                  <c:v>372.6348876953125</c:v>
                </c:pt>
                <c:pt idx="109">
                  <c:v>404.55293655395548</c:v>
                </c:pt>
                <c:pt idx="110">
                  <c:v>435.01329421997048</c:v>
                </c:pt>
                <c:pt idx="111">
                  <c:v>464.77365493774448</c:v>
                </c:pt>
                <c:pt idx="112">
                  <c:v>494.63844299316452</c:v>
                </c:pt>
                <c:pt idx="113">
                  <c:v>525.39920806884743</c:v>
                </c:pt>
                <c:pt idx="114">
                  <c:v>557.7630996704105</c:v>
                </c:pt>
                <c:pt idx="115">
                  <c:v>592.22698211669945</c:v>
                </c:pt>
                <c:pt idx="116">
                  <c:v>628.98969650268555</c:v>
                </c:pt>
                <c:pt idx="117">
                  <c:v>667.97780990600552</c:v>
                </c:pt>
                <c:pt idx="118">
                  <c:v>708.89329910278354</c:v>
                </c:pt>
                <c:pt idx="119">
                  <c:v>751.2969970703125</c:v>
                </c:pt>
                <c:pt idx="120">
                  <c:v>794.59810256958053</c:v>
                </c:pt>
                <c:pt idx="121">
                  <c:v>838.05990219116245</c:v>
                </c:pt>
                <c:pt idx="122">
                  <c:v>880.88417053222645</c:v>
                </c:pt>
                <c:pt idx="123">
                  <c:v>922.30176925659146</c:v>
                </c:pt>
                <c:pt idx="124">
                  <c:v>961.61890029907249</c:v>
                </c:pt>
                <c:pt idx="125">
                  <c:v>998.27909469604447</c:v>
                </c:pt>
                <c:pt idx="126">
                  <c:v>1031.8493843078616</c:v>
                </c:pt>
                <c:pt idx="127">
                  <c:v>1062.1209144592276</c:v>
                </c:pt>
                <c:pt idx="128">
                  <c:v>1089.0460014343275</c:v>
                </c:pt>
                <c:pt idx="129">
                  <c:v>1112.6413345336875</c:v>
                </c:pt>
                <c:pt idx="130">
                  <c:v>1133.0404281616175</c:v>
                </c:pt>
                <c:pt idx="131">
                  <c:v>1150.4359245300275</c:v>
                </c:pt>
                <c:pt idx="132">
                  <c:v>1165.1401519775375</c:v>
                </c:pt>
                <c:pt idx="133">
                  <c:v>1177.4945259094275</c:v>
                </c:pt>
                <c:pt idx="134">
                  <c:v>1187.7989768981975</c:v>
                </c:pt>
                <c:pt idx="135">
                  <c:v>1196.4163780212375</c:v>
                </c:pt>
                <c:pt idx="136">
                  <c:v>1203.6375999450674</c:v>
                </c:pt>
                <c:pt idx="137">
                  <c:v>1209.8035812377975</c:v>
                </c:pt>
                <c:pt idx="138">
                  <c:v>1215.1184082031275</c:v>
                </c:pt>
                <c:pt idx="139">
                  <c:v>1219.6712493896475</c:v>
                </c:pt>
                <c:pt idx="140">
                  <c:v>1223.6089706420876</c:v>
                </c:pt>
                <c:pt idx="141">
                  <c:v>1227.1060943603475</c:v>
                </c:pt>
                <c:pt idx="142">
                  <c:v>1230.2880287170376</c:v>
                </c:pt>
                <c:pt idx="143">
                  <c:v>1233.0923080444375</c:v>
                </c:pt>
                <c:pt idx="144">
                  <c:v>1235.4784011840775</c:v>
                </c:pt>
                <c:pt idx="145">
                  <c:v>1237.5202178955076</c:v>
                </c:pt>
                <c:pt idx="146">
                  <c:v>1239.3150329589876</c:v>
                </c:pt>
                <c:pt idx="147">
                  <c:v>1240.9052848815875</c:v>
                </c:pt>
                <c:pt idx="148">
                  <c:v>1242.2881126403774</c:v>
                </c:pt>
                <c:pt idx="149">
                  <c:v>1243.5345649719275</c:v>
                </c:pt>
                <c:pt idx="150">
                  <c:v>1244.7891235351574</c:v>
                </c:pt>
                <c:pt idx="151">
                  <c:v>1246.0970878601074</c:v>
                </c:pt>
                <c:pt idx="152">
                  <c:v>1247.4403381347674</c:v>
                </c:pt>
                <c:pt idx="153">
                  <c:v>1248.6300468444874</c:v>
                </c:pt>
                <c:pt idx="154">
                  <c:v>1249.6261596679676</c:v>
                </c:pt>
                <c:pt idx="155">
                  <c:v>1250.4639625549275</c:v>
                </c:pt>
                <c:pt idx="156">
                  <c:v>1251.1458396911576</c:v>
                </c:pt>
                <c:pt idx="157">
                  <c:v>1251.6713142394974</c:v>
                </c:pt>
                <c:pt idx="158">
                  <c:v>1251.9807815551776</c:v>
                </c:pt>
                <c:pt idx="159">
                  <c:v>1252.2335052490275</c:v>
                </c:pt>
                <c:pt idx="160">
                  <c:v>1252.5138854980476</c:v>
                </c:pt>
                <c:pt idx="161">
                  <c:v>1252.7775764465375</c:v>
                </c:pt>
                <c:pt idx="162">
                  <c:v>1252.9587745666474</c:v>
                </c:pt>
                <c:pt idx="163">
                  <c:v>1253.0798912048374</c:v>
                </c:pt>
                <c:pt idx="164">
                  <c:v>1253.2176971435574</c:v>
                </c:pt>
                <c:pt idx="165">
                  <c:v>1253.3488273620576</c:v>
                </c:pt>
                <c:pt idx="166">
                  <c:v>1253.3760070800774</c:v>
                </c:pt>
                <c:pt idx="167">
                  <c:v>1253.2868385314976</c:v>
                </c:pt>
                <c:pt idx="168">
                  <c:v>1253.0975341796875</c:v>
                </c:pt>
                <c:pt idx="169">
                  <c:v>1252.8114318847674</c:v>
                </c:pt>
                <c:pt idx="170">
                  <c:v>1252.4290084838874</c:v>
                </c:pt>
                <c:pt idx="171">
                  <c:v>1251.9030570983875</c:v>
                </c:pt>
                <c:pt idx="172">
                  <c:v>1251.2817382812475</c:v>
                </c:pt>
                <c:pt idx="173">
                  <c:v>1250.6361007690475</c:v>
                </c:pt>
                <c:pt idx="174">
                  <c:v>1250.0004768371575</c:v>
                </c:pt>
                <c:pt idx="175">
                  <c:v>1249.3395805358875</c:v>
                </c:pt>
                <c:pt idx="176">
                  <c:v>1248.6009597778275</c:v>
                </c:pt>
                <c:pt idx="177">
                  <c:v>1247.8365898132374</c:v>
                </c:pt>
                <c:pt idx="178">
                  <c:v>1247.0288276672375</c:v>
                </c:pt>
                <c:pt idx="179">
                  <c:v>1246.1628913879374</c:v>
                </c:pt>
                <c:pt idx="180">
                  <c:v>1245.1825141906775</c:v>
                </c:pt>
                <c:pt idx="181">
                  <c:v>1244.0857887268076</c:v>
                </c:pt>
                <c:pt idx="182">
                  <c:v>1242.8483963012675</c:v>
                </c:pt>
                <c:pt idx="183">
                  <c:v>1241.4989471435574</c:v>
                </c:pt>
                <c:pt idx="184">
                  <c:v>1240.0856018066374</c:v>
                </c:pt>
                <c:pt idx="185">
                  <c:v>1238.6512756347674</c:v>
                </c:pt>
                <c:pt idx="186">
                  <c:v>1237.1931076049775</c:v>
                </c:pt>
                <c:pt idx="187">
                  <c:v>1235.6867790222175</c:v>
                </c:pt>
                <c:pt idx="188">
                  <c:v>1234.0831756591774</c:v>
                </c:pt>
                <c:pt idx="189">
                  <c:v>1232.3727607727076</c:v>
                </c:pt>
                <c:pt idx="190">
                  <c:v>1230.5488586425774</c:v>
                </c:pt>
                <c:pt idx="191">
                  <c:v>1228.5761833190875</c:v>
                </c:pt>
                <c:pt idx="192">
                  <c:v>1226.4990806579574</c:v>
                </c:pt>
                <c:pt idx="193">
                  <c:v>1224.2708206176776</c:v>
                </c:pt>
                <c:pt idx="194">
                  <c:v>1221.9958305358875</c:v>
                </c:pt>
                <c:pt idx="195">
                  <c:v>1219.6192741394075</c:v>
                </c:pt>
                <c:pt idx="196">
                  <c:v>1217.1411514282274</c:v>
                </c:pt>
                <c:pt idx="197">
                  <c:v>1214.4775390624975</c:v>
                </c:pt>
                <c:pt idx="198">
                  <c:v>1211.5602493286176</c:v>
                </c:pt>
                <c:pt idx="199">
                  <c:v>1208.3988189697275</c:v>
                </c:pt>
                <c:pt idx="200">
                  <c:v>1204.9703598022475</c:v>
                </c:pt>
                <c:pt idx="201">
                  <c:v>1201.2758255004876</c:v>
                </c:pt>
                <c:pt idx="202">
                  <c:v>1197.2923278808576</c:v>
                </c:pt>
                <c:pt idx="203">
                  <c:v>1192.9979324340775</c:v>
                </c:pt>
                <c:pt idx="204">
                  <c:v>1188.3821487426776</c:v>
                </c:pt>
                <c:pt idx="205">
                  <c:v>1183.4874153137175</c:v>
                </c:pt>
                <c:pt idx="206">
                  <c:v>1178.3127784728974</c:v>
                </c:pt>
                <c:pt idx="207">
                  <c:v>1172.7309226989776</c:v>
                </c:pt>
                <c:pt idx="208">
                  <c:v>1166.6293144226074</c:v>
                </c:pt>
                <c:pt idx="209">
                  <c:v>1160.0494384765575</c:v>
                </c:pt>
                <c:pt idx="210">
                  <c:v>1153.1009674072275</c:v>
                </c:pt>
                <c:pt idx="211">
                  <c:v>1145.7543373107876</c:v>
                </c:pt>
                <c:pt idx="212">
                  <c:v>1137.8817558288574</c:v>
                </c:pt>
                <c:pt idx="213">
                  <c:v>1129.4870376586875</c:v>
                </c:pt>
                <c:pt idx="214">
                  <c:v>1120.6130981445276</c:v>
                </c:pt>
                <c:pt idx="215">
                  <c:v>1111.2813949584975</c:v>
                </c:pt>
                <c:pt idx="216">
                  <c:v>1101.4409065246575</c:v>
                </c:pt>
                <c:pt idx="217">
                  <c:v>1091.0949707031275</c:v>
                </c:pt>
                <c:pt idx="218">
                  <c:v>1080.3847312927276</c:v>
                </c:pt>
                <c:pt idx="219">
                  <c:v>1069.5300102233875</c:v>
                </c:pt>
                <c:pt idx="220">
                  <c:v>1058.7840080261276</c:v>
                </c:pt>
                <c:pt idx="221">
                  <c:v>1048.2583045959475</c:v>
                </c:pt>
                <c:pt idx="222">
                  <c:v>1037.8913879394536</c:v>
                </c:pt>
                <c:pt idx="223">
                  <c:v>1027.5535583496094</c:v>
                </c:pt>
                <c:pt idx="224">
                  <c:v>1016.9110298156735</c:v>
                </c:pt>
                <c:pt idx="225">
                  <c:v>1005.5956840515134</c:v>
                </c:pt>
                <c:pt idx="226">
                  <c:v>993.25513839721646</c:v>
                </c:pt>
                <c:pt idx="227">
                  <c:v>979.90226745605446</c:v>
                </c:pt>
                <c:pt idx="228">
                  <c:v>965.95191955566452</c:v>
                </c:pt>
                <c:pt idx="229">
                  <c:v>952.07834243774448</c:v>
                </c:pt>
                <c:pt idx="230">
                  <c:v>939.32914733886753</c:v>
                </c:pt>
                <c:pt idx="231">
                  <c:v>928.81536483764648</c:v>
                </c:pt>
                <c:pt idx="232">
                  <c:v>921.48160934448254</c:v>
                </c:pt>
                <c:pt idx="233">
                  <c:v>917.71411895751953</c:v>
                </c:pt>
                <c:pt idx="234">
                  <c:v>917.26493835449253</c:v>
                </c:pt>
                <c:pt idx="235">
                  <c:v>919.29769515991245</c:v>
                </c:pt>
                <c:pt idx="236">
                  <c:v>922.43814468383755</c:v>
                </c:pt>
                <c:pt idx="237">
                  <c:v>924.9334335327145</c:v>
                </c:pt>
                <c:pt idx="238">
                  <c:v>925.02212524414051</c:v>
                </c:pt>
                <c:pt idx="239">
                  <c:v>921.25320434570347</c:v>
                </c:pt>
                <c:pt idx="240">
                  <c:v>912.73212432861351</c:v>
                </c:pt>
                <c:pt idx="241">
                  <c:v>899.11985397338844</c:v>
                </c:pt>
                <c:pt idx="242">
                  <c:v>880.5308341979985</c:v>
                </c:pt>
                <c:pt idx="243">
                  <c:v>857.45716094970749</c:v>
                </c:pt>
                <c:pt idx="244">
                  <c:v>830.62791824340854</c:v>
                </c:pt>
                <c:pt idx="245">
                  <c:v>800.94528198242153</c:v>
                </c:pt>
                <c:pt idx="246">
                  <c:v>769.38962936401344</c:v>
                </c:pt>
                <c:pt idx="247">
                  <c:v>736.99378967285145</c:v>
                </c:pt>
                <c:pt idx="248">
                  <c:v>704.80346679687545</c:v>
                </c:pt>
                <c:pt idx="249">
                  <c:v>673.79140853881847</c:v>
                </c:pt>
                <c:pt idx="250">
                  <c:v>644.78826522827148</c:v>
                </c:pt>
                <c:pt idx="251">
                  <c:v>618.40009689331055</c:v>
                </c:pt>
                <c:pt idx="252">
                  <c:v>594.98786926269554</c:v>
                </c:pt>
                <c:pt idx="253">
                  <c:v>574.62596893310547</c:v>
                </c:pt>
                <c:pt idx="254">
                  <c:v>557.17992782592751</c:v>
                </c:pt>
                <c:pt idx="255">
                  <c:v>542.35315322875954</c:v>
                </c:pt>
                <c:pt idx="256">
                  <c:v>529.76560592651344</c:v>
                </c:pt>
                <c:pt idx="257">
                  <c:v>518.94903182983444</c:v>
                </c:pt>
                <c:pt idx="258">
                  <c:v>509.42039489746048</c:v>
                </c:pt>
                <c:pt idx="259">
                  <c:v>500.7867813110355</c:v>
                </c:pt>
                <c:pt idx="260">
                  <c:v>492.76781082153349</c:v>
                </c:pt>
                <c:pt idx="261">
                  <c:v>485.24618148803751</c:v>
                </c:pt>
                <c:pt idx="262">
                  <c:v>478.2118797302245</c:v>
                </c:pt>
                <c:pt idx="263">
                  <c:v>471.7688560485845</c:v>
                </c:pt>
                <c:pt idx="264">
                  <c:v>466.03298187255848</c:v>
                </c:pt>
                <c:pt idx="265">
                  <c:v>461.09867095947249</c:v>
                </c:pt>
                <c:pt idx="266">
                  <c:v>456.98785781860352</c:v>
                </c:pt>
                <c:pt idx="267">
                  <c:v>453.63426208496048</c:v>
                </c:pt>
                <c:pt idx="268">
                  <c:v>450.90484619140648</c:v>
                </c:pt>
                <c:pt idx="269">
                  <c:v>448.6417770385745</c:v>
                </c:pt>
                <c:pt idx="270">
                  <c:v>446.69151306152349</c:v>
                </c:pt>
                <c:pt idx="271">
                  <c:v>444.88573074340849</c:v>
                </c:pt>
                <c:pt idx="272">
                  <c:v>443.04609298706049</c:v>
                </c:pt>
                <c:pt idx="273">
                  <c:v>440.97995758056652</c:v>
                </c:pt>
                <c:pt idx="274">
                  <c:v>438.48800659179648</c:v>
                </c:pt>
                <c:pt idx="275">
                  <c:v>435.3404045104985</c:v>
                </c:pt>
                <c:pt idx="276">
                  <c:v>431.30922317504849</c:v>
                </c:pt>
                <c:pt idx="277">
                  <c:v>426.1846542358395</c:v>
                </c:pt>
                <c:pt idx="278">
                  <c:v>419.83413696289051</c:v>
                </c:pt>
                <c:pt idx="279">
                  <c:v>412.21237182617148</c:v>
                </c:pt>
                <c:pt idx="280">
                  <c:v>403.3493995666505</c:v>
                </c:pt>
                <c:pt idx="281">
                  <c:v>393.3439254760745</c:v>
                </c:pt>
                <c:pt idx="282">
                  <c:v>382.35282897949247</c:v>
                </c:pt>
                <c:pt idx="283">
                  <c:v>370.59640884399448</c:v>
                </c:pt>
                <c:pt idx="284">
                  <c:v>358.31117630004849</c:v>
                </c:pt>
                <c:pt idx="285">
                  <c:v>345.7365036010745</c:v>
                </c:pt>
                <c:pt idx="286">
                  <c:v>333.09412002563448</c:v>
                </c:pt>
                <c:pt idx="287">
                  <c:v>320.59144973754849</c:v>
                </c:pt>
                <c:pt idx="288">
                  <c:v>308.40253829956049</c:v>
                </c:pt>
                <c:pt idx="289">
                  <c:v>296.65708541870151</c:v>
                </c:pt>
                <c:pt idx="290">
                  <c:v>285.45904159545853</c:v>
                </c:pt>
                <c:pt idx="291">
                  <c:v>274.87182617187449</c:v>
                </c:pt>
                <c:pt idx="292">
                  <c:v>264.94979858398449</c:v>
                </c:pt>
                <c:pt idx="293">
                  <c:v>255.72299957275351</c:v>
                </c:pt>
                <c:pt idx="294">
                  <c:v>247.22194671630851</c:v>
                </c:pt>
                <c:pt idx="295">
                  <c:v>239.48001861572251</c:v>
                </c:pt>
                <c:pt idx="296">
                  <c:v>232.54299163818351</c:v>
                </c:pt>
                <c:pt idx="297">
                  <c:v>226.4561653137205</c:v>
                </c:pt>
                <c:pt idx="298">
                  <c:v>221.25625610351551</c:v>
                </c:pt>
                <c:pt idx="299">
                  <c:v>216.97998046874949</c:v>
                </c:pt>
                <c:pt idx="300">
                  <c:v>213.66691589355449</c:v>
                </c:pt>
                <c:pt idx="301">
                  <c:v>211.34710311889651</c:v>
                </c:pt>
                <c:pt idx="302">
                  <c:v>210.01815795898449</c:v>
                </c:pt>
                <c:pt idx="303">
                  <c:v>209.65671539306649</c:v>
                </c:pt>
                <c:pt idx="304">
                  <c:v>210.21413803100549</c:v>
                </c:pt>
                <c:pt idx="305">
                  <c:v>211.61460876464849</c:v>
                </c:pt>
                <c:pt idx="306">
                  <c:v>213.73271942138649</c:v>
                </c:pt>
                <c:pt idx="307">
                  <c:v>216.39633178710949</c:v>
                </c:pt>
                <c:pt idx="308">
                  <c:v>219.38657760620151</c:v>
                </c:pt>
                <c:pt idx="309">
                  <c:v>222.46408462524451</c:v>
                </c:pt>
                <c:pt idx="310">
                  <c:v>225.36802291870151</c:v>
                </c:pt>
                <c:pt idx="311">
                  <c:v>227.8380393981935</c:v>
                </c:pt>
                <c:pt idx="312">
                  <c:v>229.6290397644045</c:v>
                </c:pt>
                <c:pt idx="313">
                  <c:v>230.54218292236351</c:v>
                </c:pt>
                <c:pt idx="314">
                  <c:v>230.46064376831049</c:v>
                </c:pt>
                <c:pt idx="315">
                  <c:v>229.3238639831545</c:v>
                </c:pt>
                <c:pt idx="316">
                  <c:v>227.13088989257849</c:v>
                </c:pt>
                <c:pt idx="317">
                  <c:v>223.93417358398449</c:v>
                </c:pt>
                <c:pt idx="318">
                  <c:v>219.85292434692349</c:v>
                </c:pt>
                <c:pt idx="319">
                  <c:v>215.03591537475549</c:v>
                </c:pt>
                <c:pt idx="320">
                  <c:v>209.6357345581055</c:v>
                </c:pt>
                <c:pt idx="321">
                  <c:v>203.80067825317349</c:v>
                </c:pt>
                <c:pt idx="322">
                  <c:v>197.6771354675295</c:v>
                </c:pt>
                <c:pt idx="323">
                  <c:v>191.4048194885255</c:v>
                </c:pt>
                <c:pt idx="324">
                  <c:v>185.10293960571249</c:v>
                </c:pt>
                <c:pt idx="325">
                  <c:v>178.8744926452635</c:v>
                </c:pt>
                <c:pt idx="326">
                  <c:v>172.80673980712851</c:v>
                </c:pt>
                <c:pt idx="327">
                  <c:v>166.98455810546849</c:v>
                </c:pt>
                <c:pt idx="328">
                  <c:v>161.47184371948248</c:v>
                </c:pt>
                <c:pt idx="329">
                  <c:v>156.3081741333005</c:v>
                </c:pt>
                <c:pt idx="330">
                  <c:v>151.51500701904251</c:v>
                </c:pt>
                <c:pt idx="331">
                  <c:v>147.1056938171385</c:v>
                </c:pt>
                <c:pt idx="332">
                  <c:v>143.0778503417969</c:v>
                </c:pt>
                <c:pt idx="333">
                  <c:v>139.41764831542969</c:v>
                </c:pt>
                <c:pt idx="334">
                  <c:v>136.1041069030762</c:v>
                </c:pt>
                <c:pt idx="335">
                  <c:v>133.12387466430658</c:v>
                </c:pt>
                <c:pt idx="336">
                  <c:v>130.46884536743158</c:v>
                </c:pt>
                <c:pt idx="337">
                  <c:v>128.1199455261231</c:v>
                </c:pt>
                <c:pt idx="338">
                  <c:v>126.0571479797363</c:v>
                </c:pt>
                <c:pt idx="339">
                  <c:v>124.2570877075195</c:v>
                </c:pt>
                <c:pt idx="340">
                  <c:v>122.7002143859863</c:v>
                </c:pt>
                <c:pt idx="341">
                  <c:v>121.3669776916504</c:v>
                </c:pt>
                <c:pt idx="342">
                  <c:v>120.236873626709</c:v>
                </c:pt>
                <c:pt idx="343">
                  <c:v>119.29416656494141</c:v>
                </c:pt>
                <c:pt idx="344">
                  <c:v>118.5240745544434</c:v>
                </c:pt>
                <c:pt idx="345">
                  <c:v>117.9118156433106</c:v>
                </c:pt>
                <c:pt idx="346">
                  <c:v>117.4449920654297</c:v>
                </c:pt>
                <c:pt idx="347">
                  <c:v>117.1030998229981</c:v>
                </c:pt>
                <c:pt idx="348">
                  <c:v>116.8622970581055</c:v>
                </c:pt>
                <c:pt idx="349">
                  <c:v>116.69349670410161</c:v>
                </c:pt>
                <c:pt idx="350">
                  <c:v>116.5614128112793</c:v>
                </c:pt>
                <c:pt idx="351">
                  <c:v>116.4259910583496</c:v>
                </c:pt>
                <c:pt idx="352">
                  <c:v>116.2371635437012</c:v>
                </c:pt>
                <c:pt idx="353">
                  <c:v>115.94581604003911</c:v>
                </c:pt>
                <c:pt idx="354">
                  <c:v>115.50140380859381</c:v>
                </c:pt>
                <c:pt idx="355">
                  <c:v>114.86053466796881</c:v>
                </c:pt>
                <c:pt idx="356">
                  <c:v>113.98410797119141</c:v>
                </c:pt>
                <c:pt idx="357">
                  <c:v>112.8387451171875</c:v>
                </c:pt>
                <c:pt idx="358">
                  <c:v>111.4087104797363</c:v>
                </c:pt>
                <c:pt idx="359">
                  <c:v>109.69209671020511</c:v>
                </c:pt>
                <c:pt idx="360">
                  <c:v>107.69987106323239</c:v>
                </c:pt>
                <c:pt idx="361">
                  <c:v>105.4496765136719</c:v>
                </c:pt>
                <c:pt idx="362">
                  <c:v>102.97155380249021</c:v>
                </c:pt>
                <c:pt idx="363">
                  <c:v>100.3050804138184</c:v>
                </c:pt>
                <c:pt idx="364">
                  <c:v>97.49126434326169</c:v>
                </c:pt>
                <c:pt idx="365">
                  <c:v>94.570159912109403</c:v>
                </c:pt>
                <c:pt idx="366">
                  <c:v>91.585159301757798</c:v>
                </c:pt>
                <c:pt idx="367">
                  <c:v>88.577747344970703</c:v>
                </c:pt>
                <c:pt idx="368">
                  <c:v>85.578918457031193</c:v>
                </c:pt>
                <c:pt idx="369">
                  <c:v>82.617759704589801</c:v>
                </c:pt>
                <c:pt idx="370">
                  <c:v>79.718112945556598</c:v>
                </c:pt>
                <c:pt idx="371">
                  <c:v>76.903820037841797</c:v>
                </c:pt>
                <c:pt idx="372">
                  <c:v>74.185371398925795</c:v>
                </c:pt>
                <c:pt idx="373">
                  <c:v>71.571826934814496</c:v>
                </c:pt>
                <c:pt idx="374">
                  <c:v>69.070339202880902</c:v>
                </c:pt>
                <c:pt idx="375">
                  <c:v>66.689968109130902</c:v>
                </c:pt>
                <c:pt idx="376">
                  <c:v>64.4335746765137</c:v>
                </c:pt>
                <c:pt idx="377">
                  <c:v>62.301158905029297</c:v>
                </c:pt>
                <c:pt idx="378">
                  <c:v>60.288906097412102</c:v>
                </c:pt>
                <c:pt idx="379">
                  <c:v>58.388710021972699</c:v>
                </c:pt>
                <c:pt idx="380">
                  <c:v>56.601047515869098</c:v>
                </c:pt>
                <c:pt idx="381">
                  <c:v>54.924488067626953</c:v>
                </c:pt>
                <c:pt idx="382">
                  <c:v>53.362369537353523</c:v>
                </c:pt>
                <c:pt idx="383">
                  <c:v>51.904678344726563</c:v>
                </c:pt>
                <c:pt idx="384">
                  <c:v>50.540924072265632</c:v>
                </c:pt>
                <c:pt idx="385">
                  <c:v>49.266815185546868</c:v>
                </c:pt>
                <c:pt idx="386">
                  <c:v>48.083305358886719</c:v>
                </c:pt>
                <c:pt idx="387">
                  <c:v>46.989917755126953</c:v>
                </c:pt>
                <c:pt idx="388">
                  <c:v>45.9747314453125</c:v>
                </c:pt>
                <c:pt idx="389">
                  <c:v>45.034408569335938</c:v>
                </c:pt>
                <c:pt idx="390">
                  <c:v>44.169902801513672</c:v>
                </c:pt>
                <c:pt idx="391">
                  <c:v>43.386936187744141</c:v>
                </c:pt>
                <c:pt idx="392">
                  <c:v>42.673110961914063</c:v>
                </c:pt>
                <c:pt idx="393">
                  <c:v>42.010307312011719</c:v>
                </c:pt>
                <c:pt idx="394">
                  <c:v>41.402816772460938</c:v>
                </c:pt>
                <c:pt idx="395">
                  <c:v>40.850162506103523</c:v>
                </c:pt>
                <c:pt idx="396">
                  <c:v>40.353775024414063</c:v>
                </c:pt>
                <c:pt idx="397">
                  <c:v>39.899826049804688</c:v>
                </c:pt>
                <c:pt idx="398">
                  <c:v>39.481639862060547</c:v>
                </c:pt>
                <c:pt idx="399">
                  <c:v>39.101123809814453</c:v>
                </c:pt>
                <c:pt idx="400">
                  <c:v>38.752555847167969</c:v>
                </c:pt>
                <c:pt idx="401">
                  <c:v>38.433074951171868</c:v>
                </c:pt>
                <c:pt idx="402">
                  <c:v>38.140773773193359</c:v>
                </c:pt>
                <c:pt idx="403">
                  <c:v>37.870407104492188</c:v>
                </c:pt>
                <c:pt idx="404">
                  <c:v>37.62054443359375</c:v>
                </c:pt>
                <c:pt idx="405">
                  <c:v>37.386417388916016</c:v>
                </c:pt>
                <c:pt idx="406">
                  <c:v>37.168025970458984</c:v>
                </c:pt>
                <c:pt idx="407">
                  <c:v>36.962509155273438</c:v>
                </c:pt>
                <c:pt idx="408">
                  <c:v>36.767005920410156</c:v>
                </c:pt>
                <c:pt idx="409">
                  <c:v>36.585807800292969</c:v>
                </c:pt>
                <c:pt idx="410">
                  <c:v>36.423206329345703</c:v>
                </c:pt>
                <c:pt idx="411">
                  <c:v>36.279201507568402</c:v>
                </c:pt>
                <c:pt idx="412">
                  <c:v>36.154270172119098</c:v>
                </c:pt>
                <c:pt idx="413">
                  <c:v>36.049365997314496</c:v>
                </c:pt>
                <c:pt idx="414">
                  <c:v>35.970687866210902</c:v>
                </c:pt>
                <c:pt idx="415">
                  <c:v>35.922050476074197</c:v>
                </c:pt>
                <c:pt idx="416">
                  <c:v>35.9115600585938</c:v>
                </c:pt>
                <c:pt idx="417">
                  <c:v>35.951614379882798</c:v>
                </c:pt>
                <c:pt idx="418">
                  <c:v>36.049365997314496</c:v>
                </c:pt>
                <c:pt idx="419">
                  <c:v>36.216259002685504</c:v>
                </c:pt>
                <c:pt idx="420">
                  <c:v>36.461353302001953</c:v>
                </c:pt>
                <c:pt idx="421">
                  <c:v>36.808490753173828</c:v>
                </c:pt>
                <c:pt idx="422">
                  <c:v>37.273883819580078</c:v>
                </c:pt>
                <c:pt idx="423">
                  <c:v>37.876129150390618</c:v>
                </c:pt>
                <c:pt idx="424">
                  <c:v>38.62762451171875</c:v>
                </c:pt>
                <c:pt idx="425">
                  <c:v>39.529323577880859</c:v>
                </c:pt>
                <c:pt idx="426">
                  <c:v>40.579319000244141</c:v>
                </c:pt>
                <c:pt idx="427">
                  <c:v>41.758537292480469</c:v>
                </c:pt>
                <c:pt idx="428">
                  <c:v>43.048381805419922</c:v>
                </c:pt>
                <c:pt idx="429">
                  <c:v>44.422149658203132</c:v>
                </c:pt>
                <c:pt idx="430">
                  <c:v>45.846462249755859</c:v>
                </c:pt>
                <c:pt idx="431">
                  <c:v>47.286510467529297</c:v>
                </c:pt>
                <c:pt idx="432">
                  <c:v>48.697948455810547</c:v>
                </c:pt>
                <c:pt idx="433">
                  <c:v>50.038337707519531</c:v>
                </c:pt>
                <c:pt idx="434">
                  <c:v>51.257133483886719</c:v>
                </c:pt>
                <c:pt idx="435">
                  <c:v>52.305698394775391</c:v>
                </c:pt>
                <c:pt idx="436">
                  <c:v>53.153038024902344</c:v>
                </c:pt>
                <c:pt idx="437">
                  <c:v>53.786754608154297</c:v>
                </c:pt>
                <c:pt idx="438">
                  <c:v>54.208755493164063</c:v>
                </c:pt>
                <c:pt idx="439">
                  <c:v>54.419994354248047</c:v>
                </c:pt>
                <c:pt idx="440">
                  <c:v>54.434299468994141</c:v>
                </c:pt>
                <c:pt idx="441">
                  <c:v>54.274082183837891</c:v>
                </c:pt>
                <c:pt idx="442">
                  <c:v>53.969383239746094</c:v>
                </c:pt>
                <c:pt idx="443">
                  <c:v>53.539752960205078</c:v>
                </c:pt>
                <c:pt idx="444">
                  <c:v>53.000450134277344</c:v>
                </c:pt>
                <c:pt idx="445">
                  <c:v>52.374362945556641</c:v>
                </c:pt>
                <c:pt idx="446">
                  <c:v>51.687717437744141</c:v>
                </c:pt>
                <c:pt idx="447">
                  <c:v>50.96435546875</c:v>
                </c:pt>
                <c:pt idx="448">
                  <c:v>50.215244293212891</c:v>
                </c:pt>
                <c:pt idx="449">
                  <c:v>49.458026885986328</c:v>
                </c:pt>
                <c:pt idx="450">
                  <c:v>48.705101013183594</c:v>
                </c:pt>
                <c:pt idx="451">
                  <c:v>47.962665557861328</c:v>
                </c:pt>
                <c:pt idx="452">
                  <c:v>47.229290008544922</c:v>
                </c:pt>
                <c:pt idx="453">
                  <c:v>46.500682830810547</c:v>
                </c:pt>
                <c:pt idx="454">
                  <c:v>45.770645141601563</c:v>
                </c:pt>
                <c:pt idx="455">
                  <c:v>45.032024383544922</c:v>
                </c:pt>
                <c:pt idx="456">
                  <c:v>44.285297393798828</c:v>
                </c:pt>
                <c:pt idx="457">
                  <c:v>43.527126312255859</c:v>
                </c:pt>
                <c:pt idx="458">
                  <c:v>42.755603790283203</c:v>
                </c:pt>
                <c:pt idx="459">
                  <c:v>41.970252990722656</c:v>
                </c:pt>
                <c:pt idx="460">
                  <c:v>41.172981262207031</c:v>
                </c:pt>
                <c:pt idx="461">
                  <c:v>40.360927581787109</c:v>
                </c:pt>
                <c:pt idx="462">
                  <c:v>39.526462554931641</c:v>
                </c:pt>
                <c:pt idx="463">
                  <c:v>38.671970367431641</c:v>
                </c:pt>
                <c:pt idx="464">
                  <c:v>37.802696228027344</c:v>
                </c:pt>
                <c:pt idx="465">
                  <c:v>36.923408508300781</c:v>
                </c:pt>
                <c:pt idx="466">
                  <c:v>36.0369682312012</c:v>
                </c:pt>
                <c:pt idx="467">
                  <c:v>35.153865814208999</c:v>
                </c:pt>
                <c:pt idx="468">
                  <c:v>34.283638000488303</c:v>
                </c:pt>
                <c:pt idx="469">
                  <c:v>33.4320068359375</c:v>
                </c:pt>
                <c:pt idx="470">
                  <c:v>32.596111297607401</c:v>
                </c:pt>
                <c:pt idx="471">
                  <c:v>31.780719757080099</c:v>
                </c:pt>
                <c:pt idx="472">
                  <c:v>30.9944152832031</c:v>
                </c:pt>
                <c:pt idx="473">
                  <c:v>30.244827270507798</c:v>
                </c:pt>
                <c:pt idx="474">
                  <c:v>29.533863067626999</c:v>
                </c:pt>
                <c:pt idx="475">
                  <c:v>28.8701057434082</c:v>
                </c:pt>
                <c:pt idx="476">
                  <c:v>28.258323669433601</c:v>
                </c:pt>
                <c:pt idx="477">
                  <c:v>27.7094841003418</c:v>
                </c:pt>
                <c:pt idx="478">
                  <c:v>27.2221565246582</c:v>
                </c:pt>
                <c:pt idx="479">
                  <c:v>26.796817779541001</c:v>
                </c:pt>
                <c:pt idx="480">
                  <c:v>26.436328887939499</c:v>
                </c:pt>
                <c:pt idx="481">
                  <c:v>26.1421203613281</c:v>
                </c:pt>
                <c:pt idx="482">
                  <c:v>25.9208679199219</c:v>
                </c:pt>
                <c:pt idx="483">
                  <c:v>25.770664215087901</c:v>
                </c:pt>
                <c:pt idx="484">
                  <c:v>25.694847106933601</c:v>
                </c:pt>
                <c:pt idx="485">
                  <c:v>25.6915092468262</c:v>
                </c:pt>
                <c:pt idx="486">
                  <c:v>25.763034820556602</c:v>
                </c:pt>
                <c:pt idx="487">
                  <c:v>25.9132385253906</c:v>
                </c:pt>
                <c:pt idx="488">
                  <c:v>26.144027709960898</c:v>
                </c:pt>
                <c:pt idx="489">
                  <c:v>26.453495025634801</c:v>
                </c:pt>
                <c:pt idx="490">
                  <c:v>26.838779449462901</c:v>
                </c:pt>
                <c:pt idx="491">
                  <c:v>27.3022651672363</c:v>
                </c:pt>
                <c:pt idx="492">
                  <c:v>27.8429985046387</c:v>
                </c:pt>
                <c:pt idx="493">
                  <c:v>28.4581184387207</c:v>
                </c:pt>
                <c:pt idx="494">
                  <c:v>29.141902923583999</c:v>
                </c:pt>
                <c:pt idx="495">
                  <c:v>29.892921447753899</c:v>
                </c:pt>
                <c:pt idx="496">
                  <c:v>30.712604522705099</c:v>
                </c:pt>
                <c:pt idx="497">
                  <c:v>31.599521636962898</c:v>
                </c:pt>
                <c:pt idx="498">
                  <c:v>32.5469970703125</c:v>
                </c:pt>
                <c:pt idx="499">
                  <c:v>33.544540405273402</c:v>
                </c:pt>
                <c:pt idx="500">
                  <c:v>34.585952758789098</c:v>
                </c:pt>
                <c:pt idx="501">
                  <c:v>35.663127899169901</c:v>
                </c:pt>
                <c:pt idx="502">
                  <c:v>36.764621734619141</c:v>
                </c:pt>
                <c:pt idx="503">
                  <c:v>37.871360778808594</c:v>
                </c:pt>
                <c:pt idx="504">
                  <c:v>38.972854614257813</c:v>
                </c:pt>
                <c:pt idx="505">
                  <c:v>40.052890777587891</c:v>
                </c:pt>
                <c:pt idx="506">
                  <c:v>41.092395782470703</c:v>
                </c:pt>
                <c:pt idx="507">
                  <c:v>42.0684814453125</c:v>
                </c:pt>
                <c:pt idx="508">
                  <c:v>42.956829071044922</c:v>
                </c:pt>
                <c:pt idx="509">
                  <c:v>43.741226196289063</c:v>
                </c:pt>
                <c:pt idx="510">
                  <c:v>44.405937194824219</c:v>
                </c:pt>
                <c:pt idx="511">
                  <c:v>44.942855834960938</c:v>
                </c:pt>
                <c:pt idx="512">
                  <c:v>45.34149169921875</c:v>
                </c:pt>
                <c:pt idx="513">
                  <c:v>45.600414276123047</c:v>
                </c:pt>
                <c:pt idx="514">
                  <c:v>45.724868774414063</c:v>
                </c:pt>
                <c:pt idx="515">
                  <c:v>45.714378356933594</c:v>
                </c:pt>
                <c:pt idx="516">
                  <c:v>45.568943023681641</c:v>
                </c:pt>
                <c:pt idx="517">
                  <c:v>45.293807983398438</c:v>
                </c:pt>
                <c:pt idx="518">
                  <c:v>44.907569885253913</c:v>
                </c:pt>
                <c:pt idx="519">
                  <c:v>44.423103332519531</c:v>
                </c:pt>
                <c:pt idx="520">
                  <c:v>43.847084045410156</c:v>
                </c:pt>
                <c:pt idx="521">
                  <c:v>43.183326721191406</c:v>
                </c:pt>
                <c:pt idx="522">
                  <c:v>42.444705963134773</c:v>
                </c:pt>
                <c:pt idx="523">
                  <c:v>41.649341583251953</c:v>
                </c:pt>
                <c:pt idx="524">
                  <c:v>40.807247161865227</c:v>
                </c:pt>
                <c:pt idx="525">
                  <c:v>39.922237396240227</c:v>
                </c:pt>
                <c:pt idx="526">
                  <c:v>39.006233215332031</c:v>
                </c:pt>
                <c:pt idx="527">
                  <c:v>38.077831268310547</c:v>
                </c:pt>
                <c:pt idx="528">
                  <c:v>37.14752197265625</c:v>
                </c:pt>
                <c:pt idx="529">
                  <c:v>36.218166351318402</c:v>
                </c:pt>
                <c:pt idx="530">
                  <c:v>35.2859497070313</c:v>
                </c:pt>
                <c:pt idx="531">
                  <c:v>34.36279296875</c:v>
                </c:pt>
                <c:pt idx="532">
                  <c:v>33.452510833740199</c:v>
                </c:pt>
                <c:pt idx="533">
                  <c:v>32.556533813476598</c:v>
                </c:pt>
                <c:pt idx="534">
                  <c:v>31.679153442382798</c:v>
                </c:pt>
                <c:pt idx="535">
                  <c:v>30.8232307434082</c:v>
                </c:pt>
                <c:pt idx="536">
                  <c:v>29.9949645996094</c:v>
                </c:pt>
                <c:pt idx="537">
                  <c:v>29.188632965087901</c:v>
                </c:pt>
                <c:pt idx="538">
                  <c:v>28.403759002685501</c:v>
                </c:pt>
                <c:pt idx="539">
                  <c:v>27.639389038085898</c:v>
                </c:pt>
                <c:pt idx="540">
                  <c:v>26.899814605712901</c:v>
                </c:pt>
                <c:pt idx="541">
                  <c:v>26.182651519775401</c:v>
                </c:pt>
                <c:pt idx="542">
                  <c:v>25.485038757324201</c:v>
                </c:pt>
                <c:pt idx="543">
                  <c:v>24.808406829833999</c:v>
                </c:pt>
                <c:pt idx="544">
                  <c:v>24.1541862487793</c:v>
                </c:pt>
                <c:pt idx="545">
                  <c:v>23.521900177001999</c:v>
                </c:pt>
                <c:pt idx="546">
                  <c:v>22.908210754394499</c:v>
                </c:pt>
                <c:pt idx="547">
                  <c:v>22.314548492431602</c:v>
                </c:pt>
                <c:pt idx="548">
                  <c:v>21.742343902587901</c:v>
                </c:pt>
                <c:pt idx="549">
                  <c:v>21.1901664733887</c:v>
                </c:pt>
                <c:pt idx="550">
                  <c:v>20.654678344726602</c:v>
                </c:pt>
                <c:pt idx="551">
                  <c:v>20.1339721679688</c:v>
                </c:pt>
                <c:pt idx="552">
                  <c:v>19.623756408691399</c:v>
                </c:pt>
                <c:pt idx="553">
                  <c:v>19.124031066894499</c:v>
                </c:pt>
                <c:pt idx="554">
                  <c:v>18.639564514160199</c:v>
                </c:pt>
                <c:pt idx="555">
                  <c:v>18.174648284912099</c:v>
                </c:pt>
                <c:pt idx="556">
                  <c:v>17.734050750732401</c:v>
                </c:pt>
                <c:pt idx="557">
                  <c:v>17.313957214355501</c:v>
                </c:pt>
                <c:pt idx="558">
                  <c:v>16.914844512939499</c:v>
                </c:pt>
                <c:pt idx="559">
                  <c:v>16.537189483642599</c:v>
                </c:pt>
                <c:pt idx="560">
                  <c:v>16.175746917724599</c:v>
                </c:pt>
                <c:pt idx="561">
                  <c:v>15.8271789550781</c:v>
                </c:pt>
                <c:pt idx="562">
                  <c:v>15.4914855957031</c:v>
                </c:pt>
                <c:pt idx="563">
                  <c:v>15.174388885498001</c:v>
                </c:pt>
                <c:pt idx="564">
                  <c:v>14.872074127197301</c:v>
                </c:pt>
                <c:pt idx="565">
                  <c:v>14.5831108093262</c:v>
                </c:pt>
                <c:pt idx="566">
                  <c:v>14.311313629150398</c:v>
                </c:pt>
                <c:pt idx="567">
                  <c:v>14.062881469726598</c:v>
                </c:pt>
                <c:pt idx="568">
                  <c:v>13.827800750732401</c:v>
                </c:pt>
                <c:pt idx="569">
                  <c:v>13.604164123535199</c:v>
                </c:pt>
                <c:pt idx="570">
                  <c:v>13.395786285400398</c:v>
                </c:pt>
                <c:pt idx="571">
                  <c:v>13.204574584960902</c:v>
                </c:pt>
                <c:pt idx="572">
                  <c:v>13.030052185058601</c:v>
                </c:pt>
                <c:pt idx="573">
                  <c:v>12.8707885742188</c:v>
                </c:pt>
                <c:pt idx="574">
                  <c:v>12.730598449707003</c:v>
                </c:pt>
                <c:pt idx="575">
                  <c:v>12.607574462890597</c:v>
                </c:pt>
                <c:pt idx="576">
                  <c:v>12.498855590820298</c:v>
                </c:pt>
                <c:pt idx="577">
                  <c:v>12.4053955078125</c:v>
                </c:pt>
                <c:pt idx="578">
                  <c:v>12.329578399658203</c:v>
                </c:pt>
                <c:pt idx="579">
                  <c:v>12.26806640625</c:v>
                </c:pt>
                <c:pt idx="580">
                  <c:v>12.220859527587898</c:v>
                </c:pt>
                <c:pt idx="581">
                  <c:v>12.189388275146499</c:v>
                </c:pt>
                <c:pt idx="582">
                  <c:v>12.176513671875</c:v>
                </c:pt>
                <c:pt idx="583">
                  <c:v>12.180328369140597</c:v>
                </c:pt>
                <c:pt idx="584">
                  <c:v>12.1917724609375</c:v>
                </c:pt>
                <c:pt idx="585">
                  <c:v>12.207508087158203</c:v>
                </c:pt>
                <c:pt idx="586">
                  <c:v>12.231826782226598</c:v>
                </c:pt>
                <c:pt idx="587">
                  <c:v>12.271404266357401</c:v>
                </c:pt>
                <c:pt idx="588">
                  <c:v>12.326717376708999</c:v>
                </c:pt>
                <c:pt idx="589">
                  <c:v>12.392997741699197</c:v>
                </c:pt>
                <c:pt idx="590">
                  <c:v>12.4664306640625</c:v>
                </c:pt>
                <c:pt idx="591">
                  <c:v>12.552738189697301</c:v>
                </c:pt>
                <c:pt idx="592">
                  <c:v>12.6571655273438</c:v>
                </c:pt>
                <c:pt idx="593">
                  <c:v>12.778282165527301</c:v>
                </c:pt>
                <c:pt idx="594">
                  <c:v>12.908935546875</c:v>
                </c:pt>
                <c:pt idx="595">
                  <c:v>13.050079345703097</c:v>
                </c:pt>
                <c:pt idx="596">
                  <c:v>13.206005096435497</c:v>
                </c:pt>
                <c:pt idx="597">
                  <c:v>13.376235961914098</c:v>
                </c:pt>
                <c:pt idx="598">
                  <c:v>13.552665710449197</c:v>
                </c:pt>
                <c:pt idx="599">
                  <c:v>13.73291015625</c:v>
                </c:pt>
                <c:pt idx="600">
                  <c:v>13.925552368164098</c:v>
                </c:pt>
                <c:pt idx="601">
                  <c:v>14.130592346191399</c:v>
                </c:pt>
                <c:pt idx="602">
                  <c:v>14.349460601806598</c:v>
                </c:pt>
                <c:pt idx="603">
                  <c:v>14.578342437744102</c:v>
                </c:pt>
                <c:pt idx="604">
                  <c:v>14.8200988769531</c:v>
                </c:pt>
                <c:pt idx="605">
                  <c:v>15.073776245117202</c:v>
                </c:pt>
                <c:pt idx="606">
                  <c:v>15.3355598449707</c:v>
                </c:pt>
                <c:pt idx="607">
                  <c:v>15.608787536621101</c:v>
                </c:pt>
                <c:pt idx="608">
                  <c:v>15.891075134277301</c:v>
                </c:pt>
                <c:pt idx="609">
                  <c:v>16.1852836608887</c:v>
                </c:pt>
                <c:pt idx="610">
                  <c:v>16.486644744873001</c:v>
                </c:pt>
                <c:pt idx="611">
                  <c:v>16.7999267578125</c:v>
                </c:pt>
                <c:pt idx="612">
                  <c:v>17.123699188232401</c:v>
                </c:pt>
                <c:pt idx="613">
                  <c:v>17.458915710449201</c:v>
                </c:pt>
                <c:pt idx="614">
                  <c:v>17.809867858886701</c:v>
                </c:pt>
                <c:pt idx="615">
                  <c:v>18.1770324707031</c:v>
                </c:pt>
                <c:pt idx="616">
                  <c:v>18.561840057373001</c:v>
                </c:pt>
                <c:pt idx="617">
                  <c:v>18.956184387206999</c:v>
                </c:pt>
                <c:pt idx="618">
                  <c:v>19.366264343261701</c:v>
                </c:pt>
                <c:pt idx="619">
                  <c:v>19.7901725769043</c:v>
                </c:pt>
                <c:pt idx="620">
                  <c:v>20.228385925293001</c:v>
                </c:pt>
                <c:pt idx="621">
                  <c:v>20.685195922851602</c:v>
                </c:pt>
                <c:pt idx="622">
                  <c:v>21.169185638427699</c:v>
                </c:pt>
                <c:pt idx="623">
                  <c:v>21.686077117919901</c:v>
                </c:pt>
                <c:pt idx="624">
                  <c:v>22.2325325012207</c:v>
                </c:pt>
                <c:pt idx="625">
                  <c:v>22.8114128112793</c:v>
                </c:pt>
                <c:pt idx="626">
                  <c:v>23.421287536621101</c:v>
                </c:pt>
                <c:pt idx="627">
                  <c:v>24.060726165771499</c:v>
                </c:pt>
                <c:pt idx="628">
                  <c:v>24.731159210205099</c:v>
                </c:pt>
                <c:pt idx="629">
                  <c:v>25.439262390136701</c:v>
                </c:pt>
                <c:pt idx="630">
                  <c:v>26.196002960205099</c:v>
                </c:pt>
                <c:pt idx="631">
                  <c:v>27.009963989257798</c:v>
                </c:pt>
                <c:pt idx="632">
                  <c:v>27.8925895690918</c:v>
                </c:pt>
                <c:pt idx="633">
                  <c:v>28.849124908447301</c:v>
                </c:pt>
                <c:pt idx="634">
                  <c:v>29.8962593078613</c:v>
                </c:pt>
                <c:pt idx="635">
                  <c:v>31.053543090820298</c:v>
                </c:pt>
                <c:pt idx="636">
                  <c:v>32.331466674804702</c:v>
                </c:pt>
                <c:pt idx="637">
                  <c:v>33.738136291503899</c:v>
                </c:pt>
                <c:pt idx="638">
                  <c:v>35.284042358398402</c:v>
                </c:pt>
                <c:pt idx="639">
                  <c:v>36.988735198974609</c:v>
                </c:pt>
                <c:pt idx="640">
                  <c:v>38.842678070068359</c:v>
                </c:pt>
                <c:pt idx="641">
                  <c:v>40.823936462402344</c:v>
                </c:pt>
                <c:pt idx="642">
                  <c:v>42.918205261230469</c:v>
                </c:pt>
                <c:pt idx="643">
                  <c:v>45.121192932128913</c:v>
                </c:pt>
                <c:pt idx="644">
                  <c:v>47.441959381103523</c:v>
                </c:pt>
                <c:pt idx="645">
                  <c:v>49.890518188476563</c:v>
                </c:pt>
                <c:pt idx="646">
                  <c:v>52.501201629638672</c:v>
                </c:pt>
                <c:pt idx="647">
                  <c:v>55.332183837890632</c:v>
                </c:pt>
                <c:pt idx="648">
                  <c:v>58.4564208984375</c:v>
                </c:pt>
                <c:pt idx="649">
                  <c:v>61.962604522705099</c:v>
                </c:pt>
                <c:pt idx="650">
                  <c:v>65.927982330322294</c:v>
                </c:pt>
                <c:pt idx="651">
                  <c:v>70.436477661132798</c:v>
                </c:pt>
                <c:pt idx="652">
                  <c:v>75.589179992675795</c:v>
                </c:pt>
                <c:pt idx="653">
                  <c:v>81.5386772155762</c:v>
                </c:pt>
                <c:pt idx="654">
                  <c:v>88.509559631347699</c:v>
                </c:pt>
                <c:pt idx="655">
                  <c:v>96.744060516357393</c:v>
                </c:pt>
                <c:pt idx="656">
                  <c:v>106.43529891967771</c:v>
                </c:pt>
                <c:pt idx="657">
                  <c:v>117.6786422729492</c:v>
                </c:pt>
                <c:pt idx="658">
                  <c:v>130.47266006469729</c:v>
                </c:pt>
                <c:pt idx="659">
                  <c:v>144.73915100097662</c:v>
                </c:pt>
                <c:pt idx="660">
                  <c:v>160.32600402832048</c:v>
                </c:pt>
                <c:pt idx="661">
                  <c:v>177.02293395996051</c:v>
                </c:pt>
                <c:pt idx="662">
                  <c:v>194.56672668457051</c:v>
                </c:pt>
                <c:pt idx="663">
                  <c:v>212.61644363403349</c:v>
                </c:pt>
                <c:pt idx="664">
                  <c:v>230.69906234741251</c:v>
                </c:pt>
                <c:pt idx="665">
                  <c:v>248.17752838134751</c:v>
                </c:pt>
                <c:pt idx="666">
                  <c:v>264.29557800292946</c:v>
                </c:pt>
                <c:pt idx="667">
                  <c:v>278.27787399291947</c:v>
                </c:pt>
                <c:pt idx="668">
                  <c:v>289.46161270141647</c:v>
                </c:pt>
                <c:pt idx="669">
                  <c:v>297.41287231445347</c:v>
                </c:pt>
                <c:pt idx="670">
                  <c:v>302.05535888671852</c:v>
                </c:pt>
                <c:pt idx="671">
                  <c:v>303.82728576660151</c:v>
                </c:pt>
                <c:pt idx="672">
                  <c:v>303.70092391967751</c:v>
                </c:pt>
                <c:pt idx="673">
                  <c:v>302.96277999877952</c:v>
                </c:pt>
                <c:pt idx="674">
                  <c:v>302.80876159667952</c:v>
                </c:pt>
                <c:pt idx="675">
                  <c:v>304.03661727905251</c:v>
                </c:pt>
                <c:pt idx="676">
                  <c:v>306.96296691894548</c:v>
                </c:pt>
                <c:pt idx="677">
                  <c:v>311.41996383666952</c:v>
                </c:pt>
                <c:pt idx="678">
                  <c:v>316.78199768066452</c:v>
                </c:pt>
                <c:pt idx="679">
                  <c:v>322.06821441650351</c:v>
                </c:pt>
                <c:pt idx="680">
                  <c:v>326.23910903930653</c:v>
                </c:pt>
                <c:pt idx="681">
                  <c:v>328.5799026489255</c:v>
                </c:pt>
                <c:pt idx="682">
                  <c:v>328.90701293945352</c:v>
                </c:pt>
                <c:pt idx="683">
                  <c:v>327.5866508483885</c:v>
                </c:pt>
                <c:pt idx="684">
                  <c:v>325.3545761108395</c:v>
                </c:pt>
                <c:pt idx="685">
                  <c:v>323.13871383666952</c:v>
                </c:pt>
                <c:pt idx="686">
                  <c:v>321.78211212158249</c:v>
                </c:pt>
                <c:pt idx="687">
                  <c:v>321.7482566833495</c:v>
                </c:pt>
                <c:pt idx="688">
                  <c:v>322.98231124877952</c:v>
                </c:pt>
                <c:pt idx="689">
                  <c:v>325.1051902770995</c:v>
                </c:pt>
                <c:pt idx="690">
                  <c:v>328.09400558471651</c:v>
                </c:pt>
                <c:pt idx="691">
                  <c:v>332.8580856323245</c:v>
                </c:pt>
                <c:pt idx="692">
                  <c:v>341.12215042114252</c:v>
                </c:pt>
                <c:pt idx="693">
                  <c:v>354.58326339721651</c:v>
                </c:pt>
                <c:pt idx="694">
                  <c:v>374.49407577514648</c:v>
                </c:pt>
                <c:pt idx="695">
                  <c:v>402.29225158691452</c:v>
                </c:pt>
                <c:pt idx="696">
                  <c:v>439.98908996582048</c:v>
                </c:pt>
                <c:pt idx="697">
                  <c:v>488.87395858764648</c:v>
                </c:pt>
                <c:pt idx="698">
                  <c:v>547.47295379638649</c:v>
                </c:pt>
                <c:pt idx="699">
                  <c:v>611.01722717285145</c:v>
                </c:pt>
                <c:pt idx="700">
                  <c:v>672.40333557128952</c:v>
                </c:pt>
                <c:pt idx="701">
                  <c:v>723.21462631225552</c:v>
                </c:pt>
                <c:pt idx="702">
                  <c:v>754.56047058105446</c:v>
                </c:pt>
                <c:pt idx="703">
                  <c:v>759.51004028320347</c:v>
                </c:pt>
                <c:pt idx="704">
                  <c:v>736.60182952880848</c:v>
                </c:pt>
                <c:pt idx="705">
                  <c:v>691.44487380981445</c:v>
                </c:pt>
                <c:pt idx="706">
                  <c:v>634.69600677490246</c:v>
                </c:pt>
                <c:pt idx="707">
                  <c:v>577.81505584716854</c:v>
                </c:pt>
                <c:pt idx="708">
                  <c:v>529.68454360961948</c:v>
                </c:pt>
                <c:pt idx="709">
                  <c:v>495.20015716552751</c:v>
                </c:pt>
                <c:pt idx="710">
                  <c:v>475.6178855895995</c:v>
                </c:pt>
                <c:pt idx="711">
                  <c:v>469.86246109008749</c:v>
                </c:pt>
                <c:pt idx="712">
                  <c:v>475.72946548461948</c:v>
                </c:pt>
                <c:pt idx="713">
                  <c:v>490.33832550048851</c:v>
                </c:pt>
                <c:pt idx="714">
                  <c:v>509.9248886108395</c:v>
                </c:pt>
                <c:pt idx="715">
                  <c:v>529.85239028930653</c:v>
                </c:pt>
                <c:pt idx="716">
                  <c:v>545.20797729492142</c:v>
                </c:pt>
                <c:pt idx="717">
                  <c:v>551.67436599731445</c:v>
                </c:pt>
                <c:pt idx="718">
                  <c:v>546.47016525268555</c:v>
                </c:pt>
                <c:pt idx="719">
                  <c:v>528.86962890625045</c:v>
                </c:pt>
                <c:pt idx="720">
                  <c:v>500.24890899658249</c:v>
                </c:pt>
                <c:pt idx="721">
                  <c:v>463.51146697998053</c:v>
                </c:pt>
                <c:pt idx="722">
                  <c:v>422.15442657470749</c:v>
                </c:pt>
                <c:pt idx="723">
                  <c:v>379.18043136596651</c:v>
                </c:pt>
                <c:pt idx="724">
                  <c:v>336.59458160400351</c:v>
                </c:pt>
                <c:pt idx="725">
                  <c:v>296.34666442871048</c:v>
                </c:pt>
                <c:pt idx="726">
                  <c:v>261.8169784545895</c:v>
                </c:pt>
                <c:pt idx="727">
                  <c:v>237.89024353027349</c:v>
                </c:pt>
                <c:pt idx="728">
                  <c:v>228.5442352294925</c:v>
                </c:pt>
                <c:pt idx="729">
                  <c:v>234.0235710144045</c:v>
                </c:pt>
                <c:pt idx="730">
                  <c:v>250.3476142883305</c:v>
                </c:pt>
                <c:pt idx="731">
                  <c:v>271.29077911376953</c:v>
                </c:pt>
                <c:pt idx="732">
                  <c:v>290.51113128662149</c:v>
                </c:pt>
                <c:pt idx="733">
                  <c:v>302.4969100952145</c:v>
                </c:pt>
                <c:pt idx="734">
                  <c:v>303.59315872192349</c:v>
                </c:pt>
                <c:pt idx="735">
                  <c:v>293.68305206298851</c:v>
                </c:pt>
                <c:pt idx="736">
                  <c:v>276.62515640258749</c:v>
                </c:pt>
                <c:pt idx="737">
                  <c:v>257.90405273437449</c:v>
                </c:pt>
                <c:pt idx="738">
                  <c:v>241.2781715393065</c:v>
                </c:pt>
                <c:pt idx="739">
                  <c:v>227.45656967163049</c:v>
                </c:pt>
                <c:pt idx="740">
                  <c:v>215.1560783386235</c:v>
                </c:pt>
                <c:pt idx="741">
                  <c:v>202.5828361511235</c:v>
                </c:pt>
                <c:pt idx="742">
                  <c:v>188.1041526794435</c:v>
                </c:pt>
                <c:pt idx="743">
                  <c:v>170.73726654052751</c:v>
                </c:pt>
                <c:pt idx="744">
                  <c:v>150.88367462158249</c:v>
                </c:pt>
                <c:pt idx="745">
                  <c:v>130.57470321655271</c:v>
                </c:pt>
                <c:pt idx="746">
                  <c:v>112.54978179931641</c:v>
                </c:pt>
                <c:pt idx="747">
                  <c:v>98.820686340332003</c:v>
                </c:pt>
                <c:pt idx="748">
                  <c:v>89.838981628417997</c:v>
                </c:pt>
                <c:pt idx="749">
                  <c:v>84.691524505615206</c:v>
                </c:pt>
                <c:pt idx="750">
                  <c:v>81.8896293640137</c:v>
                </c:pt>
                <c:pt idx="751">
                  <c:v>80.107688903808594</c:v>
                </c:pt>
                <c:pt idx="752">
                  <c:v>78.504562377929702</c:v>
                </c:pt>
                <c:pt idx="753">
                  <c:v>76.651096343994098</c:v>
                </c:pt>
                <c:pt idx="754">
                  <c:v>74.409961700439496</c:v>
                </c:pt>
                <c:pt idx="755">
                  <c:v>71.865081787109403</c:v>
                </c:pt>
                <c:pt idx="756">
                  <c:v>69.267749786376996</c:v>
                </c:pt>
                <c:pt idx="757">
                  <c:v>66.9293403625488</c:v>
                </c:pt>
                <c:pt idx="758">
                  <c:v>65.237522125244098</c:v>
                </c:pt>
                <c:pt idx="759">
                  <c:v>64.833164215087905</c:v>
                </c:pt>
                <c:pt idx="760">
                  <c:v>66.6003227233887</c:v>
                </c:pt>
                <c:pt idx="761">
                  <c:v>71.363925933837905</c:v>
                </c:pt>
                <c:pt idx="762">
                  <c:v>79.4677734375</c:v>
                </c:pt>
                <c:pt idx="763">
                  <c:v>90.601921081542997</c:v>
                </c:pt>
                <c:pt idx="764">
                  <c:v>103.83939743041989</c:v>
                </c:pt>
                <c:pt idx="765">
                  <c:v>117.732048034668</c:v>
                </c:pt>
                <c:pt idx="766">
                  <c:v>130.5804252624512</c:v>
                </c:pt>
                <c:pt idx="767">
                  <c:v>140.85149765014648</c:v>
                </c:pt>
                <c:pt idx="768">
                  <c:v>147.5892066955565</c:v>
                </c:pt>
                <c:pt idx="769">
                  <c:v>150.54225921630848</c:v>
                </c:pt>
                <c:pt idx="770">
                  <c:v>150.0124931335445</c:v>
                </c:pt>
                <c:pt idx="771">
                  <c:v>146.64554595947249</c:v>
                </c:pt>
                <c:pt idx="772">
                  <c:v>141.23010635375979</c:v>
                </c:pt>
                <c:pt idx="773">
                  <c:v>134.59539413452148</c:v>
                </c:pt>
                <c:pt idx="774">
                  <c:v>127.49719619750979</c:v>
                </c:pt>
                <c:pt idx="775">
                  <c:v>120.5000877380371</c:v>
                </c:pt>
                <c:pt idx="776">
                  <c:v>113.8978004455566</c:v>
                </c:pt>
                <c:pt idx="777">
                  <c:v>107.72991180419919</c:v>
                </c:pt>
                <c:pt idx="778">
                  <c:v>101.92775726318359</c:v>
                </c:pt>
                <c:pt idx="779">
                  <c:v>96.41313552856451</c:v>
                </c:pt>
                <c:pt idx="780">
                  <c:v>91.156959533691406</c:v>
                </c:pt>
                <c:pt idx="781">
                  <c:v>86.176395416259794</c:v>
                </c:pt>
                <c:pt idx="782">
                  <c:v>81.522941589355497</c:v>
                </c:pt>
                <c:pt idx="783">
                  <c:v>77.263832092285199</c:v>
                </c:pt>
                <c:pt idx="784">
                  <c:v>73.424816131591797</c:v>
                </c:pt>
                <c:pt idx="785">
                  <c:v>69.949626922607393</c:v>
                </c:pt>
                <c:pt idx="786">
                  <c:v>66.731452941894503</c:v>
                </c:pt>
                <c:pt idx="787">
                  <c:v>63.6792182922363</c:v>
                </c:pt>
                <c:pt idx="788">
                  <c:v>60.779094696044901</c:v>
                </c:pt>
                <c:pt idx="789">
                  <c:v>58.070182800292997</c:v>
                </c:pt>
                <c:pt idx="790">
                  <c:v>55.599689483642578</c:v>
                </c:pt>
                <c:pt idx="791">
                  <c:v>53.398609161376953</c:v>
                </c:pt>
                <c:pt idx="792">
                  <c:v>51.474094390869141</c:v>
                </c:pt>
                <c:pt idx="793">
                  <c:v>49.830913543701172</c:v>
                </c:pt>
                <c:pt idx="794">
                  <c:v>48.461437225341797</c:v>
                </c:pt>
                <c:pt idx="795">
                  <c:v>47.326087951660156</c:v>
                </c:pt>
                <c:pt idx="796">
                  <c:v>46.351909637451172</c:v>
                </c:pt>
                <c:pt idx="797">
                  <c:v>45.445442199707031</c:v>
                </c:pt>
                <c:pt idx="798">
                  <c:v>44.513225555419922</c:v>
                </c:pt>
                <c:pt idx="799">
                  <c:v>43.494224548339844</c:v>
                </c:pt>
                <c:pt idx="800">
                  <c:v>42.3736572265625</c:v>
                </c:pt>
                <c:pt idx="801">
                  <c:v>41.199684143066406</c:v>
                </c:pt>
                <c:pt idx="802">
                  <c:v>40.047168731689453</c:v>
                </c:pt>
                <c:pt idx="803">
                  <c:v>38.97857666015625</c:v>
                </c:pt>
                <c:pt idx="804">
                  <c:v>38.022041320800781</c:v>
                </c:pt>
                <c:pt idx="805">
                  <c:v>37.160396575927734</c:v>
                </c:pt>
                <c:pt idx="806">
                  <c:v>36.360740661621101</c:v>
                </c:pt>
                <c:pt idx="807">
                  <c:v>35.581588745117202</c:v>
                </c:pt>
                <c:pt idx="808">
                  <c:v>34.802436828613303</c:v>
                </c:pt>
                <c:pt idx="809">
                  <c:v>34.020423889160199</c:v>
                </c:pt>
                <c:pt idx="810">
                  <c:v>33.252716064453097</c:v>
                </c:pt>
                <c:pt idx="811">
                  <c:v>32.5274467468262</c:v>
                </c:pt>
                <c:pt idx="812">
                  <c:v>31.862258911132798</c:v>
                </c:pt>
                <c:pt idx="813">
                  <c:v>31.255245208740199</c:v>
                </c:pt>
                <c:pt idx="814">
                  <c:v>30.695915222168001</c:v>
                </c:pt>
                <c:pt idx="815">
                  <c:v>30.172348022460898</c:v>
                </c:pt>
                <c:pt idx="816">
                  <c:v>29.686927795410199</c:v>
                </c:pt>
                <c:pt idx="817">
                  <c:v>29.223442077636701</c:v>
                </c:pt>
                <c:pt idx="818">
                  <c:v>28.7590026855469</c:v>
                </c:pt>
                <c:pt idx="819">
                  <c:v>28.275489807128899</c:v>
                </c:pt>
                <c:pt idx="820">
                  <c:v>27.758598327636701</c:v>
                </c:pt>
                <c:pt idx="821">
                  <c:v>27.198314666748001</c:v>
                </c:pt>
                <c:pt idx="822">
                  <c:v>26.598930358886701</c:v>
                </c:pt>
                <c:pt idx="823">
                  <c:v>25.986671447753899</c:v>
                </c:pt>
                <c:pt idx="824">
                  <c:v>25.3982543945313</c:v>
                </c:pt>
                <c:pt idx="825">
                  <c:v>24.851322174072301</c:v>
                </c:pt>
                <c:pt idx="826">
                  <c:v>24.355888366699201</c:v>
                </c:pt>
                <c:pt idx="827">
                  <c:v>23.915767669677699</c:v>
                </c:pt>
                <c:pt idx="828">
                  <c:v>23.521900177001999</c:v>
                </c:pt>
                <c:pt idx="829">
                  <c:v>23.164272308349599</c:v>
                </c:pt>
                <c:pt idx="830">
                  <c:v>22.8271484375</c:v>
                </c:pt>
                <c:pt idx="831">
                  <c:v>22.503852844238299</c:v>
                </c:pt>
                <c:pt idx="832">
                  <c:v>22.179603576660199</c:v>
                </c:pt>
                <c:pt idx="833">
                  <c:v>21.847248077392599</c:v>
                </c:pt>
                <c:pt idx="834">
                  <c:v>21.505832672119102</c:v>
                </c:pt>
                <c:pt idx="835">
                  <c:v>21.154403686523398</c:v>
                </c:pt>
                <c:pt idx="836">
                  <c:v>20.792484283447301</c:v>
                </c:pt>
                <c:pt idx="837">
                  <c:v>20.424365997314499</c:v>
                </c:pt>
                <c:pt idx="838">
                  <c:v>20.054817199706999</c:v>
                </c:pt>
                <c:pt idx="839">
                  <c:v>19.690990447998001</c:v>
                </c:pt>
                <c:pt idx="840">
                  <c:v>19.346237182617202</c:v>
                </c:pt>
                <c:pt idx="841">
                  <c:v>19.0391540527344</c:v>
                </c:pt>
                <c:pt idx="842">
                  <c:v>18.796920776367202</c:v>
                </c:pt>
                <c:pt idx="843">
                  <c:v>18.640995025634801</c:v>
                </c:pt>
                <c:pt idx="844">
                  <c:v>18.5813903808594</c:v>
                </c:pt>
                <c:pt idx="845">
                  <c:v>18.6009407043457</c:v>
                </c:pt>
                <c:pt idx="846">
                  <c:v>18.647193908691399</c:v>
                </c:pt>
                <c:pt idx="847">
                  <c:v>18.6538696289063</c:v>
                </c:pt>
                <c:pt idx="848">
                  <c:v>18.5546875</c:v>
                </c:pt>
                <c:pt idx="849">
                  <c:v>18.310546875</c:v>
                </c:pt>
                <c:pt idx="850">
                  <c:v>17.919540405273398</c:v>
                </c:pt>
                <c:pt idx="851">
                  <c:v>17.411708831787099</c:v>
                </c:pt>
                <c:pt idx="852">
                  <c:v>16.845703125</c:v>
                </c:pt>
                <c:pt idx="853">
                  <c:v>16.29638671875</c:v>
                </c:pt>
                <c:pt idx="854">
                  <c:v>15.833854675293001</c:v>
                </c:pt>
                <c:pt idx="855">
                  <c:v>15.5220031738281</c:v>
                </c:pt>
                <c:pt idx="856">
                  <c:v>15.424251556396499</c:v>
                </c:pt>
                <c:pt idx="857">
                  <c:v>15.616893768310501</c:v>
                </c:pt>
                <c:pt idx="858">
                  <c:v>16.180515289306602</c:v>
                </c:pt>
                <c:pt idx="859">
                  <c:v>17.1551704406738</c:v>
                </c:pt>
                <c:pt idx="860">
                  <c:v>18.487930297851602</c:v>
                </c:pt>
                <c:pt idx="861">
                  <c:v>20.001411437988299</c:v>
                </c:pt>
                <c:pt idx="862">
                  <c:v>21.420478820800799</c:v>
                </c:pt>
                <c:pt idx="863">
                  <c:v>22.439956665039102</c:v>
                </c:pt>
                <c:pt idx="864">
                  <c:v>22.805213928222699</c:v>
                </c:pt>
                <c:pt idx="865">
                  <c:v>22.381782531738299</c:v>
                </c:pt>
                <c:pt idx="866">
                  <c:v>21.2140083312988</c:v>
                </c:pt>
                <c:pt idx="867">
                  <c:v>19.518852233886701</c:v>
                </c:pt>
                <c:pt idx="868">
                  <c:v>17.598628997802699</c:v>
                </c:pt>
                <c:pt idx="869">
                  <c:v>15.7475471496582</c:v>
                </c:pt>
                <c:pt idx="870">
                  <c:v>14.169692993164098</c:v>
                </c:pt>
                <c:pt idx="871">
                  <c:v>12.958049774169901</c:v>
                </c:pt>
                <c:pt idx="872">
                  <c:v>12.098789215087898</c:v>
                </c:pt>
                <c:pt idx="873">
                  <c:v>11.508941650390597</c:v>
                </c:pt>
                <c:pt idx="874">
                  <c:v>11.090755462646499</c:v>
                </c:pt>
                <c:pt idx="875">
                  <c:v>10.750770568847699</c:v>
                </c:pt>
                <c:pt idx="876">
                  <c:v>10.421276092529297</c:v>
                </c:pt>
                <c:pt idx="877">
                  <c:v>10.065555572509801</c:v>
                </c:pt>
                <c:pt idx="878">
                  <c:v>9.668350219726598</c:v>
                </c:pt>
                <c:pt idx="879">
                  <c:v>9.2487335205077983</c:v>
                </c:pt>
                <c:pt idx="880">
                  <c:v>8.8295936584473012</c:v>
                </c:pt>
                <c:pt idx="881">
                  <c:v>8.4424018859862997</c:v>
                </c:pt>
                <c:pt idx="882">
                  <c:v>8.108139038085902</c:v>
                </c:pt>
                <c:pt idx="883">
                  <c:v>7.8344345092773011</c:v>
                </c:pt>
                <c:pt idx="884">
                  <c:v>7.6127052307128977</c:v>
                </c:pt>
                <c:pt idx="885">
                  <c:v>7.4152946472167969</c:v>
                </c:pt>
                <c:pt idx="886">
                  <c:v>7.2226524353026988</c:v>
                </c:pt>
                <c:pt idx="887">
                  <c:v>7.0185661315917969</c:v>
                </c:pt>
                <c:pt idx="888">
                  <c:v>6.7977905273437997</c:v>
                </c:pt>
                <c:pt idx="889">
                  <c:v>6.5693855285645029</c:v>
                </c:pt>
                <c:pt idx="890">
                  <c:v>6.3486099243163991</c:v>
                </c:pt>
                <c:pt idx="891">
                  <c:v>6.1516761779785014</c:v>
                </c:pt>
                <c:pt idx="892">
                  <c:v>5.9895515441894034</c:v>
                </c:pt>
                <c:pt idx="893">
                  <c:v>5.8917999267577983</c:v>
                </c:pt>
                <c:pt idx="894">
                  <c:v>5.8879852294922017</c:v>
                </c:pt>
                <c:pt idx="895">
                  <c:v>5.9881210327148011</c:v>
                </c:pt>
                <c:pt idx="896">
                  <c:v>6.1769485473633026</c:v>
                </c:pt>
                <c:pt idx="897">
                  <c:v>6.4191818237304972</c:v>
                </c:pt>
                <c:pt idx="898">
                  <c:v>6.6766738891601989</c:v>
                </c:pt>
                <c:pt idx="899">
                  <c:v>6.903171539306598</c:v>
                </c:pt>
                <c:pt idx="900">
                  <c:v>7.0695877075195028</c:v>
                </c:pt>
                <c:pt idx="901">
                  <c:v>7.1787834167479971</c:v>
                </c:pt>
                <c:pt idx="902">
                  <c:v>7.2708129882812997</c:v>
                </c:pt>
                <c:pt idx="903">
                  <c:v>7.4133872985839986</c:v>
                </c:pt>
                <c:pt idx="904">
                  <c:v>7.6837539672851989</c:v>
                </c:pt>
                <c:pt idx="905">
                  <c:v>8.1295967102050994</c:v>
                </c:pt>
                <c:pt idx="906">
                  <c:v>8.721828460693402</c:v>
                </c:pt>
                <c:pt idx="907">
                  <c:v>9.3426704406737997</c:v>
                </c:pt>
                <c:pt idx="908">
                  <c:v>9.8223686218262003</c:v>
                </c:pt>
                <c:pt idx="909">
                  <c:v>9.9873542785645029</c:v>
                </c:pt>
                <c:pt idx="910">
                  <c:v>9.7160339355469034</c:v>
                </c:pt>
                <c:pt idx="911">
                  <c:v>8.9735984802246023</c:v>
                </c:pt>
                <c:pt idx="912">
                  <c:v>7.836818695068402</c:v>
                </c:pt>
                <c:pt idx="913">
                  <c:v>6.4682960510253977</c:v>
                </c:pt>
                <c:pt idx="914">
                  <c:v>5.06591796875</c:v>
                </c:pt>
                <c:pt idx="915">
                  <c:v>3.7965774536133026</c:v>
                </c:pt>
                <c:pt idx="916">
                  <c:v>2.7565956115723012</c:v>
                </c:pt>
                <c:pt idx="917">
                  <c:v>1.9717216491699006</c:v>
                </c:pt>
                <c:pt idx="918">
                  <c:v>1.4090538024901988</c:v>
                </c:pt>
                <c:pt idx="919">
                  <c:v>1.0204315185547017</c:v>
                </c:pt>
                <c:pt idx="920">
                  <c:v>0.75483322143549714</c:v>
                </c:pt>
                <c:pt idx="921">
                  <c:v>0.58603286743159799</c:v>
                </c:pt>
                <c:pt idx="922">
                  <c:v>0.49877166748049717</c:v>
                </c:pt>
                <c:pt idx="923">
                  <c:v>0.48065185546870026</c:v>
                </c:pt>
                <c:pt idx="924">
                  <c:v>0.52404403686519885</c:v>
                </c:pt>
                <c:pt idx="925">
                  <c:v>0.63085556030269885</c:v>
                </c:pt>
                <c:pt idx="926">
                  <c:v>0.82206726074220171</c:v>
                </c:pt>
                <c:pt idx="927">
                  <c:v>1.1215209960937003</c:v>
                </c:pt>
                <c:pt idx="928">
                  <c:v>1.5583038330077983</c:v>
                </c:pt>
                <c:pt idx="929">
                  <c:v>2.1529197692871023</c:v>
                </c:pt>
                <c:pt idx="930">
                  <c:v>2.9177665710449006</c:v>
                </c:pt>
                <c:pt idx="931">
                  <c:v>3.8342475891112997</c:v>
                </c:pt>
                <c:pt idx="932">
                  <c:v>4.8599243164062003</c:v>
                </c:pt>
                <c:pt idx="933">
                  <c:v>5.9213638305663991</c:v>
                </c:pt>
                <c:pt idx="934">
                  <c:v>6.921291351318402</c:v>
                </c:pt>
                <c:pt idx="935">
                  <c:v>7.7533721923827983</c:v>
                </c:pt>
                <c:pt idx="936">
                  <c:v>8.3026885986327983</c:v>
                </c:pt>
                <c:pt idx="937">
                  <c:v>8.4824562072753977</c:v>
                </c:pt>
                <c:pt idx="938">
                  <c:v>8.2483291625976989</c:v>
                </c:pt>
                <c:pt idx="939">
                  <c:v>7.6184272766112997</c:v>
                </c:pt>
                <c:pt idx="940">
                  <c:v>6.6428184509276988</c:v>
                </c:pt>
                <c:pt idx="941">
                  <c:v>5.3820610046387003</c:v>
                </c:pt>
                <c:pt idx="942">
                  <c:v>3.9081573486327983</c:v>
                </c:pt>
                <c:pt idx="943">
                  <c:v>2.3069381713866974</c:v>
                </c:pt>
                <c:pt idx="944">
                  <c:v>0.67043304443360086</c:v>
                </c:pt>
                <c:pt idx="945">
                  <c:v>-0.93555450439450283</c:v>
                </c:pt>
                <c:pt idx="946">
                  <c:v>-2.4576187133788991</c:v>
                </c:pt>
                <c:pt idx="947">
                  <c:v>-3.8404464721679972</c:v>
                </c:pt>
                <c:pt idx="948">
                  <c:v>-5.0301551818848012</c:v>
                </c:pt>
                <c:pt idx="949">
                  <c:v>-6.006240844726598</c:v>
                </c:pt>
                <c:pt idx="950">
                  <c:v>-6.7820549011230966</c:v>
                </c:pt>
                <c:pt idx="951">
                  <c:v>-7.379531860351598</c:v>
                </c:pt>
                <c:pt idx="952">
                  <c:v>-7.8268051147461009</c:v>
                </c:pt>
                <c:pt idx="953">
                  <c:v>-8.1534385681151988</c:v>
                </c:pt>
                <c:pt idx="954">
                  <c:v>-8.3990097045898011</c:v>
                </c:pt>
                <c:pt idx="955">
                  <c:v>-8.5892677307128977</c:v>
                </c:pt>
                <c:pt idx="956">
                  <c:v>-8.7466239929199006</c:v>
                </c:pt>
                <c:pt idx="957">
                  <c:v>-8.9030265808105966</c:v>
                </c:pt>
                <c:pt idx="958">
                  <c:v>-9.0889930725098012</c:v>
                </c:pt>
                <c:pt idx="959">
                  <c:v>-9.3193054199219034</c:v>
                </c:pt>
                <c:pt idx="960">
                  <c:v>-9.58251953125</c:v>
                </c:pt>
                <c:pt idx="961">
                  <c:v>-9.8576545715332031</c:v>
                </c:pt>
                <c:pt idx="962">
                  <c:v>-10.130882263183601</c:v>
                </c:pt>
                <c:pt idx="963">
                  <c:v>-10.393142700195298</c:v>
                </c:pt>
                <c:pt idx="964">
                  <c:v>-10.650157928466797</c:v>
                </c:pt>
                <c:pt idx="965">
                  <c:v>-10.909080505371101</c:v>
                </c:pt>
                <c:pt idx="966">
                  <c:v>-11.179924011230497</c:v>
                </c:pt>
                <c:pt idx="967">
                  <c:v>-11.455535888671903</c:v>
                </c:pt>
                <c:pt idx="968">
                  <c:v>-11.713981628417997</c:v>
                </c:pt>
                <c:pt idx="969">
                  <c:v>-11.887073516845703</c:v>
                </c:pt>
                <c:pt idx="970">
                  <c:v>-11.824607849121101</c:v>
                </c:pt>
                <c:pt idx="971">
                  <c:v>-11.331081390380902</c:v>
                </c:pt>
                <c:pt idx="972">
                  <c:v>-10.301589965820298</c:v>
                </c:pt>
                <c:pt idx="973">
                  <c:v>-8.8486671447753977</c:v>
                </c:pt>
                <c:pt idx="974">
                  <c:v>-7.2593688964844034</c:v>
                </c:pt>
                <c:pt idx="975">
                  <c:v>-5.8889389038086009</c:v>
                </c:pt>
                <c:pt idx="976">
                  <c:v>-5.0783157348633026</c:v>
                </c:pt>
                <c:pt idx="977">
                  <c:v>-5.1121711730957031</c:v>
                </c:pt>
                <c:pt idx="978">
                  <c:v>-6.0930252075195028</c:v>
                </c:pt>
                <c:pt idx="979">
                  <c:v>-7.8473091125487997</c:v>
                </c:pt>
                <c:pt idx="980">
                  <c:v>-10.008811950683601</c:v>
                </c:pt>
                <c:pt idx="981">
                  <c:v>-12.197017669677699</c:v>
                </c:pt>
                <c:pt idx="982">
                  <c:v>-14.139175415039098</c:v>
                </c:pt>
                <c:pt idx="983">
                  <c:v>-15.699386596679702</c:v>
                </c:pt>
                <c:pt idx="984">
                  <c:v>-16.8609619140625</c:v>
                </c:pt>
                <c:pt idx="985">
                  <c:v>-17.701625823974595</c:v>
                </c:pt>
                <c:pt idx="986">
                  <c:v>-18.329620361328097</c:v>
                </c:pt>
                <c:pt idx="987">
                  <c:v>-18.836021423339801</c:v>
                </c:pt>
                <c:pt idx="988">
                  <c:v>-19.279479980468807</c:v>
                </c:pt>
                <c:pt idx="989">
                  <c:v>-19.676208496093807</c:v>
                </c:pt>
                <c:pt idx="990">
                  <c:v>-20.024776458740206</c:v>
                </c:pt>
                <c:pt idx="991">
                  <c:v>-20.316600799560604</c:v>
                </c:pt>
                <c:pt idx="992">
                  <c:v>-20.556926727294893</c:v>
                </c:pt>
                <c:pt idx="993">
                  <c:v>-20.750999450683594</c:v>
                </c:pt>
                <c:pt idx="994">
                  <c:v>-20.892620086669893</c:v>
                </c:pt>
                <c:pt idx="995">
                  <c:v>-20.953655242919893</c:v>
                </c:pt>
                <c:pt idx="996">
                  <c:v>-20.895004272460895</c:v>
                </c:pt>
                <c:pt idx="997">
                  <c:v>-20.704746246337905</c:v>
                </c:pt>
                <c:pt idx="998">
                  <c:v>-20.426273345947294</c:v>
                </c:pt>
                <c:pt idx="999">
                  <c:v>-20.168781280517607</c:v>
                </c:pt>
                <c:pt idx="1000">
                  <c:v>-20.047187805175795</c:v>
                </c:pt>
                <c:pt idx="1001">
                  <c:v>-20.146369934082003</c:v>
                </c:pt>
                <c:pt idx="1002">
                  <c:v>-20.501136779785199</c:v>
                </c:pt>
                <c:pt idx="1003">
                  <c:v>-21.103382110595703</c:v>
                </c:pt>
                <c:pt idx="1004">
                  <c:v>-21.887302398681598</c:v>
                </c:pt>
                <c:pt idx="1005">
                  <c:v>-22.730350494384794</c:v>
                </c:pt>
                <c:pt idx="1006">
                  <c:v>-23.510456085205107</c:v>
                </c:pt>
                <c:pt idx="1007">
                  <c:v>-24.169445037841797</c:v>
                </c:pt>
                <c:pt idx="1008">
                  <c:v>-24.712085723876996</c:v>
                </c:pt>
                <c:pt idx="1009">
                  <c:v>-25.163173675537095</c:v>
                </c:pt>
                <c:pt idx="1010">
                  <c:v>-25.5389213562012</c:v>
                </c:pt>
                <c:pt idx="1011">
                  <c:v>-25.854110717773395</c:v>
                </c:pt>
                <c:pt idx="1012">
                  <c:v>-26.128292083740206</c:v>
                </c:pt>
                <c:pt idx="1013">
                  <c:v>-26.378631591796903</c:v>
                </c:pt>
                <c:pt idx="1014">
                  <c:v>-26.619911193847699</c:v>
                </c:pt>
                <c:pt idx="1015">
                  <c:v>-26.858329772949205</c:v>
                </c:pt>
                <c:pt idx="1016">
                  <c:v>-27.099609375</c:v>
                </c:pt>
                <c:pt idx="1017">
                  <c:v>-27.338027954101605</c:v>
                </c:pt>
                <c:pt idx="1018">
                  <c:v>-27.565956115722699</c:v>
                </c:pt>
                <c:pt idx="1019">
                  <c:v>-27.770519256591797</c:v>
                </c:pt>
                <c:pt idx="1020">
                  <c:v>-27.935028076171903</c:v>
                </c:pt>
                <c:pt idx="1021">
                  <c:v>-28.059482574462905</c:v>
                </c:pt>
                <c:pt idx="1022">
                  <c:v>-28.168678283691406</c:v>
                </c:pt>
                <c:pt idx="1023">
                  <c:v>-28.3093452453613</c:v>
                </c:pt>
                <c:pt idx="1024">
                  <c:v>-28.522014617919893</c:v>
                </c:pt>
                <c:pt idx="1025">
                  <c:v>-28.825759887695298</c:v>
                </c:pt>
                <c:pt idx="1026">
                  <c:v>-29.220104217529297</c:v>
                </c:pt>
                <c:pt idx="1027">
                  <c:v>-29.683589935302706</c:v>
                </c:pt>
                <c:pt idx="1028">
                  <c:v>-30.174255371093807</c:v>
                </c:pt>
                <c:pt idx="1029">
                  <c:v>-30.642509460449205</c:v>
                </c:pt>
                <c:pt idx="1030">
                  <c:v>-31.046867370605497</c:v>
                </c:pt>
                <c:pt idx="1031">
                  <c:v>-31.382083892822294</c:v>
                </c:pt>
                <c:pt idx="1032">
                  <c:v>-31.662464141845703</c:v>
                </c:pt>
                <c:pt idx="1033">
                  <c:v>-31.914710998535199</c:v>
                </c:pt>
                <c:pt idx="1034">
                  <c:v>-32.154083251953097</c:v>
                </c:pt>
                <c:pt idx="1035">
                  <c:v>-32.391071319580107</c:v>
                </c:pt>
                <c:pt idx="1036">
                  <c:v>-32.6275825500488</c:v>
                </c:pt>
                <c:pt idx="1037">
                  <c:v>-32.862186431884794</c:v>
                </c:pt>
                <c:pt idx="1038">
                  <c:v>-33.0963134765625</c:v>
                </c:pt>
                <c:pt idx="1039">
                  <c:v>-33.330440521240206</c:v>
                </c:pt>
                <c:pt idx="1040">
                  <c:v>-33.571243286132798</c:v>
                </c:pt>
                <c:pt idx="1041">
                  <c:v>-33.818244934082003</c:v>
                </c:pt>
                <c:pt idx="1042">
                  <c:v>-34.074306488037095</c:v>
                </c:pt>
                <c:pt idx="1043">
                  <c:v>-34.337997436523395</c:v>
                </c:pt>
                <c:pt idx="1044">
                  <c:v>-34.607887268066406</c:v>
                </c:pt>
                <c:pt idx="1045">
                  <c:v>-34.880161285400405</c:v>
                </c:pt>
                <c:pt idx="1046">
                  <c:v>-35.146236419677706</c:v>
                </c:pt>
                <c:pt idx="1047">
                  <c:v>-35.398006439208999</c:v>
                </c:pt>
                <c:pt idx="1048">
                  <c:v>-35.628795623779297</c:v>
                </c:pt>
                <c:pt idx="1049">
                  <c:v>-35.844326019287095</c:v>
                </c:pt>
                <c:pt idx="1050">
                  <c:v>-36.053180694580107</c:v>
                </c:pt>
                <c:pt idx="1051">
                  <c:v>-36.266803741455107</c:v>
                </c:pt>
                <c:pt idx="1052">
                  <c:v>-36.495685577392607</c:v>
                </c:pt>
                <c:pt idx="1053">
                  <c:v>-36.745548248291001</c:v>
                </c:pt>
                <c:pt idx="1054">
                  <c:v>-37.011146545410199</c:v>
                </c:pt>
                <c:pt idx="1055">
                  <c:v>-37.286281585693402</c:v>
                </c:pt>
                <c:pt idx="1056">
                  <c:v>-37.559986114501996</c:v>
                </c:pt>
                <c:pt idx="1057">
                  <c:v>-37.819385528564496</c:v>
                </c:pt>
                <c:pt idx="1058">
                  <c:v>-38.055419921875</c:v>
                </c:pt>
                <c:pt idx="1059">
                  <c:v>-38.273811340332003</c:v>
                </c:pt>
                <c:pt idx="1060">
                  <c:v>-38.497447967529297</c:v>
                </c:pt>
                <c:pt idx="1061">
                  <c:v>-38.733959197998104</c:v>
                </c:pt>
                <c:pt idx="1062">
                  <c:v>-38.981437683105497</c:v>
                </c:pt>
                <c:pt idx="1063">
                  <c:v>-39.2346382141113</c:v>
                </c:pt>
                <c:pt idx="1064">
                  <c:v>-39.494514465332003</c:v>
                </c:pt>
                <c:pt idx="1065">
                  <c:v>-39.755344390869098</c:v>
                </c:pt>
                <c:pt idx="1066">
                  <c:v>-40.005207061767607</c:v>
                </c:pt>
                <c:pt idx="1067">
                  <c:v>-40.239810943603501</c:v>
                </c:pt>
                <c:pt idx="1068">
                  <c:v>-40.466785430908203</c:v>
                </c:pt>
                <c:pt idx="1069">
                  <c:v>-40.694713592529297</c:v>
                </c:pt>
                <c:pt idx="1070">
                  <c:v>-40.928840637207003</c:v>
                </c:pt>
                <c:pt idx="1071">
                  <c:v>-41.169643402099595</c:v>
                </c:pt>
                <c:pt idx="1072">
                  <c:v>-41.413784027099595</c:v>
                </c:pt>
                <c:pt idx="1073">
                  <c:v>-41.659355163574205</c:v>
                </c:pt>
                <c:pt idx="1074">
                  <c:v>-41.903972625732393</c:v>
                </c:pt>
                <c:pt idx="1075">
                  <c:v>-42.143821716308594</c:v>
                </c:pt>
                <c:pt idx="1076">
                  <c:v>-42.373180389404297</c:v>
                </c:pt>
                <c:pt idx="1077">
                  <c:v>-42.579174041748104</c:v>
                </c:pt>
                <c:pt idx="1078">
                  <c:v>-42.752742767333999</c:v>
                </c:pt>
                <c:pt idx="1079">
                  <c:v>-42.895317077636705</c:v>
                </c:pt>
                <c:pt idx="1080">
                  <c:v>-43.022632598876996</c:v>
                </c:pt>
                <c:pt idx="1081">
                  <c:v>-43.151378631591797</c:v>
                </c:pt>
                <c:pt idx="1082">
                  <c:v>-43.284416198730497</c:v>
                </c:pt>
                <c:pt idx="1083">
                  <c:v>-43.404579162597699</c:v>
                </c:pt>
                <c:pt idx="1084">
                  <c:v>-43.509006500244098</c:v>
                </c:pt>
                <c:pt idx="1085">
                  <c:v>-43.611049652099595</c:v>
                </c:pt>
                <c:pt idx="1086">
                  <c:v>-43.732166290283203</c:v>
                </c:pt>
                <c:pt idx="1087">
                  <c:v>-43.895721435546903</c:v>
                </c:pt>
                <c:pt idx="1088">
                  <c:v>-44.1174507141113</c:v>
                </c:pt>
                <c:pt idx="1089">
                  <c:v>-44.425010681152301</c:v>
                </c:pt>
                <c:pt idx="1090">
                  <c:v>-44.819831848144503</c:v>
                </c:pt>
                <c:pt idx="1091">
                  <c:v>-45.272350311279297</c:v>
                </c:pt>
                <c:pt idx="1092">
                  <c:v>-45.7305908203125</c:v>
                </c:pt>
                <c:pt idx="1093">
                  <c:v>-46.147346496582003</c:v>
                </c:pt>
                <c:pt idx="1094">
                  <c:v>-46.5044975280762</c:v>
                </c:pt>
                <c:pt idx="1095">
                  <c:v>-46.801567077636705</c:v>
                </c:pt>
                <c:pt idx="1096">
                  <c:v>-47.052860260009794</c:v>
                </c:pt>
                <c:pt idx="1097">
                  <c:v>-47.278404235839801</c:v>
                </c:pt>
                <c:pt idx="1098">
                  <c:v>-47.495841979980497</c:v>
                </c:pt>
                <c:pt idx="1099">
                  <c:v>-47.715663909912095</c:v>
                </c:pt>
                <c:pt idx="1100">
                  <c:v>-47.941207885742202</c:v>
                </c:pt>
                <c:pt idx="1101">
                  <c:v>-48.169136047363295</c:v>
                </c:pt>
                <c:pt idx="1102">
                  <c:v>-48.396110534667997</c:v>
                </c:pt>
                <c:pt idx="1103">
                  <c:v>-48.610687255859403</c:v>
                </c:pt>
                <c:pt idx="1104">
                  <c:v>-48.798561096191406</c:v>
                </c:pt>
                <c:pt idx="1105">
                  <c:v>-48.942089080810604</c:v>
                </c:pt>
                <c:pt idx="1106">
                  <c:v>-49.043178558349595</c:v>
                </c:pt>
                <c:pt idx="1107">
                  <c:v>-49.123764038085895</c:v>
                </c:pt>
                <c:pt idx="1108">
                  <c:v>-49.210071563720703</c:v>
                </c:pt>
                <c:pt idx="1109">
                  <c:v>-49.313545227050795</c:v>
                </c:pt>
                <c:pt idx="1110">
                  <c:v>-49.436569213867202</c:v>
                </c:pt>
                <c:pt idx="1111">
                  <c:v>-49.583911895751996</c:v>
                </c:pt>
                <c:pt idx="1112">
                  <c:v>-49.745559692382798</c:v>
                </c:pt>
                <c:pt idx="1113">
                  <c:v>-49.896717071533203</c:v>
                </c:pt>
                <c:pt idx="1114">
                  <c:v>-50.008296966552706</c:v>
                </c:pt>
                <c:pt idx="1115">
                  <c:v>-50.072193145751996</c:v>
                </c:pt>
                <c:pt idx="1116">
                  <c:v>-50.1055717468262</c:v>
                </c:pt>
                <c:pt idx="1117">
                  <c:v>-50.127029418945298</c:v>
                </c:pt>
                <c:pt idx="1118">
                  <c:v>-50.140380859375</c:v>
                </c:pt>
                <c:pt idx="1119">
                  <c:v>-50.144195556640597</c:v>
                </c:pt>
                <c:pt idx="1120">
                  <c:v>-50.137996673583999</c:v>
                </c:pt>
                <c:pt idx="1121">
                  <c:v>-50.125598907470703</c:v>
                </c:pt>
                <c:pt idx="1122">
                  <c:v>-50.099372863769503</c:v>
                </c:pt>
                <c:pt idx="1123">
                  <c:v>-50.052642822265597</c:v>
                </c:pt>
                <c:pt idx="1124">
                  <c:v>-49.988746643066406</c:v>
                </c:pt>
                <c:pt idx="1125">
                  <c:v>-49.912452697753906</c:v>
                </c:pt>
                <c:pt idx="1126">
                  <c:v>-49.823284149169893</c:v>
                </c:pt>
                <c:pt idx="1127">
                  <c:v>-49.716949462890597</c:v>
                </c:pt>
                <c:pt idx="1128">
                  <c:v>-49.594402313232393</c:v>
                </c:pt>
                <c:pt idx="1129">
                  <c:v>-49.466133117675795</c:v>
                </c:pt>
                <c:pt idx="1130">
                  <c:v>-49.345493316650405</c:v>
                </c:pt>
                <c:pt idx="1131">
                  <c:v>-49.239158630371094</c:v>
                </c:pt>
                <c:pt idx="1132">
                  <c:v>-49.1528511047363</c:v>
                </c:pt>
                <c:pt idx="1133">
                  <c:v>-49.091339111328097</c:v>
                </c:pt>
                <c:pt idx="1134">
                  <c:v>-49.059391021728501</c:v>
                </c:pt>
                <c:pt idx="1135">
                  <c:v>-49.049377441406307</c:v>
                </c:pt>
                <c:pt idx="1136">
                  <c:v>-49.042701721191406</c:v>
                </c:pt>
                <c:pt idx="1137">
                  <c:v>-49.028396606445298</c:v>
                </c:pt>
                <c:pt idx="1138">
                  <c:v>-49.014091491699205</c:v>
                </c:pt>
                <c:pt idx="1139">
                  <c:v>-49.013137817382798</c:v>
                </c:pt>
                <c:pt idx="1140">
                  <c:v>-49.029350280761705</c:v>
                </c:pt>
                <c:pt idx="1141">
                  <c:v>-49.062728881835895</c:v>
                </c:pt>
                <c:pt idx="1142">
                  <c:v>-49.120903015136705</c:v>
                </c:pt>
                <c:pt idx="1143">
                  <c:v>-49.214839935302706</c:v>
                </c:pt>
                <c:pt idx="1144">
                  <c:v>-49.341201782226605</c:v>
                </c:pt>
                <c:pt idx="1145">
                  <c:v>-49.482822418212905</c:v>
                </c:pt>
                <c:pt idx="1146">
                  <c:v>-49.631118774414105</c:v>
                </c:pt>
                <c:pt idx="1147">
                  <c:v>-49.781799316406307</c:v>
                </c:pt>
                <c:pt idx="1148">
                  <c:v>-49.939155578613295</c:v>
                </c:pt>
                <c:pt idx="1149">
                  <c:v>-50.095558166503906</c:v>
                </c:pt>
                <c:pt idx="1150">
                  <c:v>-50.244808197021499</c:v>
                </c:pt>
                <c:pt idx="1151">
                  <c:v>-50.384521484375</c:v>
                </c:pt>
                <c:pt idx="1152">
                  <c:v>-50.522804260253906</c:v>
                </c:pt>
                <c:pt idx="1153">
                  <c:v>-50.670623779296903</c:v>
                </c:pt>
                <c:pt idx="1154">
                  <c:v>-50.839900970458999</c:v>
                </c:pt>
                <c:pt idx="1155">
                  <c:v>-51.039695739746094</c:v>
                </c:pt>
                <c:pt idx="1156">
                  <c:v>-51.276206970214801</c:v>
                </c:pt>
                <c:pt idx="1157">
                  <c:v>-51.549434661865206</c:v>
                </c:pt>
                <c:pt idx="1158">
                  <c:v>-51.8450736999512</c:v>
                </c:pt>
                <c:pt idx="1159">
                  <c:v>-52.142620086669893</c:v>
                </c:pt>
                <c:pt idx="1160">
                  <c:v>-52.426338195800795</c:v>
                </c:pt>
                <c:pt idx="1161">
                  <c:v>-52.6928901672363</c:v>
                </c:pt>
                <c:pt idx="1162">
                  <c:v>-52.941322326660199</c:v>
                </c:pt>
                <c:pt idx="1163">
                  <c:v>-53.167343139648395</c:v>
                </c:pt>
                <c:pt idx="1164">
                  <c:v>-53.372383117675795</c:v>
                </c:pt>
                <c:pt idx="1165">
                  <c:v>-53.558826446533203</c:v>
                </c:pt>
                <c:pt idx="1166">
                  <c:v>-53.7195205688475</c:v>
                </c:pt>
                <c:pt idx="1167">
                  <c:v>-53.834438323974496</c:v>
                </c:pt>
                <c:pt idx="1168">
                  <c:v>-53.8854598999025</c:v>
                </c:pt>
                <c:pt idx="1169">
                  <c:v>-53.8721084594725</c:v>
                </c:pt>
                <c:pt idx="1170">
                  <c:v>-53.801536560058494</c:v>
                </c:pt>
                <c:pt idx="1171">
                  <c:v>-53.694248199462507</c:v>
                </c:pt>
                <c:pt idx="1172">
                  <c:v>-53.584575653076499</c:v>
                </c:pt>
                <c:pt idx="1173">
                  <c:v>-53.505420684814496</c:v>
                </c:pt>
                <c:pt idx="1174">
                  <c:v>-53.478240966796903</c:v>
                </c:pt>
                <c:pt idx="1175">
                  <c:v>-53.503513336181598</c:v>
                </c:pt>
                <c:pt idx="1176">
                  <c:v>-53.572177886962507</c:v>
                </c:pt>
                <c:pt idx="1177">
                  <c:v>-53.663730621337507</c:v>
                </c:pt>
                <c:pt idx="1178">
                  <c:v>-53.749084472656506</c:v>
                </c:pt>
                <c:pt idx="1179">
                  <c:v>-53.810119628906506</c:v>
                </c:pt>
                <c:pt idx="1180">
                  <c:v>-53.845882415771499</c:v>
                </c:pt>
                <c:pt idx="1181">
                  <c:v>-53.866386413574503</c:v>
                </c:pt>
                <c:pt idx="1182">
                  <c:v>-53.8787841796875</c:v>
                </c:pt>
                <c:pt idx="1183">
                  <c:v>-53.893089294433494</c:v>
                </c:pt>
                <c:pt idx="1184">
                  <c:v>-53.926944732666499</c:v>
                </c:pt>
                <c:pt idx="1185">
                  <c:v>-54.002285003662493</c:v>
                </c:pt>
                <c:pt idx="1186">
                  <c:v>-54.130077362060504</c:v>
                </c:pt>
                <c:pt idx="1187">
                  <c:v>-54.3165206909175</c:v>
                </c:pt>
                <c:pt idx="1188">
                  <c:v>-54.559230804443501</c:v>
                </c:pt>
                <c:pt idx="1189">
                  <c:v>-54.8486709594725</c:v>
                </c:pt>
                <c:pt idx="1190">
                  <c:v>-55.163383483886506</c:v>
                </c:pt>
                <c:pt idx="1191">
                  <c:v>-55.471897125244496</c:v>
                </c:pt>
                <c:pt idx="1192">
                  <c:v>-55.754184722900504</c:v>
                </c:pt>
                <c:pt idx="1193">
                  <c:v>-55.998802185058494</c:v>
                </c:pt>
                <c:pt idx="1194">
                  <c:v>-56.207180023193501</c:v>
                </c:pt>
                <c:pt idx="1195">
                  <c:v>-56.381702423095504</c:v>
                </c:pt>
                <c:pt idx="1196">
                  <c:v>-56.524276733398494</c:v>
                </c:pt>
                <c:pt idx="1197">
                  <c:v>-56.641578674316506</c:v>
                </c:pt>
                <c:pt idx="1198">
                  <c:v>-56.7369461059575</c:v>
                </c:pt>
                <c:pt idx="1199">
                  <c:v>-56.812286376953494</c:v>
                </c:pt>
                <c:pt idx="1200">
                  <c:v>-56.864738464355497</c:v>
                </c:pt>
                <c:pt idx="1201">
                  <c:v>-56.890964508056499</c:v>
                </c:pt>
                <c:pt idx="1202">
                  <c:v>-56.884765624999503</c:v>
                </c:pt>
                <c:pt idx="1203">
                  <c:v>-56.834220886230497</c:v>
                </c:pt>
                <c:pt idx="1204">
                  <c:v>-56.725978851318501</c:v>
                </c:pt>
                <c:pt idx="1205">
                  <c:v>-56.546211242675497</c:v>
                </c:pt>
                <c:pt idx="1206">
                  <c:v>-56.283950805664503</c:v>
                </c:pt>
                <c:pt idx="1207">
                  <c:v>-55.932998657226506</c:v>
                </c:pt>
                <c:pt idx="1208">
                  <c:v>-55.499076843261506</c:v>
                </c:pt>
                <c:pt idx="1209">
                  <c:v>-55.006980895996506</c:v>
                </c:pt>
                <c:pt idx="1210">
                  <c:v>-54.499149322509496</c:v>
                </c:pt>
                <c:pt idx="1211">
                  <c:v>-54.024219512939496</c:v>
                </c:pt>
                <c:pt idx="1212">
                  <c:v>-53.618907928466498</c:v>
                </c:pt>
                <c:pt idx="1213">
                  <c:v>-53.308963775634794</c:v>
                </c:pt>
                <c:pt idx="1214">
                  <c:v>-53.102016448974595</c:v>
                </c:pt>
                <c:pt idx="1215">
                  <c:v>-52.990913391113295</c:v>
                </c:pt>
                <c:pt idx="1216">
                  <c:v>-52.946567535400405</c:v>
                </c:pt>
                <c:pt idx="1217">
                  <c:v>-52.927017211914105</c:v>
                </c:pt>
                <c:pt idx="1218">
                  <c:v>-52.888393402099595</c:v>
                </c:pt>
                <c:pt idx="1219">
                  <c:v>-52.799224853515597</c:v>
                </c:pt>
                <c:pt idx="1220">
                  <c:v>-52.633285522460895</c:v>
                </c:pt>
                <c:pt idx="1221">
                  <c:v>-52.366733551025405</c:v>
                </c:pt>
                <c:pt idx="1222">
                  <c:v>-51.976680755615206</c:v>
                </c:pt>
                <c:pt idx="1223">
                  <c:v>-51.445484161376996</c:v>
                </c:pt>
                <c:pt idx="1224">
                  <c:v>-50.764083862304702</c:v>
                </c:pt>
                <c:pt idx="1225">
                  <c:v>-49.921035766601605</c:v>
                </c:pt>
                <c:pt idx="1226">
                  <c:v>-48.909664154052706</c:v>
                </c:pt>
                <c:pt idx="1227">
                  <c:v>-47.716140747070298</c:v>
                </c:pt>
                <c:pt idx="1228">
                  <c:v>-46.337604522705107</c:v>
                </c:pt>
                <c:pt idx="1229">
                  <c:v>-44.770717620849595</c:v>
                </c:pt>
                <c:pt idx="1230">
                  <c:v>-43.006896972656307</c:v>
                </c:pt>
                <c:pt idx="1231">
                  <c:v>-41.040420532226605</c:v>
                </c:pt>
                <c:pt idx="1232">
                  <c:v>-38.8641357421875</c:v>
                </c:pt>
                <c:pt idx="1233">
                  <c:v>-36.476135253906307</c:v>
                </c:pt>
                <c:pt idx="1234">
                  <c:v>-33.867359161376996</c:v>
                </c:pt>
                <c:pt idx="1235">
                  <c:v>-31.034946441650405</c:v>
                </c:pt>
                <c:pt idx="1236">
                  <c:v>-27.993679046630902</c:v>
                </c:pt>
                <c:pt idx="1237">
                  <c:v>-24.765491485595703</c:v>
                </c:pt>
                <c:pt idx="1238">
                  <c:v>-21.383285522460895</c:v>
                </c:pt>
                <c:pt idx="1239">
                  <c:v>-17.890453338623104</c:v>
                </c:pt>
                <c:pt idx="1240">
                  <c:v>-14.346599578857401</c:v>
                </c:pt>
                <c:pt idx="1241">
                  <c:v>-10.823726654052699</c:v>
                </c:pt>
                <c:pt idx="1242">
                  <c:v>-7.3871612548827983</c:v>
                </c:pt>
                <c:pt idx="1243">
                  <c:v>-4.1027069091797017</c:v>
                </c:pt>
                <c:pt idx="1244">
                  <c:v>-1.031398773193402</c:v>
                </c:pt>
                <c:pt idx="1245">
                  <c:v>1.7771720886229971</c:v>
                </c:pt>
                <c:pt idx="1246">
                  <c:v>4.2872428894042969</c:v>
                </c:pt>
                <c:pt idx="1247">
                  <c:v>6.4816474914550994</c:v>
                </c:pt>
                <c:pt idx="1248">
                  <c:v>8.340835571289098</c:v>
                </c:pt>
                <c:pt idx="1249">
                  <c:v>9.8462104797362997</c:v>
                </c:pt>
                <c:pt idx="1250">
                  <c:v>10.982990264892599</c:v>
                </c:pt>
                <c:pt idx="1251">
                  <c:v>11.734962463378899</c:v>
                </c:pt>
                <c:pt idx="1252">
                  <c:v>12.088298797607401</c:v>
                </c:pt>
                <c:pt idx="1253">
                  <c:v>12.025356292724602</c:v>
                </c:pt>
                <c:pt idx="1254">
                  <c:v>11.542797088622997</c:v>
                </c:pt>
                <c:pt idx="1255">
                  <c:v>10.6582641601563</c:v>
                </c:pt>
                <c:pt idx="1256">
                  <c:v>9.4151496887207031</c:v>
                </c:pt>
                <c:pt idx="1257">
                  <c:v>7.8749656677246023</c:v>
                </c:pt>
                <c:pt idx="1258">
                  <c:v>6.1044692993163991</c:v>
                </c:pt>
                <c:pt idx="1259">
                  <c:v>4.1537284851074006</c:v>
                </c:pt>
                <c:pt idx="1260">
                  <c:v>2.0532608032226989</c:v>
                </c:pt>
                <c:pt idx="1261">
                  <c:v>-0.18072128295899859</c:v>
                </c:pt>
                <c:pt idx="1262">
                  <c:v>-2.5358200073241974</c:v>
                </c:pt>
                <c:pt idx="1263">
                  <c:v>-4.998683929443402</c:v>
                </c:pt>
                <c:pt idx="1264">
                  <c:v>-7.5497627258300994</c:v>
                </c:pt>
                <c:pt idx="1265">
                  <c:v>-10.152816772460902</c:v>
                </c:pt>
                <c:pt idx="1266">
                  <c:v>-12.752532958984403</c:v>
                </c:pt>
                <c:pt idx="1267">
                  <c:v>-15.295028686523402</c:v>
                </c:pt>
                <c:pt idx="1268">
                  <c:v>-17.749309539794893</c:v>
                </c:pt>
                <c:pt idx="1269">
                  <c:v>-20.113468170166001</c:v>
                </c:pt>
                <c:pt idx="1270">
                  <c:v>-22.387027740478501</c:v>
                </c:pt>
                <c:pt idx="1271">
                  <c:v>-24.556159973144503</c:v>
                </c:pt>
                <c:pt idx="1272">
                  <c:v>-26.617050170898395</c:v>
                </c:pt>
                <c:pt idx="1273">
                  <c:v>-28.579235076904297</c:v>
                </c:pt>
                <c:pt idx="1274">
                  <c:v>-30.493259429931598</c:v>
                </c:pt>
                <c:pt idx="1275">
                  <c:v>-32.416820526123104</c:v>
                </c:pt>
                <c:pt idx="1276">
                  <c:v>-34.428596496582003</c:v>
                </c:pt>
                <c:pt idx="1277">
                  <c:v>-36.597728729248104</c:v>
                </c:pt>
                <c:pt idx="1278">
                  <c:v>-38.967132568359403</c:v>
                </c:pt>
                <c:pt idx="1279">
                  <c:v>-41.537284851074205</c:v>
                </c:pt>
                <c:pt idx="1280">
                  <c:v>-44.254302978515597</c:v>
                </c:pt>
                <c:pt idx="1281">
                  <c:v>-47.043800354003906</c:v>
                </c:pt>
                <c:pt idx="1282">
                  <c:v>-49.824714660644503</c:v>
                </c:pt>
                <c:pt idx="1283">
                  <c:v>-52.536487579345703</c:v>
                </c:pt>
                <c:pt idx="1284">
                  <c:v>-55.1404953002925</c:v>
                </c:pt>
                <c:pt idx="1285">
                  <c:v>-57.612895965576499</c:v>
                </c:pt>
                <c:pt idx="1286">
                  <c:v>-59.936523437499503</c:v>
                </c:pt>
                <c:pt idx="1287">
                  <c:v>-62.1080398559575</c:v>
                </c:pt>
                <c:pt idx="1288">
                  <c:v>-64.1326904296875</c:v>
                </c:pt>
                <c:pt idx="1289">
                  <c:v>-66.027164459228501</c:v>
                </c:pt>
                <c:pt idx="1290">
                  <c:v>-67.812919616699503</c:v>
                </c:pt>
                <c:pt idx="1291">
                  <c:v>-69.534778594970504</c:v>
                </c:pt>
                <c:pt idx="1292">
                  <c:v>-71.243762969970504</c:v>
                </c:pt>
                <c:pt idx="1293">
                  <c:v>-72.978496551513501</c:v>
                </c:pt>
                <c:pt idx="1294">
                  <c:v>-74.742794036865504</c:v>
                </c:pt>
                <c:pt idx="1295">
                  <c:v>-76.519012451171506</c:v>
                </c:pt>
                <c:pt idx="1296">
                  <c:v>-78.274726867675497</c:v>
                </c:pt>
                <c:pt idx="1297">
                  <c:v>-79.963207244873502</c:v>
                </c:pt>
                <c:pt idx="1298">
                  <c:v>-81.530094146728501</c:v>
                </c:pt>
                <c:pt idx="1299">
                  <c:v>-82.930564880371492</c:v>
                </c:pt>
                <c:pt idx="1300">
                  <c:v>-84.143161773681499</c:v>
                </c:pt>
                <c:pt idx="1301">
                  <c:v>-85.162162780761491</c:v>
                </c:pt>
                <c:pt idx="1302">
                  <c:v>-85.996150970458501</c:v>
                </c:pt>
                <c:pt idx="1303">
                  <c:v>-86.64846420288049</c:v>
                </c:pt>
                <c:pt idx="1304">
                  <c:v>-87.124824523925497</c:v>
                </c:pt>
                <c:pt idx="1305">
                  <c:v>-87.421894073486499</c:v>
                </c:pt>
                <c:pt idx="1306">
                  <c:v>-87.538719177246492</c:v>
                </c:pt>
                <c:pt idx="1307">
                  <c:v>-87.485313415527486</c:v>
                </c:pt>
                <c:pt idx="1308">
                  <c:v>-87.264537811279496</c:v>
                </c:pt>
                <c:pt idx="1309">
                  <c:v>-86.886405944824503</c:v>
                </c:pt>
                <c:pt idx="1310">
                  <c:v>-86.360931396484489</c:v>
                </c:pt>
                <c:pt idx="1311">
                  <c:v>-85.710048675537507</c:v>
                </c:pt>
                <c:pt idx="1312">
                  <c:v>-84.943294525146513</c:v>
                </c:pt>
                <c:pt idx="1313">
                  <c:v>-84.055900573730497</c:v>
                </c:pt>
                <c:pt idx="1314">
                  <c:v>-83.043098449707486</c:v>
                </c:pt>
                <c:pt idx="1315">
                  <c:v>-81.902980804443501</c:v>
                </c:pt>
                <c:pt idx="1316">
                  <c:v>-80.6427001953125</c:v>
                </c:pt>
                <c:pt idx="1317">
                  <c:v>-79.272270202636506</c:v>
                </c:pt>
                <c:pt idx="1318">
                  <c:v>-77.803611755371506</c:v>
                </c:pt>
                <c:pt idx="1319">
                  <c:v>-76.236248016357493</c:v>
                </c:pt>
                <c:pt idx="1320">
                  <c:v>-74.561595916748502</c:v>
                </c:pt>
                <c:pt idx="1321">
                  <c:v>-72.7758407592775</c:v>
                </c:pt>
                <c:pt idx="1322">
                  <c:v>-70.885181427001498</c:v>
                </c:pt>
                <c:pt idx="1323">
                  <c:v>-68.903446197509496</c:v>
                </c:pt>
                <c:pt idx="1324">
                  <c:v>-66.839694976806499</c:v>
                </c:pt>
                <c:pt idx="1325">
                  <c:v>-64.709186553955504</c:v>
                </c:pt>
                <c:pt idx="1326">
                  <c:v>-62.535762786865504</c:v>
                </c:pt>
                <c:pt idx="1327">
                  <c:v>-60.337543487548501</c:v>
                </c:pt>
                <c:pt idx="1328">
                  <c:v>-58.122634887695497</c:v>
                </c:pt>
                <c:pt idx="1329">
                  <c:v>-55.880546569824503</c:v>
                </c:pt>
                <c:pt idx="1330">
                  <c:v>-53.606033325195497</c:v>
                </c:pt>
                <c:pt idx="1331">
                  <c:v>-51.306247711181598</c:v>
                </c:pt>
                <c:pt idx="1332">
                  <c:v>-48.988819122314496</c:v>
                </c:pt>
                <c:pt idx="1333">
                  <c:v>-46.668052673339801</c:v>
                </c:pt>
                <c:pt idx="1334">
                  <c:v>-44.348239898681598</c:v>
                </c:pt>
                <c:pt idx="1335">
                  <c:v>-42.043209075927706</c:v>
                </c:pt>
                <c:pt idx="1336">
                  <c:v>-39.762496948242202</c:v>
                </c:pt>
                <c:pt idx="1337">
                  <c:v>-37.516117095947294</c:v>
                </c:pt>
                <c:pt idx="1338">
                  <c:v>-35.314083099365206</c:v>
                </c:pt>
                <c:pt idx="1339">
                  <c:v>-33.152103424072294</c:v>
                </c:pt>
                <c:pt idx="1340">
                  <c:v>-31.035423278808594</c:v>
                </c:pt>
                <c:pt idx="1341">
                  <c:v>-28.964042663574205</c:v>
                </c:pt>
                <c:pt idx="1342">
                  <c:v>-26.953220367431598</c:v>
                </c:pt>
                <c:pt idx="1343">
                  <c:v>-25.004386901855497</c:v>
                </c:pt>
                <c:pt idx="1344">
                  <c:v>-23.115634918212905</c:v>
                </c:pt>
                <c:pt idx="1345">
                  <c:v>-21.292209625244098</c:v>
                </c:pt>
                <c:pt idx="1346">
                  <c:v>-19.536972045898395</c:v>
                </c:pt>
                <c:pt idx="1347">
                  <c:v>-17.858028411865206</c:v>
                </c:pt>
                <c:pt idx="1348">
                  <c:v>-16.2463188171387</c:v>
                </c:pt>
                <c:pt idx="1349">
                  <c:v>-14.704704284667997</c:v>
                </c:pt>
                <c:pt idx="1350">
                  <c:v>-13.233184814453097</c:v>
                </c:pt>
                <c:pt idx="1351">
                  <c:v>-11.8365287780762</c:v>
                </c:pt>
                <c:pt idx="1352">
                  <c:v>-10.518074035644503</c:v>
                </c:pt>
                <c:pt idx="1353">
                  <c:v>-9.2778205871582031</c:v>
                </c:pt>
                <c:pt idx="1354">
                  <c:v>-8.1138610839844034</c:v>
                </c:pt>
                <c:pt idx="1355">
                  <c:v>-7.0290565490723012</c:v>
                </c:pt>
                <c:pt idx="1356">
                  <c:v>-6.0272216796875</c:v>
                </c:pt>
                <c:pt idx="1357">
                  <c:v>-5.1069259643554972</c:v>
                </c:pt>
                <c:pt idx="1358">
                  <c:v>-4.2586326599121023</c:v>
                </c:pt>
                <c:pt idx="1359">
                  <c:v>-3.4761428833008026</c:v>
                </c:pt>
                <c:pt idx="1360">
                  <c:v>-2.7580261230469034</c:v>
                </c:pt>
                <c:pt idx="1361">
                  <c:v>-2.1033287048339986</c:v>
                </c:pt>
                <c:pt idx="1362">
                  <c:v>-1.5110969543457031</c:v>
                </c:pt>
                <c:pt idx="1363">
                  <c:v>-0.97608566284179688</c:v>
                </c:pt>
                <c:pt idx="1364">
                  <c:v>-0.49352645874019885</c:v>
                </c:pt>
                <c:pt idx="1365">
                  <c:v>-5.8174133300802566E-2</c:v>
                </c:pt>
                <c:pt idx="1366">
                  <c:v>0.33044815063480115</c:v>
                </c:pt>
                <c:pt idx="1367">
                  <c:v>0.67377090454100141</c:v>
                </c:pt>
                <c:pt idx="1368">
                  <c:v>0.97894668579100141</c:v>
                </c:pt>
                <c:pt idx="1369">
                  <c:v>1.245498657226598</c:v>
                </c:pt>
                <c:pt idx="1370">
                  <c:v>1.4715194702148011</c:v>
                </c:pt>
                <c:pt idx="1371">
                  <c:v>1.6579627990723012</c:v>
                </c:pt>
                <c:pt idx="1372">
                  <c:v>1.8119812011719034</c:v>
                </c:pt>
                <c:pt idx="1373">
                  <c:v>1.9392967224121023</c:v>
                </c:pt>
                <c:pt idx="1374">
                  <c:v>2.0337104797362997</c:v>
                </c:pt>
                <c:pt idx="1375">
                  <c:v>2.1028518676758026</c:v>
                </c:pt>
                <c:pt idx="1376">
                  <c:v>2.1486282348633026</c:v>
                </c:pt>
                <c:pt idx="1377">
                  <c:v>2.1815299987792969</c:v>
                </c:pt>
                <c:pt idx="1378">
                  <c:v>2.1986961364746023</c:v>
                </c:pt>
                <c:pt idx="1379">
                  <c:v>2.203464508056598</c:v>
                </c:pt>
                <c:pt idx="1380">
                  <c:v>2.1977424621582031</c:v>
                </c:pt>
                <c:pt idx="1381">
                  <c:v>2.1767616271973012</c:v>
                </c:pt>
                <c:pt idx="1382">
                  <c:v>2.142429351806598</c:v>
                </c:pt>
                <c:pt idx="1383">
                  <c:v>2.0918846130371023</c:v>
                </c:pt>
                <c:pt idx="1384">
                  <c:v>2.0284652709961009</c:v>
                </c:pt>
                <c:pt idx="1385">
                  <c:v>1.9526481628417969</c:v>
                </c:pt>
                <c:pt idx="1386">
                  <c:v>1.867294311523402</c:v>
                </c:pt>
                <c:pt idx="1387">
                  <c:v>1.775741577148402</c:v>
                </c:pt>
                <c:pt idx="1388">
                  <c:v>1.6822814941405966</c:v>
                </c:pt>
                <c:pt idx="1389">
                  <c:v>1.593112945556598</c:v>
                </c:pt>
                <c:pt idx="1390">
                  <c:v>1.5063285827637003</c:v>
                </c:pt>
                <c:pt idx="1391">
                  <c:v>1.4200210571288991</c:v>
                </c:pt>
                <c:pt idx="1392">
                  <c:v>1.3327598571776988</c:v>
                </c:pt>
                <c:pt idx="1393">
                  <c:v>1.251220703125</c:v>
                </c:pt>
                <c:pt idx="1394">
                  <c:v>1.1725425720214986</c:v>
                </c:pt>
                <c:pt idx="1395">
                  <c:v>1.089096069335902</c:v>
                </c:pt>
                <c:pt idx="1396">
                  <c:v>1.0037422180175994</c:v>
                </c:pt>
                <c:pt idx="1397">
                  <c:v>0.92220306396480112</c:v>
                </c:pt>
                <c:pt idx="1398">
                  <c:v>0.84829330444340201</c:v>
                </c:pt>
                <c:pt idx="1399">
                  <c:v>0.77295303344730115</c:v>
                </c:pt>
                <c:pt idx="1400">
                  <c:v>0.68902969360350141</c:v>
                </c:pt>
                <c:pt idx="1401">
                  <c:v>0.60272216796870026</c:v>
                </c:pt>
                <c:pt idx="1402">
                  <c:v>0.518798828125</c:v>
                </c:pt>
                <c:pt idx="1403">
                  <c:v>0.44107437133789773</c:v>
                </c:pt>
                <c:pt idx="1404">
                  <c:v>0.36525726318360086</c:v>
                </c:pt>
                <c:pt idx="1405">
                  <c:v>0.28944015502929688</c:v>
                </c:pt>
                <c:pt idx="1406">
                  <c:v>0.21839141845700283</c:v>
                </c:pt>
                <c:pt idx="1407">
                  <c:v>0.152587890625</c:v>
                </c:pt>
                <c:pt idx="1408">
                  <c:v>8.7738037109403422E-2</c:v>
                </c:pt>
                <c:pt idx="1409">
                  <c:v>1.7166137695298289E-2</c:v>
                </c:pt>
                <c:pt idx="1410">
                  <c:v>-5.0067901611299703E-2</c:v>
                </c:pt>
                <c:pt idx="1411">
                  <c:v>-0.10538101196289773</c:v>
                </c:pt>
                <c:pt idx="1412">
                  <c:v>-0.15020370483399859</c:v>
                </c:pt>
                <c:pt idx="1413">
                  <c:v>-0.19311904907230115</c:v>
                </c:pt>
                <c:pt idx="1414">
                  <c:v>-0.23651123046879974</c:v>
                </c:pt>
                <c:pt idx="1415">
                  <c:v>-0.27656555175779829</c:v>
                </c:pt>
                <c:pt idx="1416">
                  <c:v>-0.32091140747070313</c:v>
                </c:pt>
                <c:pt idx="1417">
                  <c:v>-0.36811828613279829</c:v>
                </c:pt>
                <c:pt idx="1418">
                  <c:v>-0.41294097900389914</c:v>
                </c:pt>
                <c:pt idx="1419">
                  <c:v>-0.44918060302730112</c:v>
                </c:pt>
                <c:pt idx="1420">
                  <c:v>-0.47588348388669743</c:v>
                </c:pt>
                <c:pt idx="1421">
                  <c:v>-0.49591064453129974</c:v>
                </c:pt>
                <c:pt idx="1422">
                  <c:v>-0.50973892211909799</c:v>
                </c:pt>
                <c:pt idx="1423">
                  <c:v>-0.52165985107419743</c:v>
                </c:pt>
                <c:pt idx="1424">
                  <c:v>-0.5383491516112997</c:v>
                </c:pt>
                <c:pt idx="1425">
                  <c:v>-0.538349151611299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Normalised traces'!$G$5</c:f>
              <c:strCache>
                <c:ptCount val="1"/>
                <c:pt idx="0">
                  <c:v>BatchC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G$6:$G$1431</c:f>
              <c:numCache>
                <c:formatCode>0.000</c:formatCode>
                <c:ptCount val="1426"/>
                <c:pt idx="0">
                  <c:v>-0.1416206359862997</c:v>
                </c:pt>
                <c:pt idx="1">
                  <c:v>-0.14400482177730112</c:v>
                </c:pt>
                <c:pt idx="2">
                  <c:v>-0.15926361083980112</c:v>
                </c:pt>
                <c:pt idx="3">
                  <c:v>-0.20217895507810368</c:v>
                </c:pt>
                <c:pt idx="4">
                  <c:v>-0.24271011352540484</c:v>
                </c:pt>
                <c:pt idx="5">
                  <c:v>-0.24986267089840197</c:v>
                </c:pt>
                <c:pt idx="6">
                  <c:v>-0.17786026000970168</c:v>
                </c:pt>
                <c:pt idx="7">
                  <c:v>-2.7179718017499965E-2</c:v>
                </c:pt>
                <c:pt idx="8">
                  <c:v>0.21934509277349434</c:v>
                </c:pt>
                <c:pt idx="9">
                  <c:v>0.5540847778320952</c:v>
                </c:pt>
                <c:pt idx="10">
                  <c:v>0.91886520385750003</c:v>
                </c:pt>
                <c:pt idx="11">
                  <c:v>1.2645721435546946</c:v>
                </c:pt>
                <c:pt idx="12">
                  <c:v>1.5435218811034943</c:v>
                </c:pt>
                <c:pt idx="13">
                  <c:v>1.7504692077637003</c:v>
                </c:pt>
                <c:pt idx="14">
                  <c:v>1.8744468688964986</c:v>
                </c:pt>
                <c:pt idx="15">
                  <c:v>1.9288063049316975</c:v>
                </c:pt>
                <c:pt idx="16">
                  <c:v>1.9330978393554972</c:v>
                </c:pt>
                <c:pt idx="17">
                  <c:v>1.8954277038575</c:v>
                </c:pt>
                <c:pt idx="18">
                  <c:v>1.8153190612792969</c:v>
                </c:pt>
                <c:pt idx="19">
                  <c:v>1.7023086547851989</c:v>
                </c:pt>
                <c:pt idx="20">
                  <c:v>1.5702247619628977</c:v>
                </c:pt>
                <c:pt idx="21">
                  <c:v>1.4266967773437997</c:v>
                </c:pt>
                <c:pt idx="22">
                  <c:v>1.2779235839843963</c:v>
                </c:pt>
                <c:pt idx="23">
                  <c:v>1.1329650878906961</c:v>
                </c:pt>
                <c:pt idx="24">
                  <c:v>1.0004043579101989</c:v>
                </c:pt>
                <c:pt idx="25">
                  <c:v>0.87642669677740059</c:v>
                </c:pt>
                <c:pt idx="26">
                  <c:v>0.75817108154299717</c:v>
                </c:pt>
                <c:pt idx="27">
                  <c:v>0.64802169799809661</c:v>
                </c:pt>
                <c:pt idx="28">
                  <c:v>0.55027008056639914</c:v>
                </c:pt>
                <c:pt idx="29">
                  <c:v>0.46348571777349434</c:v>
                </c:pt>
                <c:pt idx="30">
                  <c:v>0.38051605224609375</c:v>
                </c:pt>
                <c:pt idx="31">
                  <c:v>0.30183792114259944</c:v>
                </c:pt>
                <c:pt idx="32">
                  <c:v>0.22649765014649859</c:v>
                </c:pt>
                <c:pt idx="33">
                  <c:v>0.15974044799809661</c:v>
                </c:pt>
                <c:pt idx="34">
                  <c:v>0.1025199890137003</c:v>
                </c:pt>
                <c:pt idx="35">
                  <c:v>5.0067901611399179E-2</c:v>
                </c:pt>
                <c:pt idx="36">
                  <c:v>0</c:v>
                </c:pt>
                <c:pt idx="37">
                  <c:v>-4.720687866210227E-2</c:v>
                </c:pt>
                <c:pt idx="38">
                  <c:v>-8.869171142570309E-2</c:v>
                </c:pt>
                <c:pt idx="39">
                  <c:v>-0.1220703125</c:v>
                </c:pt>
                <c:pt idx="40">
                  <c:v>-0.1478195190429048</c:v>
                </c:pt>
                <c:pt idx="41">
                  <c:v>-0.16593933105470171</c:v>
                </c:pt>
                <c:pt idx="42">
                  <c:v>-0.17356872558590197</c:v>
                </c:pt>
                <c:pt idx="43">
                  <c:v>-0.17499923706050424</c:v>
                </c:pt>
                <c:pt idx="44">
                  <c:v>-0.17166137695310368</c:v>
                </c:pt>
                <c:pt idx="45">
                  <c:v>-0.17166137695310368</c:v>
                </c:pt>
                <c:pt idx="46">
                  <c:v>-0.17738342285150566</c:v>
                </c:pt>
                <c:pt idx="47">
                  <c:v>-0.18644332885740056</c:v>
                </c:pt>
                <c:pt idx="48">
                  <c:v>-0.19216537475580253</c:v>
                </c:pt>
                <c:pt idx="49">
                  <c:v>-0.19073486328120026</c:v>
                </c:pt>
                <c:pt idx="50">
                  <c:v>-0.18310546875</c:v>
                </c:pt>
                <c:pt idx="51">
                  <c:v>-0.17547607421870026</c:v>
                </c:pt>
                <c:pt idx="52">
                  <c:v>-0.1678466796875</c:v>
                </c:pt>
                <c:pt idx="53">
                  <c:v>-0.16355514526360082</c:v>
                </c:pt>
                <c:pt idx="54">
                  <c:v>-0.16212463378900566</c:v>
                </c:pt>
                <c:pt idx="55">
                  <c:v>-0.16498565673820309</c:v>
                </c:pt>
                <c:pt idx="56">
                  <c:v>-0.17309188842770595</c:v>
                </c:pt>
                <c:pt idx="57">
                  <c:v>-0.18501281738280539</c:v>
                </c:pt>
                <c:pt idx="58">
                  <c:v>-0.20074844360350141</c:v>
                </c:pt>
                <c:pt idx="59">
                  <c:v>-0.22220611572259941</c:v>
                </c:pt>
                <c:pt idx="60">
                  <c:v>-0.24986267089840197</c:v>
                </c:pt>
                <c:pt idx="61">
                  <c:v>-0.27847290039060368</c:v>
                </c:pt>
                <c:pt idx="62">
                  <c:v>-0.30469894409180398</c:v>
                </c:pt>
                <c:pt idx="63">
                  <c:v>-0.32567977905270595</c:v>
                </c:pt>
                <c:pt idx="64">
                  <c:v>-0.34093856811520595</c:v>
                </c:pt>
                <c:pt idx="65">
                  <c:v>-0.34475326538080253</c:v>
                </c:pt>
                <c:pt idx="66">
                  <c:v>-0.33855438232420454</c:v>
                </c:pt>
                <c:pt idx="67">
                  <c:v>-0.32615661621090197</c:v>
                </c:pt>
                <c:pt idx="68">
                  <c:v>-0.31042098999020595</c:v>
                </c:pt>
                <c:pt idx="69">
                  <c:v>-0.29087066650390625</c:v>
                </c:pt>
                <c:pt idx="70">
                  <c:v>-0.2636909484862997</c:v>
                </c:pt>
                <c:pt idx="71">
                  <c:v>-0.23269653320310368</c:v>
                </c:pt>
                <c:pt idx="72">
                  <c:v>-0.20074844360350141</c:v>
                </c:pt>
                <c:pt idx="73">
                  <c:v>-0.17690658569330253</c:v>
                </c:pt>
                <c:pt idx="74">
                  <c:v>-0.1587867736816051</c:v>
                </c:pt>
                <c:pt idx="75">
                  <c:v>-0.14305114746090197</c:v>
                </c:pt>
                <c:pt idx="76">
                  <c:v>-0.12493133544920454</c:v>
                </c:pt>
                <c:pt idx="77">
                  <c:v>-9.7274780273401973E-2</c:v>
                </c:pt>
                <c:pt idx="78">
                  <c:v>-4.9114227294900559E-2</c:v>
                </c:pt>
                <c:pt idx="79">
                  <c:v>3.5285949707095199E-2</c:v>
                </c:pt>
                <c:pt idx="80">
                  <c:v>0.14781951904299717</c:v>
                </c:pt>
                <c:pt idx="81">
                  <c:v>0.28276443481449576</c:v>
                </c:pt>
                <c:pt idx="82">
                  <c:v>0.45251846313479405</c:v>
                </c:pt>
                <c:pt idx="83">
                  <c:v>0.70095062255859375</c:v>
                </c:pt>
                <c:pt idx="84">
                  <c:v>1.068592071533196</c:v>
                </c:pt>
                <c:pt idx="85">
                  <c:v>1.5807151794433949</c:v>
                </c:pt>
                <c:pt idx="86">
                  <c:v>2.2559165954589986</c:v>
                </c:pt>
                <c:pt idx="87">
                  <c:v>3.11279296875</c:v>
                </c:pt>
                <c:pt idx="88">
                  <c:v>4.1589736938476989</c:v>
                </c:pt>
                <c:pt idx="89">
                  <c:v>5.3834915161132955</c:v>
                </c:pt>
                <c:pt idx="90">
                  <c:v>6.7811012268066975</c:v>
                </c:pt>
                <c:pt idx="91">
                  <c:v>8.3589553833007955</c:v>
                </c:pt>
                <c:pt idx="92">
                  <c:v>10.143756866455096</c:v>
                </c:pt>
                <c:pt idx="93">
                  <c:v>12.177467346191396</c:v>
                </c:pt>
                <c:pt idx="94">
                  <c:v>14.516353607177798</c:v>
                </c:pt>
                <c:pt idx="95">
                  <c:v>17.228126525878896</c:v>
                </c:pt>
                <c:pt idx="96">
                  <c:v>20.3781127929688</c:v>
                </c:pt>
                <c:pt idx="97">
                  <c:v>24.026393890380895</c:v>
                </c:pt>
                <c:pt idx="98">
                  <c:v>28.219699859619169</c:v>
                </c:pt>
                <c:pt idx="99">
                  <c:v>33.038139343261747</c:v>
                </c:pt>
                <c:pt idx="100">
                  <c:v>38.789272308349638</c:v>
                </c:pt>
                <c:pt idx="101">
                  <c:v>46.316623687744197</c:v>
                </c:pt>
                <c:pt idx="102">
                  <c:v>57.044029235839901</c:v>
                </c:pt>
                <c:pt idx="103">
                  <c:v>72.515010833740291</c:v>
                </c:pt>
                <c:pt idx="104">
                  <c:v>93.678951263427791</c:v>
                </c:pt>
                <c:pt idx="105">
                  <c:v>120.4924583435059</c:v>
                </c:pt>
                <c:pt idx="106">
                  <c:v>151.93128585815401</c:v>
                </c:pt>
                <c:pt idx="107">
                  <c:v>186.14768981933599</c:v>
                </c:pt>
                <c:pt idx="108">
                  <c:v>220.786571502686</c:v>
                </c:pt>
                <c:pt idx="109">
                  <c:v>253.60488891601599</c:v>
                </c:pt>
                <c:pt idx="110">
                  <c:v>283.17975997924799</c:v>
                </c:pt>
                <c:pt idx="111">
                  <c:v>309.17882919311501</c:v>
                </c:pt>
                <c:pt idx="112">
                  <c:v>332.11898803710903</c:v>
                </c:pt>
                <c:pt idx="113">
                  <c:v>352.88667678832996</c:v>
                </c:pt>
                <c:pt idx="114">
                  <c:v>372.43986129760697</c:v>
                </c:pt>
                <c:pt idx="115">
                  <c:v>391.64257049560501</c:v>
                </c:pt>
                <c:pt idx="116">
                  <c:v>411.24391555786099</c:v>
                </c:pt>
                <c:pt idx="117">
                  <c:v>431.90383911132801</c:v>
                </c:pt>
                <c:pt idx="118">
                  <c:v>454.17785644531295</c:v>
                </c:pt>
                <c:pt idx="119">
                  <c:v>478.51991653442394</c:v>
                </c:pt>
                <c:pt idx="120">
                  <c:v>505.20038604736305</c:v>
                </c:pt>
                <c:pt idx="121">
                  <c:v>534.33179855346702</c:v>
                </c:pt>
                <c:pt idx="122">
                  <c:v>565.86885452270496</c:v>
                </c:pt>
                <c:pt idx="123">
                  <c:v>599.63321685790993</c:v>
                </c:pt>
                <c:pt idx="124">
                  <c:v>635.34212112426792</c:v>
                </c:pt>
                <c:pt idx="125">
                  <c:v>672.637939453125</c:v>
                </c:pt>
                <c:pt idx="126">
                  <c:v>711.13967895507801</c:v>
                </c:pt>
                <c:pt idx="127">
                  <c:v>750.42724609375</c:v>
                </c:pt>
                <c:pt idx="128">
                  <c:v>790.06671905517601</c:v>
                </c:pt>
                <c:pt idx="129">
                  <c:v>829.60605621337902</c:v>
                </c:pt>
                <c:pt idx="130">
                  <c:v>868.582725524902</c:v>
                </c:pt>
                <c:pt idx="131">
                  <c:v>906.55088424682594</c:v>
                </c:pt>
                <c:pt idx="132">
                  <c:v>943.13335418701195</c:v>
                </c:pt>
                <c:pt idx="133">
                  <c:v>977.93960571289097</c:v>
                </c:pt>
                <c:pt idx="134">
                  <c:v>1010.59627532959</c:v>
                </c:pt>
                <c:pt idx="135">
                  <c:v>1040.7853126525881</c:v>
                </c:pt>
                <c:pt idx="136">
                  <c:v>1068.412303924558</c:v>
                </c:pt>
                <c:pt idx="137">
                  <c:v>1093.476295471188</c:v>
                </c:pt>
                <c:pt idx="138">
                  <c:v>1115.926742553708</c:v>
                </c:pt>
                <c:pt idx="139">
                  <c:v>1135.808467864988</c:v>
                </c:pt>
                <c:pt idx="140">
                  <c:v>1153.310775756838</c:v>
                </c:pt>
                <c:pt idx="141">
                  <c:v>1168.676376342778</c:v>
                </c:pt>
                <c:pt idx="142">
                  <c:v>1182.099819183348</c:v>
                </c:pt>
                <c:pt idx="143">
                  <c:v>1193.710803985598</c:v>
                </c:pt>
                <c:pt idx="144">
                  <c:v>1203.7091255187979</c:v>
                </c:pt>
                <c:pt idx="145">
                  <c:v>1212.3131752014181</c:v>
                </c:pt>
                <c:pt idx="146">
                  <c:v>1219.636440277098</c:v>
                </c:pt>
                <c:pt idx="147">
                  <c:v>1225.9249687194779</c:v>
                </c:pt>
                <c:pt idx="148">
                  <c:v>1231.2655448913579</c:v>
                </c:pt>
                <c:pt idx="149">
                  <c:v>1235.831737518308</c:v>
                </c:pt>
                <c:pt idx="150">
                  <c:v>1239.761829376218</c:v>
                </c:pt>
                <c:pt idx="151">
                  <c:v>1243.2394027709979</c:v>
                </c:pt>
                <c:pt idx="152">
                  <c:v>1246.4389801025379</c:v>
                </c:pt>
                <c:pt idx="153">
                  <c:v>1249.314785003658</c:v>
                </c:pt>
                <c:pt idx="154">
                  <c:v>1251.9001960754379</c:v>
                </c:pt>
                <c:pt idx="155">
                  <c:v>1254.2366981506379</c:v>
                </c:pt>
                <c:pt idx="156">
                  <c:v>1256.4077377319379</c:v>
                </c:pt>
                <c:pt idx="157">
                  <c:v>1258.4056854248079</c:v>
                </c:pt>
                <c:pt idx="158">
                  <c:v>1260.1819038391079</c:v>
                </c:pt>
                <c:pt idx="159">
                  <c:v>1261.770248413088</c:v>
                </c:pt>
                <c:pt idx="160">
                  <c:v>1263.2274627685579</c:v>
                </c:pt>
                <c:pt idx="161">
                  <c:v>1264.5907402038579</c:v>
                </c:pt>
                <c:pt idx="162">
                  <c:v>1265.8171653747579</c:v>
                </c:pt>
                <c:pt idx="163">
                  <c:v>1266.8552398681679</c:v>
                </c:pt>
                <c:pt idx="164">
                  <c:v>1267.763137817378</c:v>
                </c:pt>
                <c:pt idx="165">
                  <c:v>1268.6400413513179</c:v>
                </c:pt>
                <c:pt idx="166">
                  <c:v>1269.522190093998</c:v>
                </c:pt>
                <c:pt idx="167">
                  <c:v>1270.3442573547379</c:v>
                </c:pt>
                <c:pt idx="168">
                  <c:v>1271.1262702941879</c:v>
                </c:pt>
                <c:pt idx="169">
                  <c:v>1271.918296813968</c:v>
                </c:pt>
                <c:pt idx="170">
                  <c:v>1272.6669311523481</c:v>
                </c:pt>
                <c:pt idx="171">
                  <c:v>1273.3302116394079</c:v>
                </c:pt>
                <c:pt idx="172">
                  <c:v>1273.9443778991679</c:v>
                </c:pt>
                <c:pt idx="173">
                  <c:v>1274.511337280278</c:v>
                </c:pt>
                <c:pt idx="174">
                  <c:v>1274.9629020690879</c:v>
                </c:pt>
                <c:pt idx="175">
                  <c:v>1275.2871513366679</c:v>
                </c:pt>
                <c:pt idx="176">
                  <c:v>1275.5713462829581</c:v>
                </c:pt>
                <c:pt idx="177">
                  <c:v>1275.7854461669879</c:v>
                </c:pt>
                <c:pt idx="178">
                  <c:v>1275.773525238038</c:v>
                </c:pt>
                <c:pt idx="179">
                  <c:v>1275.5203247070281</c:v>
                </c:pt>
                <c:pt idx="180">
                  <c:v>1275.1240730285679</c:v>
                </c:pt>
                <c:pt idx="181">
                  <c:v>1274.643898010258</c:v>
                </c:pt>
                <c:pt idx="182">
                  <c:v>1274.089336395268</c:v>
                </c:pt>
                <c:pt idx="183">
                  <c:v>1273.5013961791981</c:v>
                </c:pt>
                <c:pt idx="184">
                  <c:v>1272.941112518308</c:v>
                </c:pt>
                <c:pt idx="185">
                  <c:v>1272.344589233398</c:v>
                </c:pt>
                <c:pt idx="186">
                  <c:v>1271.693706512448</c:v>
                </c:pt>
                <c:pt idx="187">
                  <c:v>1270.997047424318</c:v>
                </c:pt>
                <c:pt idx="188">
                  <c:v>1270.325660705568</c:v>
                </c:pt>
                <c:pt idx="189">
                  <c:v>1269.633769989018</c:v>
                </c:pt>
                <c:pt idx="190">
                  <c:v>1268.9080238342281</c:v>
                </c:pt>
                <c:pt idx="191">
                  <c:v>1268.2380676269579</c:v>
                </c:pt>
                <c:pt idx="192">
                  <c:v>1267.584323883058</c:v>
                </c:pt>
                <c:pt idx="193">
                  <c:v>1266.867637634278</c:v>
                </c:pt>
                <c:pt idx="194">
                  <c:v>1265.8720016479481</c:v>
                </c:pt>
                <c:pt idx="195">
                  <c:v>1264.5440101623581</c:v>
                </c:pt>
                <c:pt idx="196">
                  <c:v>1263.0128860473681</c:v>
                </c:pt>
                <c:pt idx="197">
                  <c:v>1261.3801956176781</c:v>
                </c:pt>
                <c:pt idx="198">
                  <c:v>1259.7079277038579</c:v>
                </c:pt>
                <c:pt idx="199">
                  <c:v>1257.9927444457981</c:v>
                </c:pt>
                <c:pt idx="200">
                  <c:v>1256.281852722168</c:v>
                </c:pt>
                <c:pt idx="201">
                  <c:v>1254.552364349368</c:v>
                </c:pt>
                <c:pt idx="202">
                  <c:v>1252.6950836181679</c:v>
                </c:pt>
                <c:pt idx="203">
                  <c:v>1250.605583190918</c:v>
                </c:pt>
                <c:pt idx="204">
                  <c:v>1248.231887817378</c:v>
                </c:pt>
                <c:pt idx="205">
                  <c:v>1245.5539703369179</c:v>
                </c:pt>
                <c:pt idx="206">
                  <c:v>1242.681503295898</c:v>
                </c:pt>
                <c:pt idx="207">
                  <c:v>1239.7246360778779</c:v>
                </c:pt>
                <c:pt idx="208">
                  <c:v>1236.6824150085479</c:v>
                </c:pt>
                <c:pt idx="209">
                  <c:v>1233.5453033447279</c:v>
                </c:pt>
                <c:pt idx="210">
                  <c:v>1230.3261756896979</c:v>
                </c:pt>
                <c:pt idx="211">
                  <c:v>1226.9568443298381</c:v>
                </c:pt>
                <c:pt idx="212">
                  <c:v>1223.266601562498</c:v>
                </c:pt>
                <c:pt idx="213">
                  <c:v>1219.1648483276379</c:v>
                </c:pt>
                <c:pt idx="214">
                  <c:v>1214.7755622863779</c:v>
                </c:pt>
                <c:pt idx="215">
                  <c:v>1210.0925445556679</c:v>
                </c:pt>
                <c:pt idx="216">
                  <c:v>1205.0862312316879</c:v>
                </c:pt>
                <c:pt idx="217">
                  <c:v>1199.7208595275879</c:v>
                </c:pt>
                <c:pt idx="218">
                  <c:v>1194.036483764648</c:v>
                </c:pt>
                <c:pt idx="219">
                  <c:v>1188.0021095275879</c:v>
                </c:pt>
                <c:pt idx="220">
                  <c:v>1181.427955627438</c:v>
                </c:pt>
                <c:pt idx="221">
                  <c:v>1174.2324829101581</c:v>
                </c:pt>
                <c:pt idx="222">
                  <c:v>1166.307449340818</c:v>
                </c:pt>
                <c:pt idx="223">
                  <c:v>1157.7491760253879</c:v>
                </c:pt>
                <c:pt idx="224">
                  <c:v>1148.590087890628</c:v>
                </c:pt>
                <c:pt idx="225">
                  <c:v>1139.008045196538</c:v>
                </c:pt>
                <c:pt idx="226">
                  <c:v>1129.1484832763679</c:v>
                </c:pt>
                <c:pt idx="227">
                  <c:v>1119.198322296138</c:v>
                </c:pt>
                <c:pt idx="228">
                  <c:v>1109.314918518068</c:v>
                </c:pt>
                <c:pt idx="229">
                  <c:v>1099.395751953128</c:v>
                </c:pt>
                <c:pt idx="230">
                  <c:v>1089.1618728637679</c:v>
                </c:pt>
                <c:pt idx="231">
                  <c:v>1078.110218048098</c:v>
                </c:pt>
                <c:pt idx="232">
                  <c:v>1065.892696380618</c:v>
                </c:pt>
                <c:pt idx="233">
                  <c:v>1052.2651672363281</c:v>
                </c:pt>
                <c:pt idx="234">
                  <c:v>1037.2695922851581</c:v>
                </c:pt>
                <c:pt idx="235">
                  <c:v>1021.332740783691</c:v>
                </c:pt>
                <c:pt idx="236">
                  <c:v>1005.41353225708</c:v>
                </c:pt>
                <c:pt idx="237">
                  <c:v>990.74029922485397</c:v>
                </c:pt>
                <c:pt idx="238">
                  <c:v>978.559970855713</c:v>
                </c:pt>
                <c:pt idx="239">
                  <c:v>969.77806091308594</c:v>
                </c:pt>
                <c:pt idx="240">
                  <c:v>964.78652954101597</c:v>
                </c:pt>
                <c:pt idx="241">
                  <c:v>963.24157714843795</c:v>
                </c:pt>
                <c:pt idx="242">
                  <c:v>963.94443511962902</c:v>
                </c:pt>
                <c:pt idx="243">
                  <c:v>965.18564224243198</c:v>
                </c:pt>
                <c:pt idx="244">
                  <c:v>964.97058868408192</c:v>
                </c:pt>
                <c:pt idx="245">
                  <c:v>961.47727966308594</c:v>
                </c:pt>
                <c:pt idx="246">
                  <c:v>953.21130752563499</c:v>
                </c:pt>
                <c:pt idx="247">
                  <c:v>939.25094604492199</c:v>
                </c:pt>
                <c:pt idx="248">
                  <c:v>919.31009292602494</c:v>
                </c:pt>
                <c:pt idx="249">
                  <c:v>893.66579055786099</c:v>
                </c:pt>
                <c:pt idx="250">
                  <c:v>863.04807662963901</c:v>
                </c:pt>
                <c:pt idx="251">
                  <c:v>828.53984832763695</c:v>
                </c:pt>
                <c:pt idx="252">
                  <c:v>791.46623611450195</c:v>
                </c:pt>
                <c:pt idx="253">
                  <c:v>753.31544876098599</c:v>
                </c:pt>
                <c:pt idx="254">
                  <c:v>715.58332443237293</c:v>
                </c:pt>
                <c:pt idx="255">
                  <c:v>679.59547042846702</c:v>
                </c:pt>
                <c:pt idx="256">
                  <c:v>646.37327194213901</c:v>
                </c:pt>
                <c:pt idx="257">
                  <c:v>616.57333374023392</c:v>
                </c:pt>
                <c:pt idx="258">
                  <c:v>590.48318862914994</c:v>
                </c:pt>
                <c:pt idx="259">
                  <c:v>568.07708740234398</c:v>
                </c:pt>
                <c:pt idx="260">
                  <c:v>549.08275604248092</c:v>
                </c:pt>
                <c:pt idx="261">
                  <c:v>533.097743988037</c:v>
                </c:pt>
                <c:pt idx="262">
                  <c:v>519.60849761962902</c:v>
                </c:pt>
                <c:pt idx="263">
                  <c:v>508.06379318237305</c:v>
                </c:pt>
                <c:pt idx="264">
                  <c:v>497.97344207763695</c:v>
                </c:pt>
                <c:pt idx="265">
                  <c:v>488.98553848266602</c:v>
                </c:pt>
                <c:pt idx="266">
                  <c:v>480.89027404785202</c:v>
                </c:pt>
                <c:pt idx="267">
                  <c:v>473.61469268798805</c:v>
                </c:pt>
                <c:pt idx="268">
                  <c:v>467.20695495605503</c:v>
                </c:pt>
                <c:pt idx="269">
                  <c:v>461.7919921875</c:v>
                </c:pt>
                <c:pt idx="270">
                  <c:v>457.46088027954102</c:v>
                </c:pt>
                <c:pt idx="271">
                  <c:v>454.21791076660202</c:v>
                </c:pt>
                <c:pt idx="272">
                  <c:v>451.97677612304699</c:v>
                </c:pt>
                <c:pt idx="273">
                  <c:v>450.56104660034202</c:v>
                </c:pt>
                <c:pt idx="274">
                  <c:v>449.75090026855503</c:v>
                </c:pt>
                <c:pt idx="275">
                  <c:v>449.30315017700195</c:v>
                </c:pt>
                <c:pt idx="276">
                  <c:v>449.02801513671898</c:v>
                </c:pt>
                <c:pt idx="277">
                  <c:v>448.74858856201195</c:v>
                </c:pt>
                <c:pt idx="278">
                  <c:v>448.28367233276401</c:v>
                </c:pt>
                <c:pt idx="279">
                  <c:v>447.45111465454102</c:v>
                </c:pt>
                <c:pt idx="280">
                  <c:v>446.07830047607399</c:v>
                </c:pt>
                <c:pt idx="281">
                  <c:v>443.98450851440396</c:v>
                </c:pt>
                <c:pt idx="282">
                  <c:v>440.95134735107399</c:v>
                </c:pt>
                <c:pt idx="283">
                  <c:v>436.76805496215798</c:v>
                </c:pt>
                <c:pt idx="284">
                  <c:v>431.27059936523403</c:v>
                </c:pt>
                <c:pt idx="285">
                  <c:v>424.35979843139705</c:v>
                </c:pt>
                <c:pt idx="286">
                  <c:v>416.01610183715798</c:v>
                </c:pt>
                <c:pt idx="287">
                  <c:v>406.30340576171898</c:v>
                </c:pt>
                <c:pt idx="288">
                  <c:v>395.38049697875999</c:v>
                </c:pt>
                <c:pt idx="289">
                  <c:v>383.46433639526401</c:v>
                </c:pt>
                <c:pt idx="290">
                  <c:v>370.81527709960903</c:v>
                </c:pt>
                <c:pt idx="291">
                  <c:v>357.713222503662</c:v>
                </c:pt>
                <c:pt idx="292">
                  <c:v>344.41423416137695</c:v>
                </c:pt>
                <c:pt idx="293">
                  <c:v>331.146240234375</c:v>
                </c:pt>
                <c:pt idx="294">
                  <c:v>318.08662414550804</c:v>
                </c:pt>
                <c:pt idx="295">
                  <c:v>305.38845062255905</c:v>
                </c:pt>
                <c:pt idx="296">
                  <c:v>293.17903518676803</c:v>
                </c:pt>
                <c:pt idx="297">
                  <c:v>281.57854080200201</c:v>
                </c:pt>
                <c:pt idx="298">
                  <c:v>270.69664001464798</c:v>
                </c:pt>
                <c:pt idx="299">
                  <c:v>260.61344146728499</c:v>
                </c:pt>
                <c:pt idx="300">
                  <c:v>251.41143798828099</c:v>
                </c:pt>
                <c:pt idx="301">
                  <c:v>243.164539337158</c:v>
                </c:pt>
                <c:pt idx="302">
                  <c:v>235.92758178710901</c:v>
                </c:pt>
                <c:pt idx="303">
                  <c:v>229.73108291625999</c:v>
                </c:pt>
                <c:pt idx="304">
                  <c:v>224.59983825683599</c:v>
                </c:pt>
                <c:pt idx="305">
                  <c:v>220.55435180664099</c:v>
                </c:pt>
                <c:pt idx="306">
                  <c:v>217.59653091430701</c:v>
                </c:pt>
                <c:pt idx="307">
                  <c:v>215.72113037109401</c:v>
                </c:pt>
                <c:pt idx="308">
                  <c:v>214.91813659668</c:v>
                </c:pt>
                <c:pt idx="309">
                  <c:v>215.15464782714801</c:v>
                </c:pt>
                <c:pt idx="310">
                  <c:v>216.351985931397</c:v>
                </c:pt>
                <c:pt idx="311">
                  <c:v>218.41049194335901</c:v>
                </c:pt>
                <c:pt idx="312">
                  <c:v>221.20571136474601</c:v>
                </c:pt>
                <c:pt idx="313">
                  <c:v>224.56884384155299</c:v>
                </c:pt>
                <c:pt idx="314">
                  <c:v>228.28102111816401</c:v>
                </c:pt>
                <c:pt idx="315">
                  <c:v>232.06710815429699</c:v>
                </c:pt>
                <c:pt idx="316">
                  <c:v>235.64195632934599</c:v>
                </c:pt>
                <c:pt idx="317">
                  <c:v>238.70849609375</c:v>
                </c:pt>
                <c:pt idx="318">
                  <c:v>240.99063873290999</c:v>
                </c:pt>
                <c:pt idx="319">
                  <c:v>242.25950241088898</c:v>
                </c:pt>
                <c:pt idx="320">
                  <c:v>242.34104156494101</c:v>
                </c:pt>
                <c:pt idx="321">
                  <c:v>241.15133285522501</c:v>
                </c:pt>
                <c:pt idx="322">
                  <c:v>238.67940902710001</c:v>
                </c:pt>
                <c:pt idx="323">
                  <c:v>234.99298095703099</c:v>
                </c:pt>
                <c:pt idx="324">
                  <c:v>230.207920074463</c:v>
                </c:pt>
                <c:pt idx="325">
                  <c:v>224.473476409912</c:v>
                </c:pt>
                <c:pt idx="326">
                  <c:v>217.98419952392601</c:v>
                </c:pt>
                <c:pt idx="327">
                  <c:v>210.94465255737299</c:v>
                </c:pt>
                <c:pt idx="328">
                  <c:v>203.55510711669899</c:v>
                </c:pt>
                <c:pt idx="329">
                  <c:v>195.98579406738298</c:v>
                </c:pt>
                <c:pt idx="330">
                  <c:v>188.39645385742199</c:v>
                </c:pt>
                <c:pt idx="331">
                  <c:v>180.93252182006799</c:v>
                </c:pt>
                <c:pt idx="332">
                  <c:v>173.70033264160199</c:v>
                </c:pt>
                <c:pt idx="333">
                  <c:v>166.78524017333999</c:v>
                </c:pt>
                <c:pt idx="334">
                  <c:v>160.24446487426798</c:v>
                </c:pt>
                <c:pt idx="335">
                  <c:v>154.13761138915999</c:v>
                </c:pt>
                <c:pt idx="336">
                  <c:v>148.501873016357</c:v>
                </c:pt>
                <c:pt idx="337">
                  <c:v>143.358707427979</c:v>
                </c:pt>
                <c:pt idx="338">
                  <c:v>138.71240615844698</c:v>
                </c:pt>
                <c:pt idx="339">
                  <c:v>134.5586776733399</c:v>
                </c:pt>
                <c:pt idx="340">
                  <c:v>130.89466094970709</c:v>
                </c:pt>
                <c:pt idx="341">
                  <c:v>127.7050971984864</c:v>
                </c:pt>
                <c:pt idx="342">
                  <c:v>124.9690055847168</c:v>
                </c:pt>
                <c:pt idx="343">
                  <c:v>122.6587295532227</c:v>
                </c:pt>
                <c:pt idx="344">
                  <c:v>120.75662612915039</c:v>
                </c:pt>
                <c:pt idx="345">
                  <c:v>119.23742294311529</c:v>
                </c:pt>
                <c:pt idx="346">
                  <c:v>118.0729866027832</c:v>
                </c:pt>
                <c:pt idx="347">
                  <c:v>117.2347068786621</c:v>
                </c:pt>
                <c:pt idx="348">
                  <c:v>116.692066192627</c:v>
                </c:pt>
                <c:pt idx="349">
                  <c:v>116.4216995239258</c:v>
                </c:pt>
                <c:pt idx="350">
                  <c:v>116.38641357421879</c:v>
                </c:pt>
                <c:pt idx="351">
                  <c:v>116.55235290527349</c:v>
                </c:pt>
                <c:pt idx="352">
                  <c:v>116.8761253356934</c:v>
                </c:pt>
                <c:pt idx="353">
                  <c:v>117.3052787780762</c:v>
                </c:pt>
                <c:pt idx="354">
                  <c:v>117.7849769592286</c:v>
                </c:pt>
                <c:pt idx="355">
                  <c:v>118.25227737426759</c:v>
                </c:pt>
                <c:pt idx="356">
                  <c:v>118.6461448669434</c:v>
                </c:pt>
                <c:pt idx="357">
                  <c:v>118.9026832580567</c:v>
                </c:pt>
                <c:pt idx="358">
                  <c:v>118.9556121826172</c:v>
                </c:pt>
                <c:pt idx="359">
                  <c:v>118.74723434448249</c:v>
                </c:pt>
                <c:pt idx="360">
                  <c:v>118.2246208190918</c:v>
                </c:pt>
                <c:pt idx="361">
                  <c:v>117.3419952392578</c:v>
                </c:pt>
                <c:pt idx="362">
                  <c:v>116.06836318969729</c:v>
                </c:pt>
                <c:pt idx="363">
                  <c:v>114.4037246704102</c:v>
                </c:pt>
                <c:pt idx="364">
                  <c:v>112.36667633056639</c:v>
                </c:pt>
                <c:pt idx="365">
                  <c:v>109.978199005127</c:v>
                </c:pt>
                <c:pt idx="366">
                  <c:v>107.2716712951661</c:v>
                </c:pt>
                <c:pt idx="367">
                  <c:v>104.2890548706055</c:v>
                </c:pt>
                <c:pt idx="368">
                  <c:v>101.0866165161133</c:v>
                </c:pt>
                <c:pt idx="369">
                  <c:v>97.710609436035199</c:v>
                </c:pt>
                <c:pt idx="370">
                  <c:v>94.212055206298899</c:v>
                </c:pt>
                <c:pt idx="371">
                  <c:v>90.657234191894588</c:v>
                </c:pt>
                <c:pt idx="372">
                  <c:v>87.100028991699304</c:v>
                </c:pt>
                <c:pt idx="373">
                  <c:v>83.598136901855497</c:v>
                </c:pt>
                <c:pt idx="374">
                  <c:v>80.186367034912095</c:v>
                </c:pt>
                <c:pt idx="375">
                  <c:v>76.898574829101591</c:v>
                </c:pt>
                <c:pt idx="376">
                  <c:v>73.760509490966797</c:v>
                </c:pt>
                <c:pt idx="377">
                  <c:v>70.784568786621094</c:v>
                </c:pt>
                <c:pt idx="378">
                  <c:v>67.982196807861399</c:v>
                </c:pt>
                <c:pt idx="379">
                  <c:v>65.355300903320298</c:v>
                </c:pt>
                <c:pt idx="380">
                  <c:v>62.904357910156293</c:v>
                </c:pt>
                <c:pt idx="381">
                  <c:v>60.617923736572294</c:v>
                </c:pt>
                <c:pt idx="382">
                  <c:v>58.482170104980497</c:v>
                </c:pt>
                <c:pt idx="383">
                  <c:v>56.486606597900398</c:v>
                </c:pt>
                <c:pt idx="384">
                  <c:v>54.625988006591797</c:v>
                </c:pt>
                <c:pt idx="385">
                  <c:v>52.892684936523494</c:v>
                </c:pt>
                <c:pt idx="386">
                  <c:v>51.281452178955092</c:v>
                </c:pt>
                <c:pt idx="387">
                  <c:v>49.793720245361399</c:v>
                </c:pt>
                <c:pt idx="388">
                  <c:v>48.422336578369197</c:v>
                </c:pt>
                <c:pt idx="389">
                  <c:v>47.161579132080099</c:v>
                </c:pt>
                <c:pt idx="390">
                  <c:v>46.003341674804695</c:v>
                </c:pt>
                <c:pt idx="391">
                  <c:v>44.94190216064456</c:v>
                </c:pt>
                <c:pt idx="392">
                  <c:v>43.969154357910185</c:v>
                </c:pt>
                <c:pt idx="393">
                  <c:v>43.074607849121129</c:v>
                </c:pt>
                <c:pt idx="394">
                  <c:v>42.251586914062528</c:v>
                </c:pt>
                <c:pt idx="395">
                  <c:v>41.50152206420902</c:v>
                </c:pt>
                <c:pt idx="396">
                  <c:v>40.82059860229495</c:v>
                </c:pt>
                <c:pt idx="397">
                  <c:v>40.201187133789091</c:v>
                </c:pt>
                <c:pt idx="398">
                  <c:v>39.63994979858402</c:v>
                </c:pt>
                <c:pt idx="399">
                  <c:v>39.13593292236331</c:v>
                </c:pt>
                <c:pt idx="400">
                  <c:v>38.686752319335966</c:v>
                </c:pt>
                <c:pt idx="401">
                  <c:v>38.280963897705107</c:v>
                </c:pt>
                <c:pt idx="402">
                  <c:v>37.914276123046903</c:v>
                </c:pt>
                <c:pt idx="403">
                  <c:v>37.58716583251956</c:v>
                </c:pt>
                <c:pt idx="404">
                  <c:v>37.300586700439474</c:v>
                </c:pt>
                <c:pt idx="405">
                  <c:v>37.044525146484411</c:v>
                </c:pt>
                <c:pt idx="406">
                  <c:v>36.814689636230497</c:v>
                </c:pt>
                <c:pt idx="407">
                  <c:v>36.59534454345706</c:v>
                </c:pt>
                <c:pt idx="408">
                  <c:v>36.38172149658206</c:v>
                </c:pt>
                <c:pt idx="409">
                  <c:v>36.171436309814474</c:v>
                </c:pt>
                <c:pt idx="410">
                  <c:v>35.963058471679716</c:v>
                </c:pt>
                <c:pt idx="411">
                  <c:v>35.754203796386747</c:v>
                </c:pt>
                <c:pt idx="412">
                  <c:v>35.540580749511747</c:v>
                </c:pt>
                <c:pt idx="413">
                  <c:v>35.329341888427763</c:v>
                </c:pt>
                <c:pt idx="414">
                  <c:v>35.121917724609403</c:v>
                </c:pt>
                <c:pt idx="415">
                  <c:v>34.910678863525419</c:v>
                </c:pt>
                <c:pt idx="416">
                  <c:v>34.685134887695341</c:v>
                </c:pt>
                <c:pt idx="417">
                  <c:v>34.451961517334013</c:v>
                </c:pt>
                <c:pt idx="418">
                  <c:v>34.215450286865263</c:v>
                </c:pt>
                <c:pt idx="419">
                  <c:v>33.97846221923831</c:v>
                </c:pt>
                <c:pt idx="420">
                  <c:v>33.738136291503935</c:v>
                </c:pt>
                <c:pt idx="421">
                  <c:v>33.5040092468262</c:v>
                </c:pt>
                <c:pt idx="422">
                  <c:v>33.291339874267607</c:v>
                </c:pt>
                <c:pt idx="423">
                  <c:v>33.103466033935575</c:v>
                </c:pt>
                <c:pt idx="424">
                  <c:v>32.951831817626974</c:v>
                </c:pt>
                <c:pt idx="425">
                  <c:v>32.843589782714879</c:v>
                </c:pt>
                <c:pt idx="426">
                  <c:v>32.79638290405277</c:v>
                </c:pt>
                <c:pt idx="427">
                  <c:v>32.812595367431669</c:v>
                </c:pt>
                <c:pt idx="428">
                  <c:v>32.896041870117216</c:v>
                </c:pt>
                <c:pt idx="429">
                  <c:v>33.051490783691435</c:v>
                </c:pt>
                <c:pt idx="430">
                  <c:v>33.281326293945334</c:v>
                </c:pt>
                <c:pt idx="431">
                  <c:v>33.58793258666995</c:v>
                </c:pt>
                <c:pt idx="432">
                  <c:v>33.967494964599638</c:v>
                </c:pt>
                <c:pt idx="433">
                  <c:v>34.421920776367216</c:v>
                </c:pt>
                <c:pt idx="434">
                  <c:v>34.942150115966825</c:v>
                </c:pt>
                <c:pt idx="435">
                  <c:v>35.520076751709013</c:v>
                </c:pt>
                <c:pt idx="436">
                  <c:v>36.140918731689482</c:v>
                </c:pt>
                <c:pt idx="437">
                  <c:v>36.794662475585966</c:v>
                </c:pt>
                <c:pt idx="438">
                  <c:v>37.462234497070341</c:v>
                </c:pt>
                <c:pt idx="439">
                  <c:v>38.122177124023466</c:v>
                </c:pt>
                <c:pt idx="440">
                  <c:v>38.760185241699247</c:v>
                </c:pt>
                <c:pt idx="441">
                  <c:v>39.362430572509794</c:v>
                </c:pt>
                <c:pt idx="442">
                  <c:v>39.925575256347685</c:v>
                </c:pt>
                <c:pt idx="443">
                  <c:v>40.43340682983402</c:v>
                </c:pt>
                <c:pt idx="444">
                  <c:v>40.876865386962919</c:v>
                </c:pt>
                <c:pt idx="445">
                  <c:v>41.251182556152379</c:v>
                </c:pt>
                <c:pt idx="446">
                  <c:v>41.558265686035185</c:v>
                </c:pt>
                <c:pt idx="447">
                  <c:v>41.800975799560575</c:v>
                </c:pt>
                <c:pt idx="448">
                  <c:v>41.98932647705081</c:v>
                </c:pt>
                <c:pt idx="449">
                  <c:v>42.135715484619169</c:v>
                </c:pt>
                <c:pt idx="450">
                  <c:v>42.255878448486357</c:v>
                </c:pt>
                <c:pt idx="451">
                  <c:v>42.359828948974638</c:v>
                </c:pt>
                <c:pt idx="452">
                  <c:v>42.45471954345706</c:v>
                </c:pt>
                <c:pt idx="453">
                  <c:v>42.54674911499027</c:v>
                </c:pt>
                <c:pt idx="454">
                  <c:v>42.633533477783224</c:v>
                </c:pt>
                <c:pt idx="455">
                  <c:v>42.715072631835966</c:v>
                </c:pt>
                <c:pt idx="456">
                  <c:v>42.79041290283206</c:v>
                </c:pt>
                <c:pt idx="457">
                  <c:v>42.858123779296903</c:v>
                </c:pt>
                <c:pt idx="458">
                  <c:v>42.910099029541044</c:v>
                </c:pt>
                <c:pt idx="459">
                  <c:v>42.944908142089879</c:v>
                </c:pt>
                <c:pt idx="460">
                  <c:v>42.957305908203153</c:v>
                </c:pt>
                <c:pt idx="461">
                  <c:v>42.93584823608402</c:v>
                </c:pt>
                <c:pt idx="462">
                  <c:v>42.86718368530277</c:v>
                </c:pt>
                <c:pt idx="463">
                  <c:v>42.739868164062528</c:v>
                </c:pt>
                <c:pt idx="464">
                  <c:v>42.54674911499027</c:v>
                </c:pt>
                <c:pt idx="465">
                  <c:v>42.280197143554716</c:v>
                </c:pt>
                <c:pt idx="466">
                  <c:v>41.935443878173857</c:v>
                </c:pt>
                <c:pt idx="467">
                  <c:v>41.515350341796903</c:v>
                </c:pt>
                <c:pt idx="468">
                  <c:v>41.019916534423857</c:v>
                </c:pt>
                <c:pt idx="469">
                  <c:v>40.44818878173831</c:v>
                </c:pt>
                <c:pt idx="470">
                  <c:v>39.803504943847685</c:v>
                </c:pt>
                <c:pt idx="471">
                  <c:v>39.092063903808615</c:v>
                </c:pt>
                <c:pt idx="472">
                  <c:v>38.32006454467777</c:v>
                </c:pt>
                <c:pt idx="473">
                  <c:v>37.494659423828153</c:v>
                </c:pt>
                <c:pt idx="474">
                  <c:v>36.630153656005888</c:v>
                </c:pt>
                <c:pt idx="475">
                  <c:v>35.744667053222685</c:v>
                </c:pt>
                <c:pt idx="476">
                  <c:v>34.846305847167997</c:v>
                </c:pt>
                <c:pt idx="477">
                  <c:v>33.94079208374027</c:v>
                </c:pt>
                <c:pt idx="478">
                  <c:v>33.037185668945341</c:v>
                </c:pt>
                <c:pt idx="479">
                  <c:v>32.144069671630888</c:v>
                </c:pt>
                <c:pt idx="480">
                  <c:v>31.271934509277376</c:v>
                </c:pt>
                <c:pt idx="481">
                  <c:v>30.427455902099638</c:v>
                </c:pt>
                <c:pt idx="482">
                  <c:v>29.621124267578157</c:v>
                </c:pt>
                <c:pt idx="483">
                  <c:v>28.858184814453157</c:v>
                </c:pt>
                <c:pt idx="484">
                  <c:v>28.148174285888697</c:v>
                </c:pt>
                <c:pt idx="485">
                  <c:v>27.502536773681669</c:v>
                </c:pt>
                <c:pt idx="486">
                  <c:v>26.92127227783206</c:v>
                </c:pt>
                <c:pt idx="487">
                  <c:v>26.400566101074247</c:v>
                </c:pt>
                <c:pt idx="488">
                  <c:v>25.946140289306669</c:v>
                </c:pt>
                <c:pt idx="489">
                  <c:v>25.567531585693388</c:v>
                </c:pt>
                <c:pt idx="490">
                  <c:v>25.267601013183615</c:v>
                </c:pt>
                <c:pt idx="491">
                  <c:v>25.042057037353498</c:v>
                </c:pt>
                <c:pt idx="492">
                  <c:v>24.890899658203196</c:v>
                </c:pt>
                <c:pt idx="493">
                  <c:v>24.823188781738295</c:v>
                </c:pt>
                <c:pt idx="494">
                  <c:v>24.840831756591797</c:v>
                </c:pt>
                <c:pt idx="495">
                  <c:v>24.938583374023498</c:v>
                </c:pt>
                <c:pt idx="496">
                  <c:v>25.112628936767599</c:v>
                </c:pt>
                <c:pt idx="497">
                  <c:v>25.358200073242216</c:v>
                </c:pt>
                <c:pt idx="498">
                  <c:v>25.680541992187528</c:v>
                </c:pt>
                <c:pt idx="499">
                  <c:v>26.073932647705107</c:v>
                </c:pt>
                <c:pt idx="500">
                  <c:v>26.534557342529325</c:v>
                </c:pt>
                <c:pt idx="501">
                  <c:v>27.056217193603548</c:v>
                </c:pt>
                <c:pt idx="502">
                  <c:v>27.639389038085966</c:v>
                </c:pt>
                <c:pt idx="503">
                  <c:v>28.289318084716825</c:v>
                </c:pt>
                <c:pt idx="504">
                  <c:v>28.997421264648466</c:v>
                </c:pt>
                <c:pt idx="505">
                  <c:v>29.760360717773466</c:v>
                </c:pt>
                <c:pt idx="506">
                  <c:v>30.574798583984407</c:v>
                </c:pt>
                <c:pt idx="507">
                  <c:v>31.437397003173857</c:v>
                </c:pt>
                <c:pt idx="508">
                  <c:v>32.336235046386747</c:v>
                </c:pt>
                <c:pt idx="509">
                  <c:v>33.262729644775419</c:v>
                </c:pt>
                <c:pt idx="510">
                  <c:v>34.209728240966825</c:v>
                </c:pt>
                <c:pt idx="511">
                  <c:v>35.16864776611331</c:v>
                </c:pt>
                <c:pt idx="512">
                  <c:v>36.12232208251956</c:v>
                </c:pt>
                <c:pt idx="513">
                  <c:v>37.054061889648466</c:v>
                </c:pt>
                <c:pt idx="514">
                  <c:v>37.944793701171903</c:v>
                </c:pt>
                <c:pt idx="515">
                  <c:v>38.778305053710966</c:v>
                </c:pt>
                <c:pt idx="516">
                  <c:v>39.537429809570341</c:v>
                </c:pt>
                <c:pt idx="517">
                  <c:v>40.207386016845724</c:v>
                </c:pt>
                <c:pt idx="518">
                  <c:v>40.777683258056669</c:v>
                </c:pt>
                <c:pt idx="519">
                  <c:v>41.235923767089879</c:v>
                </c:pt>
                <c:pt idx="520">
                  <c:v>41.579723358154325</c:v>
                </c:pt>
                <c:pt idx="521">
                  <c:v>41.807651519775419</c:v>
                </c:pt>
                <c:pt idx="522">
                  <c:v>41.918754577636747</c:v>
                </c:pt>
                <c:pt idx="523">
                  <c:v>41.904926300048857</c:v>
                </c:pt>
                <c:pt idx="524">
                  <c:v>41.767597198486357</c:v>
                </c:pt>
                <c:pt idx="525">
                  <c:v>41.51678085327152</c:v>
                </c:pt>
                <c:pt idx="526">
                  <c:v>41.162014007568388</c:v>
                </c:pt>
                <c:pt idx="527">
                  <c:v>40.705680847167997</c:v>
                </c:pt>
                <c:pt idx="528">
                  <c:v>40.152549743652379</c:v>
                </c:pt>
                <c:pt idx="529">
                  <c:v>39.524078369140653</c:v>
                </c:pt>
                <c:pt idx="530">
                  <c:v>38.833141326904325</c:v>
                </c:pt>
                <c:pt idx="531">
                  <c:v>38.088798522949247</c:v>
                </c:pt>
                <c:pt idx="532">
                  <c:v>37.296772003173857</c:v>
                </c:pt>
                <c:pt idx="533">
                  <c:v>36.471366882324247</c:v>
                </c:pt>
                <c:pt idx="534">
                  <c:v>35.625934600830107</c:v>
                </c:pt>
                <c:pt idx="535">
                  <c:v>34.766197204589872</c:v>
                </c:pt>
                <c:pt idx="536">
                  <c:v>33.896446228027379</c:v>
                </c:pt>
                <c:pt idx="537">
                  <c:v>33.021450042724638</c:v>
                </c:pt>
                <c:pt idx="538">
                  <c:v>32.1459770202637</c:v>
                </c:pt>
                <c:pt idx="539">
                  <c:v>31.273365020751978</c:v>
                </c:pt>
                <c:pt idx="540">
                  <c:v>30.410289764404325</c:v>
                </c:pt>
                <c:pt idx="541">
                  <c:v>29.564380645751978</c:v>
                </c:pt>
                <c:pt idx="542">
                  <c:v>28.742313385009798</c:v>
                </c:pt>
                <c:pt idx="543">
                  <c:v>27.946949005126978</c:v>
                </c:pt>
                <c:pt idx="544">
                  <c:v>27.179718017578157</c:v>
                </c:pt>
                <c:pt idx="545">
                  <c:v>26.439666748046907</c:v>
                </c:pt>
                <c:pt idx="546">
                  <c:v>25.720119476318388</c:v>
                </c:pt>
                <c:pt idx="547">
                  <c:v>25.019645690917997</c:v>
                </c:pt>
                <c:pt idx="548">
                  <c:v>24.340629577636797</c:v>
                </c:pt>
                <c:pt idx="549">
                  <c:v>23.682117462158196</c:v>
                </c:pt>
                <c:pt idx="550">
                  <c:v>23.043632507324297</c:v>
                </c:pt>
                <c:pt idx="551">
                  <c:v>22.424697875976598</c:v>
                </c:pt>
                <c:pt idx="552">
                  <c:v>21.830081939697298</c:v>
                </c:pt>
                <c:pt idx="553">
                  <c:v>21.261215209960998</c:v>
                </c:pt>
                <c:pt idx="554">
                  <c:v>20.711898803710998</c:v>
                </c:pt>
                <c:pt idx="555">
                  <c:v>20.184040069580099</c:v>
                </c:pt>
                <c:pt idx="556">
                  <c:v>19.673824310302798</c:v>
                </c:pt>
                <c:pt idx="557">
                  <c:v>19.181251525878899</c:v>
                </c:pt>
                <c:pt idx="558">
                  <c:v>18.705368041992198</c:v>
                </c:pt>
                <c:pt idx="559">
                  <c:v>18.244266510009798</c:v>
                </c:pt>
                <c:pt idx="560">
                  <c:v>17.798900604248097</c:v>
                </c:pt>
                <c:pt idx="561">
                  <c:v>17.367362976074297</c:v>
                </c:pt>
                <c:pt idx="562">
                  <c:v>16.951560974121097</c:v>
                </c:pt>
                <c:pt idx="563">
                  <c:v>16.553878784179698</c:v>
                </c:pt>
                <c:pt idx="564">
                  <c:v>16.168594360351598</c:v>
                </c:pt>
                <c:pt idx="565">
                  <c:v>15.792846679687496</c:v>
                </c:pt>
                <c:pt idx="566">
                  <c:v>15.428543090820298</c:v>
                </c:pt>
                <c:pt idx="567">
                  <c:v>15.081405639648498</c:v>
                </c:pt>
                <c:pt idx="568">
                  <c:v>14.757633209228498</c:v>
                </c:pt>
                <c:pt idx="569">
                  <c:v>14.454364776611396</c:v>
                </c:pt>
                <c:pt idx="570">
                  <c:v>14.172077178955096</c:v>
                </c:pt>
                <c:pt idx="571">
                  <c:v>13.909339904785199</c:v>
                </c:pt>
                <c:pt idx="572">
                  <c:v>13.666629791259798</c:v>
                </c:pt>
                <c:pt idx="573">
                  <c:v>13.444900512695298</c:v>
                </c:pt>
                <c:pt idx="574">
                  <c:v>13.236045837402397</c:v>
                </c:pt>
                <c:pt idx="575">
                  <c:v>13.039112091064496</c:v>
                </c:pt>
                <c:pt idx="576">
                  <c:v>12.857913970947298</c:v>
                </c:pt>
                <c:pt idx="577">
                  <c:v>12.698173522949297</c:v>
                </c:pt>
                <c:pt idx="578">
                  <c:v>12.557506561279297</c:v>
                </c:pt>
                <c:pt idx="579">
                  <c:v>12.425422668457099</c:v>
                </c:pt>
                <c:pt idx="580">
                  <c:v>12.304782867431697</c:v>
                </c:pt>
                <c:pt idx="581">
                  <c:v>12.203216552734396</c:v>
                </c:pt>
                <c:pt idx="582">
                  <c:v>12.121677398681697</c:v>
                </c:pt>
                <c:pt idx="583">
                  <c:v>12.056350708007798</c:v>
                </c:pt>
                <c:pt idx="584">
                  <c:v>12.003898620605497</c:v>
                </c:pt>
                <c:pt idx="585">
                  <c:v>11.969566345214897</c:v>
                </c:pt>
                <c:pt idx="586">
                  <c:v>11.955261230468796</c:v>
                </c:pt>
                <c:pt idx="587">
                  <c:v>11.957168579101598</c:v>
                </c:pt>
                <c:pt idx="588">
                  <c:v>11.974334716796896</c:v>
                </c:pt>
                <c:pt idx="589">
                  <c:v>12.002468109130898</c:v>
                </c:pt>
                <c:pt idx="590">
                  <c:v>12.042999267578196</c:v>
                </c:pt>
                <c:pt idx="591">
                  <c:v>12.099266052246097</c:v>
                </c:pt>
                <c:pt idx="592">
                  <c:v>12.168884277343796</c:v>
                </c:pt>
                <c:pt idx="593">
                  <c:v>12.253284454345696</c:v>
                </c:pt>
                <c:pt idx="594">
                  <c:v>12.348651885986396</c:v>
                </c:pt>
                <c:pt idx="595">
                  <c:v>12.457370758056697</c:v>
                </c:pt>
                <c:pt idx="596">
                  <c:v>12.587070465087898</c:v>
                </c:pt>
                <c:pt idx="597">
                  <c:v>12.733936309814496</c:v>
                </c:pt>
                <c:pt idx="598">
                  <c:v>12.893676757812496</c:v>
                </c:pt>
                <c:pt idx="599">
                  <c:v>13.059139251708999</c:v>
                </c:pt>
                <c:pt idx="600">
                  <c:v>13.230800628662099</c:v>
                </c:pt>
                <c:pt idx="601">
                  <c:v>13.413429260253896</c:v>
                </c:pt>
                <c:pt idx="602">
                  <c:v>13.602733612060597</c:v>
                </c:pt>
                <c:pt idx="603">
                  <c:v>13.797760009765696</c:v>
                </c:pt>
                <c:pt idx="604">
                  <c:v>13.996601104736396</c:v>
                </c:pt>
                <c:pt idx="605">
                  <c:v>14.205932617187496</c:v>
                </c:pt>
                <c:pt idx="606">
                  <c:v>14.429569244384798</c:v>
                </c:pt>
                <c:pt idx="607">
                  <c:v>14.664649963378896</c:v>
                </c:pt>
                <c:pt idx="608">
                  <c:v>14.914035797119197</c:v>
                </c:pt>
                <c:pt idx="609">
                  <c:v>15.176296234130898</c:v>
                </c:pt>
                <c:pt idx="610">
                  <c:v>15.450954437255898</c:v>
                </c:pt>
                <c:pt idx="611">
                  <c:v>15.735626220703196</c:v>
                </c:pt>
                <c:pt idx="612">
                  <c:v>16.032218933105497</c:v>
                </c:pt>
                <c:pt idx="613">
                  <c:v>16.339778900146499</c:v>
                </c:pt>
                <c:pt idx="614">
                  <c:v>16.657352447509798</c:v>
                </c:pt>
                <c:pt idx="615">
                  <c:v>16.983509063720696</c:v>
                </c:pt>
                <c:pt idx="616">
                  <c:v>17.327308654785199</c:v>
                </c:pt>
                <c:pt idx="617">
                  <c:v>17.690181732177798</c:v>
                </c:pt>
                <c:pt idx="618">
                  <c:v>18.064975738525398</c:v>
                </c:pt>
                <c:pt idx="619">
                  <c:v>18.452167510986396</c:v>
                </c:pt>
                <c:pt idx="620">
                  <c:v>18.853664398193398</c:v>
                </c:pt>
                <c:pt idx="621">
                  <c:v>19.272804260253899</c:v>
                </c:pt>
                <c:pt idx="622">
                  <c:v>19.705772399902397</c:v>
                </c:pt>
                <c:pt idx="623">
                  <c:v>20.154953002929695</c:v>
                </c:pt>
                <c:pt idx="624">
                  <c:v>20.626068115234396</c:v>
                </c:pt>
                <c:pt idx="625">
                  <c:v>21.113872528076197</c:v>
                </c:pt>
                <c:pt idx="626">
                  <c:v>21.619796752929695</c:v>
                </c:pt>
                <c:pt idx="627">
                  <c:v>22.152423858642599</c:v>
                </c:pt>
                <c:pt idx="628">
                  <c:v>22.716045379638697</c:v>
                </c:pt>
                <c:pt idx="629">
                  <c:v>23.308277130126996</c:v>
                </c:pt>
                <c:pt idx="630">
                  <c:v>23.927688598632798</c:v>
                </c:pt>
                <c:pt idx="631">
                  <c:v>24.584293365478498</c:v>
                </c:pt>
                <c:pt idx="632">
                  <c:v>25.290966033935575</c:v>
                </c:pt>
                <c:pt idx="633">
                  <c:v>26.052474975585966</c:v>
                </c:pt>
                <c:pt idx="634">
                  <c:v>26.875972747802766</c:v>
                </c:pt>
                <c:pt idx="635">
                  <c:v>27.771949768066438</c:v>
                </c:pt>
                <c:pt idx="636">
                  <c:v>28.755187988281278</c:v>
                </c:pt>
                <c:pt idx="637">
                  <c:v>29.836654663085966</c:v>
                </c:pt>
                <c:pt idx="638">
                  <c:v>31.019210815429716</c:v>
                </c:pt>
                <c:pt idx="639">
                  <c:v>32.320022583007841</c:v>
                </c:pt>
                <c:pt idx="640">
                  <c:v>33.755302429199247</c:v>
                </c:pt>
                <c:pt idx="641">
                  <c:v>35.344600677490263</c:v>
                </c:pt>
                <c:pt idx="642">
                  <c:v>37.092208862304716</c:v>
                </c:pt>
                <c:pt idx="643">
                  <c:v>39.00480270385745</c:v>
                </c:pt>
                <c:pt idx="644">
                  <c:v>41.0876274108887</c:v>
                </c:pt>
                <c:pt idx="645">
                  <c:v>43.340206146240263</c:v>
                </c:pt>
                <c:pt idx="646">
                  <c:v>45.760631561279297</c:v>
                </c:pt>
                <c:pt idx="647">
                  <c:v>48.358440399169993</c:v>
                </c:pt>
                <c:pt idx="648">
                  <c:v>51.170825958251996</c:v>
                </c:pt>
                <c:pt idx="649">
                  <c:v>54.241657257080092</c:v>
                </c:pt>
                <c:pt idx="650">
                  <c:v>57.626247406005902</c:v>
                </c:pt>
                <c:pt idx="651">
                  <c:v>61.393260955810597</c:v>
                </c:pt>
                <c:pt idx="652">
                  <c:v>65.638542175292997</c:v>
                </c:pt>
                <c:pt idx="653">
                  <c:v>70.503234863281307</c:v>
                </c:pt>
                <c:pt idx="654">
                  <c:v>76.197147369384794</c:v>
                </c:pt>
                <c:pt idx="655">
                  <c:v>82.974433898925795</c:v>
                </c:pt>
                <c:pt idx="656">
                  <c:v>91.041088104248104</c:v>
                </c:pt>
                <c:pt idx="657">
                  <c:v>100.45433044433599</c:v>
                </c:pt>
                <c:pt idx="658">
                  <c:v>111.1078262329102</c:v>
                </c:pt>
                <c:pt idx="659">
                  <c:v>122.7526664733887</c:v>
                </c:pt>
                <c:pt idx="660">
                  <c:v>135.06412506103521</c:v>
                </c:pt>
                <c:pt idx="661">
                  <c:v>147.709369659424</c:v>
                </c:pt>
                <c:pt idx="662">
                  <c:v>160.46285629272501</c:v>
                </c:pt>
                <c:pt idx="663">
                  <c:v>173.24542999267601</c:v>
                </c:pt>
                <c:pt idx="664">
                  <c:v>186.05566024780299</c:v>
                </c:pt>
                <c:pt idx="665">
                  <c:v>198.84681701660199</c:v>
                </c:pt>
                <c:pt idx="666">
                  <c:v>211.40575408935499</c:v>
                </c:pt>
                <c:pt idx="667">
                  <c:v>223.330974578857</c:v>
                </c:pt>
                <c:pt idx="668">
                  <c:v>234.10129547119101</c:v>
                </c:pt>
                <c:pt idx="669">
                  <c:v>243.16167831420898</c:v>
                </c:pt>
                <c:pt idx="670">
                  <c:v>250.07247924804699</c:v>
                </c:pt>
                <c:pt idx="671">
                  <c:v>254.621505737305</c:v>
                </c:pt>
                <c:pt idx="672">
                  <c:v>256.98757171630899</c:v>
                </c:pt>
                <c:pt idx="673">
                  <c:v>257.80534744262701</c:v>
                </c:pt>
                <c:pt idx="674">
                  <c:v>258.060932159424</c:v>
                </c:pt>
                <c:pt idx="675">
                  <c:v>258.85057449340798</c:v>
                </c:pt>
                <c:pt idx="676">
                  <c:v>261.07835769653298</c:v>
                </c:pt>
                <c:pt idx="677">
                  <c:v>265.33842086792004</c:v>
                </c:pt>
                <c:pt idx="678">
                  <c:v>271.81100845336903</c:v>
                </c:pt>
                <c:pt idx="679">
                  <c:v>280.18951416015602</c:v>
                </c:pt>
                <c:pt idx="680">
                  <c:v>289.659023284912</c:v>
                </c:pt>
                <c:pt idx="681">
                  <c:v>299.12328720092796</c:v>
                </c:pt>
                <c:pt idx="682">
                  <c:v>307.57665634155296</c:v>
                </c:pt>
                <c:pt idx="683">
                  <c:v>314.36920166015602</c:v>
                </c:pt>
                <c:pt idx="684">
                  <c:v>319.29016113281295</c:v>
                </c:pt>
                <c:pt idx="685">
                  <c:v>322.50261306762695</c:v>
                </c:pt>
                <c:pt idx="686">
                  <c:v>324.42569732666004</c:v>
                </c:pt>
                <c:pt idx="687">
                  <c:v>325.51479339599598</c:v>
                </c:pt>
                <c:pt idx="688">
                  <c:v>326.04598999023403</c:v>
                </c:pt>
                <c:pt idx="689">
                  <c:v>326.05695724487305</c:v>
                </c:pt>
                <c:pt idx="690">
                  <c:v>325.61922073364303</c:v>
                </c:pt>
                <c:pt idx="691">
                  <c:v>325.31881332397495</c:v>
                </c:pt>
                <c:pt idx="692">
                  <c:v>326.607704162598</c:v>
                </c:pt>
                <c:pt idx="693">
                  <c:v>331.55393600463901</c:v>
                </c:pt>
                <c:pt idx="694">
                  <c:v>342.09585189819302</c:v>
                </c:pt>
                <c:pt idx="695">
                  <c:v>359.76266860961903</c:v>
                </c:pt>
                <c:pt idx="696">
                  <c:v>386.18707656860397</c:v>
                </c:pt>
                <c:pt idx="697">
                  <c:v>423.22969436645496</c:v>
                </c:pt>
                <c:pt idx="698">
                  <c:v>471.57382965087902</c:v>
                </c:pt>
                <c:pt idx="699">
                  <c:v>528.85532379150402</c:v>
                </c:pt>
                <c:pt idx="700">
                  <c:v>589.39266204833996</c:v>
                </c:pt>
                <c:pt idx="701">
                  <c:v>645.402431488037</c:v>
                </c:pt>
                <c:pt idx="702">
                  <c:v>688.21811676025402</c:v>
                </c:pt>
                <c:pt idx="703">
                  <c:v>709.66768264770496</c:v>
                </c:pt>
                <c:pt idx="704">
                  <c:v>704.64611053466797</c:v>
                </c:pt>
                <c:pt idx="705">
                  <c:v>674.03221130371094</c:v>
                </c:pt>
                <c:pt idx="706">
                  <c:v>625.18167495727494</c:v>
                </c:pt>
                <c:pt idx="707">
                  <c:v>569.13518905639694</c:v>
                </c:pt>
                <c:pt idx="708">
                  <c:v>516.57533645629894</c:v>
                </c:pt>
                <c:pt idx="709">
                  <c:v>474.97797012329102</c:v>
                </c:pt>
                <c:pt idx="710">
                  <c:v>447.85261154174805</c:v>
                </c:pt>
                <c:pt idx="711">
                  <c:v>435.53161621093795</c:v>
                </c:pt>
                <c:pt idx="712">
                  <c:v>436.45000457763695</c:v>
                </c:pt>
                <c:pt idx="713">
                  <c:v>447.94273376464901</c:v>
                </c:pt>
                <c:pt idx="714">
                  <c:v>466.40920639038097</c:v>
                </c:pt>
                <c:pt idx="715">
                  <c:v>487.37478256225597</c:v>
                </c:pt>
                <c:pt idx="716">
                  <c:v>506.04820251464901</c:v>
                </c:pt>
                <c:pt idx="717">
                  <c:v>518.25332641601597</c:v>
                </c:pt>
                <c:pt idx="718">
                  <c:v>521.16823196411099</c:v>
                </c:pt>
                <c:pt idx="719">
                  <c:v>513.53073120117199</c:v>
                </c:pt>
                <c:pt idx="720">
                  <c:v>495.46623229980503</c:v>
                </c:pt>
                <c:pt idx="721">
                  <c:v>468.29128265380905</c:v>
                </c:pt>
                <c:pt idx="722">
                  <c:v>434.18598175048805</c:v>
                </c:pt>
                <c:pt idx="723">
                  <c:v>395.47157287597702</c:v>
                </c:pt>
                <c:pt idx="724">
                  <c:v>354.026317596436</c:v>
                </c:pt>
                <c:pt idx="725">
                  <c:v>311.94829940795898</c:v>
                </c:pt>
                <c:pt idx="726">
                  <c:v>273.36072921752896</c:v>
                </c:pt>
                <c:pt idx="727">
                  <c:v>245.01800537109401</c:v>
                </c:pt>
                <c:pt idx="728">
                  <c:v>233.62255096435499</c:v>
                </c:pt>
                <c:pt idx="729">
                  <c:v>241.49179458618201</c:v>
                </c:pt>
                <c:pt idx="730">
                  <c:v>264.76144790649403</c:v>
                </c:pt>
                <c:pt idx="731">
                  <c:v>295.55606842041004</c:v>
                </c:pt>
                <c:pt idx="732">
                  <c:v>325.24490356445301</c:v>
                </c:pt>
                <c:pt idx="733">
                  <c:v>346.08507156372104</c:v>
                </c:pt>
                <c:pt idx="734">
                  <c:v>352.55765914917004</c:v>
                </c:pt>
                <c:pt idx="735">
                  <c:v>343.76430511474598</c:v>
                </c:pt>
                <c:pt idx="736">
                  <c:v>324.66936111450195</c:v>
                </c:pt>
                <c:pt idx="737">
                  <c:v>303.275108337402</c:v>
                </c:pt>
                <c:pt idx="738">
                  <c:v>285.452842712402</c:v>
                </c:pt>
                <c:pt idx="739">
                  <c:v>272.25112915039097</c:v>
                </c:pt>
                <c:pt idx="740">
                  <c:v>261.22856140136696</c:v>
                </c:pt>
                <c:pt idx="741">
                  <c:v>249.063014984131</c:v>
                </c:pt>
                <c:pt idx="742">
                  <c:v>232.84769058227499</c:v>
                </c:pt>
                <c:pt idx="743">
                  <c:v>210.772514343262</c:v>
                </c:pt>
                <c:pt idx="744">
                  <c:v>183.197021484375</c:v>
                </c:pt>
                <c:pt idx="745">
                  <c:v>153.16438674926798</c:v>
                </c:pt>
                <c:pt idx="746">
                  <c:v>125.1573562622071</c:v>
                </c:pt>
                <c:pt idx="747">
                  <c:v>102.83422470092779</c:v>
                </c:pt>
                <c:pt idx="748">
                  <c:v>87.563991546630888</c:v>
                </c:pt>
                <c:pt idx="749">
                  <c:v>78.508853912353601</c:v>
                </c:pt>
                <c:pt idx="750">
                  <c:v>73.663234710693388</c:v>
                </c:pt>
                <c:pt idx="751">
                  <c:v>71.029186248779297</c:v>
                </c:pt>
                <c:pt idx="752">
                  <c:v>69.225788116455107</c:v>
                </c:pt>
                <c:pt idx="753">
                  <c:v>67.5201416015625</c:v>
                </c:pt>
                <c:pt idx="754">
                  <c:v>65.590858459472699</c:v>
                </c:pt>
                <c:pt idx="755">
                  <c:v>63.373088836669993</c:v>
                </c:pt>
                <c:pt idx="756">
                  <c:v>61.006069183349595</c:v>
                </c:pt>
                <c:pt idx="757">
                  <c:v>58.718681335449197</c:v>
                </c:pt>
                <c:pt idx="758">
                  <c:v>56.795597076416001</c:v>
                </c:pt>
                <c:pt idx="759">
                  <c:v>55.698871612548899</c:v>
                </c:pt>
                <c:pt idx="760">
                  <c:v>56.226730346679702</c:v>
                </c:pt>
                <c:pt idx="761">
                  <c:v>59.357643127441392</c:v>
                </c:pt>
                <c:pt idx="762">
                  <c:v>65.804004669189496</c:v>
                </c:pt>
                <c:pt idx="763">
                  <c:v>75.651645660400391</c:v>
                </c:pt>
                <c:pt idx="764">
                  <c:v>88.279724121093807</c:v>
                </c:pt>
                <c:pt idx="765">
                  <c:v>102.4546623229981</c:v>
                </c:pt>
                <c:pt idx="766">
                  <c:v>116.511344909668</c:v>
                </c:pt>
                <c:pt idx="767">
                  <c:v>128.70121002197271</c:v>
                </c:pt>
                <c:pt idx="768">
                  <c:v>137.66717910766602</c:v>
                </c:pt>
                <c:pt idx="769">
                  <c:v>142.75598526000999</c:v>
                </c:pt>
                <c:pt idx="770">
                  <c:v>144.024848937988</c:v>
                </c:pt>
                <c:pt idx="771">
                  <c:v>141.99972152710001</c:v>
                </c:pt>
                <c:pt idx="772">
                  <c:v>137.454509735107</c:v>
                </c:pt>
                <c:pt idx="773">
                  <c:v>131.2708854675293</c:v>
                </c:pt>
                <c:pt idx="774">
                  <c:v>124.3367195129395</c:v>
                </c:pt>
                <c:pt idx="775">
                  <c:v>117.3839569091797</c:v>
                </c:pt>
                <c:pt idx="776">
                  <c:v>110.83221435546879</c:v>
                </c:pt>
                <c:pt idx="777">
                  <c:v>104.77209091186529</c:v>
                </c:pt>
                <c:pt idx="778">
                  <c:v>99.097728729248104</c:v>
                </c:pt>
                <c:pt idx="779">
                  <c:v>93.6737060546875</c:v>
                </c:pt>
                <c:pt idx="780">
                  <c:v>88.417530059814496</c:v>
                </c:pt>
                <c:pt idx="781">
                  <c:v>83.318233489990291</c:v>
                </c:pt>
                <c:pt idx="782">
                  <c:v>78.439712524414091</c:v>
                </c:pt>
                <c:pt idx="783">
                  <c:v>73.8940238952637</c:v>
                </c:pt>
                <c:pt idx="784">
                  <c:v>69.769859313964901</c:v>
                </c:pt>
                <c:pt idx="785">
                  <c:v>66.061973571777401</c:v>
                </c:pt>
                <c:pt idx="786">
                  <c:v>62.669277191162095</c:v>
                </c:pt>
                <c:pt idx="787">
                  <c:v>59.479713439941392</c:v>
                </c:pt>
                <c:pt idx="788">
                  <c:v>56.441783905029297</c:v>
                </c:pt>
                <c:pt idx="789">
                  <c:v>53.581714630126996</c:v>
                </c:pt>
                <c:pt idx="790">
                  <c:v>50.962448120117195</c:v>
                </c:pt>
                <c:pt idx="791">
                  <c:v>48.634052276611399</c:v>
                </c:pt>
                <c:pt idx="792">
                  <c:v>46.621322631835994</c:v>
                </c:pt>
                <c:pt idx="793">
                  <c:v>44.939041137695341</c:v>
                </c:pt>
                <c:pt idx="794">
                  <c:v>43.588638305664091</c:v>
                </c:pt>
                <c:pt idx="795">
                  <c:v>42.550086975097685</c:v>
                </c:pt>
                <c:pt idx="796">
                  <c:v>41.742801666259794</c:v>
                </c:pt>
                <c:pt idx="797">
                  <c:v>41.047573089599638</c:v>
                </c:pt>
                <c:pt idx="798">
                  <c:v>40.338039398193388</c:v>
                </c:pt>
                <c:pt idx="799">
                  <c:v>39.511203765869169</c:v>
                </c:pt>
                <c:pt idx="800">
                  <c:v>38.518905639648466</c:v>
                </c:pt>
                <c:pt idx="801">
                  <c:v>37.377357482910185</c:v>
                </c:pt>
                <c:pt idx="802">
                  <c:v>36.172389984130888</c:v>
                </c:pt>
                <c:pt idx="803">
                  <c:v>35.002708435058622</c:v>
                </c:pt>
                <c:pt idx="804">
                  <c:v>33.936500549316435</c:v>
                </c:pt>
                <c:pt idx="805">
                  <c:v>32.996654510498075</c:v>
                </c:pt>
                <c:pt idx="806">
                  <c:v>32.159328460693388</c:v>
                </c:pt>
                <c:pt idx="807">
                  <c:v>31.380653381347688</c:v>
                </c:pt>
                <c:pt idx="808">
                  <c:v>30.619144439697298</c:v>
                </c:pt>
                <c:pt idx="809">
                  <c:v>29.867172241210966</c:v>
                </c:pt>
                <c:pt idx="810">
                  <c:v>29.137611389160188</c:v>
                </c:pt>
                <c:pt idx="811">
                  <c:v>28.442859649658228</c:v>
                </c:pt>
                <c:pt idx="812">
                  <c:v>27.799129486084016</c:v>
                </c:pt>
                <c:pt idx="813">
                  <c:v>27.215003967285188</c:v>
                </c:pt>
                <c:pt idx="814">
                  <c:v>26.690006256103548</c:v>
                </c:pt>
                <c:pt idx="815">
                  <c:v>26.21173858642581</c:v>
                </c:pt>
                <c:pt idx="816">
                  <c:v>25.764942169189478</c:v>
                </c:pt>
                <c:pt idx="817">
                  <c:v>25.34198760986331</c:v>
                </c:pt>
                <c:pt idx="818">
                  <c:v>24.928569793701197</c:v>
                </c:pt>
                <c:pt idx="819">
                  <c:v>24.501800537109396</c:v>
                </c:pt>
                <c:pt idx="820">
                  <c:v>24.034976959228498</c:v>
                </c:pt>
                <c:pt idx="821">
                  <c:v>23.518562316894595</c:v>
                </c:pt>
                <c:pt idx="822">
                  <c:v>22.959709167480497</c:v>
                </c:pt>
                <c:pt idx="823">
                  <c:v>22.381305694580099</c:v>
                </c:pt>
                <c:pt idx="824">
                  <c:v>21.806240081787095</c:v>
                </c:pt>
                <c:pt idx="825">
                  <c:v>21.257877349853498</c:v>
                </c:pt>
                <c:pt idx="826">
                  <c:v>20.757675170898498</c:v>
                </c:pt>
                <c:pt idx="827">
                  <c:v>20.310878753662095</c:v>
                </c:pt>
                <c:pt idx="828">
                  <c:v>19.924640655517599</c:v>
                </c:pt>
                <c:pt idx="829">
                  <c:v>19.590854644775398</c:v>
                </c:pt>
                <c:pt idx="830">
                  <c:v>19.298076629638697</c:v>
                </c:pt>
                <c:pt idx="831">
                  <c:v>19.026756286621097</c:v>
                </c:pt>
                <c:pt idx="832">
                  <c:v>18.763065338134798</c:v>
                </c:pt>
                <c:pt idx="833">
                  <c:v>18.493652343749996</c:v>
                </c:pt>
                <c:pt idx="834">
                  <c:v>18.196582794189496</c:v>
                </c:pt>
                <c:pt idx="835">
                  <c:v>17.862796783447298</c:v>
                </c:pt>
                <c:pt idx="836">
                  <c:v>17.500877380371097</c:v>
                </c:pt>
                <c:pt idx="837">
                  <c:v>17.130851745605497</c:v>
                </c:pt>
                <c:pt idx="838">
                  <c:v>16.761302947998097</c:v>
                </c:pt>
                <c:pt idx="839">
                  <c:v>16.402721405029297</c:v>
                </c:pt>
                <c:pt idx="840">
                  <c:v>16.067028045654297</c:v>
                </c:pt>
                <c:pt idx="841">
                  <c:v>15.776157379150398</c:v>
                </c:pt>
                <c:pt idx="842">
                  <c:v>15.555381774902397</c:v>
                </c:pt>
                <c:pt idx="843">
                  <c:v>15.431880950927798</c:v>
                </c:pt>
                <c:pt idx="844">
                  <c:v>15.430450439453196</c:v>
                </c:pt>
                <c:pt idx="845">
                  <c:v>15.542030334472699</c:v>
                </c:pt>
                <c:pt idx="846">
                  <c:v>15.725135803222699</c:v>
                </c:pt>
                <c:pt idx="847">
                  <c:v>15.900611877441396</c:v>
                </c:pt>
                <c:pt idx="848">
                  <c:v>15.985488891601598</c:v>
                </c:pt>
                <c:pt idx="849">
                  <c:v>15.909194946289098</c:v>
                </c:pt>
                <c:pt idx="850">
                  <c:v>15.633106231689496</c:v>
                </c:pt>
                <c:pt idx="851">
                  <c:v>15.172958374023498</c:v>
                </c:pt>
                <c:pt idx="852">
                  <c:v>14.585494995117198</c:v>
                </c:pt>
                <c:pt idx="853">
                  <c:v>13.965129852294996</c:v>
                </c:pt>
                <c:pt idx="854">
                  <c:v>13.404369354248097</c:v>
                </c:pt>
                <c:pt idx="855">
                  <c:v>12.992858886718796</c:v>
                </c:pt>
                <c:pt idx="856">
                  <c:v>12.818813323974599</c:v>
                </c:pt>
                <c:pt idx="857">
                  <c:v>12.986660003662099</c:v>
                </c:pt>
                <c:pt idx="858">
                  <c:v>13.618946075439496</c:v>
                </c:pt>
                <c:pt idx="859">
                  <c:v>14.811038970947298</c:v>
                </c:pt>
                <c:pt idx="860">
                  <c:v>16.564369201660199</c:v>
                </c:pt>
                <c:pt idx="861">
                  <c:v>18.724441528320298</c:v>
                </c:pt>
                <c:pt idx="862">
                  <c:v>20.964145660400398</c:v>
                </c:pt>
                <c:pt idx="863">
                  <c:v>22.849082946777397</c:v>
                </c:pt>
                <c:pt idx="864">
                  <c:v>23.955821990966797</c:v>
                </c:pt>
                <c:pt idx="865">
                  <c:v>24.001598358154297</c:v>
                </c:pt>
                <c:pt idx="866">
                  <c:v>22.927761077880895</c:v>
                </c:pt>
                <c:pt idx="867">
                  <c:v>20.924568176269595</c:v>
                </c:pt>
                <c:pt idx="868">
                  <c:v>18.381118774414098</c:v>
                </c:pt>
                <c:pt idx="869">
                  <c:v>15.746593475341797</c:v>
                </c:pt>
                <c:pt idx="870">
                  <c:v>13.395786285400398</c:v>
                </c:pt>
                <c:pt idx="871">
                  <c:v>11.533260345458999</c:v>
                </c:pt>
                <c:pt idx="872">
                  <c:v>10.205745697021499</c:v>
                </c:pt>
                <c:pt idx="873">
                  <c:v>9.3379020690917969</c:v>
                </c:pt>
                <c:pt idx="874">
                  <c:v>8.7909698486327983</c:v>
                </c:pt>
                <c:pt idx="875">
                  <c:v>8.4276199340820988</c:v>
                </c:pt>
                <c:pt idx="876">
                  <c:v>8.139610290527397</c:v>
                </c:pt>
                <c:pt idx="877">
                  <c:v>7.858753204345696</c:v>
                </c:pt>
                <c:pt idx="878">
                  <c:v>7.547378540039098</c:v>
                </c:pt>
                <c:pt idx="879">
                  <c:v>7.1921348571777983</c:v>
                </c:pt>
                <c:pt idx="880">
                  <c:v>6.8078041076659979</c:v>
                </c:pt>
                <c:pt idx="881">
                  <c:v>6.4177513122558985</c:v>
                </c:pt>
                <c:pt idx="882">
                  <c:v>6.042957305908196</c:v>
                </c:pt>
                <c:pt idx="883">
                  <c:v>5.6991577148437962</c:v>
                </c:pt>
                <c:pt idx="884">
                  <c:v>5.3911209106445988</c:v>
                </c:pt>
                <c:pt idx="885">
                  <c:v>5.1178932189941975</c:v>
                </c:pt>
                <c:pt idx="886">
                  <c:v>4.8661231994628977</c:v>
                </c:pt>
                <c:pt idx="887">
                  <c:v>4.6229362487792969</c:v>
                </c:pt>
                <c:pt idx="888">
                  <c:v>4.3849945068359979</c:v>
                </c:pt>
                <c:pt idx="889">
                  <c:v>4.1537284851074965</c:v>
                </c:pt>
                <c:pt idx="890">
                  <c:v>3.9386749267577983</c:v>
                </c:pt>
                <c:pt idx="891">
                  <c:v>3.7460327148437962</c:v>
                </c:pt>
                <c:pt idx="892">
                  <c:v>3.5872459411620987</c:v>
                </c:pt>
                <c:pt idx="893">
                  <c:v>3.4799575805663956</c:v>
                </c:pt>
                <c:pt idx="894">
                  <c:v>3.4418106079101989</c:v>
                </c:pt>
                <c:pt idx="895">
                  <c:v>3.4899711608886967</c:v>
                </c:pt>
                <c:pt idx="896">
                  <c:v>3.6249160766601989</c:v>
                </c:pt>
                <c:pt idx="897">
                  <c:v>3.824234008789098</c:v>
                </c:pt>
                <c:pt idx="898">
                  <c:v>4.0478706359863956</c:v>
                </c:pt>
                <c:pt idx="899">
                  <c:v>4.2591094970702983</c:v>
                </c:pt>
                <c:pt idx="900">
                  <c:v>4.4426918029784979</c:v>
                </c:pt>
                <c:pt idx="901">
                  <c:v>4.6005249023437962</c:v>
                </c:pt>
                <c:pt idx="902">
                  <c:v>4.752159118652397</c:v>
                </c:pt>
                <c:pt idx="903">
                  <c:v>4.944324493408196</c:v>
                </c:pt>
                <c:pt idx="904">
                  <c:v>5.2399635314941975</c:v>
                </c:pt>
                <c:pt idx="905">
                  <c:v>5.6881904602050959</c:v>
                </c:pt>
                <c:pt idx="906">
                  <c:v>6.2751770019531961</c:v>
                </c:pt>
                <c:pt idx="907">
                  <c:v>6.912708282470696</c:v>
                </c:pt>
                <c:pt idx="908">
                  <c:v>7.4505805969238956</c:v>
                </c:pt>
                <c:pt idx="909">
                  <c:v>7.7223777770995987</c:v>
                </c:pt>
                <c:pt idx="910">
                  <c:v>7.5936317443847976</c:v>
                </c:pt>
                <c:pt idx="911">
                  <c:v>7.0114135742187962</c:v>
                </c:pt>
                <c:pt idx="912">
                  <c:v>6.0138702392577983</c:v>
                </c:pt>
                <c:pt idx="913">
                  <c:v>4.7349929809570988</c:v>
                </c:pt>
                <c:pt idx="914">
                  <c:v>3.3617019653320988</c:v>
                </c:pt>
                <c:pt idx="915">
                  <c:v>2.0771026611327983</c:v>
                </c:pt>
                <c:pt idx="916">
                  <c:v>1.0051727294921946</c:v>
                </c:pt>
                <c:pt idx="917">
                  <c:v>0.17976760864259944</c:v>
                </c:pt>
                <c:pt idx="918">
                  <c:v>-0.42343139648430395</c:v>
                </c:pt>
                <c:pt idx="919">
                  <c:v>-0.85401535034180398</c:v>
                </c:pt>
                <c:pt idx="920">
                  <c:v>-1.1506080627441051</c:v>
                </c:pt>
                <c:pt idx="921">
                  <c:v>-1.3418197631836009</c:v>
                </c:pt>
                <c:pt idx="922">
                  <c:v>-1.4376640319824006</c:v>
                </c:pt>
                <c:pt idx="923">
                  <c:v>-1.4405250549316051</c:v>
                </c:pt>
                <c:pt idx="924">
                  <c:v>-1.3499259948730042</c:v>
                </c:pt>
                <c:pt idx="925">
                  <c:v>-1.1672973632812003</c:v>
                </c:pt>
                <c:pt idx="926">
                  <c:v>-0.88882446289060368</c:v>
                </c:pt>
                <c:pt idx="927">
                  <c:v>-0.50020217895499997</c:v>
                </c:pt>
                <c:pt idx="928">
                  <c:v>8.5830688476988826E-3</c:v>
                </c:pt>
                <c:pt idx="929">
                  <c:v>0.64229965209959516</c:v>
                </c:pt>
                <c:pt idx="930">
                  <c:v>1.3928413391113992</c:v>
                </c:pt>
                <c:pt idx="931">
                  <c:v>2.237319946289098</c:v>
                </c:pt>
                <c:pt idx="932">
                  <c:v>3.1299591064452983</c:v>
                </c:pt>
                <c:pt idx="933">
                  <c:v>3.9987564086913956</c:v>
                </c:pt>
                <c:pt idx="934">
                  <c:v>4.7559738159179972</c:v>
                </c:pt>
                <c:pt idx="935">
                  <c:v>5.3129196166992969</c:v>
                </c:pt>
                <c:pt idx="936">
                  <c:v>5.5871009826659979</c:v>
                </c:pt>
                <c:pt idx="937">
                  <c:v>5.5003166198730966</c:v>
                </c:pt>
                <c:pt idx="938">
                  <c:v>5.0063133239745987</c:v>
                </c:pt>
                <c:pt idx="939">
                  <c:v>4.1079521179199965</c:v>
                </c:pt>
                <c:pt idx="940">
                  <c:v>2.8662681579589986</c:v>
                </c:pt>
                <c:pt idx="941">
                  <c:v>1.3751983642577983</c:v>
                </c:pt>
                <c:pt idx="942">
                  <c:v>-0.25415420532220168</c:v>
                </c:pt>
                <c:pt idx="943">
                  <c:v>-1.9006729125975994</c:v>
                </c:pt>
                <c:pt idx="944">
                  <c:v>-3.4561157226562003</c:v>
                </c:pt>
                <c:pt idx="945">
                  <c:v>-4.8551559448242045</c:v>
                </c:pt>
                <c:pt idx="946">
                  <c:v>-6.0806274414062003</c:v>
                </c:pt>
                <c:pt idx="947">
                  <c:v>-7.1339607238769034</c:v>
                </c:pt>
                <c:pt idx="948">
                  <c:v>-8.0218315124511008</c:v>
                </c:pt>
                <c:pt idx="949">
                  <c:v>-8.7633132934570028</c:v>
                </c:pt>
                <c:pt idx="950">
                  <c:v>-9.3846321105957031</c:v>
                </c:pt>
                <c:pt idx="951">
                  <c:v>-9.9000930786133026</c:v>
                </c:pt>
                <c:pt idx="952">
                  <c:v>-10.314464569091804</c:v>
                </c:pt>
                <c:pt idx="953">
                  <c:v>-10.642051696777301</c:v>
                </c:pt>
                <c:pt idx="954">
                  <c:v>-10.899543762207003</c:v>
                </c:pt>
                <c:pt idx="955">
                  <c:v>-11.106014251709006</c:v>
                </c:pt>
                <c:pt idx="956">
                  <c:v>-11.271476745605405</c:v>
                </c:pt>
                <c:pt idx="957">
                  <c:v>-11.412620544433601</c:v>
                </c:pt>
                <c:pt idx="958">
                  <c:v>-11.5551948547363</c:v>
                </c:pt>
                <c:pt idx="959">
                  <c:v>-11.715888977050803</c:v>
                </c:pt>
                <c:pt idx="960">
                  <c:v>-11.907577514648402</c:v>
                </c:pt>
                <c:pt idx="961">
                  <c:v>-12.1350288391113</c:v>
                </c:pt>
                <c:pt idx="962">
                  <c:v>-12.398242950439403</c:v>
                </c:pt>
                <c:pt idx="963">
                  <c:v>-12.692451477050803</c:v>
                </c:pt>
                <c:pt idx="964">
                  <c:v>-13.002872467041001</c:v>
                </c:pt>
                <c:pt idx="965">
                  <c:v>-13.321399688720703</c:v>
                </c:pt>
                <c:pt idx="966">
                  <c:v>-13.630867004394503</c:v>
                </c:pt>
                <c:pt idx="967">
                  <c:v>-13.904571533203104</c:v>
                </c:pt>
                <c:pt idx="968">
                  <c:v>-14.111042022705099</c:v>
                </c:pt>
                <c:pt idx="969">
                  <c:v>-14.187812805175803</c:v>
                </c:pt>
                <c:pt idx="970">
                  <c:v>-14.003753662109304</c:v>
                </c:pt>
                <c:pt idx="971">
                  <c:v>-13.371467590332003</c:v>
                </c:pt>
                <c:pt idx="972">
                  <c:v>-12.206554412841804</c:v>
                </c:pt>
                <c:pt idx="973">
                  <c:v>-10.650157928466804</c:v>
                </c:pt>
                <c:pt idx="974">
                  <c:v>-9.0298652648925994</c:v>
                </c:pt>
                <c:pt idx="975">
                  <c:v>-7.7176094055175994</c:v>
                </c:pt>
                <c:pt idx="976">
                  <c:v>-7.0509910583496023</c:v>
                </c:pt>
                <c:pt idx="977">
                  <c:v>-7.293224334716804</c:v>
                </c:pt>
                <c:pt idx="978">
                  <c:v>-8.5101127624511008</c:v>
                </c:pt>
                <c:pt idx="979">
                  <c:v>-10.486602783203104</c:v>
                </c:pt>
                <c:pt idx="980">
                  <c:v>-12.809276580810504</c:v>
                </c:pt>
                <c:pt idx="981">
                  <c:v>-15.076160430908203</c:v>
                </c:pt>
                <c:pt idx="982">
                  <c:v>-17.02880859375</c:v>
                </c:pt>
                <c:pt idx="983">
                  <c:v>-18.561840057373004</c:v>
                </c:pt>
                <c:pt idx="984">
                  <c:v>-19.6881294250488</c:v>
                </c:pt>
                <c:pt idx="985">
                  <c:v>-20.495414733886705</c:v>
                </c:pt>
                <c:pt idx="986">
                  <c:v>-21.100521087646506</c:v>
                </c:pt>
                <c:pt idx="987">
                  <c:v>-21.596431732177706</c:v>
                </c:pt>
                <c:pt idx="988">
                  <c:v>-22.032260894775405</c:v>
                </c:pt>
                <c:pt idx="989">
                  <c:v>-22.417545318603501</c:v>
                </c:pt>
                <c:pt idx="990">
                  <c:v>-22.754192352294901</c:v>
                </c:pt>
                <c:pt idx="991">
                  <c:v>-23.043155670166001</c:v>
                </c:pt>
                <c:pt idx="992">
                  <c:v>-23.287773132324205</c:v>
                </c:pt>
                <c:pt idx="993">
                  <c:v>-23.486614227294901</c:v>
                </c:pt>
                <c:pt idx="994">
                  <c:v>-23.630619049072202</c:v>
                </c:pt>
                <c:pt idx="995">
                  <c:v>-23.6859321594238</c:v>
                </c:pt>
                <c:pt idx="996">
                  <c:v>-23.602962493896506</c:v>
                </c:pt>
                <c:pt idx="997">
                  <c:v>-23.364067077636705</c:v>
                </c:pt>
                <c:pt idx="998">
                  <c:v>-23.027896881103501</c:v>
                </c:pt>
                <c:pt idx="999">
                  <c:v>-22.717475891113303</c:v>
                </c:pt>
                <c:pt idx="1000">
                  <c:v>-22.559642791748004</c:v>
                </c:pt>
                <c:pt idx="1001">
                  <c:v>-22.646427154541001</c:v>
                </c:pt>
                <c:pt idx="1002">
                  <c:v>-23.024082183837905</c:v>
                </c:pt>
                <c:pt idx="1003">
                  <c:v>-23.691654205322202</c:v>
                </c:pt>
                <c:pt idx="1004">
                  <c:v>-24.560451507568303</c:v>
                </c:pt>
                <c:pt idx="1005">
                  <c:v>-25.4864692687988</c:v>
                </c:pt>
                <c:pt idx="1006">
                  <c:v>-26.336669921875</c:v>
                </c:pt>
                <c:pt idx="1007">
                  <c:v>-27.050971984863303</c:v>
                </c:pt>
                <c:pt idx="1008">
                  <c:v>-27.631282806396506</c:v>
                </c:pt>
                <c:pt idx="1009">
                  <c:v>-28.100967407226506</c:v>
                </c:pt>
                <c:pt idx="1010">
                  <c:v>-28.493404388427706</c:v>
                </c:pt>
                <c:pt idx="1011">
                  <c:v>-28.835773468017599</c:v>
                </c:pt>
                <c:pt idx="1012">
                  <c:v>-29.150485992431598</c:v>
                </c:pt>
                <c:pt idx="1013">
                  <c:v>-29.449939727783203</c:v>
                </c:pt>
                <c:pt idx="1014">
                  <c:v>-29.740333557128906</c:v>
                </c:pt>
                <c:pt idx="1015">
                  <c:v>-30.024051666259709</c:v>
                </c:pt>
                <c:pt idx="1016">
                  <c:v>-30.291557312011705</c:v>
                </c:pt>
                <c:pt idx="1017">
                  <c:v>-30.536174774169908</c:v>
                </c:pt>
                <c:pt idx="1018">
                  <c:v>-30.749797821044908</c:v>
                </c:pt>
                <c:pt idx="1019">
                  <c:v>-30.922889709472599</c:v>
                </c:pt>
                <c:pt idx="1020">
                  <c:v>-31.044960021972599</c:v>
                </c:pt>
                <c:pt idx="1021">
                  <c:v>-31.126976013183608</c:v>
                </c:pt>
                <c:pt idx="1022">
                  <c:v>-31.215190887451101</c:v>
                </c:pt>
                <c:pt idx="1023">
                  <c:v>-31.363964080810504</c:v>
                </c:pt>
                <c:pt idx="1024">
                  <c:v>-31.606674194335909</c:v>
                </c:pt>
                <c:pt idx="1025">
                  <c:v>-31.946659088134709</c:v>
                </c:pt>
                <c:pt idx="1026">
                  <c:v>-32.377719879150405</c:v>
                </c:pt>
                <c:pt idx="1027">
                  <c:v>-32.874107360839801</c:v>
                </c:pt>
                <c:pt idx="1028">
                  <c:v>-33.384799957275405</c:v>
                </c:pt>
                <c:pt idx="1029">
                  <c:v>-33.852577209472599</c:v>
                </c:pt>
                <c:pt idx="1030">
                  <c:v>-34.2450141906738</c:v>
                </c:pt>
                <c:pt idx="1031">
                  <c:v>-34.57355499267581</c:v>
                </c:pt>
                <c:pt idx="1032">
                  <c:v>-34.865856170654297</c:v>
                </c:pt>
                <c:pt idx="1033">
                  <c:v>-35.143375396728501</c:v>
                </c:pt>
                <c:pt idx="1034">
                  <c:v>-35.411357879638601</c:v>
                </c:pt>
                <c:pt idx="1035">
                  <c:v>-35.670280456542898</c:v>
                </c:pt>
                <c:pt idx="1036">
                  <c:v>-35.927295684814396</c:v>
                </c:pt>
                <c:pt idx="1037">
                  <c:v>-36.180019378662109</c:v>
                </c:pt>
                <c:pt idx="1038">
                  <c:v>-36.430835723876896</c:v>
                </c:pt>
                <c:pt idx="1039">
                  <c:v>-36.680221557617202</c:v>
                </c:pt>
                <c:pt idx="1040">
                  <c:v>-36.942005157470703</c:v>
                </c:pt>
                <c:pt idx="1041">
                  <c:v>-37.218570709228501</c:v>
                </c:pt>
                <c:pt idx="1042">
                  <c:v>-37.501335144042898</c:v>
                </c:pt>
                <c:pt idx="1043">
                  <c:v>-37.786483764648409</c:v>
                </c:pt>
                <c:pt idx="1044">
                  <c:v>-38.068771362304702</c:v>
                </c:pt>
                <c:pt idx="1045">
                  <c:v>-38.347244262695298</c:v>
                </c:pt>
                <c:pt idx="1046">
                  <c:v>-38.613319396972599</c:v>
                </c:pt>
                <c:pt idx="1047">
                  <c:v>-38.862705230712905</c:v>
                </c:pt>
                <c:pt idx="1048">
                  <c:v>-39.098262786865206</c:v>
                </c:pt>
                <c:pt idx="1049">
                  <c:v>-39.3218994140625</c:v>
                </c:pt>
                <c:pt idx="1050">
                  <c:v>-39.548397064208999</c:v>
                </c:pt>
                <c:pt idx="1051">
                  <c:v>-39.788722991943303</c:v>
                </c:pt>
                <c:pt idx="1052">
                  <c:v>-40.047645568847599</c:v>
                </c:pt>
                <c:pt idx="1053">
                  <c:v>-40.323257446289006</c:v>
                </c:pt>
                <c:pt idx="1054">
                  <c:v>-40.616989135742202</c:v>
                </c:pt>
                <c:pt idx="1055">
                  <c:v>-40.925025939941406</c:v>
                </c:pt>
                <c:pt idx="1056">
                  <c:v>-41.231155395507798</c:v>
                </c:pt>
                <c:pt idx="1057">
                  <c:v>-41.522979736328097</c:v>
                </c:pt>
                <c:pt idx="1058">
                  <c:v>-41.798591613769503</c:v>
                </c:pt>
                <c:pt idx="1059">
                  <c:v>-42.063713073730398</c:v>
                </c:pt>
                <c:pt idx="1060">
                  <c:v>-42.32501983642581</c:v>
                </c:pt>
                <c:pt idx="1061">
                  <c:v>-42.593955993652301</c:v>
                </c:pt>
                <c:pt idx="1062">
                  <c:v>-42.870521545410099</c:v>
                </c:pt>
                <c:pt idx="1063">
                  <c:v>-43.149471282958999</c:v>
                </c:pt>
                <c:pt idx="1064">
                  <c:v>-43.42365264892581</c:v>
                </c:pt>
                <c:pt idx="1065">
                  <c:v>-43.691635131835909</c:v>
                </c:pt>
                <c:pt idx="1066">
                  <c:v>-43.951511383056598</c:v>
                </c:pt>
                <c:pt idx="1067">
                  <c:v>-44.199466705322209</c:v>
                </c:pt>
                <c:pt idx="1068">
                  <c:v>-44.439792633056598</c:v>
                </c:pt>
                <c:pt idx="1069">
                  <c:v>-44.677257537841797</c:v>
                </c:pt>
                <c:pt idx="1070">
                  <c:v>-44.916629791259709</c:v>
                </c:pt>
                <c:pt idx="1071">
                  <c:v>-45.161247253417898</c:v>
                </c:pt>
                <c:pt idx="1072">
                  <c:v>-45.414924621582003</c:v>
                </c:pt>
                <c:pt idx="1073">
                  <c:v>-45.674324035644503</c:v>
                </c:pt>
                <c:pt idx="1074">
                  <c:v>-45.933723449707003</c:v>
                </c:pt>
                <c:pt idx="1075">
                  <c:v>-46.1926460266113</c:v>
                </c:pt>
                <c:pt idx="1076">
                  <c:v>-46.450614929199205</c:v>
                </c:pt>
                <c:pt idx="1077">
                  <c:v>-46.703815460205107</c:v>
                </c:pt>
                <c:pt idx="1078">
                  <c:v>-46.947479248046804</c:v>
                </c:pt>
                <c:pt idx="1079">
                  <c:v>-47.187328338623004</c:v>
                </c:pt>
                <c:pt idx="1080">
                  <c:v>-47.428131103515597</c:v>
                </c:pt>
                <c:pt idx="1081">
                  <c:v>-47.66845703125</c:v>
                </c:pt>
                <c:pt idx="1082">
                  <c:v>-47.902107238769503</c:v>
                </c:pt>
                <c:pt idx="1083">
                  <c:v>-48.127651214599609</c:v>
                </c:pt>
                <c:pt idx="1084">
                  <c:v>-48.341274261474609</c:v>
                </c:pt>
                <c:pt idx="1085">
                  <c:v>-48.53534698486331</c:v>
                </c:pt>
                <c:pt idx="1086">
                  <c:v>-48.709869384765597</c:v>
                </c:pt>
                <c:pt idx="1087">
                  <c:v>-48.879146575927706</c:v>
                </c:pt>
                <c:pt idx="1088">
                  <c:v>-49.064159393310504</c:v>
                </c:pt>
                <c:pt idx="1089">
                  <c:v>-49.282550811767607</c:v>
                </c:pt>
                <c:pt idx="1090">
                  <c:v>-49.540996551513601</c:v>
                </c:pt>
                <c:pt idx="1091">
                  <c:v>-49.837112426757798</c:v>
                </c:pt>
                <c:pt idx="1092">
                  <c:v>-50.1556396484375</c:v>
                </c:pt>
                <c:pt idx="1093">
                  <c:v>-50.477027893066406</c:v>
                </c:pt>
                <c:pt idx="1094">
                  <c:v>-50.783157348632798</c:v>
                </c:pt>
                <c:pt idx="1095">
                  <c:v>-51.065921783447209</c:v>
                </c:pt>
                <c:pt idx="1096">
                  <c:v>-51.323890686035099</c:v>
                </c:pt>
                <c:pt idx="1097">
                  <c:v>-51.563262939453097</c:v>
                </c:pt>
                <c:pt idx="1098">
                  <c:v>-51.793098449707003</c:v>
                </c:pt>
                <c:pt idx="1099">
                  <c:v>-52.020072937011705</c:v>
                </c:pt>
                <c:pt idx="1100">
                  <c:v>-52.24323272705081</c:v>
                </c:pt>
                <c:pt idx="1101">
                  <c:v>-52.452564239501896</c:v>
                </c:pt>
                <c:pt idx="1102">
                  <c:v>-52.6471138000488</c:v>
                </c:pt>
                <c:pt idx="1103">
                  <c:v>-52.819252014160099</c:v>
                </c:pt>
                <c:pt idx="1104">
                  <c:v>-52.965164184570298</c:v>
                </c:pt>
                <c:pt idx="1105">
                  <c:v>-53.074836730957003</c:v>
                </c:pt>
                <c:pt idx="1106">
                  <c:v>-53.153514862060504</c:v>
                </c:pt>
                <c:pt idx="1107">
                  <c:v>-53.226470947265597</c:v>
                </c:pt>
                <c:pt idx="1108">
                  <c:v>-53.314208984375</c:v>
                </c:pt>
                <c:pt idx="1109">
                  <c:v>-53.424358367919908</c:v>
                </c:pt>
                <c:pt idx="1110">
                  <c:v>-53.549766540527301</c:v>
                </c:pt>
                <c:pt idx="1111">
                  <c:v>-53.696155548095703</c:v>
                </c:pt>
                <c:pt idx="1112">
                  <c:v>-53.853988647460909</c:v>
                </c:pt>
                <c:pt idx="1113">
                  <c:v>-53.998947143554702</c:v>
                </c:pt>
                <c:pt idx="1114">
                  <c:v>-54.106235504150405</c:v>
                </c:pt>
                <c:pt idx="1115">
                  <c:v>-54.173946380615206</c:v>
                </c:pt>
                <c:pt idx="1116">
                  <c:v>-54.222583770751896</c:v>
                </c:pt>
                <c:pt idx="1117">
                  <c:v>-54.255962371826101</c:v>
                </c:pt>
                <c:pt idx="1118">
                  <c:v>-54.275989532470703</c:v>
                </c:pt>
                <c:pt idx="1119">
                  <c:v>-54.281234741210909</c:v>
                </c:pt>
                <c:pt idx="1120">
                  <c:v>-54.278850555419908</c:v>
                </c:pt>
                <c:pt idx="1121">
                  <c:v>-54.265022277832003</c:v>
                </c:pt>
                <c:pt idx="1122">
                  <c:v>-54.229736328125</c:v>
                </c:pt>
                <c:pt idx="1123">
                  <c:v>-54.170608520507798</c:v>
                </c:pt>
                <c:pt idx="1124">
                  <c:v>-54.088115692138601</c:v>
                </c:pt>
                <c:pt idx="1125">
                  <c:v>-53.988456726074205</c:v>
                </c:pt>
                <c:pt idx="1126">
                  <c:v>-53.868293762207003</c:v>
                </c:pt>
                <c:pt idx="1127">
                  <c:v>-53.733348846435504</c:v>
                </c:pt>
                <c:pt idx="1128">
                  <c:v>-53.594589233398409</c:v>
                </c:pt>
                <c:pt idx="1129">
                  <c:v>-53.470611572265597</c:v>
                </c:pt>
                <c:pt idx="1130">
                  <c:v>-53.37238311767581</c:v>
                </c:pt>
                <c:pt idx="1131">
                  <c:v>-53.305149078369098</c:v>
                </c:pt>
                <c:pt idx="1132">
                  <c:v>-53.273677825927706</c:v>
                </c:pt>
                <c:pt idx="1133">
                  <c:v>-53.271770477294908</c:v>
                </c:pt>
                <c:pt idx="1134">
                  <c:v>-53.289890289306598</c:v>
                </c:pt>
                <c:pt idx="1135">
                  <c:v>-53.309917449951101</c:v>
                </c:pt>
                <c:pt idx="1136">
                  <c:v>-53.325653076171804</c:v>
                </c:pt>
                <c:pt idx="1137">
                  <c:v>-53.332805633544908</c:v>
                </c:pt>
                <c:pt idx="1138">
                  <c:v>-53.338527679443303</c:v>
                </c:pt>
                <c:pt idx="1139">
                  <c:v>-53.355693817138601</c:v>
                </c:pt>
                <c:pt idx="1140">
                  <c:v>-53.392410278320298</c:v>
                </c:pt>
                <c:pt idx="1141">
                  <c:v>-53.449153900146499</c:v>
                </c:pt>
                <c:pt idx="1142">
                  <c:v>-53.523540496826101</c:v>
                </c:pt>
                <c:pt idx="1143">
                  <c:v>-53.625583648681598</c:v>
                </c:pt>
                <c:pt idx="1144">
                  <c:v>-53.750991821289006</c:v>
                </c:pt>
                <c:pt idx="1145">
                  <c:v>-53.886890411376896</c:v>
                </c:pt>
                <c:pt idx="1146">
                  <c:v>-54.019451141357408</c:v>
                </c:pt>
                <c:pt idx="1147">
                  <c:v>-54.152965545654297</c:v>
                </c:pt>
                <c:pt idx="1148">
                  <c:v>-54.292201995849609</c:v>
                </c:pt>
                <c:pt idx="1149">
                  <c:v>-54.42523956298831</c:v>
                </c:pt>
                <c:pt idx="1150">
                  <c:v>-54.539680480957003</c:v>
                </c:pt>
                <c:pt idx="1151">
                  <c:v>-54.628849029541001</c:v>
                </c:pt>
                <c:pt idx="1152">
                  <c:v>-54.7070503234863</c:v>
                </c:pt>
                <c:pt idx="1153">
                  <c:v>-54.792881011962905</c:v>
                </c:pt>
                <c:pt idx="1154">
                  <c:v>-54.900646209716797</c:v>
                </c:pt>
                <c:pt idx="1155">
                  <c:v>-55.036544799804702</c:v>
                </c:pt>
                <c:pt idx="1156">
                  <c:v>-55.204391479492202</c:v>
                </c:pt>
                <c:pt idx="1157">
                  <c:v>-55.406570434570298</c:v>
                </c:pt>
                <c:pt idx="1158">
                  <c:v>-55.633068084716797</c:v>
                </c:pt>
                <c:pt idx="1159">
                  <c:v>-55.861473083496108</c:v>
                </c:pt>
                <c:pt idx="1160">
                  <c:v>-56.069850921630803</c:v>
                </c:pt>
                <c:pt idx="1161">
                  <c:v>-56.249618530273409</c:v>
                </c:pt>
                <c:pt idx="1162">
                  <c:v>-56.404590606689396</c:v>
                </c:pt>
                <c:pt idx="1163">
                  <c:v>-56.544303894042898</c:v>
                </c:pt>
                <c:pt idx="1164">
                  <c:v>-56.673526763916001</c:v>
                </c:pt>
                <c:pt idx="1165">
                  <c:v>-56.794643402099609</c:v>
                </c:pt>
                <c:pt idx="1166">
                  <c:v>-56.913852691650405</c:v>
                </c:pt>
                <c:pt idx="1167">
                  <c:v>-57.033061981201101</c:v>
                </c:pt>
                <c:pt idx="1168">
                  <c:v>-57.1441650390625</c:v>
                </c:pt>
                <c:pt idx="1169">
                  <c:v>-57.240486145019503</c:v>
                </c:pt>
                <c:pt idx="1170">
                  <c:v>-57.325839996337905</c:v>
                </c:pt>
                <c:pt idx="1171">
                  <c:v>-57.416439056396499</c:v>
                </c:pt>
                <c:pt idx="1172">
                  <c:v>-57.528018951416001</c:v>
                </c:pt>
                <c:pt idx="1173">
                  <c:v>-57.669162750244098</c:v>
                </c:pt>
                <c:pt idx="1174">
                  <c:v>-57.850837707519503</c:v>
                </c:pt>
                <c:pt idx="1175">
                  <c:v>-58.077812194824205</c:v>
                </c:pt>
                <c:pt idx="1176">
                  <c:v>-58.342456817626896</c:v>
                </c:pt>
                <c:pt idx="1177">
                  <c:v>-58.622360229492202</c:v>
                </c:pt>
                <c:pt idx="1178">
                  <c:v>-58.895587921142607</c:v>
                </c:pt>
                <c:pt idx="1179">
                  <c:v>-59.151172637939396</c:v>
                </c:pt>
                <c:pt idx="1180">
                  <c:v>-59.374809265136705</c:v>
                </c:pt>
                <c:pt idx="1181">
                  <c:v>-59.5550537109375</c:v>
                </c:pt>
                <c:pt idx="1182">
                  <c:v>-59.685707092285099</c:v>
                </c:pt>
                <c:pt idx="1183">
                  <c:v>-59.776782989501896</c:v>
                </c:pt>
                <c:pt idx="1184">
                  <c:v>-59.849739074707003</c:v>
                </c:pt>
                <c:pt idx="1185">
                  <c:v>-59.923648834228501</c:v>
                </c:pt>
                <c:pt idx="1186">
                  <c:v>-60.021400451660099</c:v>
                </c:pt>
                <c:pt idx="1187">
                  <c:v>-60.159683227539006</c:v>
                </c:pt>
                <c:pt idx="1188">
                  <c:v>-60.347080230712905</c:v>
                </c:pt>
                <c:pt idx="1189">
                  <c:v>-60.572147369384709</c:v>
                </c:pt>
                <c:pt idx="1190">
                  <c:v>-60.807704925537109</c:v>
                </c:pt>
                <c:pt idx="1191">
                  <c:v>-61.027050018310504</c:v>
                </c:pt>
                <c:pt idx="1192">
                  <c:v>-61.213970184326101</c:v>
                </c:pt>
                <c:pt idx="1193">
                  <c:v>-61.363697052001896</c:v>
                </c:pt>
                <c:pt idx="1194">
                  <c:v>-61.473846435546804</c:v>
                </c:pt>
                <c:pt idx="1195">
                  <c:v>-61.548233032226506</c:v>
                </c:pt>
                <c:pt idx="1196">
                  <c:v>-61.598777770996108</c:v>
                </c:pt>
                <c:pt idx="1197">
                  <c:v>-61.637878417968707</c:v>
                </c:pt>
                <c:pt idx="1198">
                  <c:v>-61.667442321777301</c:v>
                </c:pt>
                <c:pt idx="1199">
                  <c:v>-61.686515808105398</c:v>
                </c:pt>
                <c:pt idx="1200">
                  <c:v>-61.689853668212905</c:v>
                </c:pt>
                <c:pt idx="1201">
                  <c:v>-61.677455902099609</c:v>
                </c:pt>
                <c:pt idx="1202">
                  <c:v>-61.647415161132798</c:v>
                </c:pt>
                <c:pt idx="1203">
                  <c:v>-61.593532562255803</c:v>
                </c:pt>
                <c:pt idx="1204">
                  <c:v>-61.510086059570298</c:v>
                </c:pt>
                <c:pt idx="1205">
                  <c:v>-61.387062072753906</c:v>
                </c:pt>
                <c:pt idx="1206">
                  <c:v>-61.224460601806598</c:v>
                </c:pt>
                <c:pt idx="1207">
                  <c:v>-61.025142669677706</c:v>
                </c:pt>
                <c:pt idx="1208">
                  <c:v>-60.799598693847599</c:v>
                </c:pt>
                <c:pt idx="1209">
                  <c:v>-60.572624206542898</c:v>
                </c:pt>
                <c:pt idx="1210">
                  <c:v>-60.368537902832003</c:v>
                </c:pt>
                <c:pt idx="1211">
                  <c:v>-60.205459594726506</c:v>
                </c:pt>
                <c:pt idx="1212">
                  <c:v>-60.088157653808608</c:v>
                </c:pt>
                <c:pt idx="1213">
                  <c:v>-60.008525848388601</c:v>
                </c:pt>
                <c:pt idx="1214">
                  <c:v>-59.944152832031207</c:v>
                </c:pt>
                <c:pt idx="1215">
                  <c:v>-59.856414794921804</c:v>
                </c:pt>
                <c:pt idx="1216">
                  <c:v>-59.718132019042898</c:v>
                </c:pt>
                <c:pt idx="1217">
                  <c:v>-59.511184692382798</c:v>
                </c:pt>
                <c:pt idx="1218">
                  <c:v>-59.227943420410099</c:v>
                </c:pt>
                <c:pt idx="1219">
                  <c:v>-58.8574409484863</c:v>
                </c:pt>
                <c:pt idx="1220">
                  <c:v>-58.394432067871108</c:v>
                </c:pt>
                <c:pt idx="1221">
                  <c:v>-57.844161987304702</c:v>
                </c:pt>
                <c:pt idx="1222">
                  <c:v>-57.204246520996108</c:v>
                </c:pt>
                <c:pt idx="1223">
                  <c:v>-56.468963623046804</c:v>
                </c:pt>
                <c:pt idx="1224">
                  <c:v>-55.625915527343707</c:v>
                </c:pt>
                <c:pt idx="1225">
                  <c:v>-54.671287536621108</c:v>
                </c:pt>
                <c:pt idx="1226">
                  <c:v>-53.595066070556598</c:v>
                </c:pt>
                <c:pt idx="1227">
                  <c:v>-52.383899688720703</c:v>
                </c:pt>
                <c:pt idx="1228">
                  <c:v>-51.027297973632798</c:v>
                </c:pt>
                <c:pt idx="1229">
                  <c:v>-49.516677856445298</c:v>
                </c:pt>
                <c:pt idx="1230">
                  <c:v>-47.843456268310504</c:v>
                </c:pt>
                <c:pt idx="1231">
                  <c:v>-46.003818511962905</c:v>
                </c:pt>
                <c:pt idx="1232">
                  <c:v>-43.997287750244098</c:v>
                </c:pt>
                <c:pt idx="1233">
                  <c:v>-41.824817657470703</c:v>
                </c:pt>
                <c:pt idx="1234">
                  <c:v>-39.483547210693303</c:v>
                </c:pt>
                <c:pt idx="1235">
                  <c:v>-36.974430084228501</c:v>
                </c:pt>
                <c:pt idx="1236">
                  <c:v>-34.314632415771499</c:v>
                </c:pt>
                <c:pt idx="1237">
                  <c:v>-31.5136909484863</c:v>
                </c:pt>
                <c:pt idx="1238">
                  <c:v>-28.588294982910099</c:v>
                </c:pt>
                <c:pt idx="1239">
                  <c:v>-25.562286376953104</c:v>
                </c:pt>
                <c:pt idx="1240">
                  <c:v>-22.471427917480405</c:v>
                </c:pt>
                <c:pt idx="1241">
                  <c:v>-19.351482391357401</c:v>
                </c:pt>
                <c:pt idx="1242">
                  <c:v>-16.230583190917905</c:v>
                </c:pt>
                <c:pt idx="1243">
                  <c:v>-13.150691986084006</c:v>
                </c:pt>
                <c:pt idx="1244">
                  <c:v>-10.160446166992202</c:v>
                </c:pt>
                <c:pt idx="1245">
                  <c:v>-7.3075294494629048</c:v>
                </c:pt>
                <c:pt idx="1246">
                  <c:v>-4.6401023864746023</c:v>
                </c:pt>
                <c:pt idx="1247">
                  <c:v>-2.2053718566894034</c:v>
                </c:pt>
                <c:pt idx="1248">
                  <c:v>-5.6743621826100821E-2</c:v>
                </c:pt>
                <c:pt idx="1249">
                  <c:v>1.7662048339843963</c:v>
                </c:pt>
                <c:pt idx="1250">
                  <c:v>3.2286643981933985</c:v>
                </c:pt>
                <c:pt idx="1251">
                  <c:v>4.2977333068847976</c:v>
                </c:pt>
                <c:pt idx="1252">
                  <c:v>4.9371719360351989</c:v>
                </c:pt>
                <c:pt idx="1253">
                  <c:v>5.112171173095696</c:v>
                </c:pt>
                <c:pt idx="1254">
                  <c:v>4.8151016235351989</c:v>
                </c:pt>
                <c:pt idx="1255">
                  <c:v>4.0597915649413956</c:v>
                </c:pt>
                <c:pt idx="1256">
                  <c:v>2.8734207153320952</c:v>
                </c:pt>
                <c:pt idx="1257">
                  <c:v>1.2927055358887003</c:v>
                </c:pt>
                <c:pt idx="1258">
                  <c:v>-0.6208419799804048</c:v>
                </c:pt>
                <c:pt idx="1259">
                  <c:v>-2.7561187744140057</c:v>
                </c:pt>
                <c:pt idx="1260">
                  <c:v>-4.9943923950195028</c:v>
                </c:pt>
                <c:pt idx="1261">
                  <c:v>-7.2565078735350994</c:v>
                </c:pt>
                <c:pt idx="1262">
                  <c:v>-9.5100402832031037</c:v>
                </c:pt>
                <c:pt idx="1263">
                  <c:v>-11.744022369384702</c:v>
                </c:pt>
                <c:pt idx="1264">
                  <c:v>-13.949394226074205</c:v>
                </c:pt>
                <c:pt idx="1265">
                  <c:v>-16.112804412841804</c:v>
                </c:pt>
                <c:pt idx="1266">
                  <c:v>-18.219470977783203</c:v>
                </c:pt>
                <c:pt idx="1267">
                  <c:v>-20.247936248779304</c:v>
                </c:pt>
                <c:pt idx="1268">
                  <c:v>-22.177219390869105</c:v>
                </c:pt>
                <c:pt idx="1269">
                  <c:v>-23.999214172363303</c:v>
                </c:pt>
                <c:pt idx="1270">
                  <c:v>-25.718212127685504</c:v>
                </c:pt>
                <c:pt idx="1271">
                  <c:v>-27.376651763916001</c:v>
                </c:pt>
                <c:pt idx="1272">
                  <c:v>-29.047489166259709</c:v>
                </c:pt>
                <c:pt idx="1273">
                  <c:v>-30.820846557617202</c:v>
                </c:pt>
                <c:pt idx="1274">
                  <c:v>-32.75775909423831</c:v>
                </c:pt>
                <c:pt idx="1275">
                  <c:v>-34.870147705078097</c:v>
                </c:pt>
                <c:pt idx="1276">
                  <c:v>-37.147521972656207</c:v>
                </c:pt>
                <c:pt idx="1277">
                  <c:v>-39.576530456542898</c:v>
                </c:pt>
                <c:pt idx="1278">
                  <c:v>-42.132854461669908</c:v>
                </c:pt>
                <c:pt idx="1279">
                  <c:v>-44.757366180419908</c:v>
                </c:pt>
                <c:pt idx="1280">
                  <c:v>-47.376632690429702</c:v>
                </c:pt>
                <c:pt idx="1281">
                  <c:v>-49.937725067138601</c:v>
                </c:pt>
                <c:pt idx="1282">
                  <c:v>-52.423954010009709</c:v>
                </c:pt>
                <c:pt idx="1283">
                  <c:v>-54.83722686767581</c:v>
                </c:pt>
                <c:pt idx="1284">
                  <c:v>-57.194709777832003</c:v>
                </c:pt>
                <c:pt idx="1285">
                  <c:v>-59.523582458496108</c:v>
                </c:pt>
                <c:pt idx="1286">
                  <c:v>-61.848640441894503</c:v>
                </c:pt>
                <c:pt idx="1287">
                  <c:v>-64.187526702880803</c:v>
                </c:pt>
                <c:pt idx="1288">
                  <c:v>-66.537380218506001</c:v>
                </c:pt>
                <c:pt idx="1289">
                  <c:v>-68.879127502441008</c:v>
                </c:pt>
                <c:pt idx="1290">
                  <c:v>-71.177959442138999</c:v>
                </c:pt>
                <c:pt idx="1291">
                  <c:v>-73.392868041992003</c:v>
                </c:pt>
                <c:pt idx="1292">
                  <c:v>-75.484275817871008</c:v>
                </c:pt>
                <c:pt idx="1293">
                  <c:v>-77.423572540283004</c:v>
                </c:pt>
                <c:pt idx="1294">
                  <c:v>-79.185485839844006</c:v>
                </c:pt>
                <c:pt idx="1295">
                  <c:v>-80.762386322021001</c:v>
                </c:pt>
                <c:pt idx="1296">
                  <c:v>-82.162380218506001</c:v>
                </c:pt>
                <c:pt idx="1297">
                  <c:v>-83.404064178466996</c:v>
                </c:pt>
                <c:pt idx="1298">
                  <c:v>-84.509372711181996</c:v>
                </c:pt>
                <c:pt idx="1299">
                  <c:v>-85.484981536865007</c:v>
                </c:pt>
                <c:pt idx="1300">
                  <c:v>-86.342811584472997</c:v>
                </c:pt>
                <c:pt idx="1301">
                  <c:v>-87.090969085693004</c:v>
                </c:pt>
                <c:pt idx="1302">
                  <c:v>-87.73136138916</c:v>
                </c:pt>
                <c:pt idx="1303">
                  <c:v>-88.254451751708999</c:v>
                </c:pt>
                <c:pt idx="1304">
                  <c:v>-88.647842407227003</c:v>
                </c:pt>
                <c:pt idx="1305">
                  <c:v>-88.902950286865007</c:v>
                </c:pt>
                <c:pt idx="1306">
                  <c:v>-89.01309967041</c:v>
                </c:pt>
                <c:pt idx="1307">
                  <c:v>-88.971138000487997</c:v>
                </c:pt>
                <c:pt idx="1308">
                  <c:v>-88.777542114257997</c:v>
                </c:pt>
                <c:pt idx="1309">
                  <c:v>-88.441848754882997</c:v>
                </c:pt>
                <c:pt idx="1310">
                  <c:v>-87.975025177001996</c:v>
                </c:pt>
                <c:pt idx="1311">
                  <c:v>-87.386131286621008</c:v>
                </c:pt>
                <c:pt idx="1312">
                  <c:v>-86.677551269531008</c:v>
                </c:pt>
                <c:pt idx="1313">
                  <c:v>-85.846424102783004</c:v>
                </c:pt>
                <c:pt idx="1314">
                  <c:v>-84.890365600586009</c:v>
                </c:pt>
                <c:pt idx="1315">
                  <c:v>-83.806991577147997</c:v>
                </c:pt>
                <c:pt idx="1316">
                  <c:v>-82.595825195312003</c:v>
                </c:pt>
                <c:pt idx="1317">
                  <c:v>-81.257820129394005</c:v>
                </c:pt>
                <c:pt idx="1318">
                  <c:v>-79.798221588135007</c:v>
                </c:pt>
                <c:pt idx="1319">
                  <c:v>-78.227996826172003</c:v>
                </c:pt>
                <c:pt idx="1320">
                  <c:v>-76.550006866455007</c:v>
                </c:pt>
                <c:pt idx="1321">
                  <c:v>-74.769020080566008</c:v>
                </c:pt>
                <c:pt idx="1322">
                  <c:v>-72.88599014282201</c:v>
                </c:pt>
                <c:pt idx="1323">
                  <c:v>-70.903778076172003</c:v>
                </c:pt>
                <c:pt idx="1324">
                  <c:v>-68.824768066406008</c:v>
                </c:pt>
                <c:pt idx="1325">
                  <c:v>-66.659927368164006</c:v>
                </c:pt>
                <c:pt idx="1326">
                  <c:v>-64.424037933349609</c:v>
                </c:pt>
                <c:pt idx="1327">
                  <c:v>-62.132835388183608</c:v>
                </c:pt>
                <c:pt idx="1328">
                  <c:v>-59.798240661621108</c:v>
                </c:pt>
                <c:pt idx="1329">
                  <c:v>-57.432651519775405</c:v>
                </c:pt>
                <c:pt idx="1330">
                  <c:v>-55.0427436828613</c:v>
                </c:pt>
                <c:pt idx="1331">
                  <c:v>-52.633762359619098</c:v>
                </c:pt>
                <c:pt idx="1332">
                  <c:v>-50.211429595947209</c:v>
                </c:pt>
                <c:pt idx="1333">
                  <c:v>-47.789573669433608</c:v>
                </c:pt>
                <c:pt idx="1334">
                  <c:v>-45.382976531982408</c:v>
                </c:pt>
                <c:pt idx="1335">
                  <c:v>-43.004512786865206</c:v>
                </c:pt>
                <c:pt idx="1336">
                  <c:v>-40.668487548828097</c:v>
                </c:pt>
                <c:pt idx="1337">
                  <c:v>-38.383007049560504</c:v>
                </c:pt>
                <c:pt idx="1338">
                  <c:v>-36.149501800537109</c:v>
                </c:pt>
                <c:pt idx="1339">
                  <c:v>-33.960819244384709</c:v>
                </c:pt>
                <c:pt idx="1340">
                  <c:v>-31.816005706787109</c:v>
                </c:pt>
                <c:pt idx="1341">
                  <c:v>-29.721736907958999</c:v>
                </c:pt>
                <c:pt idx="1342">
                  <c:v>-27.686595916748004</c:v>
                </c:pt>
                <c:pt idx="1343">
                  <c:v>-25.714397430419901</c:v>
                </c:pt>
                <c:pt idx="1344">
                  <c:v>-23.811817169189403</c:v>
                </c:pt>
                <c:pt idx="1345">
                  <c:v>-21.986484527587905</c:v>
                </c:pt>
                <c:pt idx="1346">
                  <c:v>-20.242691040039006</c:v>
                </c:pt>
                <c:pt idx="1347">
                  <c:v>-18.579006195068303</c:v>
                </c:pt>
                <c:pt idx="1348">
                  <c:v>-16.991138458251903</c:v>
                </c:pt>
                <c:pt idx="1349">
                  <c:v>-15.472888946533203</c:v>
                </c:pt>
                <c:pt idx="1350">
                  <c:v>-14.016151428222599</c:v>
                </c:pt>
                <c:pt idx="1351">
                  <c:v>-12.615203857421804</c:v>
                </c:pt>
                <c:pt idx="1352">
                  <c:v>-11.270999908447202</c:v>
                </c:pt>
                <c:pt idx="1353">
                  <c:v>-9.9887847900390057</c:v>
                </c:pt>
                <c:pt idx="1354">
                  <c:v>-8.7785720825195028</c:v>
                </c:pt>
                <c:pt idx="1355">
                  <c:v>-7.6470375061035014</c:v>
                </c:pt>
                <c:pt idx="1356">
                  <c:v>-6.5984725952148011</c:v>
                </c:pt>
                <c:pt idx="1357">
                  <c:v>-5.6333541870117045</c:v>
                </c:pt>
                <c:pt idx="1358">
                  <c:v>-4.7502517700195028</c:v>
                </c:pt>
                <c:pt idx="1359">
                  <c:v>-3.9410591125487997</c:v>
                </c:pt>
                <c:pt idx="1360">
                  <c:v>-3.1890869140625</c:v>
                </c:pt>
                <c:pt idx="1361">
                  <c:v>-2.4962425231933025</c:v>
                </c:pt>
                <c:pt idx="1362">
                  <c:v>-1.8634796142578054</c:v>
                </c:pt>
                <c:pt idx="1363">
                  <c:v>-1.2922286987304048</c:v>
                </c:pt>
                <c:pt idx="1364">
                  <c:v>-0.77629089355470171</c:v>
                </c:pt>
                <c:pt idx="1365">
                  <c:v>-0.3156661987304048</c:v>
                </c:pt>
                <c:pt idx="1366">
                  <c:v>8.5830688476598027E-2</c:v>
                </c:pt>
                <c:pt idx="1367">
                  <c:v>0.43535232543949576</c:v>
                </c:pt>
                <c:pt idx="1368">
                  <c:v>0.73957443237309661</c:v>
                </c:pt>
                <c:pt idx="1369">
                  <c:v>0.99849700927740059</c:v>
                </c:pt>
                <c:pt idx="1370">
                  <c:v>1.214981079101598</c:v>
                </c:pt>
                <c:pt idx="1371">
                  <c:v>1.3961791992187997</c:v>
                </c:pt>
                <c:pt idx="1372">
                  <c:v>1.5454292297363992</c:v>
                </c:pt>
                <c:pt idx="1373">
                  <c:v>1.6646385192870952</c:v>
                </c:pt>
                <c:pt idx="1374">
                  <c:v>1.7576217651367969</c:v>
                </c:pt>
                <c:pt idx="1375">
                  <c:v>1.8329620361327983</c:v>
                </c:pt>
                <c:pt idx="1376">
                  <c:v>1.8930435180663991</c:v>
                </c:pt>
                <c:pt idx="1377">
                  <c:v>1.9307136535644958</c:v>
                </c:pt>
                <c:pt idx="1378">
                  <c:v>1.9493103027343963</c:v>
                </c:pt>
                <c:pt idx="1379">
                  <c:v>1.9507408142089986</c:v>
                </c:pt>
                <c:pt idx="1380">
                  <c:v>1.9359588623046946</c:v>
                </c:pt>
                <c:pt idx="1381">
                  <c:v>1.9025802612304972</c:v>
                </c:pt>
                <c:pt idx="1382">
                  <c:v>1.8486976623534943</c:v>
                </c:pt>
                <c:pt idx="1383">
                  <c:v>1.7848014831542969</c:v>
                </c:pt>
                <c:pt idx="1384">
                  <c:v>1.7142295837402983</c:v>
                </c:pt>
                <c:pt idx="1385">
                  <c:v>1.6379356384277983</c:v>
                </c:pt>
                <c:pt idx="1386">
                  <c:v>1.556873321533196</c:v>
                </c:pt>
                <c:pt idx="1387">
                  <c:v>1.4700889587402983</c:v>
                </c:pt>
                <c:pt idx="1388">
                  <c:v>1.3790130615234943</c:v>
                </c:pt>
                <c:pt idx="1389">
                  <c:v>1.2741088867187997</c:v>
                </c:pt>
                <c:pt idx="1390">
                  <c:v>1.1582374572753977</c:v>
                </c:pt>
                <c:pt idx="1391">
                  <c:v>1.0395050048827983</c:v>
                </c:pt>
                <c:pt idx="1392">
                  <c:v>0.92315673828129974</c:v>
                </c:pt>
                <c:pt idx="1393">
                  <c:v>0.81157684326179691</c:v>
                </c:pt>
                <c:pt idx="1394">
                  <c:v>0.70571899414069605</c:v>
                </c:pt>
                <c:pt idx="1395">
                  <c:v>0.61225891113279829</c:v>
                </c:pt>
                <c:pt idx="1396">
                  <c:v>0.53071975708009944</c:v>
                </c:pt>
                <c:pt idx="1397">
                  <c:v>0.45394897460939632</c:v>
                </c:pt>
                <c:pt idx="1398">
                  <c:v>0.38194656372069602</c:v>
                </c:pt>
                <c:pt idx="1399">
                  <c:v>0.3099441528320952</c:v>
                </c:pt>
                <c:pt idx="1400">
                  <c:v>0.24127960205079546</c:v>
                </c:pt>
                <c:pt idx="1401">
                  <c:v>0.17356872558599434</c:v>
                </c:pt>
                <c:pt idx="1402">
                  <c:v>0.10585784912109375</c:v>
                </c:pt>
                <c:pt idx="1403">
                  <c:v>3.9100646972698883E-2</c:v>
                </c:pt>
                <c:pt idx="1404">
                  <c:v>-3.194808959960227E-2</c:v>
                </c:pt>
                <c:pt idx="1405">
                  <c:v>-0.1068115234375</c:v>
                </c:pt>
                <c:pt idx="1406">
                  <c:v>-0.17929077148430395</c:v>
                </c:pt>
                <c:pt idx="1407">
                  <c:v>-0.24986267089840197</c:v>
                </c:pt>
                <c:pt idx="1408">
                  <c:v>-0.3204345703125</c:v>
                </c:pt>
                <c:pt idx="1409">
                  <c:v>-0.39100646972650566</c:v>
                </c:pt>
                <c:pt idx="1410">
                  <c:v>-0.45633316040040484</c:v>
                </c:pt>
                <c:pt idx="1411">
                  <c:v>-0.51259994506830253</c:v>
                </c:pt>
                <c:pt idx="1412">
                  <c:v>-0.56409835815430398</c:v>
                </c:pt>
                <c:pt idx="1413">
                  <c:v>-0.61130523681640625</c:v>
                </c:pt>
                <c:pt idx="1414">
                  <c:v>-0.65040588378900566</c:v>
                </c:pt>
                <c:pt idx="1415">
                  <c:v>-0.68330764770499997</c:v>
                </c:pt>
                <c:pt idx="1416">
                  <c:v>-0.71430206298820309</c:v>
                </c:pt>
                <c:pt idx="1417">
                  <c:v>-0.74625015258790484</c:v>
                </c:pt>
                <c:pt idx="1418">
                  <c:v>-0.77676773071290484</c:v>
                </c:pt>
                <c:pt idx="1419">
                  <c:v>-0.80060958862300424</c:v>
                </c:pt>
                <c:pt idx="1420">
                  <c:v>-0.82159042358400569</c:v>
                </c:pt>
                <c:pt idx="1421">
                  <c:v>-0.8454322814941051</c:v>
                </c:pt>
                <c:pt idx="1422">
                  <c:v>-0.87451934814450283</c:v>
                </c:pt>
                <c:pt idx="1423">
                  <c:v>-0.90837478637690339</c:v>
                </c:pt>
                <c:pt idx="1424">
                  <c:v>-0.94032287597650566</c:v>
                </c:pt>
                <c:pt idx="1425">
                  <c:v>-0.94032287597650566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Normalised traces'!$I$5</c:f>
              <c:strCache>
                <c:ptCount val="1"/>
                <c:pt idx="0">
                  <c:v>BatchD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I$6:$I$1431</c:f>
              <c:numCache>
                <c:formatCode>0.000</c:formatCode>
                <c:ptCount val="1426"/>
                <c:pt idx="0">
                  <c:v>8.9645385742201711E-2</c:v>
                </c:pt>
                <c:pt idx="1">
                  <c:v>7.4386596679701711E-2</c:v>
                </c:pt>
                <c:pt idx="2">
                  <c:v>5.4836273193295426E-2</c:v>
                </c:pt>
                <c:pt idx="3">
                  <c:v>2.8610229492201711E-2</c:v>
                </c:pt>
                <c:pt idx="4">
                  <c:v>3.8146972655965783E-3</c:v>
                </c:pt>
                <c:pt idx="5">
                  <c:v>-1.0967254638700297E-2</c:v>
                </c:pt>
                <c:pt idx="6">
                  <c:v>-1.3351440429701711E-2</c:v>
                </c:pt>
                <c:pt idx="7">
                  <c:v>-5.2452087402983238E-3</c:v>
                </c:pt>
                <c:pt idx="8">
                  <c:v>1.8119812011697434E-2</c:v>
                </c:pt>
                <c:pt idx="9">
                  <c:v>5.4836273193295426E-2</c:v>
                </c:pt>
                <c:pt idx="10">
                  <c:v>9.5367431640596578E-2</c:v>
                </c:pt>
                <c:pt idx="11">
                  <c:v>0.12397766113279829</c:v>
                </c:pt>
                <c:pt idx="12">
                  <c:v>0.13875961303709516</c:v>
                </c:pt>
                <c:pt idx="13">
                  <c:v>0.14305114746089487</c:v>
                </c:pt>
                <c:pt idx="14">
                  <c:v>0.14114379882809658</c:v>
                </c:pt>
                <c:pt idx="15">
                  <c:v>0.13637542724610086</c:v>
                </c:pt>
                <c:pt idx="16">
                  <c:v>0.12826919555659799</c:v>
                </c:pt>
                <c:pt idx="17">
                  <c:v>0.1220703125</c:v>
                </c:pt>
                <c:pt idx="18">
                  <c:v>0.12445449829100141</c:v>
                </c:pt>
                <c:pt idx="19">
                  <c:v>0.13589859008789773</c:v>
                </c:pt>
                <c:pt idx="20">
                  <c:v>0.14448165893549714</c:v>
                </c:pt>
                <c:pt idx="21">
                  <c:v>0.14257431030269885</c:v>
                </c:pt>
                <c:pt idx="22">
                  <c:v>0.14019012451169743</c:v>
                </c:pt>
                <c:pt idx="23">
                  <c:v>0.14305114746089487</c:v>
                </c:pt>
                <c:pt idx="24">
                  <c:v>0.14209747314449572</c:v>
                </c:pt>
                <c:pt idx="25">
                  <c:v>0.12874603271480112</c:v>
                </c:pt>
                <c:pt idx="26">
                  <c:v>0.10967254638669743</c:v>
                </c:pt>
                <c:pt idx="27">
                  <c:v>9.6321105956995723E-2</c:v>
                </c:pt>
                <c:pt idx="28">
                  <c:v>8.6784362792997172E-2</c:v>
                </c:pt>
                <c:pt idx="29">
                  <c:v>7.3909759521498586E-2</c:v>
                </c:pt>
                <c:pt idx="30">
                  <c:v>5.9127807617201711E-2</c:v>
                </c:pt>
                <c:pt idx="31">
                  <c:v>5.0544738769495723E-2</c:v>
                </c:pt>
                <c:pt idx="32">
                  <c:v>4.7206878662095164E-2</c:v>
                </c:pt>
                <c:pt idx="33">
                  <c:v>4.5299530029296875E-2</c:v>
                </c:pt>
                <c:pt idx="34">
                  <c:v>3.5762786865198848E-2</c:v>
                </c:pt>
                <c:pt idx="35">
                  <c:v>2.0027160644495723E-2</c:v>
                </c:pt>
                <c:pt idx="36">
                  <c:v>0</c:v>
                </c:pt>
                <c:pt idx="37">
                  <c:v>-2.0503997802798324E-2</c:v>
                </c:pt>
                <c:pt idx="38">
                  <c:v>-3.8623809814502863E-2</c:v>
                </c:pt>
                <c:pt idx="39">
                  <c:v>-5.0067901611299703E-2</c:v>
                </c:pt>
                <c:pt idx="40">
                  <c:v>-5.0544738769502828E-2</c:v>
                </c:pt>
                <c:pt idx="41">
                  <c:v>-3.9577484130902008E-2</c:v>
                </c:pt>
                <c:pt idx="42">
                  <c:v>-2.2411346435603718E-2</c:v>
                </c:pt>
                <c:pt idx="43">
                  <c:v>-9.5367431639914457E-4</c:v>
                </c:pt>
                <c:pt idx="44">
                  <c:v>1.9073486328096578E-2</c:v>
                </c:pt>
                <c:pt idx="45">
                  <c:v>3.2901763916001414E-2</c:v>
                </c:pt>
                <c:pt idx="46">
                  <c:v>3.7193298339801117E-2</c:v>
                </c:pt>
                <c:pt idx="47">
                  <c:v>3.3378601074197434E-2</c:v>
                </c:pt>
                <c:pt idx="48">
                  <c:v>3.0040740966796875E-2</c:v>
                </c:pt>
                <c:pt idx="49">
                  <c:v>2.6702880859396316E-2</c:v>
                </c:pt>
                <c:pt idx="50">
                  <c:v>2.0027160644495723E-2</c:v>
                </c:pt>
                <c:pt idx="51">
                  <c:v>7.629394531200262E-3</c:v>
                </c:pt>
                <c:pt idx="52">
                  <c:v>-4.7683715820028283E-3</c:v>
                </c:pt>
                <c:pt idx="53">
                  <c:v>-1.478195190430398E-2</c:v>
                </c:pt>
                <c:pt idx="54">
                  <c:v>-2.7656555175802566E-2</c:v>
                </c:pt>
                <c:pt idx="55">
                  <c:v>-4.9114227294900559E-2</c:v>
                </c:pt>
                <c:pt idx="56">
                  <c:v>-7.2002410888700297E-2</c:v>
                </c:pt>
                <c:pt idx="57">
                  <c:v>-8.6784362793004277E-2</c:v>
                </c:pt>
                <c:pt idx="58">
                  <c:v>-9.298324584960227E-2</c:v>
                </c:pt>
                <c:pt idx="59">
                  <c:v>-9.9658966064502863E-2</c:v>
                </c:pt>
                <c:pt idx="60">
                  <c:v>-0.1068115234375</c:v>
                </c:pt>
                <c:pt idx="61">
                  <c:v>-0.10728836059570313</c:v>
                </c:pt>
                <c:pt idx="62">
                  <c:v>-9.3460083007798289E-2</c:v>
                </c:pt>
                <c:pt idx="63">
                  <c:v>-7.2479248046903422E-2</c:v>
                </c:pt>
                <c:pt idx="64">
                  <c:v>-4.8637390136704539E-2</c:v>
                </c:pt>
                <c:pt idx="65">
                  <c:v>-1.668930053710227E-2</c:v>
                </c:pt>
                <c:pt idx="66">
                  <c:v>3.1471252441399145E-2</c:v>
                </c:pt>
                <c:pt idx="67">
                  <c:v>9.3460083007798289E-2</c:v>
                </c:pt>
                <c:pt idx="68">
                  <c:v>0.15211105346679688</c:v>
                </c:pt>
                <c:pt idx="69">
                  <c:v>0.20694732666009941</c:v>
                </c:pt>
                <c:pt idx="70">
                  <c:v>0.27322769165039773</c:v>
                </c:pt>
                <c:pt idx="71">
                  <c:v>0.35905838012689628</c:v>
                </c:pt>
                <c:pt idx="72">
                  <c:v>0.457763671875</c:v>
                </c:pt>
                <c:pt idx="73">
                  <c:v>0.56934356689449572</c:v>
                </c:pt>
                <c:pt idx="74">
                  <c:v>0.71001052856439628</c:v>
                </c:pt>
                <c:pt idx="75">
                  <c:v>0.89836120605470171</c:v>
                </c:pt>
                <c:pt idx="76">
                  <c:v>1.1472702026366974</c:v>
                </c:pt>
                <c:pt idx="77">
                  <c:v>1.4858245849608949</c:v>
                </c:pt>
                <c:pt idx="78">
                  <c:v>1.9540786743163991</c:v>
                </c:pt>
                <c:pt idx="79">
                  <c:v>2.5835037231444957</c:v>
                </c:pt>
                <c:pt idx="80">
                  <c:v>3.387928009033196</c:v>
                </c:pt>
                <c:pt idx="81">
                  <c:v>4.3764114379882955</c:v>
                </c:pt>
                <c:pt idx="82">
                  <c:v>5.5594444274901988</c:v>
                </c:pt>
                <c:pt idx="83">
                  <c:v>6.9499015808104971</c:v>
                </c:pt>
                <c:pt idx="84">
                  <c:v>8.5558891296387003</c:v>
                </c:pt>
                <c:pt idx="85">
                  <c:v>10.3955268859863</c:v>
                </c:pt>
                <c:pt idx="86">
                  <c:v>12.492179870605497</c:v>
                </c:pt>
                <c:pt idx="87">
                  <c:v>14.897823333740199</c:v>
                </c:pt>
                <c:pt idx="88">
                  <c:v>17.683506011962898</c:v>
                </c:pt>
                <c:pt idx="89">
                  <c:v>20.937442779541001</c:v>
                </c:pt>
                <c:pt idx="90">
                  <c:v>24.7607231140137</c:v>
                </c:pt>
                <c:pt idx="91">
                  <c:v>29.2510986328125</c:v>
                </c:pt>
                <c:pt idx="92">
                  <c:v>34.493446350097599</c:v>
                </c:pt>
                <c:pt idx="93">
                  <c:v>40.547847747802699</c:v>
                </c:pt>
                <c:pt idx="94">
                  <c:v>47.6031303405762</c:v>
                </c:pt>
                <c:pt idx="95">
                  <c:v>56.210517883300767</c:v>
                </c:pt>
                <c:pt idx="96">
                  <c:v>67.346572875976548</c:v>
                </c:pt>
                <c:pt idx="97">
                  <c:v>82.086086273193303</c:v>
                </c:pt>
                <c:pt idx="98">
                  <c:v>101.1738777160644</c:v>
                </c:pt>
                <c:pt idx="99">
                  <c:v>124.81355667114259</c:v>
                </c:pt>
                <c:pt idx="100">
                  <c:v>152.64129638671869</c:v>
                </c:pt>
                <c:pt idx="101">
                  <c:v>183.67052078247031</c:v>
                </c:pt>
                <c:pt idx="102">
                  <c:v>216.3982391357423</c:v>
                </c:pt>
                <c:pt idx="103">
                  <c:v>249.24278259277332</c:v>
                </c:pt>
                <c:pt idx="104">
                  <c:v>281.03590011596629</c:v>
                </c:pt>
                <c:pt idx="105">
                  <c:v>311.21730804443331</c:v>
                </c:pt>
                <c:pt idx="106">
                  <c:v>339.75076675415033</c:v>
                </c:pt>
                <c:pt idx="107">
                  <c:v>366.97912216186529</c:v>
                </c:pt>
                <c:pt idx="108">
                  <c:v>393.4569358825683</c:v>
                </c:pt>
                <c:pt idx="109">
                  <c:v>419.84558105468733</c:v>
                </c:pt>
                <c:pt idx="110">
                  <c:v>446.79546356201132</c:v>
                </c:pt>
                <c:pt idx="111">
                  <c:v>474.9612808227543</c:v>
                </c:pt>
                <c:pt idx="112">
                  <c:v>504.8933029174803</c:v>
                </c:pt>
                <c:pt idx="113">
                  <c:v>536.97443008422829</c:v>
                </c:pt>
                <c:pt idx="114">
                  <c:v>571.39301300048828</c:v>
                </c:pt>
                <c:pt idx="115">
                  <c:v>608.12616348266636</c:v>
                </c:pt>
                <c:pt idx="116">
                  <c:v>647.00078964233433</c:v>
                </c:pt>
                <c:pt idx="117">
                  <c:v>687.64686584472634</c:v>
                </c:pt>
                <c:pt idx="118">
                  <c:v>729.56085205078136</c:v>
                </c:pt>
                <c:pt idx="119">
                  <c:v>772.1624374389653</c:v>
                </c:pt>
                <c:pt idx="120">
                  <c:v>814.77069854736328</c:v>
                </c:pt>
                <c:pt idx="121">
                  <c:v>856.72330856323231</c:v>
                </c:pt>
                <c:pt idx="122">
                  <c:v>897.3979949951173</c:v>
                </c:pt>
                <c:pt idx="123">
                  <c:v>936.25307083129928</c:v>
                </c:pt>
                <c:pt idx="124">
                  <c:v>972.82695770263626</c:v>
                </c:pt>
                <c:pt idx="125">
                  <c:v>1006.6614151000973</c:v>
                </c:pt>
                <c:pt idx="126">
                  <c:v>1037.5452041625972</c:v>
                </c:pt>
                <c:pt idx="127">
                  <c:v>1065.3820037841801</c:v>
                </c:pt>
                <c:pt idx="128">
                  <c:v>1090.2118682861303</c:v>
                </c:pt>
                <c:pt idx="129">
                  <c:v>1112.0781898498503</c:v>
                </c:pt>
                <c:pt idx="130">
                  <c:v>1131.0906410217303</c:v>
                </c:pt>
                <c:pt idx="131">
                  <c:v>1147.5372314453102</c:v>
                </c:pt>
                <c:pt idx="132">
                  <c:v>1161.6606712341304</c:v>
                </c:pt>
                <c:pt idx="133">
                  <c:v>1173.7256050109904</c:v>
                </c:pt>
                <c:pt idx="134">
                  <c:v>1183.9833259582504</c:v>
                </c:pt>
                <c:pt idx="135">
                  <c:v>1192.7890777587902</c:v>
                </c:pt>
                <c:pt idx="136">
                  <c:v>1200.4513740539503</c:v>
                </c:pt>
                <c:pt idx="137">
                  <c:v>1207.0989608764603</c:v>
                </c:pt>
                <c:pt idx="138">
                  <c:v>1212.8963470459003</c:v>
                </c:pt>
                <c:pt idx="139">
                  <c:v>1217.9617881774902</c:v>
                </c:pt>
                <c:pt idx="140">
                  <c:v>1222.3830223083503</c:v>
                </c:pt>
                <c:pt idx="141">
                  <c:v>1226.1619567871103</c:v>
                </c:pt>
                <c:pt idx="142">
                  <c:v>1229.3624877929703</c:v>
                </c:pt>
                <c:pt idx="143">
                  <c:v>1232.1605682373004</c:v>
                </c:pt>
                <c:pt idx="144">
                  <c:v>1234.6086502075202</c:v>
                </c:pt>
                <c:pt idx="145">
                  <c:v>1236.8416786193802</c:v>
                </c:pt>
                <c:pt idx="146">
                  <c:v>1238.8434410095203</c:v>
                </c:pt>
                <c:pt idx="147">
                  <c:v>1240.6682968139603</c:v>
                </c:pt>
                <c:pt idx="148">
                  <c:v>1242.2385215759302</c:v>
                </c:pt>
                <c:pt idx="149">
                  <c:v>1243.5688972473104</c:v>
                </c:pt>
                <c:pt idx="150">
                  <c:v>1244.7113990783703</c:v>
                </c:pt>
                <c:pt idx="151">
                  <c:v>1245.6593513488804</c:v>
                </c:pt>
                <c:pt idx="152">
                  <c:v>1246.4656829834003</c:v>
                </c:pt>
                <c:pt idx="153">
                  <c:v>1247.1971511840802</c:v>
                </c:pt>
                <c:pt idx="154">
                  <c:v>1247.9753494262702</c:v>
                </c:pt>
                <c:pt idx="155">
                  <c:v>1248.7468719482404</c:v>
                </c:pt>
                <c:pt idx="156">
                  <c:v>1249.4988441467303</c:v>
                </c:pt>
                <c:pt idx="157">
                  <c:v>1250.1897811889603</c:v>
                </c:pt>
                <c:pt idx="158">
                  <c:v>1250.8797645568802</c:v>
                </c:pt>
                <c:pt idx="159">
                  <c:v>1251.4405250549303</c:v>
                </c:pt>
                <c:pt idx="160">
                  <c:v>1251.7867088317903</c:v>
                </c:pt>
                <c:pt idx="161">
                  <c:v>1252.0051002502403</c:v>
                </c:pt>
                <c:pt idx="162">
                  <c:v>1252.1696090698204</c:v>
                </c:pt>
                <c:pt idx="163">
                  <c:v>1252.3007392883303</c:v>
                </c:pt>
                <c:pt idx="164">
                  <c:v>1252.2883415222202</c:v>
                </c:pt>
                <c:pt idx="165">
                  <c:v>1252.1772384643602</c:v>
                </c:pt>
                <c:pt idx="166">
                  <c:v>1252.0742416381804</c:v>
                </c:pt>
                <c:pt idx="167">
                  <c:v>1251.9631385803202</c:v>
                </c:pt>
                <c:pt idx="168">
                  <c:v>1251.7514228820803</c:v>
                </c:pt>
                <c:pt idx="169">
                  <c:v>1251.4095306396503</c:v>
                </c:pt>
                <c:pt idx="170">
                  <c:v>1251.0542869567903</c:v>
                </c:pt>
                <c:pt idx="171">
                  <c:v>1250.7424354553202</c:v>
                </c:pt>
                <c:pt idx="172">
                  <c:v>1250.3867149353002</c:v>
                </c:pt>
                <c:pt idx="173">
                  <c:v>1249.9437332153302</c:v>
                </c:pt>
                <c:pt idx="174">
                  <c:v>1249.4249343872102</c:v>
                </c:pt>
                <c:pt idx="175">
                  <c:v>1248.8865852356003</c:v>
                </c:pt>
                <c:pt idx="176">
                  <c:v>1248.2051849365203</c:v>
                </c:pt>
                <c:pt idx="177">
                  <c:v>1247.3793029785204</c:v>
                </c:pt>
                <c:pt idx="178">
                  <c:v>1246.5376853942903</c:v>
                </c:pt>
                <c:pt idx="179">
                  <c:v>1245.7027435302703</c:v>
                </c:pt>
                <c:pt idx="180">
                  <c:v>1244.8730468750002</c:v>
                </c:pt>
                <c:pt idx="181">
                  <c:v>1243.9260482788104</c:v>
                </c:pt>
                <c:pt idx="182">
                  <c:v>1242.9537773132304</c:v>
                </c:pt>
                <c:pt idx="183">
                  <c:v>1241.9438362121602</c:v>
                </c:pt>
                <c:pt idx="184">
                  <c:v>1240.8356666564903</c:v>
                </c:pt>
                <c:pt idx="185">
                  <c:v>1239.6121025085404</c:v>
                </c:pt>
                <c:pt idx="186">
                  <c:v>1238.2378578186003</c:v>
                </c:pt>
                <c:pt idx="187">
                  <c:v>1236.8083000183103</c:v>
                </c:pt>
                <c:pt idx="188">
                  <c:v>1235.3253364563004</c:v>
                </c:pt>
                <c:pt idx="189">
                  <c:v>1233.7870597839403</c:v>
                </c:pt>
                <c:pt idx="190">
                  <c:v>1232.1434020996103</c:v>
                </c:pt>
                <c:pt idx="191">
                  <c:v>1230.3595542907703</c:v>
                </c:pt>
                <c:pt idx="192">
                  <c:v>1228.5060882568403</c:v>
                </c:pt>
                <c:pt idx="193">
                  <c:v>1226.5748977661103</c:v>
                </c:pt>
                <c:pt idx="194">
                  <c:v>1224.5440483093303</c:v>
                </c:pt>
                <c:pt idx="195">
                  <c:v>1222.3582267761203</c:v>
                </c:pt>
                <c:pt idx="196">
                  <c:v>1219.9759483337402</c:v>
                </c:pt>
                <c:pt idx="197">
                  <c:v>1217.4539566040003</c:v>
                </c:pt>
                <c:pt idx="198">
                  <c:v>1214.7974967956502</c:v>
                </c:pt>
                <c:pt idx="199">
                  <c:v>1212.0060920715302</c:v>
                </c:pt>
                <c:pt idx="200">
                  <c:v>1208.9920043945303</c:v>
                </c:pt>
                <c:pt idx="201">
                  <c:v>1205.7151794433603</c:v>
                </c:pt>
                <c:pt idx="202">
                  <c:v>1202.1980285644504</c:v>
                </c:pt>
                <c:pt idx="203">
                  <c:v>1198.3580589294404</c:v>
                </c:pt>
                <c:pt idx="204">
                  <c:v>1194.1909790039103</c:v>
                </c:pt>
                <c:pt idx="205">
                  <c:v>1189.6824836731003</c:v>
                </c:pt>
                <c:pt idx="206">
                  <c:v>1184.9193572998004</c:v>
                </c:pt>
                <c:pt idx="207">
                  <c:v>1179.9263954162602</c:v>
                </c:pt>
                <c:pt idx="208">
                  <c:v>1174.6826171875002</c:v>
                </c:pt>
                <c:pt idx="209">
                  <c:v>1169.2600250244104</c:v>
                </c:pt>
                <c:pt idx="210">
                  <c:v>1163.5389328002902</c:v>
                </c:pt>
                <c:pt idx="211">
                  <c:v>1157.4392318725604</c:v>
                </c:pt>
                <c:pt idx="212">
                  <c:v>1150.8054733276404</c:v>
                </c:pt>
                <c:pt idx="213">
                  <c:v>1143.6629295349103</c:v>
                </c:pt>
                <c:pt idx="214">
                  <c:v>1136.0139846801803</c:v>
                </c:pt>
                <c:pt idx="215">
                  <c:v>1127.7608871460004</c:v>
                </c:pt>
                <c:pt idx="216">
                  <c:v>1118.9322471618702</c:v>
                </c:pt>
                <c:pt idx="217">
                  <c:v>1109.5662117004404</c:v>
                </c:pt>
                <c:pt idx="218">
                  <c:v>1099.7791290283203</c:v>
                </c:pt>
                <c:pt idx="219">
                  <c:v>1089.5071029663104</c:v>
                </c:pt>
                <c:pt idx="220">
                  <c:v>1078.8083076477003</c:v>
                </c:pt>
                <c:pt idx="221">
                  <c:v>1067.7785873413102</c:v>
                </c:pt>
                <c:pt idx="222">
                  <c:v>1056.5671920776363</c:v>
                </c:pt>
                <c:pt idx="223">
                  <c:v>1045.3257560729983</c:v>
                </c:pt>
                <c:pt idx="224">
                  <c:v>1034.2917442321773</c:v>
                </c:pt>
                <c:pt idx="225">
                  <c:v>1023.7956047058103</c:v>
                </c:pt>
                <c:pt idx="226">
                  <c:v>1013.9336585998533</c:v>
                </c:pt>
                <c:pt idx="227">
                  <c:v>1004.6100616455083</c:v>
                </c:pt>
                <c:pt idx="228">
                  <c:v>995.37277221679733</c:v>
                </c:pt>
                <c:pt idx="229">
                  <c:v>985.67295074462936</c:v>
                </c:pt>
                <c:pt idx="230">
                  <c:v>974.88260269165028</c:v>
                </c:pt>
                <c:pt idx="231">
                  <c:v>962.60452270507835</c:v>
                </c:pt>
                <c:pt idx="232">
                  <c:v>948.87113571167026</c:v>
                </c:pt>
                <c:pt idx="233">
                  <c:v>934.15021896362327</c:v>
                </c:pt>
                <c:pt idx="234">
                  <c:v>919.39783096313431</c:v>
                </c:pt>
                <c:pt idx="235">
                  <c:v>905.85756301879928</c:v>
                </c:pt>
                <c:pt idx="236">
                  <c:v>894.82259750366234</c:v>
                </c:pt>
                <c:pt idx="237">
                  <c:v>887.33339309692428</c:v>
                </c:pt>
                <c:pt idx="238">
                  <c:v>883.90588760375931</c:v>
                </c:pt>
                <c:pt idx="239">
                  <c:v>884.35554504394531</c:v>
                </c:pt>
                <c:pt idx="240">
                  <c:v>887.77971267700229</c:v>
                </c:pt>
                <c:pt idx="241">
                  <c:v>892.63534545898426</c:v>
                </c:pt>
                <c:pt idx="242">
                  <c:v>897.10903167724632</c:v>
                </c:pt>
                <c:pt idx="243">
                  <c:v>899.28483963012729</c:v>
                </c:pt>
                <c:pt idx="244">
                  <c:v>897.54438400268532</c:v>
                </c:pt>
                <c:pt idx="245">
                  <c:v>890.78760147094727</c:v>
                </c:pt>
                <c:pt idx="246">
                  <c:v>878.49664688110329</c:v>
                </c:pt>
                <c:pt idx="247">
                  <c:v>860.62908172607433</c:v>
                </c:pt>
                <c:pt idx="248">
                  <c:v>837.52822875976528</c:v>
                </c:pt>
                <c:pt idx="249">
                  <c:v>809.86595153808628</c:v>
                </c:pt>
                <c:pt idx="250">
                  <c:v>778.61356735229526</c:v>
                </c:pt>
                <c:pt idx="251">
                  <c:v>744.96984481811535</c:v>
                </c:pt>
                <c:pt idx="252">
                  <c:v>710.29090881347634</c:v>
                </c:pt>
                <c:pt idx="253">
                  <c:v>675.98581314086937</c:v>
                </c:pt>
                <c:pt idx="254">
                  <c:v>643.29910278320335</c:v>
                </c:pt>
                <c:pt idx="255">
                  <c:v>613.2574081420903</c:v>
                </c:pt>
                <c:pt idx="256">
                  <c:v>586.49969100952126</c:v>
                </c:pt>
                <c:pt idx="257">
                  <c:v>563.31157684326126</c:v>
                </c:pt>
                <c:pt idx="258">
                  <c:v>543.64061355590832</c:v>
                </c:pt>
                <c:pt idx="259">
                  <c:v>527.24218368530228</c:v>
                </c:pt>
                <c:pt idx="260">
                  <c:v>513.70763778686523</c:v>
                </c:pt>
                <c:pt idx="261">
                  <c:v>502.50959396362333</c:v>
                </c:pt>
                <c:pt idx="262">
                  <c:v>493.08109283447232</c:v>
                </c:pt>
                <c:pt idx="263">
                  <c:v>484.87091064453131</c:v>
                </c:pt>
                <c:pt idx="264">
                  <c:v>477.46086120605429</c:v>
                </c:pt>
                <c:pt idx="265">
                  <c:v>470.57437896728533</c:v>
                </c:pt>
                <c:pt idx="266">
                  <c:v>464.14756774902332</c:v>
                </c:pt>
                <c:pt idx="267">
                  <c:v>458.26530456542929</c:v>
                </c:pt>
                <c:pt idx="268">
                  <c:v>453.0787467956543</c:v>
                </c:pt>
                <c:pt idx="269">
                  <c:v>448.71950149536133</c:v>
                </c:pt>
                <c:pt idx="270">
                  <c:v>445.2400207519533</c:v>
                </c:pt>
                <c:pt idx="271">
                  <c:v>442.6164627075193</c:v>
                </c:pt>
                <c:pt idx="272">
                  <c:v>440.72484970092734</c:v>
                </c:pt>
                <c:pt idx="273">
                  <c:v>439.38922882080033</c:v>
                </c:pt>
                <c:pt idx="274">
                  <c:v>438.41934204101534</c:v>
                </c:pt>
                <c:pt idx="275">
                  <c:v>437.66212463378929</c:v>
                </c:pt>
                <c:pt idx="276">
                  <c:v>436.97023391723633</c:v>
                </c:pt>
                <c:pt idx="277">
                  <c:v>436.20300292968733</c:v>
                </c:pt>
                <c:pt idx="278">
                  <c:v>435.15729904174833</c:v>
                </c:pt>
                <c:pt idx="279">
                  <c:v>433.59231948852533</c:v>
                </c:pt>
                <c:pt idx="280">
                  <c:v>431.24294281005831</c:v>
                </c:pt>
                <c:pt idx="281">
                  <c:v>427.83117294311529</c:v>
                </c:pt>
                <c:pt idx="282">
                  <c:v>423.1243133544923</c:v>
                </c:pt>
                <c:pt idx="283">
                  <c:v>416.92590713500931</c:v>
                </c:pt>
                <c:pt idx="284">
                  <c:v>409.17968750000028</c:v>
                </c:pt>
                <c:pt idx="285">
                  <c:v>399.94430541992233</c:v>
                </c:pt>
                <c:pt idx="286">
                  <c:v>389.3623352050783</c:v>
                </c:pt>
                <c:pt idx="287">
                  <c:v>377.66742706298834</c:v>
                </c:pt>
                <c:pt idx="288">
                  <c:v>365.14568328857433</c:v>
                </c:pt>
                <c:pt idx="289">
                  <c:v>352.12182998657232</c:v>
                </c:pt>
                <c:pt idx="290">
                  <c:v>338.8915061950683</c:v>
                </c:pt>
                <c:pt idx="291">
                  <c:v>325.69169998168934</c:v>
                </c:pt>
                <c:pt idx="292">
                  <c:v>312.73841857910128</c:v>
                </c:pt>
                <c:pt idx="293">
                  <c:v>300.20189285278332</c:v>
                </c:pt>
                <c:pt idx="294">
                  <c:v>288.2142066955563</c:v>
                </c:pt>
                <c:pt idx="295">
                  <c:v>276.85594558715832</c:v>
                </c:pt>
                <c:pt idx="296">
                  <c:v>266.1805152893063</c:v>
                </c:pt>
                <c:pt idx="297">
                  <c:v>256.24275207519531</c:v>
                </c:pt>
                <c:pt idx="298">
                  <c:v>247.08461761474632</c:v>
                </c:pt>
                <c:pt idx="299">
                  <c:v>238.73949050903332</c:v>
                </c:pt>
                <c:pt idx="300">
                  <c:v>231.24408721923828</c:v>
                </c:pt>
                <c:pt idx="301">
                  <c:v>224.64418411254928</c:v>
                </c:pt>
                <c:pt idx="302">
                  <c:v>218.99175643920933</c:v>
                </c:pt>
                <c:pt idx="303">
                  <c:v>214.33353424072232</c:v>
                </c:pt>
                <c:pt idx="304">
                  <c:v>210.7262611389163</c:v>
                </c:pt>
                <c:pt idx="305">
                  <c:v>208.22191238403332</c:v>
                </c:pt>
                <c:pt idx="306">
                  <c:v>206.8376541137693</c:v>
                </c:pt>
                <c:pt idx="307">
                  <c:v>206.55298233032232</c:v>
                </c:pt>
                <c:pt idx="308">
                  <c:v>207.31449127197232</c:v>
                </c:pt>
                <c:pt idx="309">
                  <c:v>209.02824401855429</c:v>
                </c:pt>
                <c:pt idx="310">
                  <c:v>211.53974533081032</c:v>
                </c:pt>
                <c:pt idx="311">
                  <c:v>214.62011337280228</c:v>
                </c:pt>
                <c:pt idx="312">
                  <c:v>218.01185607910128</c:v>
                </c:pt>
                <c:pt idx="313">
                  <c:v>221.44079208374029</c:v>
                </c:pt>
                <c:pt idx="314">
                  <c:v>224.61271286010731</c:v>
                </c:pt>
                <c:pt idx="315">
                  <c:v>227.2405624389653</c:v>
                </c:pt>
                <c:pt idx="316">
                  <c:v>229.06780242919928</c:v>
                </c:pt>
                <c:pt idx="317">
                  <c:v>229.91895675659129</c:v>
                </c:pt>
                <c:pt idx="318">
                  <c:v>229.67624664306629</c:v>
                </c:pt>
                <c:pt idx="319">
                  <c:v>228.28245162963827</c:v>
                </c:pt>
                <c:pt idx="320">
                  <c:v>225.7614135742183</c:v>
                </c:pt>
                <c:pt idx="321">
                  <c:v>222.19562530517533</c:v>
                </c:pt>
                <c:pt idx="322">
                  <c:v>217.70668029785128</c:v>
                </c:pt>
                <c:pt idx="323">
                  <c:v>212.43667602539028</c:v>
                </c:pt>
                <c:pt idx="324">
                  <c:v>206.55822753906227</c:v>
                </c:pt>
                <c:pt idx="325">
                  <c:v>200.25110244750931</c:v>
                </c:pt>
                <c:pt idx="326">
                  <c:v>193.66502761840832</c:v>
                </c:pt>
                <c:pt idx="327">
                  <c:v>186.93685531616228</c:v>
                </c:pt>
                <c:pt idx="328">
                  <c:v>180.1996231079103</c:v>
                </c:pt>
                <c:pt idx="329">
                  <c:v>173.57063293457031</c:v>
                </c:pt>
                <c:pt idx="330">
                  <c:v>167.1419143676753</c:v>
                </c:pt>
                <c:pt idx="331">
                  <c:v>160.97211837768532</c:v>
                </c:pt>
                <c:pt idx="332">
                  <c:v>155.1060676574707</c:v>
                </c:pt>
                <c:pt idx="333">
                  <c:v>149.5776176452637</c:v>
                </c:pt>
                <c:pt idx="334">
                  <c:v>144.40155029296869</c:v>
                </c:pt>
                <c:pt idx="335">
                  <c:v>139.59074020385739</c:v>
                </c:pt>
                <c:pt idx="336">
                  <c:v>135.14471054077148</c:v>
                </c:pt>
                <c:pt idx="337">
                  <c:v>131.0615539550781</c:v>
                </c:pt>
                <c:pt idx="338">
                  <c:v>127.3393630981445</c:v>
                </c:pt>
                <c:pt idx="339">
                  <c:v>123.9705085754394</c:v>
                </c:pt>
                <c:pt idx="340">
                  <c:v>120.95546722412109</c:v>
                </c:pt>
                <c:pt idx="341">
                  <c:v>118.27802658081049</c:v>
                </c:pt>
                <c:pt idx="342">
                  <c:v>115.92388153076169</c:v>
                </c:pt>
                <c:pt idx="343">
                  <c:v>113.8777732849121</c:v>
                </c:pt>
                <c:pt idx="344">
                  <c:v>112.12921142578119</c:v>
                </c:pt>
                <c:pt idx="345">
                  <c:v>110.67104339599609</c:v>
                </c:pt>
                <c:pt idx="346">
                  <c:v>109.48753356933589</c:v>
                </c:pt>
                <c:pt idx="347">
                  <c:v>108.5591316223144</c:v>
                </c:pt>
                <c:pt idx="348">
                  <c:v>107.8658103942871</c:v>
                </c:pt>
                <c:pt idx="349">
                  <c:v>107.391357421875</c:v>
                </c:pt>
                <c:pt idx="350">
                  <c:v>107.11669921875</c:v>
                </c:pt>
                <c:pt idx="351">
                  <c:v>107.0146560668945</c:v>
                </c:pt>
                <c:pt idx="352">
                  <c:v>107.0594787597656</c:v>
                </c:pt>
                <c:pt idx="353">
                  <c:v>107.2249412536621</c:v>
                </c:pt>
                <c:pt idx="354">
                  <c:v>107.4800491333008</c:v>
                </c:pt>
                <c:pt idx="355">
                  <c:v>107.78188705444339</c:v>
                </c:pt>
                <c:pt idx="356">
                  <c:v>108.0794334411621</c:v>
                </c:pt>
                <c:pt idx="357">
                  <c:v>108.3235740661621</c:v>
                </c:pt>
                <c:pt idx="358">
                  <c:v>108.45851898193359</c:v>
                </c:pt>
                <c:pt idx="359">
                  <c:v>108.42370986938479</c:v>
                </c:pt>
                <c:pt idx="360">
                  <c:v>108.1609725952148</c:v>
                </c:pt>
                <c:pt idx="361">
                  <c:v>107.62977600097659</c:v>
                </c:pt>
                <c:pt idx="362">
                  <c:v>106.7957878112793</c:v>
                </c:pt>
                <c:pt idx="363">
                  <c:v>105.6299209594726</c:v>
                </c:pt>
                <c:pt idx="364">
                  <c:v>104.11643981933589</c:v>
                </c:pt>
                <c:pt idx="365">
                  <c:v>102.2663116455078</c:v>
                </c:pt>
                <c:pt idx="366">
                  <c:v>100.10766983032229</c:v>
                </c:pt>
                <c:pt idx="367">
                  <c:v>97.6758003234863</c:v>
                </c:pt>
                <c:pt idx="368">
                  <c:v>95.014095306396499</c:v>
                </c:pt>
                <c:pt idx="369">
                  <c:v>92.176914215087891</c:v>
                </c:pt>
                <c:pt idx="370">
                  <c:v>89.227199554443303</c:v>
                </c:pt>
                <c:pt idx="371">
                  <c:v>86.221218109130803</c:v>
                </c:pt>
                <c:pt idx="372">
                  <c:v>83.202362060546903</c:v>
                </c:pt>
                <c:pt idx="373">
                  <c:v>80.205440521240206</c:v>
                </c:pt>
                <c:pt idx="374">
                  <c:v>77.260971069335895</c:v>
                </c:pt>
                <c:pt idx="375">
                  <c:v>74.398517608642592</c:v>
                </c:pt>
                <c:pt idx="376">
                  <c:v>71.6357231140137</c:v>
                </c:pt>
                <c:pt idx="377">
                  <c:v>68.986892700195298</c:v>
                </c:pt>
                <c:pt idx="378">
                  <c:v>66.460132598876939</c:v>
                </c:pt>
                <c:pt idx="379">
                  <c:v>64.072608947753892</c:v>
                </c:pt>
                <c:pt idx="380">
                  <c:v>61.830043792724595</c:v>
                </c:pt>
                <c:pt idx="381">
                  <c:v>59.72814559936522</c:v>
                </c:pt>
                <c:pt idx="382">
                  <c:v>57.761669158935526</c:v>
                </c:pt>
                <c:pt idx="383">
                  <c:v>55.92870712280272</c:v>
                </c:pt>
                <c:pt idx="384">
                  <c:v>54.225444793701158</c:v>
                </c:pt>
                <c:pt idx="385">
                  <c:v>52.631378173828111</c:v>
                </c:pt>
                <c:pt idx="386">
                  <c:v>51.141738891601548</c:v>
                </c:pt>
                <c:pt idx="387">
                  <c:v>49.764156341552699</c:v>
                </c:pt>
                <c:pt idx="388">
                  <c:v>48.501968383789098</c:v>
                </c:pt>
                <c:pt idx="389">
                  <c:v>47.344207763671896</c:v>
                </c:pt>
                <c:pt idx="390">
                  <c:v>46.2799072265625</c:v>
                </c:pt>
                <c:pt idx="391">
                  <c:v>45.3076362609863</c:v>
                </c:pt>
                <c:pt idx="392">
                  <c:v>44.425487518310497</c:v>
                </c:pt>
                <c:pt idx="393">
                  <c:v>43.619155883789098</c:v>
                </c:pt>
                <c:pt idx="394">
                  <c:v>42.877674102783203</c:v>
                </c:pt>
                <c:pt idx="395">
                  <c:v>42.188644409179702</c:v>
                </c:pt>
                <c:pt idx="396">
                  <c:v>41.552066802978501</c:v>
                </c:pt>
                <c:pt idx="397">
                  <c:v>40.968418121337898</c:v>
                </c:pt>
                <c:pt idx="398">
                  <c:v>40.434360504150398</c:v>
                </c:pt>
                <c:pt idx="399">
                  <c:v>39.948940277099595</c:v>
                </c:pt>
                <c:pt idx="400">
                  <c:v>39.505481719970703</c:v>
                </c:pt>
                <c:pt idx="401">
                  <c:v>39.1039848327637</c:v>
                </c:pt>
                <c:pt idx="402">
                  <c:v>38.740634918212898</c:v>
                </c:pt>
                <c:pt idx="403">
                  <c:v>38.414001464843693</c:v>
                </c:pt>
                <c:pt idx="404">
                  <c:v>38.123607635497997</c:v>
                </c:pt>
                <c:pt idx="405">
                  <c:v>37.8613471984863</c:v>
                </c:pt>
                <c:pt idx="406">
                  <c:v>37.6238822937012</c:v>
                </c:pt>
                <c:pt idx="407">
                  <c:v>37.407875061035099</c:v>
                </c:pt>
                <c:pt idx="408">
                  <c:v>37.2161865234375</c:v>
                </c:pt>
                <c:pt idx="409">
                  <c:v>37.041664123535099</c:v>
                </c:pt>
                <c:pt idx="410">
                  <c:v>36.878585815429702</c:v>
                </c:pt>
                <c:pt idx="411">
                  <c:v>36.719799041747997</c:v>
                </c:pt>
                <c:pt idx="412">
                  <c:v>36.559581756591797</c:v>
                </c:pt>
                <c:pt idx="413">
                  <c:v>36.396980285644503</c:v>
                </c:pt>
                <c:pt idx="414">
                  <c:v>36.229610443115199</c:v>
                </c:pt>
                <c:pt idx="415">
                  <c:v>36.064147949218693</c:v>
                </c:pt>
                <c:pt idx="416">
                  <c:v>35.897731781005803</c:v>
                </c:pt>
                <c:pt idx="417">
                  <c:v>35.7403755187988</c:v>
                </c:pt>
                <c:pt idx="418">
                  <c:v>35.596370697021499</c:v>
                </c:pt>
                <c:pt idx="419">
                  <c:v>35.459518432617202</c:v>
                </c:pt>
                <c:pt idx="420">
                  <c:v>35.326004028320298</c:v>
                </c:pt>
                <c:pt idx="421">
                  <c:v>35.2020263671875</c:v>
                </c:pt>
                <c:pt idx="422">
                  <c:v>35.0995063781738</c:v>
                </c:pt>
                <c:pt idx="423">
                  <c:v>35.018444061279297</c:v>
                </c:pt>
                <c:pt idx="424">
                  <c:v>34.960269927978501</c:v>
                </c:pt>
                <c:pt idx="425">
                  <c:v>34.943580627441399</c:v>
                </c:pt>
                <c:pt idx="426">
                  <c:v>34.976482391357393</c:v>
                </c:pt>
                <c:pt idx="427">
                  <c:v>35.055160522460895</c:v>
                </c:pt>
                <c:pt idx="428">
                  <c:v>35.174846649169893</c:v>
                </c:pt>
                <c:pt idx="429">
                  <c:v>35.342216491699197</c:v>
                </c:pt>
                <c:pt idx="430">
                  <c:v>35.5682373046875</c:v>
                </c:pt>
                <c:pt idx="431">
                  <c:v>35.861492156982393</c:v>
                </c:pt>
                <c:pt idx="432">
                  <c:v>36.231994628906193</c:v>
                </c:pt>
                <c:pt idx="433">
                  <c:v>36.682605743408203</c:v>
                </c:pt>
                <c:pt idx="434">
                  <c:v>37.211418151855497</c:v>
                </c:pt>
                <c:pt idx="435">
                  <c:v>37.817478179931598</c:v>
                </c:pt>
                <c:pt idx="436">
                  <c:v>38.488388061523395</c:v>
                </c:pt>
                <c:pt idx="437">
                  <c:v>39.211273193359403</c:v>
                </c:pt>
                <c:pt idx="438">
                  <c:v>39.967536926269503</c:v>
                </c:pt>
                <c:pt idx="439">
                  <c:v>40.739059448242202</c:v>
                </c:pt>
                <c:pt idx="440">
                  <c:v>41.509628295898395</c:v>
                </c:pt>
                <c:pt idx="441">
                  <c:v>42.262077331542997</c:v>
                </c:pt>
                <c:pt idx="442">
                  <c:v>42.982101440429702</c:v>
                </c:pt>
                <c:pt idx="443">
                  <c:v>43.650627136230497</c:v>
                </c:pt>
                <c:pt idx="444">
                  <c:v>44.2461967468262</c:v>
                </c:pt>
                <c:pt idx="445">
                  <c:v>44.763565063476598</c:v>
                </c:pt>
                <c:pt idx="446">
                  <c:v>45.194625854492202</c:v>
                </c:pt>
                <c:pt idx="447">
                  <c:v>45.5365180969238</c:v>
                </c:pt>
                <c:pt idx="448">
                  <c:v>45.783519744872997</c:v>
                </c:pt>
                <c:pt idx="449">
                  <c:v>45.932292938232401</c:v>
                </c:pt>
                <c:pt idx="450">
                  <c:v>45.997142791747997</c:v>
                </c:pt>
                <c:pt idx="451">
                  <c:v>45.987129211425795</c:v>
                </c:pt>
                <c:pt idx="452">
                  <c:v>45.919418334960895</c:v>
                </c:pt>
                <c:pt idx="453">
                  <c:v>45.796394348144496</c:v>
                </c:pt>
                <c:pt idx="454">
                  <c:v>45.6280708312988</c:v>
                </c:pt>
                <c:pt idx="455">
                  <c:v>45.425891876220696</c:v>
                </c:pt>
                <c:pt idx="456">
                  <c:v>45.183658599853501</c:v>
                </c:pt>
                <c:pt idx="457">
                  <c:v>44.901847839355497</c:v>
                </c:pt>
                <c:pt idx="458">
                  <c:v>44.574260711669901</c:v>
                </c:pt>
                <c:pt idx="459">
                  <c:v>44.212341308593693</c:v>
                </c:pt>
                <c:pt idx="460">
                  <c:v>43.813228607177699</c:v>
                </c:pt>
                <c:pt idx="461">
                  <c:v>43.374538421630803</c:v>
                </c:pt>
                <c:pt idx="462">
                  <c:v>42.898654937744098</c:v>
                </c:pt>
                <c:pt idx="463">
                  <c:v>42.380332946777301</c:v>
                </c:pt>
                <c:pt idx="464">
                  <c:v>41.818141937255803</c:v>
                </c:pt>
                <c:pt idx="465">
                  <c:v>41.204452514648395</c:v>
                </c:pt>
                <c:pt idx="466">
                  <c:v>40.544033050537095</c:v>
                </c:pt>
                <c:pt idx="467">
                  <c:v>39.841175079345703</c:v>
                </c:pt>
                <c:pt idx="468">
                  <c:v>39.101600646972599</c:v>
                </c:pt>
                <c:pt idx="469">
                  <c:v>38.333415985107393</c:v>
                </c:pt>
                <c:pt idx="470">
                  <c:v>37.544250488281193</c:v>
                </c:pt>
                <c:pt idx="471">
                  <c:v>36.7388725280762</c:v>
                </c:pt>
                <c:pt idx="472">
                  <c:v>35.9234809875488</c:v>
                </c:pt>
                <c:pt idx="473">
                  <c:v>35.101890563964801</c:v>
                </c:pt>
                <c:pt idx="474">
                  <c:v>34.283161163330099</c:v>
                </c:pt>
                <c:pt idx="475">
                  <c:v>33.474445343017599</c:v>
                </c:pt>
                <c:pt idx="476">
                  <c:v>32.680988311767599</c:v>
                </c:pt>
                <c:pt idx="477">
                  <c:v>31.904697418212898</c:v>
                </c:pt>
                <c:pt idx="478">
                  <c:v>31.150341033935497</c:v>
                </c:pt>
                <c:pt idx="479">
                  <c:v>30.426025390625</c:v>
                </c:pt>
                <c:pt idx="480">
                  <c:v>29.734611511230497</c:v>
                </c:pt>
                <c:pt idx="481">
                  <c:v>29.079914093017599</c:v>
                </c:pt>
                <c:pt idx="482">
                  <c:v>28.468132019042997</c:v>
                </c:pt>
                <c:pt idx="483">
                  <c:v>27.912139892578097</c:v>
                </c:pt>
                <c:pt idx="484">
                  <c:v>27.4124145507812</c:v>
                </c:pt>
                <c:pt idx="485">
                  <c:v>26.964664459228501</c:v>
                </c:pt>
                <c:pt idx="486">
                  <c:v>26.569366455078097</c:v>
                </c:pt>
                <c:pt idx="487">
                  <c:v>26.231288909912095</c:v>
                </c:pt>
                <c:pt idx="488">
                  <c:v>25.954723358154297</c:v>
                </c:pt>
                <c:pt idx="489">
                  <c:v>25.733470916747997</c:v>
                </c:pt>
                <c:pt idx="490">
                  <c:v>25.571823120117202</c:v>
                </c:pt>
                <c:pt idx="491">
                  <c:v>25.475502014160099</c:v>
                </c:pt>
                <c:pt idx="492">
                  <c:v>25.449752807617202</c:v>
                </c:pt>
                <c:pt idx="493">
                  <c:v>25.4931449890137</c:v>
                </c:pt>
                <c:pt idx="494">
                  <c:v>25.603771209716797</c:v>
                </c:pt>
                <c:pt idx="495">
                  <c:v>25.786876678466797</c:v>
                </c:pt>
                <c:pt idx="496">
                  <c:v>26.0424613952637</c:v>
                </c:pt>
                <c:pt idx="497">
                  <c:v>26.3748168945312</c:v>
                </c:pt>
                <c:pt idx="498">
                  <c:v>26.782512664794901</c:v>
                </c:pt>
                <c:pt idx="499">
                  <c:v>27.266979217529297</c:v>
                </c:pt>
                <c:pt idx="500">
                  <c:v>27.826786041259801</c:v>
                </c:pt>
                <c:pt idx="501">
                  <c:v>28.462886810302699</c:v>
                </c:pt>
                <c:pt idx="502">
                  <c:v>29.175758361816399</c:v>
                </c:pt>
                <c:pt idx="503">
                  <c:v>29.957771301269499</c:v>
                </c:pt>
                <c:pt idx="504">
                  <c:v>30.809402465820298</c:v>
                </c:pt>
                <c:pt idx="505">
                  <c:v>31.726837158203097</c:v>
                </c:pt>
                <c:pt idx="506">
                  <c:v>32.711029052734403</c:v>
                </c:pt>
                <c:pt idx="507">
                  <c:v>33.752918243408203</c:v>
                </c:pt>
                <c:pt idx="508">
                  <c:v>34.844398498535099</c:v>
                </c:pt>
                <c:pt idx="509">
                  <c:v>35.974502563476598</c:v>
                </c:pt>
                <c:pt idx="510">
                  <c:v>37.126064300537095</c:v>
                </c:pt>
                <c:pt idx="511">
                  <c:v>38.289546966552699</c:v>
                </c:pt>
                <c:pt idx="512">
                  <c:v>39.441108703613295</c:v>
                </c:pt>
                <c:pt idx="513">
                  <c:v>40.565967559814396</c:v>
                </c:pt>
                <c:pt idx="514">
                  <c:v>41.636466979980497</c:v>
                </c:pt>
                <c:pt idx="515">
                  <c:v>42.634963989257798</c:v>
                </c:pt>
                <c:pt idx="516">
                  <c:v>43.544769287109403</c:v>
                </c:pt>
                <c:pt idx="517">
                  <c:v>44.339656829833999</c:v>
                </c:pt>
                <c:pt idx="518">
                  <c:v>44.998645782470696</c:v>
                </c:pt>
                <c:pt idx="519">
                  <c:v>45.506954193115199</c:v>
                </c:pt>
                <c:pt idx="520">
                  <c:v>45.868873596191399</c:v>
                </c:pt>
                <c:pt idx="521">
                  <c:v>46.083450317382798</c:v>
                </c:pt>
                <c:pt idx="522">
                  <c:v>46.145439147949197</c:v>
                </c:pt>
                <c:pt idx="523">
                  <c:v>46.057701110839801</c:v>
                </c:pt>
                <c:pt idx="524">
                  <c:v>45.832157135009794</c:v>
                </c:pt>
                <c:pt idx="525">
                  <c:v>45.473575592041001</c:v>
                </c:pt>
                <c:pt idx="526">
                  <c:v>44.9872016906738</c:v>
                </c:pt>
                <c:pt idx="527">
                  <c:v>44.386386871337898</c:v>
                </c:pt>
                <c:pt idx="528">
                  <c:v>43.687343597412095</c:v>
                </c:pt>
                <c:pt idx="529">
                  <c:v>42.901515960693303</c:v>
                </c:pt>
                <c:pt idx="530">
                  <c:v>42.032241821289098</c:v>
                </c:pt>
                <c:pt idx="531">
                  <c:v>41.100978851318303</c:v>
                </c:pt>
                <c:pt idx="532">
                  <c:v>40.124416351318303</c:v>
                </c:pt>
                <c:pt idx="533">
                  <c:v>39.116382598876896</c:v>
                </c:pt>
                <c:pt idx="534">
                  <c:v>38.082599639892599</c:v>
                </c:pt>
                <c:pt idx="535">
                  <c:v>37.0287895202637</c:v>
                </c:pt>
                <c:pt idx="536">
                  <c:v>35.975456237792997</c:v>
                </c:pt>
                <c:pt idx="537">
                  <c:v>34.926891326904297</c:v>
                </c:pt>
                <c:pt idx="538">
                  <c:v>33.890247344970703</c:v>
                </c:pt>
                <c:pt idx="539">
                  <c:v>32.864570617675795</c:v>
                </c:pt>
                <c:pt idx="540">
                  <c:v>31.857490539550799</c:v>
                </c:pt>
                <c:pt idx="541">
                  <c:v>30.8799743652344</c:v>
                </c:pt>
                <c:pt idx="542">
                  <c:v>29.936313629150398</c:v>
                </c:pt>
                <c:pt idx="543">
                  <c:v>29.023170471191399</c:v>
                </c:pt>
                <c:pt idx="544">
                  <c:v>28.136730194091797</c:v>
                </c:pt>
                <c:pt idx="545">
                  <c:v>27.279376983642599</c:v>
                </c:pt>
                <c:pt idx="546">
                  <c:v>26.453018188476598</c:v>
                </c:pt>
                <c:pt idx="547">
                  <c:v>25.659084320068295</c:v>
                </c:pt>
                <c:pt idx="548">
                  <c:v>24.892807006835895</c:v>
                </c:pt>
                <c:pt idx="549">
                  <c:v>24.158000946044901</c:v>
                </c:pt>
                <c:pt idx="550">
                  <c:v>23.455142974853501</c:v>
                </c:pt>
                <c:pt idx="551">
                  <c:v>22.785186767578097</c:v>
                </c:pt>
                <c:pt idx="552">
                  <c:v>22.1447944641113</c:v>
                </c:pt>
                <c:pt idx="553">
                  <c:v>21.528720855712898</c:v>
                </c:pt>
                <c:pt idx="554">
                  <c:v>20.938396453857401</c:v>
                </c:pt>
                <c:pt idx="555">
                  <c:v>20.368576049804702</c:v>
                </c:pt>
                <c:pt idx="556">
                  <c:v>19.811153411865199</c:v>
                </c:pt>
                <c:pt idx="557">
                  <c:v>19.265174865722599</c:v>
                </c:pt>
                <c:pt idx="558">
                  <c:v>18.733978271484396</c:v>
                </c:pt>
                <c:pt idx="559">
                  <c:v>18.225193023681598</c:v>
                </c:pt>
                <c:pt idx="560">
                  <c:v>17.737865447997997</c:v>
                </c:pt>
                <c:pt idx="561">
                  <c:v>17.275810241699197</c:v>
                </c:pt>
                <c:pt idx="562">
                  <c:v>16.840457916259702</c:v>
                </c:pt>
                <c:pt idx="563">
                  <c:v>16.4294242858887</c:v>
                </c:pt>
                <c:pt idx="564">
                  <c:v>16.0412788391113</c:v>
                </c:pt>
                <c:pt idx="565">
                  <c:v>15.671730041503899</c:v>
                </c:pt>
                <c:pt idx="566">
                  <c:v>15.327930450439396</c:v>
                </c:pt>
                <c:pt idx="567">
                  <c:v>15.0036811828613</c:v>
                </c:pt>
                <c:pt idx="568">
                  <c:v>14.700412750244098</c:v>
                </c:pt>
                <c:pt idx="569">
                  <c:v>14.410018920898395</c:v>
                </c:pt>
                <c:pt idx="570">
                  <c:v>14.132022857666001</c:v>
                </c:pt>
                <c:pt idx="571">
                  <c:v>13.863563537597599</c:v>
                </c:pt>
                <c:pt idx="572">
                  <c:v>13.599395751953097</c:v>
                </c:pt>
                <c:pt idx="573">
                  <c:v>13.344287872314396</c:v>
                </c:pt>
                <c:pt idx="574">
                  <c:v>13.106346130371101</c:v>
                </c:pt>
                <c:pt idx="575">
                  <c:v>12.897491455078097</c:v>
                </c:pt>
                <c:pt idx="576">
                  <c:v>12.714385986328097</c:v>
                </c:pt>
                <c:pt idx="577">
                  <c:v>12.549877166747997</c:v>
                </c:pt>
                <c:pt idx="578">
                  <c:v>12.4011039733887</c:v>
                </c:pt>
                <c:pt idx="579">
                  <c:v>12.266159057617202</c:v>
                </c:pt>
                <c:pt idx="580">
                  <c:v>12.138843536376896</c:v>
                </c:pt>
                <c:pt idx="581">
                  <c:v>12.020111083984396</c:v>
                </c:pt>
                <c:pt idx="582">
                  <c:v>11.916637420654297</c:v>
                </c:pt>
                <c:pt idx="583">
                  <c:v>11.831283569335895</c:v>
                </c:pt>
                <c:pt idx="584">
                  <c:v>11.763095855712898</c:v>
                </c:pt>
                <c:pt idx="585">
                  <c:v>11.712551116943295</c:v>
                </c:pt>
                <c:pt idx="586">
                  <c:v>11.682033538818295</c:v>
                </c:pt>
                <c:pt idx="587">
                  <c:v>11.670112609863295</c:v>
                </c:pt>
                <c:pt idx="588">
                  <c:v>11.671066284179702</c:v>
                </c:pt>
                <c:pt idx="589">
                  <c:v>11.684894561767599</c:v>
                </c:pt>
                <c:pt idx="590">
                  <c:v>11.715888977050795</c:v>
                </c:pt>
                <c:pt idx="591">
                  <c:v>11.763572692871101</c:v>
                </c:pt>
                <c:pt idx="592">
                  <c:v>11.830329895019496</c:v>
                </c:pt>
                <c:pt idx="593">
                  <c:v>11.912345886230497</c:v>
                </c:pt>
                <c:pt idx="594">
                  <c:v>12.0043754577637</c:v>
                </c:pt>
                <c:pt idx="595">
                  <c:v>12.105464935302699</c:v>
                </c:pt>
                <c:pt idx="596">
                  <c:v>12.2146606445312</c:v>
                </c:pt>
                <c:pt idx="597">
                  <c:v>12.338638305663999</c:v>
                </c:pt>
                <c:pt idx="598">
                  <c:v>12.474536895751896</c:v>
                </c:pt>
                <c:pt idx="599">
                  <c:v>12.624740600585895</c:v>
                </c:pt>
                <c:pt idx="600">
                  <c:v>12.788772583007798</c:v>
                </c:pt>
                <c:pt idx="601">
                  <c:v>12.966156005859396</c:v>
                </c:pt>
                <c:pt idx="602">
                  <c:v>13.1573677062988</c:v>
                </c:pt>
                <c:pt idx="603">
                  <c:v>13.355255126953097</c:v>
                </c:pt>
                <c:pt idx="604">
                  <c:v>13.558864593505795</c:v>
                </c:pt>
                <c:pt idx="605">
                  <c:v>13.766765594482401</c:v>
                </c:pt>
                <c:pt idx="606">
                  <c:v>13.986587524413999</c:v>
                </c:pt>
                <c:pt idx="607">
                  <c:v>14.22119140625</c:v>
                </c:pt>
                <c:pt idx="608">
                  <c:v>14.469146728515597</c:v>
                </c:pt>
                <c:pt idx="609">
                  <c:v>14.7290229797363</c:v>
                </c:pt>
                <c:pt idx="610">
                  <c:v>14.997959136962898</c:v>
                </c:pt>
                <c:pt idx="611">
                  <c:v>15.275478363037095</c:v>
                </c:pt>
                <c:pt idx="612">
                  <c:v>15.562534332275398</c:v>
                </c:pt>
                <c:pt idx="613">
                  <c:v>15.859127044677699</c:v>
                </c:pt>
                <c:pt idx="614">
                  <c:v>16.163825988769496</c:v>
                </c:pt>
                <c:pt idx="615">
                  <c:v>16.479015350341797</c:v>
                </c:pt>
                <c:pt idx="616">
                  <c:v>16.809940338134702</c:v>
                </c:pt>
                <c:pt idx="617">
                  <c:v>17.153739929199197</c:v>
                </c:pt>
                <c:pt idx="618">
                  <c:v>17.510414123535099</c:v>
                </c:pt>
                <c:pt idx="619">
                  <c:v>17.884254455566399</c:v>
                </c:pt>
                <c:pt idx="620">
                  <c:v>18.280982971191399</c:v>
                </c:pt>
                <c:pt idx="621">
                  <c:v>18.693447113037095</c:v>
                </c:pt>
                <c:pt idx="622">
                  <c:v>19.117832183837898</c:v>
                </c:pt>
                <c:pt idx="623">
                  <c:v>19.563674926757798</c:v>
                </c:pt>
                <c:pt idx="624">
                  <c:v>20.030975341796896</c:v>
                </c:pt>
                <c:pt idx="625">
                  <c:v>20.519256591796896</c:v>
                </c:pt>
                <c:pt idx="626">
                  <c:v>21.026611328125</c:v>
                </c:pt>
                <c:pt idx="627">
                  <c:v>21.561622619628899</c:v>
                </c:pt>
                <c:pt idx="628">
                  <c:v>22.125720977783196</c:v>
                </c:pt>
                <c:pt idx="629">
                  <c:v>22.711753845214801</c:v>
                </c:pt>
                <c:pt idx="630">
                  <c:v>23.321151733398395</c:v>
                </c:pt>
                <c:pt idx="631">
                  <c:v>23.958683013916001</c:v>
                </c:pt>
                <c:pt idx="632">
                  <c:v>24.6319770812988</c:v>
                </c:pt>
                <c:pt idx="633">
                  <c:v>25.346755981445298</c:v>
                </c:pt>
                <c:pt idx="634">
                  <c:v>26.106834411621101</c:v>
                </c:pt>
                <c:pt idx="635">
                  <c:v>26.920318603515597</c:v>
                </c:pt>
                <c:pt idx="636">
                  <c:v>27.7905464172363</c:v>
                </c:pt>
                <c:pt idx="637">
                  <c:v>28.728008270263697</c:v>
                </c:pt>
                <c:pt idx="638">
                  <c:v>29.741764068603498</c:v>
                </c:pt>
                <c:pt idx="639">
                  <c:v>30.848979949951197</c:v>
                </c:pt>
                <c:pt idx="640">
                  <c:v>32.063961029052699</c:v>
                </c:pt>
                <c:pt idx="641">
                  <c:v>33.404827117919893</c:v>
                </c:pt>
                <c:pt idx="642">
                  <c:v>34.891605377197294</c:v>
                </c:pt>
                <c:pt idx="643">
                  <c:v>36.538124084472599</c:v>
                </c:pt>
                <c:pt idx="644">
                  <c:v>38.351535797119098</c:v>
                </c:pt>
                <c:pt idx="645">
                  <c:v>40.330410003662095</c:v>
                </c:pt>
                <c:pt idx="646">
                  <c:v>42.481422424316399</c:v>
                </c:pt>
                <c:pt idx="647">
                  <c:v>44.8107719421387</c:v>
                </c:pt>
                <c:pt idx="648">
                  <c:v>47.325611114501896</c:v>
                </c:pt>
                <c:pt idx="649">
                  <c:v>50.042629241943303</c:v>
                </c:pt>
                <c:pt idx="650">
                  <c:v>53.001880645751939</c:v>
                </c:pt>
                <c:pt idx="651">
                  <c:v>56.260585784912095</c:v>
                </c:pt>
                <c:pt idx="652">
                  <c:v>59.902191162109361</c:v>
                </c:pt>
                <c:pt idx="653">
                  <c:v>64.058780670166001</c:v>
                </c:pt>
                <c:pt idx="654">
                  <c:v>68.96877288818358</c:v>
                </c:pt>
                <c:pt idx="655">
                  <c:v>74.982166290283203</c:v>
                </c:pt>
                <c:pt idx="656">
                  <c:v>82.4847221374512</c:v>
                </c:pt>
                <c:pt idx="657">
                  <c:v>91.7706489562988</c:v>
                </c:pt>
                <c:pt idx="658">
                  <c:v>102.91242599487299</c:v>
                </c:pt>
                <c:pt idx="659">
                  <c:v>115.75412750244141</c:v>
                </c:pt>
                <c:pt idx="660">
                  <c:v>129.93049621582031</c:v>
                </c:pt>
                <c:pt idx="661">
                  <c:v>144.9360847473144</c:v>
                </c:pt>
                <c:pt idx="662">
                  <c:v>160.24637222290039</c:v>
                </c:pt>
                <c:pt idx="663">
                  <c:v>175.47988891601528</c:v>
                </c:pt>
                <c:pt idx="664">
                  <c:v>190.4973983764653</c:v>
                </c:pt>
                <c:pt idx="665">
                  <c:v>205.30271530151327</c:v>
                </c:pt>
                <c:pt idx="666">
                  <c:v>219.87533569335932</c:v>
                </c:pt>
                <c:pt idx="667">
                  <c:v>234.0149879455563</c:v>
                </c:pt>
                <c:pt idx="668">
                  <c:v>247.28441238403332</c:v>
                </c:pt>
                <c:pt idx="669">
                  <c:v>259.08899307250931</c:v>
                </c:pt>
                <c:pt idx="670">
                  <c:v>268.78976821899431</c:v>
                </c:pt>
                <c:pt idx="671">
                  <c:v>275.86269378662132</c:v>
                </c:pt>
                <c:pt idx="672">
                  <c:v>280.02786636352528</c:v>
                </c:pt>
                <c:pt idx="673">
                  <c:v>281.42356872558628</c:v>
                </c:pt>
                <c:pt idx="674">
                  <c:v>280.69591522216831</c:v>
                </c:pt>
                <c:pt idx="675">
                  <c:v>278.8801193237303</c:v>
                </c:pt>
                <c:pt idx="676">
                  <c:v>277.14395523071329</c:v>
                </c:pt>
                <c:pt idx="677">
                  <c:v>276.52549743652332</c:v>
                </c:pt>
                <c:pt idx="678">
                  <c:v>277.77910232543928</c:v>
                </c:pt>
                <c:pt idx="679">
                  <c:v>281.24141693115229</c:v>
                </c:pt>
                <c:pt idx="680">
                  <c:v>286.73315048217728</c:v>
                </c:pt>
                <c:pt idx="681">
                  <c:v>293.55239868164028</c:v>
                </c:pt>
                <c:pt idx="682">
                  <c:v>300.6958961486813</c:v>
                </c:pt>
                <c:pt idx="683">
                  <c:v>307.18994140625028</c:v>
                </c:pt>
                <c:pt idx="684">
                  <c:v>312.3579025268553</c:v>
                </c:pt>
                <c:pt idx="685">
                  <c:v>315.9198760986323</c:v>
                </c:pt>
                <c:pt idx="686">
                  <c:v>317.98791885375931</c:v>
                </c:pt>
                <c:pt idx="687">
                  <c:v>318.95160675048834</c:v>
                </c:pt>
                <c:pt idx="688">
                  <c:v>319.28253173828131</c:v>
                </c:pt>
                <c:pt idx="689">
                  <c:v>319.29874420166033</c:v>
                </c:pt>
                <c:pt idx="690">
                  <c:v>319.09990310668934</c:v>
                </c:pt>
                <c:pt idx="691">
                  <c:v>318.78519058227533</c:v>
                </c:pt>
                <c:pt idx="692">
                  <c:v>318.85528564453131</c:v>
                </c:pt>
                <c:pt idx="693">
                  <c:v>320.65820693969732</c:v>
                </c:pt>
                <c:pt idx="694">
                  <c:v>326.28393173217734</c:v>
                </c:pt>
                <c:pt idx="695">
                  <c:v>338.0231857299803</c:v>
                </c:pt>
                <c:pt idx="696">
                  <c:v>358.1175804138183</c:v>
                </c:pt>
                <c:pt idx="697">
                  <c:v>388.95797729492233</c:v>
                </c:pt>
                <c:pt idx="698">
                  <c:v>432.6705932617183</c:v>
                </c:pt>
                <c:pt idx="699">
                  <c:v>489.23015594482433</c:v>
                </c:pt>
                <c:pt idx="700">
                  <c:v>554.79431152343727</c:v>
                </c:pt>
                <c:pt idx="701">
                  <c:v>622.03598022460926</c:v>
                </c:pt>
                <c:pt idx="702">
                  <c:v>681.81037902832031</c:v>
                </c:pt>
                <c:pt idx="703">
                  <c:v>724.65372085571335</c:v>
                </c:pt>
                <c:pt idx="704">
                  <c:v>742.4821853637693</c:v>
                </c:pt>
                <c:pt idx="705">
                  <c:v>731.35519027709927</c:v>
                </c:pt>
                <c:pt idx="706">
                  <c:v>693.90153884887729</c:v>
                </c:pt>
                <c:pt idx="707">
                  <c:v>638.90361785888626</c:v>
                </c:pt>
                <c:pt idx="708">
                  <c:v>578.07445526123036</c:v>
                </c:pt>
                <c:pt idx="709">
                  <c:v>522.13048934936523</c:v>
                </c:pt>
                <c:pt idx="710">
                  <c:v>478.25622558593733</c:v>
                </c:pt>
                <c:pt idx="711">
                  <c:v>449.54252243042032</c:v>
                </c:pt>
                <c:pt idx="712">
                  <c:v>435.92453002929733</c:v>
                </c:pt>
                <c:pt idx="713">
                  <c:v>435.65559387207031</c:v>
                </c:pt>
                <c:pt idx="714">
                  <c:v>446.04015350341831</c:v>
                </c:pt>
                <c:pt idx="715">
                  <c:v>463.4866714477543</c:v>
                </c:pt>
                <c:pt idx="716">
                  <c:v>483.55865478515631</c:v>
                </c:pt>
                <c:pt idx="717">
                  <c:v>501.66082382202131</c:v>
                </c:pt>
                <c:pt idx="718">
                  <c:v>513.91649246215832</c:v>
                </c:pt>
                <c:pt idx="719">
                  <c:v>517.57955551147427</c:v>
                </c:pt>
                <c:pt idx="720">
                  <c:v>511.0840797424313</c:v>
                </c:pt>
                <c:pt idx="721">
                  <c:v>494.07148361206032</c:v>
                </c:pt>
                <c:pt idx="722">
                  <c:v>467.5440788269043</c:v>
                </c:pt>
                <c:pt idx="723">
                  <c:v>433.6180686950683</c:v>
                </c:pt>
                <c:pt idx="724">
                  <c:v>394.65618133544933</c:v>
                </c:pt>
                <c:pt idx="725">
                  <c:v>352.64015197753929</c:v>
                </c:pt>
                <c:pt idx="726">
                  <c:v>309.84210968017533</c:v>
                </c:pt>
                <c:pt idx="727">
                  <c:v>270.42150497436529</c:v>
                </c:pt>
                <c:pt idx="728">
                  <c:v>240.72313308715832</c:v>
                </c:pt>
                <c:pt idx="729">
                  <c:v>226.75704956054727</c:v>
                </c:pt>
                <c:pt idx="730">
                  <c:v>230.5707931518553</c:v>
                </c:pt>
                <c:pt idx="731">
                  <c:v>248.93140792846629</c:v>
                </c:pt>
                <c:pt idx="732">
                  <c:v>275.20751953125028</c:v>
                </c:pt>
                <c:pt idx="733">
                  <c:v>301.90181732177729</c:v>
                </c:pt>
                <c:pt idx="734">
                  <c:v>321.86841964721629</c:v>
                </c:pt>
                <c:pt idx="735">
                  <c:v>329.58030700683634</c:v>
                </c:pt>
                <c:pt idx="736">
                  <c:v>323.48680496215832</c:v>
                </c:pt>
                <c:pt idx="737">
                  <c:v>307.18278884887729</c:v>
                </c:pt>
                <c:pt idx="738">
                  <c:v>287.0326042175293</c:v>
                </c:pt>
                <c:pt idx="739">
                  <c:v>268.00298690795933</c:v>
                </c:pt>
                <c:pt idx="740">
                  <c:v>251.64079666137729</c:v>
                </c:pt>
                <c:pt idx="741">
                  <c:v>237.02049255371128</c:v>
                </c:pt>
                <c:pt idx="742">
                  <c:v>222.3310470581053</c:v>
                </c:pt>
                <c:pt idx="743">
                  <c:v>205.61790466308628</c:v>
                </c:pt>
                <c:pt idx="744">
                  <c:v>185.4262351989743</c:v>
                </c:pt>
                <c:pt idx="745">
                  <c:v>161.9157791137693</c:v>
                </c:pt>
                <c:pt idx="746">
                  <c:v>137.36200332641602</c:v>
                </c:pt>
                <c:pt idx="747">
                  <c:v>115.12660980224609</c:v>
                </c:pt>
                <c:pt idx="748">
                  <c:v>97.855091094970703</c:v>
                </c:pt>
                <c:pt idx="749">
                  <c:v>86.362838745117202</c:v>
                </c:pt>
                <c:pt idx="750">
                  <c:v>79.770565032958999</c:v>
                </c:pt>
                <c:pt idx="751">
                  <c:v>76.381683349609403</c:v>
                </c:pt>
                <c:pt idx="752">
                  <c:v>74.564456939697294</c:v>
                </c:pt>
                <c:pt idx="753">
                  <c:v>73.193550109863295</c:v>
                </c:pt>
                <c:pt idx="754">
                  <c:v>71.656703948974595</c:v>
                </c:pt>
                <c:pt idx="755">
                  <c:v>69.709777832031236</c:v>
                </c:pt>
                <c:pt idx="756">
                  <c:v>67.395210266113267</c:v>
                </c:pt>
                <c:pt idx="757">
                  <c:v>64.959526062011705</c:v>
                </c:pt>
                <c:pt idx="758">
                  <c:v>62.75844573974608</c:v>
                </c:pt>
                <c:pt idx="759">
                  <c:v>61.289310455322251</c:v>
                </c:pt>
                <c:pt idx="760">
                  <c:v>61.304569244384751</c:v>
                </c:pt>
                <c:pt idx="761">
                  <c:v>63.759803771972642</c:v>
                </c:pt>
                <c:pt idx="762">
                  <c:v>69.450378417968736</c:v>
                </c:pt>
                <c:pt idx="763">
                  <c:v>78.649520874023395</c:v>
                </c:pt>
                <c:pt idx="764">
                  <c:v>90.947628021240206</c:v>
                </c:pt>
                <c:pt idx="765">
                  <c:v>105.2722930908203</c:v>
                </c:pt>
                <c:pt idx="766">
                  <c:v>120.02038955688479</c:v>
                </c:pt>
                <c:pt idx="767">
                  <c:v>133.3770751953125</c:v>
                </c:pt>
                <c:pt idx="768">
                  <c:v>143.79692077636719</c:v>
                </c:pt>
                <c:pt idx="769">
                  <c:v>150.35772323608398</c:v>
                </c:pt>
                <c:pt idx="770">
                  <c:v>152.86493301391602</c:v>
                </c:pt>
                <c:pt idx="771">
                  <c:v>151.6914367675781</c:v>
                </c:pt>
                <c:pt idx="772">
                  <c:v>147.5481986999512</c:v>
                </c:pt>
                <c:pt idx="773">
                  <c:v>141.2858963012695</c:v>
                </c:pt>
                <c:pt idx="774">
                  <c:v>133.7971687316894</c:v>
                </c:pt>
                <c:pt idx="775">
                  <c:v>125.9336471557617</c:v>
                </c:pt>
                <c:pt idx="776">
                  <c:v>118.3381080627441</c:v>
                </c:pt>
                <c:pt idx="777">
                  <c:v>111.3166809082031</c:v>
                </c:pt>
                <c:pt idx="778">
                  <c:v>104.8774719238281</c:v>
                </c:pt>
                <c:pt idx="779">
                  <c:v>98.905086517333999</c:v>
                </c:pt>
                <c:pt idx="780">
                  <c:v>93.298435211181598</c:v>
                </c:pt>
                <c:pt idx="781">
                  <c:v>88.006019592285099</c:v>
                </c:pt>
                <c:pt idx="782">
                  <c:v>83.018302917480497</c:v>
                </c:pt>
                <c:pt idx="783">
                  <c:v>78.379154205322294</c:v>
                </c:pt>
                <c:pt idx="784">
                  <c:v>74.139595031738295</c:v>
                </c:pt>
                <c:pt idx="785">
                  <c:v>70.305347442626939</c:v>
                </c:pt>
                <c:pt idx="786">
                  <c:v>66.793918609619126</c:v>
                </c:pt>
                <c:pt idx="787">
                  <c:v>63.481330871582017</c:v>
                </c:pt>
                <c:pt idx="788">
                  <c:v>60.290336608886705</c:v>
                </c:pt>
                <c:pt idx="789">
                  <c:v>57.221412658691392</c:v>
                </c:pt>
                <c:pt idx="790">
                  <c:v>54.346084594726548</c:v>
                </c:pt>
                <c:pt idx="791">
                  <c:v>51.737785339355455</c:v>
                </c:pt>
                <c:pt idx="792">
                  <c:v>49.449920654296896</c:v>
                </c:pt>
                <c:pt idx="793">
                  <c:v>47.491073608398395</c:v>
                </c:pt>
                <c:pt idx="794">
                  <c:v>45.850753784179702</c:v>
                </c:pt>
                <c:pt idx="795">
                  <c:v>44.5022583007812</c:v>
                </c:pt>
                <c:pt idx="796">
                  <c:v>43.396949768066399</c:v>
                </c:pt>
                <c:pt idx="797">
                  <c:v>42.453289031982393</c:v>
                </c:pt>
                <c:pt idx="798">
                  <c:v>41.565418243408203</c:v>
                </c:pt>
                <c:pt idx="799">
                  <c:v>40.642738342285099</c:v>
                </c:pt>
                <c:pt idx="800">
                  <c:v>39.630889892578097</c:v>
                </c:pt>
                <c:pt idx="801">
                  <c:v>38.5284423828125</c:v>
                </c:pt>
                <c:pt idx="802">
                  <c:v>37.378787994384794</c:v>
                </c:pt>
                <c:pt idx="803">
                  <c:v>36.261558532714801</c:v>
                </c:pt>
                <c:pt idx="804">
                  <c:v>35.238742828369098</c:v>
                </c:pt>
                <c:pt idx="805">
                  <c:v>34.334182739257798</c:v>
                </c:pt>
                <c:pt idx="806">
                  <c:v>33.519744873046903</c:v>
                </c:pt>
                <c:pt idx="807">
                  <c:v>32.752513885497997</c:v>
                </c:pt>
                <c:pt idx="808">
                  <c:v>31.993389129638697</c:v>
                </c:pt>
                <c:pt idx="809">
                  <c:v>31.219005584716797</c:v>
                </c:pt>
                <c:pt idx="810">
                  <c:v>30.438423156738299</c:v>
                </c:pt>
                <c:pt idx="811">
                  <c:v>29.6711921691894</c:v>
                </c:pt>
                <c:pt idx="812">
                  <c:v>28.949260711669897</c:v>
                </c:pt>
                <c:pt idx="813">
                  <c:v>28.286457061767599</c:v>
                </c:pt>
                <c:pt idx="814">
                  <c:v>27.685642242431598</c:v>
                </c:pt>
                <c:pt idx="815">
                  <c:v>27.136325836181598</c:v>
                </c:pt>
                <c:pt idx="816">
                  <c:v>26.622772216796896</c:v>
                </c:pt>
                <c:pt idx="817">
                  <c:v>26.136875152587898</c:v>
                </c:pt>
                <c:pt idx="818">
                  <c:v>25.671005249023395</c:v>
                </c:pt>
                <c:pt idx="819">
                  <c:v>25.203704833984396</c:v>
                </c:pt>
                <c:pt idx="820">
                  <c:v>24.712562561035099</c:v>
                </c:pt>
                <c:pt idx="821">
                  <c:v>24.185657501220696</c:v>
                </c:pt>
                <c:pt idx="822">
                  <c:v>23.622512817382798</c:v>
                </c:pt>
                <c:pt idx="823">
                  <c:v>23.028373718261697</c:v>
                </c:pt>
                <c:pt idx="824">
                  <c:v>22.417545318603501</c:v>
                </c:pt>
                <c:pt idx="825">
                  <c:v>21.822929382324197</c:v>
                </c:pt>
                <c:pt idx="826">
                  <c:v>21.268844604492202</c:v>
                </c:pt>
                <c:pt idx="827">
                  <c:v>20.768165588378899</c:v>
                </c:pt>
                <c:pt idx="828">
                  <c:v>20.322322845458999</c:v>
                </c:pt>
                <c:pt idx="829">
                  <c:v>19.934177398681598</c:v>
                </c:pt>
                <c:pt idx="830">
                  <c:v>19.596099853515597</c:v>
                </c:pt>
                <c:pt idx="831">
                  <c:v>19.289493560791001</c:v>
                </c:pt>
                <c:pt idx="832">
                  <c:v>19.000053405761697</c:v>
                </c:pt>
                <c:pt idx="833">
                  <c:v>18.714427947997997</c:v>
                </c:pt>
                <c:pt idx="834">
                  <c:v>18.421173095703097</c:v>
                </c:pt>
                <c:pt idx="835">
                  <c:v>18.103599548339801</c:v>
                </c:pt>
                <c:pt idx="836">
                  <c:v>17.760276794433601</c:v>
                </c:pt>
                <c:pt idx="837">
                  <c:v>17.396926879882798</c:v>
                </c:pt>
                <c:pt idx="838">
                  <c:v>17.019748687744098</c:v>
                </c:pt>
                <c:pt idx="839">
                  <c:v>16.638278961181598</c:v>
                </c:pt>
                <c:pt idx="840">
                  <c:v>16.270637512206996</c:v>
                </c:pt>
                <c:pt idx="841">
                  <c:v>15.954017639160099</c:v>
                </c:pt>
                <c:pt idx="842">
                  <c:v>15.717506408691399</c:v>
                </c:pt>
                <c:pt idx="843">
                  <c:v>15.598297119140597</c:v>
                </c:pt>
                <c:pt idx="844">
                  <c:v>15.624523162841797</c:v>
                </c:pt>
                <c:pt idx="845">
                  <c:v>15.7971382141113</c:v>
                </c:pt>
                <c:pt idx="846">
                  <c:v>16.068935394287095</c:v>
                </c:pt>
                <c:pt idx="847">
                  <c:v>16.341686248779297</c:v>
                </c:pt>
                <c:pt idx="848">
                  <c:v>16.513347625732401</c:v>
                </c:pt>
                <c:pt idx="849">
                  <c:v>16.491413116455099</c:v>
                </c:pt>
                <c:pt idx="850">
                  <c:v>16.225814819335895</c:v>
                </c:pt>
                <c:pt idx="851">
                  <c:v>15.714645385742202</c:v>
                </c:pt>
                <c:pt idx="852">
                  <c:v>15.008449554443295</c:v>
                </c:pt>
                <c:pt idx="853">
                  <c:v>14.206409454345696</c:v>
                </c:pt>
                <c:pt idx="854">
                  <c:v>13.417243957519496</c:v>
                </c:pt>
                <c:pt idx="855">
                  <c:v>12.735366821288999</c:v>
                </c:pt>
                <c:pt idx="856">
                  <c:v>12.230873107910099</c:v>
                </c:pt>
                <c:pt idx="857">
                  <c:v>11.954784393310497</c:v>
                </c:pt>
                <c:pt idx="858">
                  <c:v>11.964797973632798</c:v>
                </c:pt>
                <c:pt idx="859">
                  <c:v>12.3062133789062</c:v>
                </c:pt>
                <c:pt idx="860">
                  <c:v>12.994766235351499</c:v>
                </c:pt>
                <c:pt idx="861">
                  <c:v>13.975143432617202</c:v>
                </c:pt>
                <c:pt idx="862">
                  <c:v>15.100479125976499</c:v>
                </c:pt>
                <c:pt idx="863">
                  <c:v>16.158103942871101</c:v>
                </c:pt>
                <c:pt idx="864">
                  <c:v>16.905307769775398</c:v>
                </c:pt>
                <c:pt idx="865">
                  <c:v>17.145156860351499</c:v>
                </c:pt>
                <c:pt idx="866">
                  <c:v>16.774177551269496</c:v>
                </c:pt>
                <c:pt idx="867">
                  <c:v>15.825748443603501</c:v>
                </c:pt>
                <c:pt idx="868">
                  <c:v>14.461994171142599</c:v>
                </c:pt>
                <c:pt idx="869">
                  <c:v>12.914657592773395</c:v>
                </c:pt>
                <c:pt idx="870">
                  <c:v>11.410236358642599</c:v>
                </c:pt>
                <c:pt idx="871">
                  <c:v>10.1089477539062</c:v>
                </c:pt>
                <c:pt idx="872">
                  <c:v>9.0837478637694957</c:v>
                </c:pt>
                <c:pt idx="873">
                  <c:v>8.3322525024413991</c:v>
                </c:pt>
                <c:pt idx="874">
                  <c:v>7.8024864196776988</c:v>
                </c:pt>
                <c:pt idx="875">
                  <c:v>7.4181556701660014</c:v>
                </c:pt>
                <c:pt idx="876">
                  <c:v>7.1091651916503977</c:v>
                </c:pt>
                <c:pt idx="877">
                  <c:v>6.8206787109375</c:v>
                </c:pt>
                <c:pt idx="878">
                  <c:v>6.5240859985350994</c:v>
                </c:pt>
                <c:pt idx="879">
                  <c:v>6.2017440795898011</c:v>
                </c:pt>
                <c:pt idx="880">
                  <c:v>5.8484077453612997</c:v>
                </c:pt>
                <c:pt idx="881">
                  <c:v>5.4745674133300994</c:v>
                </c:pt>
                <c:pt idx="882">
                  <c:v>5.0978660583495952</c:v>
                </c:pt>
                <c:pt idx="883">
                  <c:v>4.7411918640137003</c:v>
                </c:pt>
                <c:pt idx="884">
                  <c:v>4.4145584106444957</c:v>
                </c:pt>
                <c:pt idx="885">
                  <c:v>4.120349884033196</c:v>
                </c:pt>
                <c:pt idx="886">
                  <c:v>3.8528442382812003</c:v>
                </c:pt>
                <c:pt idx="887">
                  <c:v>3.6020278930663991</c:v>
                </c:pt>
                <c:pt idx="888">
                  <c:v>3.3597946166991974</c:v>
                </c:pt>
                <c:pt idx="889">
                  <c:v>3.1175613403319957</c:v>
                </c:pt>
                <c:pt idx="890">
                  <c:v>2.8781890869139986</c:v>
                </c:pt>
                <c:pt idx="891">
                  <c:v>2.6502609252929972</c:v>
                </c:pt>
                <c:pt idx="892">
                  <c:v>2.4442672729491974</c:v>
                </c:pt>
                <c:pt idx="893">
                  <c:v>2.274036407470696</c:v>
                </c:pt>
                <c:pt idx="894">
                  <c:v>2.1567344665526988</c:v>
                </c:pt>
                <c:pt idx="895">
                  <c:v>2.1147727966307954</c:v>
                </c:pt>
                <c:pt idx="896">
                  <c:v>2.1567344665526988</c:v>
                </c:pt>
                <c:pt idx="897">
                  <c:v>2.2659301757812003</c:v>
                </c:pt>
                <c:pt idx="898">
                  <c:v>2.4156570434569957</c:v>
                </c:pt>
                <c:pt idx="899">
                  <c:v>2.5753974914550994</c:v>
                </c:pt>
                <c:pt idx="900">
                  <c:v>2.7151107788086009</c:v>
                </c:pt>
                <c:pt idx="901">
                  <c:v>2.8176307678222017</c:v>
                </c:pt>
                <c:pt idx="902">
                  <c:v>2.8867721557616974</c:v>
                </c:pt>
                <c:pt idx="903">
                  <c:v>2.9540061950682954</c:v>
                </c:pt>
                <c:pt idx="904">
                  <c:v>3.0736923217773011</c:v>
                </c:pt>
                <c:pt idx="905">
                  <c:v>3.3049583435057954</c:v>
                </c:pt>
                <c:pt idx="906">
                  <c:v>3.6950111389160014</c:v>
                </c:pt>
                <c:pt idx="907">
                  <c:v>4.2128562927245952</c:v>
                </c:pt>
                <c:pt idx="908">
                  <c:v>4.7559738159179972</c:v>
                </c:pt>
                <c:pt idx="909">
                  <c:v>5.1693916320800994</c:v>
                </c:pt>
                <c:pt idx="910">
                  <c:v>5.3014755249023011</c:v>
                </c:pt>
                <c:pt idx="911">
                  <c:v>5.0501823425292969</c:v>
                </c:pt>
                <c:pt idx="912">
                  <c:v>4.3778419494628977</c:v>
                </c:pt>
                <c:pt idx="913">
                  <c:v>3.3464431762694957</c:v>
                </c:pt>
                <c:pt idx="914">
                  <c:v>2.0947456359862997</c:v>
                </c:pt>
                <c:pt idx="915">
                  <c:v>0.80108642578120026</c:v>
                </c:pt>
                <c:pt idx="916">
                  <c:v>-0.37908554077149859</c:v>
                </c:pt>
                <c:pt idx="917">
                  <c:v>-1.3604164123535014</c:v>
                </c:pt>
                <c:pt idx="918">
                  <c:v>-2.1262168884277983</c:v>
                </c:pt>
                <c:pt idx="919">
                  <c:v>-2.7008056640625</c:v>
                </c:pt>
                <c:pt idx="920">
                  <c:v>-3.1199455261231037</c:v>
                </c:pt>
                <c:pt idx="921">
                  <c:v>-3.4151077270508026</c:v>
                </c:pt>
                <c:pt idx="922">
                  <c:v>-3.6115646362305043</c:v>
                </c:pt>
                <c:pt idx="923">
                  <c:v>-3.7269592285155966</c:v>
                </c:pt>
                <c:pt idx="924">
                  <c:v>-3.7693977355957031</c:v>
                </c:pt>
                <c:pt idx="925">
                  <c:v>-3.7450790405274006</c:v>
                </c:pt>
                <c:pt idx="926">
                  <c:v>-3.6520957946778054</c:v>
                </c:pt>
                <c:pt idx="927">
                  <c:v>-3.4818649291992045</c:v>
                </c:pt>
                <c:pt idx="928">
                  <c:v>-3.2248497009277983</c:v>
                </c:pt>
                <c:pt idx="929">
                  <c:v>-2.8595924377442046</c:v>
                </c:pt>
                <c:pt idx="930">
                  <c:v>-2.3736953735351989</c:v>
                </c:pt>
                <c:pt idx="931">
                  <c:v>-1.763820648193402</c:v>
                </c:pt>
                <c:pt idx="932">
                  <c:v>-1.0480880737305043</c:v>
                </c:pt>
                <c:pt idx="933">
                  <c:v>-0.27847290039060368</c:v>
                </c:pt>
                <c:pt idx="934">
                  <c:v>0.48637390136720171</c:v>
                </c:pt>
                <c:pt idx="935">
                  <c:v>1.1653900146483949</c:v>
                </c:pt>
                <c:pt idx="936">
                  <c:v>1.6760826110839986</c:v>
                </c:pt>
                <c:pt idx="937">
                  <c:v>1.9149780273437003</c:v>
                </c:pt>
                <c:pt idx="938">
                  <c:v>1.7919540405273011</c:v>
                </c:pt>
                <c:pt idx="939">
                  <c:v>1.2712478637694957</c:v>
                </c:pt>
                <c:pt idx="940">
                  <c:v>0.36811828613279829</c:v>
                </c:pt>
                <c:pt idx="941">
                  <c:v>-0.84829330444340201</c:v>
                </c:pt>
                <c:pt idx="942">
                  <c:v>-2.2869110107422017</c:v>
                </c:pt>
                <c:pt idx="943">
                  <c:v>-3.8204193115235086</c:v>
                </c:pt>
                <c:pt idx="944">
                  <c:v>-5.3310394287110086</c:v>
                </c:pt>
                <c:pt idx="945">
                  <c:v>-6.7291259765625</c:v>
                </c:pt>
                <c:pt idx="946">
                  <c:v>-7.9784393310547017</c:v>
                </c:pt>
                <c:pt idx="947">
                  <c:v>-9.0742111206054972</c:v>
                </c:pt>
                <c:pt idx="948">
                  <c:v>-10.031223297119197</c:v>
                </c:pt>
                <c:pt idx="949">
                  <c:v>-10.868072509765597</c:v>
                </c:pt>
                <c:pt idx="950">
                  <c:v>-11.590957641601605</c:v>
                </c:pt>
                <c:pt idx="951">
                  <c:v>-12.207984924316406</c:v>
                </c:pt>
                <c:pt idx="952">
                  <c:v>-12.720584869384808</c:v>
                </c:pt>
                <c:pt idx="953">
                  <c:v>-13.138294219970703</c:v>
                </c:pt>
                <c:pt idx="954">
                  <c:v>-13.466835021972699</c:v>
                </c:pt>
                <c:pt idx="955">
                  <c:v>-13.719081878662095</c:v>
                </c:pt>
                <c:pt idx="956">
                  <c:v>-13.916015625</c:v>
                </c:pt>
                <c:pt idx="957">
                  <c:v>-14.077186584472699</c:v>
                </c:pt>
                <c:pt idx="958">
                  <c:v>-14.227867126464901</c:v>
                </c:pt>
                <c:pt idx="959">
                  <c:v>-14.394283294677805</c:v>
                </c:pt>
                <c:pt idx="960">
                  <c:v>-14.595508575439496</c:v>
                </c:pt>
                <c:pt idx="961">
                  <c:v>-14.836311340332003</c:v>
                </c:pt>
                <c:pt idx="962">
                  <c:v>-15.112876892089901</c:v>
                </c:pt>
                <c:pt idx="963">
                  <c:v>-15.419006347656307</c:v>
                </c:pt>
                <c:pt idx="964">
                  <c:v>-15.746593475341797</c:v>
                </c:pt>
                <c:pt idx="965">
                  <c:v>-16.083717346191406</c:v>
                </c:pt>
                <c:pt idx="966">
                  <c:v>-16.419887542724595</c:v>
                </c:pt>
                <c:pt idx="967">
                  <c:v>-16.731739044189496</c:v>
                </c:pt>
                <c:pt idx="968">
                  <c:v>-16.993045806884808</c:v>
                </c:pt>
                <c:pt idx="969">
                  <c:v>-17.163753509521499</c:v>
                </c:pt>
                <c:pt idx="970">
                  <c:v>-17.148017883300795</c:v>
                </c:pt>
                <c:pt idx="971">
                  <c:v>-16.776561737060604</c:v>
                </c:pt>
                <c:pt idx="972">
                  <c:v>-15.907764434814496</c:v>
                </c:pt>
                <c:pt idx="973">
                  <c:v>-14.5831108093262</c:v>
                </c:pt>
                <c:pt idx="974">
                  <c:v>-13.053894042968807</c:v>
                </c:pt>
                <c:pt idx="975">
                  <c:v>-11.663436889648509</c:v>
                </c:pt>
                <c:pt idx="976">
                  <c:v>-10.742664337158203</c:v>
                </c:pt>
                <c:pt idx="977">
                  <c:v>-10.582447052001996</c:v>
                </c:pt>
                <c:pt idx="978">
                  <c:v>-11.343479156494197</c:v>
                </c:pt>
                <c:pt idx="979">
                  <c:v>-12.942790985107408</c:v>
                </c:pt>
                <c:pt idx="980">
                  <c:v>-15.049934387207003</c:v>
                </c:pt>
                <c:pt idx="981">
                  <c:v>-17.266750335693402</c:v>
                </c:pt>
                <c:pt idx="982">
                  <c:v>-19.290924072265597</c:v>
                </c:pt>
                <c:pt idx="983">
                  <c:v>-20.963191986083999</c:v>
                </c:pt>
                <c:pt idx="984">
                  <c:v>-22.248268127441406</c:v>
                </c:pt>
                <c:pt idx="985">
                  <c:v>-23.194789886474595</c:v>
                </c:pt>
                <c:pt idx="986">
                  <c:v>-23.904800415039105</c:v>
                </c:pt>
                <c:pt idx="987">
                  <c:v>-24.469852447509808</c:v>
                </c:pt>
                <c:pt idx="988">
                  <c:v>-24.950981140136705</c:v>
                </c:pt>
                <c:pt idx="989">
                  <c:v>-25.3710746765137</c:v>
                </c:pt>
                <c:pt idx="990">
                  <c:v>-25.733947753906307</c:v>
                </c:pt>
                <c:pt idx="991">
                  <c:v>-26.029109954833999</c:v>
                </c:pt>
                <c:pt idx="992">
                  <c:v>-26.2560844421387</c:v>
                </c:pt>
                <c:pt idx="993">
                  <c:v>-26.417732238769503</c:v>
                </c:pt>
                <c:pt idx="994">
                  <c:v>-26.510238647461009</c:v>
                </c:pt>
                <c:pt idx="995">
                  <c:v>-26.515960693359403</c:v>
                </c:pt>
                <c:pt idx="996">
                  <c:v>-26.402950286865305</c:v>
                </c:pt>
                <c:pt idx="997">
                  <c:v>-26.161193847656307</c:v>
                </c:pt>
                <c:pt idx="998">
                  <c:v>-25.833606719970703</c:v>
                </c:pt>
                <c:pt idx="999">
                  <c:v>-25.528907775878906</c:v>
                </c:pt>
                <c:pt idx="1000">
                  <c:v>-25.372505187988295</c:v>
                </c:pt>
                <c:pt idx="1001">
                  <c:v>-25.454521179199205</c:v>
                </c:pt>
                <c:pt idx="1002">
                  <c:v>-25.827884674072308</c:v>
                </c:pt>
                <c:pt idx="1003">
                  <c:v>-26.496410369873104</c:v>
                </c:pt>
                <c:pt idx="1004">
                  <c:v>-27.398586273193402</c:v>
                </c:pt>
                <c:pt idx="1005">
                  <c:v>-28.398036956787095</c:v>
                </c:pt>
                <c:pt idx="1006">
                  <c:v>-29.355049133300795</c:v>
                </c:pt>
                <c:pt idx="1007">
                  <c:v>-30.188083648681697</c:v>
                </c:pt>
                <c:pt idx="1008">
                  <c:v>-30.880451202392607</c:v>
                </c:pt>
                <c:pt idx="1009">
                  <c:v>-31.449317932128906</c:v>
                </c:pt>
                <c:pt idx="1010">
                  <c:v>-31.914710998535199</c:v>
                </c:pt>
                <c:pt idx="1011">
                  <c:v>-32.306671142578097</c:v>
                </c:pt>
                <c:pt idx="1012">
                  <c:v>-32.656192779541001</c:v>
                </c:pt>
                <c:pt idx="1013">
                  <c:v>-32.983779907226605</c:v>
                </c:pt>
                <c:pt idx="1014">
                  <c:v>-33.293724060058608</c:v>
                </c:pt>
                <c:pt idx="1015">
                  <c:v>-33.592700958251996</c:v>
                </c:pt>
                <c:pt idx="1016">
                  <c:v>-33.888339996337905</c:v>
                </c:pt>
                <c:pt idx="1017">
                  <c:v>-34.178733825683608</c:v>
                </c:pt>
                <c:pt idx="1018">
                  <c:v>-34.444332122802805</c:v>
                </c:pt>
                <c:pt idx="1019">
                  <c:v>-34.666538238525405</c:v>
                </c:pt>
                <c:pt idx="1020">
                  <c:v>-34.838199615478501</c:v>
                </c:pt>
                <c:pt idx="1021">
                  <c:v>-34.962654113769503</c:v>
                </c:pt>
                <c:pt idx="1022">
                  <c:v>-35.069942474365305</c:v>
                </c:pt>
                <c:pt idx="1023">
                  <c:v>-35.211563110351605</c:v>
                </c:pt>
                <c:pt idx="1024">
                  <c:v>-35.434246063232408</c:v>
                </c:pt>
                <c:pt idx="1025">
                  <c:v>-35.758018493652401</c:v>
                </c:pt>
                <c:pt idx="1026">
                  <c:v>-36.177158355712905</c:v>
                </c:pt>
                <c:pt idx="1027">
                  <c:v>-36.671638488769503</c:v>
                </c:pt>
                <c:pt idx="1028">
                  <c:v>-37.200450897216797</c:v>
                </c:pt>
                <c:pt idx="1029">
                  <c:v>-37.708282470703097</c:v>
                </c:pt>
                <c:pt idx="1030">
                  <c:v>-38.158416748046903</c:v>
                </c:pt>
                <c:pt idx="1031">
                  <c:v>-38.539886474609403</c:v>
                </c:pt>
                <c:pt idx="1032">
                  <c:v>-38.871765136718807</c:v>
                </c:pt>
                <c:pt idx="1033">
                  <c:v>-39.175987243652401</c:v>
                </c:pt>
                <c:pt idx="1034">
                  <c:v>-39.460182189941406</c:v>
                </c:pt>
                <c:pt idx="1035">
                  <c:v>-39.729595184325703</c:v>
                </c:pt>
                <c:pt idx="1036">
                  <c:v>-39.9889945983887</c:v>
                </c:pt>
                <c:pt idx="1037">
                  <c:v>-40.2464866638187</c:v>
                </c:pt>
                <c:pt idx="1038">
                  <c:v>-40.505886077880703</c:v>
                </c:pt>
                <c:pt idx="1039">
                  <c:v>-40.763378143310703</c:v>
                </c:pt>
                <c:pt idx="1040">
                  <c:v>-41.028976440429702</c:v>
                </c:pt>
                <c:pt idx="1041">
                  <c:v>-41.305065155029695</c:v>
                </c:pt>
                <c:pt idx="1042">
                  <c:v>-41.5930747985837</c:v>
                </c:pt>
                <c:pt idx="1043">
                  <c:v>-41.887283325195696</c:v>
                </c:pt>
                <c:pt idx="1044">
                  <c:v>-42.181015014648708</c:v>
                </c:pt>
                <c:pt idx="1045">
                  <c:v>-42.470455169677706</c:v>
                </c:pt>
                <c:pt idx="1046">
                  <c:v>-42.750358581542699</c:v>
                </c:pt>
                <c:pt idx="1047">
                  <c:v>-43.019294738769702</c:v>
                </c:pt>
                <c:pt idx="1048">
                  <c:v>-43.274402618408701</c:v>
                </c:pt>
                <c:pt idx="1049">
                  <c:v>-43.518543243408701</c:v>
                </c:pt>
                <c:pt idx="1050">
                  <c:v>-43.766021728515696</c:v>
                </c:pt>
                <c:pt idx="1051">
                  <c:v>-44.031143188476705</c:v>
                </c:pt>
                <c:pt idx="1052">
                  <c:v>-44.315338134765696</c:v>
                </c:pt>
                <c:pt idx="1053">
                  <c:v>-44.614791870116704</c:v>
                </c:pt>
                <c:pt idx="1054">
                  <c:v>-44.925212860107706</c:v>
                </c:pt>
                <c:pt idx="1055">
                  <c:v>-45.244216918945696</c:v>
                </c:pt>
                <c:pt idx="1056">
                  <c:v>-45.5565452575687</c:v>
                </c:pt>
                <c:pt idx="1057">
                  <c:v>-45.852184295654695</c:v>
                </c:pt>
                <c:pt idx="1058">
                  <c:v>-46.133041381835696</c:v>
                </c:pt>
                <c:pt idx="1059">
                  <c:v>-46.4081764221187</c:v>
                </c:pt>
                <c:pt idx="1060">
                  <c:v>-46.686649322509709</c:v>
                </c:pt>
                <c:pt idx="1061">
                  <c:v>-46.971321105956704</c:v>
                </c:pt>
                <c:pt idx="1062">
                  <c:v>-47.260284423827699</c:v>
                </c:pt>
                <c:pt idx="1063">
                  <c:v>-47.545909881591697</c:v>
                </c:pt>
                <c:pt idx="1064">
                  <c:v>-47.823905944824702</c:v>
                </c:pt>
                <c:pt idx="1065">
                  <c:v>-48.095226287841697</c:v>
                </c:pt>
                <c:pt idx="1066">
                  <c:v>-48.360347747802706</c:v>
                </c:pt>
                <c:pt idx="1067">
                  <c:v>-48.621177673339702</c:v>
                </c:pt>
                <c:pt idx="1068">
                  <c:v>-48.883438110351705</c:v>
                </c:pt>
                <c:pt idx="1069">
                  <c:v>-49.152851104736698</c:v>
                </c:pt>
                <c:pt idx="1070">
                  <c:v>-49.429893493652699</c:v>
                </c:pt>
                <c:pt idx="1071">
                  <c:v>-49.711227416991704</c:v>
                </c:pt>
                <c:pt idx="1072">
                  <c:v>-49.989700317382699</c:v>
                </c:pt>
                <c:pt idx="1073">
                  <c:v>-50.264835357665703</c:v>
                </c:pt>
                <c:pt idx="1074">
                  <c:v>-50.535678863525703</c:v>
                </c:pt>
                <c:pt idx="1075">
                  <c:v>-50.808906555175696</c:v>
                </c:pt>
                <c:pt idx="1076">
                  <c:v>-51.085472106933707</c:v>
                </c:pt>
                <c:pt idx="1077">
                  <c:v>-51.359653472900703</c:v>
                </c:pt>
                <c:pt idx="1078">
                  <c:v>-51.630020141601705</c:v>
                </c:pt>
                <c:pt idx="1079">
                  <c:v>-51.893234252929702</c:v>
                </c:pt>
                <c:pt idx="1080">
                  <c:v>-52.151679992675696</c:v>
                </c:pt>
                <c:pt idx="1081">
                  <c:v>-52.402496337890696</c:v>
                </c:pt>
                <c:pt idx="1082">
                  <c:v>-52.648067474365703</c:v>
                </c:pt>
                <c:pt idx="1083">
                  <c:v>-52.885055541991704</c:v>
                </c:pt>
                <c:pt idx="1084">
                  <c:v>-53.102970123290703</c:v>
                </c:pt>
                <c:pt idx="1085">
                  <c:v>-53.292751312255703</c:v>
                </c:pt>
                <c:pt idx="1086">
                  <c:v>-53.4539222717287</c:v>
                </c:pt>
                <c:pt idx="1087">
                  <c:v>-53.599357604980696</c:v>
                </c:pt>
                <c:pt idx="1088">
                  <c:v>-53.750514984130703</c:v>
                </c:pt>
                <c:pt idx="1089">
                  <c:v>-53.931713104247706</c:v>
                </c:pt>
                <c:pt idx="1090">
                  <c:v>-54.166793823241704</c:v>
                </c:pt>
                <c:pt idx="1091">
                  <c:v>-54.461956024169709</c:v>
                </c:pt>
                <c:pt idx="1092">
                  <c:v>-54.804325103759709</c:v>
                </c:pt>
                <c:pt idx="1093">
                  <c:v>-55.167675018310703</c:v>
                </c:pt>
                <c:pt idx="1094">
                  <c:v>-55.527687072753707</c:v>
                </c:pt>
                <c:pt idx="1095">
                  <c:v>-55.866241455077699</c:v>
                </c:pt>
                <c:pt idx="1096">
                  <c:v>-56.171894073486698</c:v>
                </c:pt>
                <c:pt idx="1097">
                  <c:v>-56.440830230712706</c:v>
                </c:pt>
                <c:pt idx="1098">
                  <c:v>-56.686878204345703</c:v>
                </c:pt>
                <c:pt idx="1099">
                  <c:v>-56.918621063232706</c:v>
                </c:pt>
                <c:pt idx="1100">
                  <c:v>-57.137489318847699</c:v>
                </c:pt>
                <c:pt idx="1101">
                  <c:v>-57.334899902343707</c:v>
                </c:pt>
                <c:pt idx="1102">
                  <c:v>-57.507514953613708</c:v>
                </c:pt>
                <c:pt idx="1103">
                  <c:v>-57.655811309814695</c:v>
                </c:pt>
                <c:pt idx="1104">
                  <c:v>-57.7635765075687</c:v>
                </c:pt>
                <c:pt idx="1105">
                  <c:v>-57.820796966552706</c:v>
                </c:pt>
                <c:pt idx="1106">
                  <c:v>-57.836532592773708</c:v>
                </c:pt>
                <c:pt idx="1107">
                  <c:v>-57.847499847411697</c:v>
                </c:pt>
                <c:pt idx="1108">
                  <c:v>-57.887554168700703</c:v>
                </c:pt>
                <c:pt idx="1109">
                  <c:v>-57.976245880126697</c:v>
                </c:pt>
                <c:pt idx="1110">
                  <c:v>-58.119773864745696</c:v>
                </c:pt>
                <c:pt idx="1111">
                  <c:v>-58.3128929138187</c:v>
                </c:pt>
                <c:pt idx="1112">
                  <c:v>-58.538436889648708</c:v>
                </c:pt>
                <c:pt idx="1113">
                  <c:v>-58.761119842529695</c:v>
                </c:pt>
                <c:pt idx="1114">
                  <c:v>-58.947563171386705</c:v>
                </c:pt>
                <c:pt idx="1115">
                  <c:v>-59.075355529784702</c:v>
                </c:pt>
                <c:pt idx="1116">
                  <c:v>-59.150218963622706</c:v>
                </c:pt>
                <c:pt idx="1117">
                  <c:v>-59.190273284911697</c:v>
                </c:pt>
                <c:pt idx="1118">
                  <c:v>-59.2017173767087</c:v>
                </c:pt>
                <c:pt idx="1119">
                  <c:v>-59.187412261962706</c:v>
                </c:pt>
                <c:pt idx="1120">
                  <c:v>-59.151649475097699</c:v>
                </c:pt>
                <c:pt idx="1121">
                  <c:v>-59.108734130859702</c:v>
                </c:pt>
                <c:pt idx="1122">
                  <c:v>-59.058189392089702</c:v>
                </c:pt>
                <c:pt idx="1123">
                  <c:v>-58.993339538574702</c:v>
                </c:pt>
                <c:pt idx="1124">
                  <c:v>-58.900833129882699</c:v>
                </c:pt>
                <c:pt idx="1125">
                  <c:v>-58.766365051269702</c:v>
                </c:pt>
                <c:pt idx="1126">
                  <c:v>-58.5675239562987</c:v>
                </c:pt>
                <c:pt idx="1127">
                  <c:v>-58.303833007812699</c:v>
                </c:pt>
                <c:pt idx="1128">
                  <c:v>-58.002948760986698</c:v>
                </c:pt>
                <c:pt idx="1129">
                  <c:v>-57.704925537109702</c:v>
                </c:pt>
                <c:pt idx="1130">
                  <c:v>-57.446002960204709</c:v>
                </c:pt>
                <c:pt idx="1131">
                  <c:v>-57.250976562499702</c:v>
                </c:pt>
                <c:pt idx="1132">
                  <c:v>-57.140827178954709</c:v>
                </c:pt>
                <c:pt idx="1133">
                  <c:v>-57.106971740722699</c:v>
                </c:pt>
                <c:pt idx="1134">
                  <c:v>-57.121753692626697</c:v>
                </c:pt>
                <c:pt idx="1135">
                  <c:v>-57.154178619384709</c:v>
                </c:pt>
                <c:pt idx="1136">
                  <c:v>-57.176113128661697</c:v>
                </c:pt>
                <c:pt idx="1137">
                  <c:v>-57.1770668029787</c:v>
                </c:pt>
                <c:pt idx="1138">
                  <c:v>-57.172298431396698</c:v>
                </c:pt>
                <c:pt idx="1139">
                  <c:v>-57.188510894775703</c:v>
                </c:pt>
                <c:pt idx="1140">
                  <c:v>-57.240962982177706</c:v>
                </c:pt>
                <c:pt idx="1141">
                  <c:v>-57.326793670654695</c:v>
                </c:pt>
                <c:pt idx="1142">
                  <c:v>-57.444095611572706</c:v>
                </c:pt>
                <c:pt idx="1143">
                  <c:v>-57.594299316406705</c:v>
                </c:pt>
                <c:pt idx="1144">
                  <c:v>-57.772159576415703</c:v>
                </c:pt>
                <c:pt idx="1145">
                  <c:v>-57.958602905273708</c:v>
                </c:pt>
                <c:pt idx="1146">
                  <c:v>-58.1402778625487</c:v>
                </c:pt>
                <c:pt idx="1147">
                  <c:v>-58.308601379394702</c:v>
                </c:pt>
                <c:pt idx="1148">
                  <c:v>-58.468341827392706</c:v>
                </c:pt>
                <c:pt idx="1149">
                  <c:v>-58.620452880859702</c:v>
                </c:pt>
                <c:pt idx="1150">
                  <c:v>-58.756351470947706</c:v>
                </c:pt>
                <c:pt idx="1151">
                  <c:v>-58.870315551757699</c:v>
                </c:pt>
                <c:pt idx="1152">
                  <c:v>-58.966159820556697</c:v>
                </c:pt>
                <c:pt idx="1153">
                  <c:v>-59.066772460937699</c:v>
                </c:pt>
                <c:pt idx="1154">
                  <c:v>-59.190273284911697</c:v>
                </c:pt>
                <c:pt idx="1155">
                  <c:v>-59.346199035644702</c:v>
                </c:pt>
                <c:pt idx="1156">
                  <c:v>-59.532642364501697</c:v>
                </c:pt>
                <c:pt idx="1157">
                  <c:v>-59.740066528320696</c:v>
                </c:pt>
                <c:pt idx="1158">
                  <c:v>-59.950351715087706</c:v>
                </c:pt>
                <c:pt idx="1159">
                  <c:v>-60.138702392577699</c:v>
                </c:pt>
                <c:pt idx="1160">
                  <c:v>-60.286521911620696</c:v>
                </c:pt>
                <c:pt idx="1161">
                  <c:v>-60.382366180419709</c:v>
                </c:pt>
                <c:pt idx="1162">
                  <c:v>-60.426235198974695</c:v>
                </c:pt>
                <c:pt idx="1163">
                  <c:v>-60.432434082031705</c:v>
                </c:pt>
                <c:pt idx="1164">
                  <c:v>-60.4186058044437</c:v>
                </c:pt>
                <c:pt idx="1165">
                  <c:v>-60.401916503906705</c:v>
                </c:pt>
                <c:pt idx="1166">
                  <c:v>-60.388565063476705</c:v>
                </c:pt>
                <c:pt idx="1167">
                  <c:v>-60.386180877685703</c:v>
                </c:pt>
                <c:pt idx="1168">
                  <c:v>-60.409069061279695</c:v>
                </c:pt>
                <c:pt idx="1169">
                  <c:v>-60.460567474365703</c:v>
                </c:pt>
                <c:pt idx="1170">
                  <c:v>-60.545444488525703</c:v>
                </c:pt>
                <c:pt idx="1171">
                  <c:v>-60.663223266601705</c:v>
                </c:pt>
                <c:pt idx="1172">
                  <c:v>-60.820579528808707</c:v>
                </c:pt>
                <c:pt idx="1173">
                  <c:v>-61.017513275146698</c:v>
                </c:pt>
                <c:pt idx="1174">
                  <c:v>-61.248302459716697</c:v>
                </c:pt>
                <c:pt idx="1175">
                  <c:v>-61.511039733886705</c:v>
                </c:pt>
                <c:pt idx="1176">
                  <c:v>-61.797618865966697</c:v>
                </c:pt>
                <c:pt idx="1177">
                  <c:v>-62.098979949950703</c:v>
                </c:pt>
                <c:pt idx="1178">
                  <c:v>-62.404155731200703</c:v>
                </c:pt>
                <c:pt idx="1179">
                  <c:v>-62.705516815185703</c:v>
                </c:pt>
                <c:pt idx="1180">
                  <c:v>-62.989234924316705</c:v>
                </c:pt>
                <c:pt idx="1181">
                  <c:v>-63.2367134094237</c:v>
                </c:pt>
                <c:pt idx="1182">
                  <c:v>-63.428401947021698</c:v>
                </c:pt>
                <c:pt idx="1183">
                  <c:v>-63.567161560058707</c:v>
                </c:pt>
                <c:pt idx="1184">
                  <c:v>-63.666820526122706</c:v>
                </c:pt>
                <c:pt idx="1185">
                  <c:v>-63.747882843017706</c:v>
                </c:pt>
                <c:pt idx="1186">
                  <c:v>-63.834667205810703</c:v>
                </c:pt>
                <c:pt idx="1187">
                  <c:v>-63.943386077880703</c:v>
                </c:pt>
                <c:pt idx="1188">
                  <c:v>-64.085006713866704</c:v>
                </c:pt>
                <c:pt idx="1189">
                  <c:v>-64.249515533447706</c:v>
                </c:pt>
                <c:pt idx="1190">
                  <c:v>-64.4164085388187</c:v>
                </c:pt>
                <c:pt idx="1191">
                  <c:v>-64.564704895019702</c:v>
                </c:pt>
                <c:pt idx="1192">
                  <c:v>-64.678668975829709</c:v>
                </c:pt>
                <c:pt idx="1193">
                  <c:v>-64.761638641357706</c:v>
                </c:pt>
                <c:pt idx="1194">
                  <c:v>-64.825534820556697</c:v>
                </c:pt>
                <c:pt idx="1195">
                  <c:v>-64.875602722167699</c:v>
                </c:pt>
                <c:pt idx="1196">
                  <c:v>-64.908981323241704</c:v>
                </c:pt>
                <c:pt idx="1197">
                  <c:v>-64.918041229247706</c:v>
                </c:pt>
                <c:pt idx="1198">
                  <c:v>-64.889907836913707</c:v>
                </c:pt>
                <c:pt idx="1199">
                  <c:v>-64.800739288329709</c:v>
                </c:pt>
                <c:pt idx="1200">
                  <c:v>-64.621448516845703</c:v>
                </c:pt>
                <c:pt idx="1201">
                  <c:v>-64.339160919189695</c:v>
                </c:pt>
                <c:pt idx="1202">
                  <c:v>-63.952445983886705</c:v>
                </c:pt>
                <c:pt idx="1203">
                  <c:v>-63.468933105468707</c:v>
                </c:pt>
                <c:pt idx="1204">
                  <c:v>-62.898635864257699</c:v>
                </c:pt>
                <c:pt idx="1205">
                  <c:v>-62.273025512695696</c:v>
                </c:pt>
                <c:pt idx="1206">
                  <c:v>-61.633110046386705</c:v>
                </c:pt>
                <c:pt idx="1207">
                  <c:v>-61.037063598632699</c:v>
                </c:pt>
                <c:pt idx="1208">
                  <c:v>-60.555458068847699</c:v>
                </c:pt>
                <c:pt idx="1209">
                  <c:v>-60.262203216552706</c:v>
                </c:pt>
                <c:pt idx="1210">
                  <c:v>-60.210704803466697</c:v>
                </c:pt>
                <c:pt idx="1211">
                  <c:v>-60.409545898437699</c:v>
                </c:pt>
                <c:pt idx="1212">
                  <c:v>-60.830593109130703</c:v>
                </c:pt>
                <c:pt idx="1213">
                  <c:v>-61.408519744872706</c:v>
                </c:pt>
                <c:pt idx="1214">
                  <c:v>-62.047481536865703</c:v>
                </c:pt>
                <c:pt idx="1215">
                  <c:v>-62.6435279846187</c:v>
                </c:pt>
                <c:pt idx="1216">
                  <c:v>-63.110351562499702</c:v>
                </c:pt>
                <c:pt idx="1217">
                  <c:v>-63.398838043212706</c:v>
                </c:pt>
                <c:pt idx="1218">
                  <c:v>-63.4942054748537</c:v>
                </c:pt>
                <c:pt idx="1219">
                  <c:v>-63.403606414794709</c:v>
                </c:pt>
                <c:pt idx="1220">
                  <c:v>-63.140392303466697</c:v>
                </c:pt>
                <c:pt idx="1221">
                  <c:v>-62.715053558349695</c:v>
                </c:pt>
                <c:pt idx="1222">
                  <c:v>-62.132835388183707</c:v>
                </c:pt>
                <c:pt idx="1223">
                  <c:v>-61.399459838866704</c:v>
                </c:pt>
                <c:pt idx="1224">
                  <c:v>-60.5034828186037</c:v>
                </c:pt>
                <c:pt idx="1225">
                  <c:v>-59.429168701171704</c:v>
                </c:pt>
                <c:pt idx="1226">
                  <c:v>-58.1574440002437</c:v>
                </c:pt>
                <c:pt idx="1227">
                  <c:v>-56.665897369384709</c:v>
                </c:pt>
                <c:pt idx="1228">
                  <c:v>-54.932117462158701</c:v>
                </c:pt>
                <c:pt idx="1229">
                  <c:v>-52.927494049072706</c:v>
                </c:pt>
                <c:pt idx="1230">
                  <c:v>-50.640106201171704</c:v>
                </c:pt>
                <c:pt idx="1231">
                  <c:v>-48.060894012450703</c:v>
                </c:pt>
                <c:pt idx="1232">
                  <c:v>-45.195102691650703</c:v>
                </c:pt>
                <c:pt idx="1233">
                  <c:v>-42.072772979736698</c:v>
                </c:pt>
                <c:pt idx="1234">
                  <c:v>-38.740634918212905</c:v>
                </c:pt>
                <c:pt idx="1235">
                  <c:v>-35.266876220703097</c:v>
                </c:pt>
                <c:pt idx="1236">
                  <c:v>-31.727790832519503</c:v>
                </c:pt>
                <c:pt idx="1237">
                  <c:v>-28.206825256347699</c:v>
                </c:pt>
                <c:pt idx="1238">
                  <c:v>-24.776458740234403</c:v>
                </c:pt>
                <c:pt idx="1239">
                  <c:v>-21.489143371582003</c:v>
                </c:pt>
                <c:pt idx="1240">
                  <c:v>-18.379688262939496</c:v>
                </c:pt>
                <c:pt idx="1241">
                  <c:v>-15.464782714843807</c:v>
                </c:pt>
                <c:pt idx="1242">
                  <c:v>-12.747764587402401</c:v>
                </c:pt>
                <c:pt idx="1243">
                  <c:v>-10.221481323242202</c:v>
                </c:pt>
                <c:pt idx="1244">
                  <c:v>-7.8883171081542969</c:v>
                </c:pt>
                <c:pt idx="1245">
                  <c:v>-5.7554244995117045</c:v>
                </c:pt>
                <c:pt idx="1246">
                  <c:v>-3.8418769836426065</c:v>
                </c:pt>
                <c:pt idx="1247">
                  <c:v>-2.1753311157226989</c:v>
                </c:pt>
                <c:pt idx="1248">
                  <c:v>-0.77581405639649859</c:v>
                </c:pt>
                <c:pt idx="1249">
                  <c:v>0.33235549926759944</c:v>
                </c:pt>
                <c:pt idx="1250">
                  <c:v>1.1429786682128977</c:v>
                </c:pt>
                <c:pt idx="1251">
                  <c:v>1.6527175903319957</c:v>
                </c:pt>
                <c:pt idx="1252">
                  <c:v>1.861572265625</c:v>
                </c:pt>
                <c:pt idx="1253">
                  <c:v>1.7623901367187003</c:v>
                </c:pt>
                <c:pt idx="1254">
                  <c:v>1.3346672058104971</c:v>
                </c:pt>
                <c:pt idx="1255">
                  <c:v>0.56695938110350141</c:v>
                </c:pt>
                <c:pt idx="1256">
                  <c:v>-0.54073333740240059</c:v>
                </c:pt>
                <c:pt idx="1257">
                  <c:v>-1.9779205322266051</c:v>
                </c:pt>
                <c:pt idx="1258">
                  <c:v>-3.7217140197754048</c:v>
                </c:pt>
                <c:pt idx="1259">
                  <c:v>-5.7258605957030966</c:v>
                </c:pt>
                <c:pt idx="1260">
                  <c:v>-7.903099060058608</c:v>
                </c:pt>
                <c:pt idx="1261">
                  <c:v>-10.144710540771499</c:v>
                </c:pt>
                <c:pt idx="1262">
                  <c:v>-12.365341186523509</c:v>
                </c:pt>
                <c:pt idx="1263">
                  <c:v>-14.510631561279297</c:v>
                </c:pt>
                <c:pt idx="1264">
                  <c:v>-16.542434692382798</c:v>
                </c:pt>
                <c:pt idx="1265">
                  <c:v>-18.434047698974595</c:v>
                </c:pt>
                <c:pt idx="1266">
                  <c:v>-20.199775695800795</c:v>
                </c:pt>
                <c:pt idx="1267">
                  <c:v>-21.900177001953097</c:v>
                </c:pt>
                <c:pt idx="1268">
                  <c:v>-23.599624633789105</c:v>
                </c:pt>
                <c:pt idx="1269">
                  <c:v>-25.3448486328125</c:v>
                </c:pt>
                <c:pt idx="1270">
                  <c:v>-27.166843414306697</c:v>
                </c:pt>
                <c:pt idx="1271">
                  <c:v>-29.083251953125</c:v>
                </c:pt>
                <c:pt idx="1272">
                  <c:v>-31.089782714843807</c:v>
                </c:pt>
                <c:pt idx="1273">
                  <c:v>-33.152103424072308</c:v>
                </c:pt>
                <c:pt idx="1274">
                  <c:v>-35.245418548583999</c:v>
                </c:pt>
                <c:pt idx="1275">
                  <c:v>-37.354469299316406</c:v>
                </c:pt>
                <c:pt idx="1276">
                  <c:v>-39.4854545593262</c:v>
                </c:pt>
                <c:pt idx="1277">
                  <c:v>-41.655063629150703</c:v>
                </c:pt>
                <c:pt idx="1278">
                  <c:v>-43.897628784179702</c:v>
                </c:pt>
                <c:pt idx="1279">
                  <c:v>-46.251296997070696</c:v>
                </c:pt>
                <c:pt idx="1280">
                  <c:v>-48.7275123596187</c:v>
                </c:pt>
                <c:pt idx="1281">
                  <c:v>-51.309585571288707</c:v>
                </c:pt>
                <c:pt idx="1282">
                  <c:v>-53.964138031005703</c:v>
                </c:pt>
                <c:pt idx="1283">
                  <c:v>-56.658744812011705</c:v>
                </c:pt>
                <c:pt idx="1284">
                  <c:v>-59.357166290283701</c:v>
                </c:pt>
                <c:pt idx="1285">
                  <c:v>-62.013149261474695</c:v>
                </c:pt>
                <c:pt idx="1286">
                  <c:v>-64.580917358398708</c:v>
                </c:pt>
                <c:pt idx="1287">
                  <c:v>-67.036151885986698</c:v>
                </c:pt>
                <c:pt idx="1288">
                  <c:v>-69.36454772949169</c:v>
                </c:pt>
                <c:pt idx="1289">
                  <c:v>-71.552276611327713</c:v>
                </c:pt>
                <c:pt idx="1290">
                  <c:v>-73.586463928222699</c:v>
                </c:pt>
                <c:pt idx="1291">
                  <c:v>-75.469017028808693</c:v>
                </c:pt>
                <c:pt idx="1292">
                  <c:v>-77.219009399413707</c:v>
                </c:pt>
                <c:pt idx="1293">
                  <c:v>-78.849792480468707</c:v>
                </c:pt>
                <c:pt idx="1294">
                  <c:v>-80.366134643554702</c:v>
                </c:pt>
                <c:pt idx="1295">
                  <c:v>-81.76803588867169</c:v>
                </c:pt>
                <c:pt idx="1296">
                  <c:v>-83.0597877502437</c:v>
                </c:pt>
                <c:pt idx="1297">
                  <c:v>-84.252357482909716</c:v>
                </c:pt>
                <c:pt idx="1298">
                  <c:v>-85.352420806884695</c:v>
                </c:pt>
                <c:pt idx="1299">
                  <c:v>-86.363315582275689</c:v>
                </c:pt>
                <c:pt idx="1300">
                  <c:v>-87.281703948974709</c:v>
                </c:pt>
                <c:pt idx="1301">
                  <c:v>-88.109016418456704</c:v>
                </c:pt>
                <c:pt idx="1302">
                  <c:v>-88.842391967773708</c:v>
                </c:pt>
                <c:pt idx="1303">
                  <c:v>-89.460849761962706</c:v>
                </c:pt>
                <c:pt idx="1304">
                  <c:v>-89.941978454589716</c:v>
                </c:pt>
                <c:pt idx="1305">
                  <c:v>-90.270042419433693</c:v>
                </c:pt>
                <c:pt idx="1306">
                  <c:v>-90.444087982177692</c:v>
                </c:pt>
                <c:pt idx="1307">
                  <c:v>-90.457916259765696</c:v>
                </c:pt>
                <c:pt idx="1308">
                  <c:v>-90.308189392089716</c:v>
                </c:pt>
                <c:pt idx="1309">
                  <c:v>-90.003013610839716</c:v>
                </c:pt>
                <c:pt idx="1310">
                  <c:v>-89.550495147704694</c:v>
                </c:pt>
                <c:pt idx="1311">
                  <c:v>-88.952064514159716</c:v>
                </c:pt>
                <c:pt idx="1312">
                  <c:v>-88.199615478515696</c:v>
                </c:pt>
                <c:pt idx="1313">
                  <c:v>-87.287902832031691</c:v>
                </c:pt>
                <c:pt idx="1314">
                  <c:v>-86.214542388915689</c:v>
                </c:pt>
                <c:pt idx="1315">
                  <c:v>-84.991931915283701</c:v>
                </c:pt>
                <c:pt idx="1316">
                  <c:v>-83.638668060302692</c:v>
                </c:pt>
                <c:pt idx="1317">
                  <c:v>-82.1747779846187</c:v>
                </c:pt>
                <c:pt idx="1318">
                  <c:v>-80.612182617187713</c:v>
                </c:pt>
                <c:pt idx="1319">
                  <c:v>-78.96327972412071</c:v>
                </c:pt>
                <c:pt idx="1320">
                  <c:v>-77.243328094482692</c:v>
                </c:pt>
                <c:pt idx="1321">
                  <c:v>-75.449466705322706</c:v>
                </c:pt>
                <c:pt idx="1322">
                  <c:v>-73.569774627685703</c:v>
                </c:pt>
                <c:pt idx="1323">
                  <c:v>-71.594715118408701</c:v>
                </c:pt>
                <c:pt idx="1324">
                  <c:v>-69.526195526122692</c:v>
                </c:pt>
                <c:pt idx="1325">
                  <c:v>-67.3737525939937</c:v>
                </c:pt>
                <c:pt idx="1326">
                  <c:v>-65.149784088134709</c:v>
                </c:pt>
                <c:pt idx="1327">
                  <c:v>-62.869071960449702</c:v>
                </c:pt>
                <c:pt idx="1328">
                  <c:v>-60.550689697265696</c:v>
                </c:pt>
                <c:pt idx="1329">
                  <c:v>-58.210372924804702</c:v>
                </c:pt>
                <c:pt idx="1330">
                  <c:v>-55.859088897704709</c:v>
                </c:pt>
                <c:pt idx="1331">
                  <c:v>-53.503990173339702</c:v>
                </c:pt>
                <c:pt idx="1332">
                  <c:v>-51.148414611816705</c:v>
                </c:pt>
                <c:pt idx="1333">
                  <c:v>-48.798561096191705</c:v>
                </c:pt>
                <c:pt idx="1334">
                  <c:v>-46.4587211608887</c:v>
                </c:pt>
                <c:pt idx="1335">
                  <c:v>-44.139862060546704</c:v>
                </c:pt>
                <c:pt idx="1336">
                  <c:v>-41.852951049804702</c:v>
                </c:pt>
                <c:pt idx="1337">
                  <c:v>-39.602756500244197</c:v>
                </c:pt>
                <c:pt idx="1338">
                  <c:v>-37.393569946289105</c:v>
                </c:pt>
                <c:pt idx="1339">
                  <c:v>-35.227775573730497</c:v>
                </c:pt>
                <c:pt idx="1340">
                  <c:v>-33.112525939941406</c:v>
                </c:pt>
                <c:pt idx="1341">
                  <c:v>-31.050205230712905</c:v>
                </c:pt>
                <c:pt idx="1342">
                  <c:v>-29.0374755859375</c:v>
                </c:pt>
                <c:pt idx="1343">
                  <c:v>-27.074813842773509</c:v>
                </c:pt>
                <c:pt idx="1344">
                  <c:v>-25.165557861328097</c:v>
                </c:pt>
                <c:pt idx="1345">
                  <c:v>-23.316383361816406</c:v>
                </c:pt>
                <c:pt idx="1346">
                  <c:v>-21.523952484130902</c:v>
                </c:pt>
                <c:pt idx="1347">
                  <c:v>-19.789218902587905</c:v>
                </c:pt>
                <c:pt idx="1348">
                  <c:v>-18.124103546142607</c:v>
                </c:pt>
                <c:pt idx="1349">
                  <c:v>-16.539096832275405</c:v>
                </c:pt>
                <c:pt idx="1350">
                  <c:v>-15.032291412353501</c:v>
                </c:pt>
                <c:pt idx="1351">
                  <c:v>-13.598918914794908</c:v>
                </c:pt>
                <c:pt idx="1352">
                  <c:v>-12.239456176757798</c:v>
                </c:pt>
                <c:pt idx="1353">
                  <c:v>-10.959148406982408</c:v>
                </c:pt>
                <c:pt idx="1354">
                  <c:v>-9.7551345825195028</c:v>
                </c:pt>
                <c:pt idx="1355">
                  <c:v>-8.6297988891601989</c:v>
                </c:pt>
                <c:pt idx="1356">
                  <c:v>-7.5840950012207031</c:v>
                </c:pt>
                <c:pt idx="1357">
                  <c:v>-6.6137313842774006</c:v>
                </c:pt>
                <c:pt idx="1358">
                  <c:v>-5.715847015380902</c:v>
                </c:pt>
                <c:pt idx="1359">
                  <c:v>-4.8851966857910014</c:v>
                </c:pt>
                <c:pt idx="1360">
                  <c:v>-4.1213035583495952</c:v>
                </c:pt>
                <c:pt idx="1361">
                  <c:v>-3.4136772155762003</c:v>
                </c:pt>
                <c:pt idx="1362">
                  <c:v>-2.7561187744141051</c:v>
                </c:pt>
                <c:pt idx="1363">
                  <c:v>-2.1500587463379048</c:v>
                </c:pt>
                <c:pt idx="1364">
                  <c:v>-1.595973968505902</c:v>
                </c:pt>
                <c:pt idx="1365">
                  <c:v>-1.0914802551270029</c:v>
                </c:pt>
                <c:pt idx="1366">
                  <c:v>-0.63323974609379974</c:v>
                </c:pt>
                <c:pt idx="1367">
                  <c:v>-0.2245903015137003</c:v>
                </c:pt>
                <c:pt idx="1368">
                  <c:v>0.13017654418939628</c:v>
                </c:pt>
                <c:pt idx="1369">
                  <c:v>0.4315376281737997</c:v>
                </c:pt>
                <c:pt idx="1370">
                  <c:v>0.68616867065429688</c:v>
                </c:pt>
                <c:pt idx="1371">
                  <c:v>0.90265274047850141</c:v>
                </c:pt>
                <c:pt idx="1372">
                  <c:v>1.0919570922850994</c:v>
                </c:pt>
                <c:pt idx="1373">
                  <c:v>1.2569427490233949</c:v>
                </c:pt>
                <c:pt idx="1374">
                  <c:v>1.3952255249023011</c:v>
                </c:pt>
                <c:pt idx="1375">
                  <c:v>1.5115737915038991</c:v>
                </c:pt>
                <c:pt idx="1376">
                  <c:v>1.6117095947264986</c:v>
                </c:pt>
                <c:pt idx="1377">
                  <c:v>1.694202423095696</c:v>
                </c:pt>
                <c:pt idx="1378">
                  <c:v>1.7523765563964986</c:v>
                </c:pt>
                <c:pt idx="1379">
                  <c:v>1.7929077148437003</c:v>
                </c:pt>
                <c:pt idx="1380">
                  <c:v>1.8205642700194957</c:v>
                </c:pt>
                <c:pt idx="1381">
                  <c:v>1.831531524658196</c:v>
                </c:pt>
                <c:pt idx="1382">
                  <c:v>1.8148422241211009</c:v>
                </c:pt>
                <c:pt idx="1383">
                  <c:v>1.7747879028319957</c:v>
                </c:pt>
                <c:pt idx="1384">
                  <c:v>1.7204284667968963</c:v>
                </c:pt>
                <c:pt idx="1385">
                  <c:v>1.6574859619139986</c:v>
                </c:pt>
                <c:pt idx="1386">
                  <c:v>1.5926361083983949</c:v>
                </c:pt>
                <c:pt idx="1387">
                  <c:v>1.5339851379393963</c:v>
                </c:pt>
                <c:pt idx="1388">
                  <c:v>1.4867782592773011</c:v>
                </c:pt>
                <c:pt idx="1389">
                  <c:v>1.4424324035643963</c:v>
                </c:pt>
                <c:pt idx="1390">
                  <c:v>1.3971328735350994</c:v>
                </c:pt>
                <c:pt idx="1391">
                  <c:v>1.3446807861327983</c:v>
                </c:pt>
                <c:pt idx="1392">
                  <c:v>1.2865066528319957</c:v>
                </c:pt>
                <c:pt idx="1393">
                  <c:v>1.2183189392089986</c:v>
                </c:pt>
                <c:pt idx="1394">
                  <c:v>1.144886016845696</c:v>
                </c:pt>
                <c:pt idx="1395">
                  <c:v>1.0719299316405966</c:v>
                </c:pt>
                <c:pt idx="1396">
                  <c:v>0.99945068359370026</c:v>
                </c:pt>
                <c:pt idx="1397">
                  <c:v>0.93030929565429688</c:v>
                </c:pt>
                <c:pt idx="1398">
                  <c:v>0.86402893066399855</c:v>
                </c:pt>
                <c:pt idx="1399">
                  <c:v>0.80490112304689632</c:v>
                </c:pt>
                <c:pt idx="1400">
                  <c:v>0.73909759521480112</c:v>
                </c:pt>
                <c:pt idx="1401">
                  <c:v>0.66375732421870026</c:v>
                </c:pt>
                <c:pt idx="1402">
                  <c:v>0.58603286743159799</c:v>
                </c:pt>
                <c:pt idx="1403">
                  <c:v>0.51069259643549714</c:v>
                </c:pt>
                <c:pt idx="1404">
                  <c:v>0.44012069702149859</c:v>
                </c:pt>
                <c:pt idx="1405">
                  <c:v>0.37145614624019885</c:v>
                </c:pt>
                <c:pt idx="1406">
                  <c:v>0.31471252441399855</c:v>
                </c:pt>
                <c:pt idx="1407">
                  <c:v>0.26893615722649855</c:v>
                </c:pt>
                <c:pt idx="1408">
                  <c:v>0.22745132446289773</c:v>
                </c:pt>
                <c:pt idx="1409">
                  <c:v>0.18405914306639914</c:v>
                </c:pt>
                <c:pt idx="1410">
                  <c:v>0.13589859008789773</c:v>
                </c:pt>
                <c:pt idx="1411">
                  <c:v>8.6307525634701676E-2</c:v>
                </c:pt>
                <c:pt idx="1412">
                  <c:v>3.9577484130795426E-2</c:v>
                </c:pt>
                <c:pt idx="1413">
                  <c:v>-7.629394531299738E-3</c:v>
                </c:pt>
                <c:pt idx="1414">
                  <c:v>-5.4836273193402008E-2</c:v>
                </c:pt>
                <c:pt idx="1415">
                  <c:v>-0.10538101196290484</c:v>
                </c:pt>
                <c:pt idx="1416">
                  <c:v>-0.15640258789060368</c:v>
                </c:pt>
                <c:pt idx="1417">
                  <c:v>-0.20551681518560372</c:v>
                </c:pt>
                <c:pt idx="1418">
                  <c:v>-0.25129318237310372</c:v>
                </c:pt>
                <c:pt idx="1419">
                  <c:v>-0.28705596923830257</c:v>
                </c:pt>
                <c:pt idx="1420">
                  <c:v>-0.31757354736330257</c:v>
                </c:pt>
                <c:pt idx="1421">
                  <c:v>-0.34523010253910513</c:v>
                </c:pt>
                <c:pt idx="1422">
                  <c:v>-0.37240982055670457</c:v>
                </c:pt>
                <c:pt idx="1423">
                  <c:v>-0.39625167846680398</c:v>
                </c:pt>
                <c:pt idx="1424">
                  <c:v>-0.42009353637700286</c:v>
                </c:pt>
                <c:pt idx="1425">
                  <c:v>-0.42009353637700286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Normalised traces'!$K$5</c:f>
              <c:strCache>
                <c:ptCount val="1"/>
                <c:pt idx="0">
                  <c:v>BatchE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K$6:$K$1431</c:f>
              <c:numCache>
                <c:formatCode>0.000</c:formatCode>
                <c:ptCount val="1426"/>
                <c:pt idx="0">
                  <c:v>-0.21553039550779829</c:v>
                </c:pt>
                <c:pt idx="1">
                  <c:v>-0.20456314086909799</c:v>
                </c:pt>
                <c:pt idx="2">
                  <c:v>-0.20647048950189628</c:v>
                </c:pt>
                <c:pt idx="3">
                  <c:v>-0.21505355834959516</c:v>
                </c:pt>
                <c:pt idx="4">
                  <c:v>-0.21076202392579546</c:v>
                </c:pt>
                <c:pt idx="5">
                  <c:v>-0.18405914306639914</c:v>
                </c:pt>
                <c:pt idx="6">
                  <c:v>-0.13828277587889914</c:v>
                </c:pt>
                <c:pt idx="7">
                  <c:v>-8.3446502685497137E-2</c:v>
                </c:pt>
                <c:pt idx="8">
                  <c:v>-1.6689300537095164E-2</c:v>
                </c:pt>
                <c:pt idx="9">
                  <c:v>5.6266784668004277E-2</c:v>
                </c:pt>
                <c:pt idx="10">
                  <c:v>0.12063980102540484</c:v>
                </c:pt>
                <c:pt idx="11">
                  <c:v>0.16164779663090201</c:v>
                </c:pt>
                <c:pt idx="12">
                  <c:v>0.17738342285160513</c:v>
                </c:pt>
                <c:pt idx="13">
                  <c:v>0.18119812011720171</c:v>
                </c:pt>
                <c:pt idx="14">
                  <c:v>0.17690658569340201</c:v>
                </c:pt>
                <c:pt idx="15">
                  <c:v>0.16641616821290484</c:v>
                </c:pt>
                <c:pt idx="16">
                  <c:v>0.15592575073240056</c:v>
                </c:pt>
                <c:pt idx="17">
                  <c:v>0.14925003051759944</c:v>
                </c:pt>
                <c:pt idx="18">
                  <c:v>0.14925003051759944</c:v>
                </c:pt>
                <c:pt idx="19">
                  <c:v>0.14734268188480115</c:v>
                </c:pt>
                <c:pt idx="20">
                  <c:v>0.14209747314450283</c:v>
                </c:pt>
                <c:pt idx="21">
                  <c:v>0.13399124145509944</c:v>
                </c:pt>
                <c:pt idx="22">
                  <c:v>0.11968612670900569</c:v>
                </c:pt>
                <c:pt idx="23">
                  <c:v>9.9658966064502863E-2</c:v>
                </c:pt>
                <c:pt idx="24">
                  <c:v>7.8201293945305395E-2</c:v>
                </c:pt>
                <c:pt idx="25">
                  <c:v>6.4373016357400559E-2</c:v>
                </c:pt>
                <c:pt idx="26">
                  <c:v>5.8650970459005691E-2</c:v>
                </c:pt>
                <c:pt idx="27">
                  <c:v>6.055831909180398E-2</c:v>
                </c:pt>
                <c:pt idx="28">
                  <c:v>6.7234039306704574E-2</c:v>
                </c:pt>
                <c:pt idx="29">
                  <c:v>7.9154968261704539E-2</c:v>
                </c:pt>
                <c:pt idx="30">
                  <c:v>8.9168548584005691E-2</c:v>
                </c:pt>
                <c:pt idx="31">
                  <c:v>9.107589721680398E-2</c:v>
                </c:pt>
                <c:pt idx="32">
                  <c:v>8.3923339843799738E-2</c:v>
                </c:pt>
                <c:pt idx="33">
                  <c:v>6.7234039306704574E-2</c:v>
                </c:pt>
                <c:pt idx="34">
                  <c:v>4.529953002930398E-2</c:v>
                </c:pt>
                <c:pt idx="35">
                  <c:v>2.0980834961001449E-2</c:v>
                </c:pt>
                <c:pt idx="36">
                  <c:v>0</c:v>
                </c:pt>
                <c:pt idx="37">
                  <c:v>-7.152557372997137E-3</c:v>
                </c:pt>
                <c:pt idx="38">
                  <c:v>-7.152557372997137E-3</c:v>
                </c:pt>
                <c:pt idx="39">
                  <c:v>-4.2915344237997033E-3</c:v>
                </c:pt>
                <c:pt idx="40">
                  <c:v>1.4305114746022696E-3</c:v>
                </c:pt>
                <c:pt idx="41">
                  <c:v>1.0490417480504277E-2</c:v>
                </c:pt>
                <c:pt idx="42">
                  <c:v>2.1934509277400593E-2</c:v>
                </c:pt>
                <c:pt idx="43">
                  <c:v>2.5272369384801152E-2</c:v>
                </c:pt>
                <c:pt idx="44">
                  <c:v>1.8596649169900559E-2</c:v>
                </c:pt>
                <c:pt idx="45">
                  <c:v>6.1988830567045738E-3</c:v>
                </c:pt>
                <c:pt idx="46">
                  <c:v>-1.2874603271498586E-2</c:v>
                </c:pt>
                <c:pt idx="47">
                  <c:v>-3.1948089599595164E-2</c:v>
                </c:pt>
                <c:pt idx="48">
                  <c:v>-4.9114227294900559E-2</c:v>
                </c:pt>
                <c:pt idx="49">
                  <c:v>-5.9127807617194605E-2</c:v>
                </c:pt>
                <c:pt idx="50">
                  <c:v>-6.2465667724595164E-2</c:v>
                </c:pt>
                <c:pt idx="51">
                  <c:v>-6.151199340819602E-2</c:v>
                </c:pt>
                <c:pt idx="52">
                  <c:v>-5.7697296142599441E-2</c:v>
                </c:pt>
                <c:pt idx="53">
                  <c:v>-5.4359436035099407E-2</c:v>
                </c:pt>
                <c:pt idx="54">
                  <c:v>-5.7220458984396316E-2</c:v>
                </c:pt>
                <c:pt idx="55">
                  <c:v>-6.8664550781200262E-2</c:v>
                </c:pt>
                <c:pt idx="56">
                  <c:v>-8.0108642578096578E-2</c:v>
                </c:pt>
                <c:pt idx="57">
                  <c:v>-8.3923339843700262E-2</c:v>
                </c:pt>
                <c:pt idx="58">
                  <c:v>-7.3909759521498586E-2</c:v>
                </c:pt>
                <c:pt idx="59">
                  <c:v>-6.0081481933600855E-2</c:v>
                </c:pt>
                <c:pt idx="60">
                  <c:v>-4.0054321288998551E-2</c:v>
                </c:pt>
                <c:pt idx="61">
                  <c:v>-5.7220458983948674E-3</c:v>
                </c:pt>
                <c:pt idx="62">
                  <c:v>4.3392181396505691E-2</c:v>
                </c:pt>
                <c:pt idx="63">
                  <c:v>0.10108947753910513</c:v>
                </c:pt>
                <c:pt idx="64">
                  <c:v>0.15830993652350145</c:v>
                </c:pt>
                <c:pt idx="65">
                  <c:v>0.21839141845700283</c:v>
                </c:pt>
                <c:pt idx="66">
                  <c:v>0.28514862060550428</c:v>
                </c:pt>
                <c:pt idx="67">
                  <c:v>0.35285949707030539</c:v>
                </c:pt>
                <c:pt idx="68">
                  <c:v>0.42200088500980115</c:v>
                </c:pt>
                <c:pt idx="69">
                  <c:v>0.49209594726560368</c:v>
                </c:pt>
                <c:pt idx="70">
                  <c:v>0.56934356689450283</c:v>
                </c:pt>
                <c:pt idx="71">
                  <c:v>0.65660476684570313</c:v>
                </c:pt>
                <c:pt idx="72">
                  <c:v>0.75769424438480115</c:v>
                </c:pt>
                <c:pt idx="73">
                  <c:v>0.88214874267580257</c:v>
                </c:pt>
                <c:pt idx="74">
                  <c:v>1.03759765625</c:v>
                </c:pt>
                <c:pt idx="75">
                  <c:v>1.250743865966804</c:v>
                </c:pt>
                <c:pt idx="76">
                  <c:v>1.5592575073242045</c:v>
                </c:pt>
                <c:pt idx="77">
                  <c:v>2.0213127136231037</c:v>
                </c:pt>
                <c:pt idx="78">
                  <c:v>2.6898384094237997</c:v>
                </c:pt>
                <c:pt idx="79">
                  <c:v>3.5991668701172017</c:v>
                </c:pt>
                <c:pt idx="80">
                  <c:v>4.7717094421387003</c:v>
                </c:pt>
                <c:pt idx="81">
                  <c:v>6.2179565429687997</c:v>
                </c:pt>
                <c:pt idx="82">
                  <c:v>7.9393386840820028</c:v>
                </c:pt>
                <c:pt idx="83">
                  <c:v>9.927272796630902</c:v>
                </c:pt>
                <c:pt idx="84">
                  <c:v>12.176036834716804</c:v>
                </c:pt>
                <c:pt idx="85">
                  <c:v>14.703273773193402</c:v>
                </c:pt>
                <c:pt idx="86">
                  <c:v>17.540931701660202</c:v>
                </c:pt>
                <c:pt idx="87">
                  <c:v>20.738601684570302</c:v>
                </c:pt>
                <c:pt idx="88">
                  <c:v>24.380683898925803</c:v>
                </c:pt>
                <c:pt idx="89">
                  <c:v>28.603553771972702</c:v>
                </c:pt>
                <c:pt idx="90">
                  <c:v>33.578395843505902</c:v>
                </c:pt>
                <c:pt idx="91">
                  <c:v>39.45446014404299</c:v>
                </c:pt>
                <c:pt idx="92">
                  <c:v>46.322345733642599</c:v>
                </c:pt>
                <c:pt idx="93">
                  <c:v>54.249286651611357</c:v>
                </c:pt>
                <c:pt idx="94">
                  <c:v>63.435554504394503</c:v>
                </c:pt>
                <c:pt idx="95">
                  <c:v>74.440002441406307</c:v>
                </c:pt>
                <c:pt idx="96">
                  <c:v>88.189125061035213</c:v>
                </c:pt>
                <c:pt idx="97">
                  <c:v>105.72290420532229</c:v>
                </c:pt>
                <c:pt idx="98">
                  <c:v>127.82764434814462</c:v>
                </c:pt>
                <c:pt idx="99">
                  <c:v>154.76512908935581</c:v>
                </c:pt>
                <c:pt idx="100">
                  <c:v>186.13338470458982</c:v>
                </c:pt>
                <c:pt idx="101">
                  <c:v>220.83663940429682</c:v>
                </c:pt>
                <c:pt idx="102">
                  <c:v>257.33041763305681</c:v>
                </c:pt>
                <c:pt idx="103">
                  <c:v>294.01350021362282</c:v>
                </c:pt>
                <c:pt idx="104">
                  <c:v>329.65326309204079</c:v>
                </c:pt>
                <c:pt idx="105">
                  <c:v>363.60740661621077</c:v>
                </c:pt>
                <c:pt idx="106">
                  <c:v>395.87736129760776</c:v>
                </c:pt>
                <c:pt idx="107">
                  <c:v>426.90515518188477</c:v>
                </c:pt>
                <c:pt idx="108">
                  <c:v>457.32259750366177</c:v>
                </c:pt>
                <c:pt idx="109">
                  <c:v>487.82777786254877</c:v>
                </c:pt>
                <c:pt idx="110">
                  <c:v>519.11401748657283</c:v>
                </c:pt>
                <c:pt idx="111">
                  <c:v>551.82075500488281</c:v>
                </c:pt>
                <c:pt idx="112">
                  <c:v>586.36665344238281</c:v>
                </c:pt>
                <c:pt idx="113">
                  <c:v>622.90859222412075</c:v>
                </c:pt>
                <c:pt idx="114">
                  <c:v>661.36550903320278</c:v>
                </c:pt>
                <c:pt idx="115">
                  <c:v>701.41363143920876</c:v>
                </c:pt>
                <c:pt idx="116">
                  <c:v>742.55752563476574</c:v>
                </c:pt>
                <c:pt idx="117">
                  <c:v>784.17968749999977</c:v>
                </c:pt>
                <c:pt idx="118">
                  <c:v>825.60300827026379</c:v>
                </c:pt>
                <c:pt idx="119">
                  <c:v>866.12844467163075</c:v>
                </c:pt>
                <c:pt idx="120">
                  <c:v>905.09176254272484</c:v>
                </c:pt>
                <c:pt idx="121">
                  <c:v>941.92552566528275</c:v>
                </c:pt>
                <c:pt idx="122">
                  <c:v>976.21631622314476</c:v>
                </c:pt>
                <c:pt idx="123">
                  <c:v>1007.6785087585448</c:v>
                </c:pt>
                <c:pt idx="124">
                  <c:v>1036.2172126770017</c:v>
                </c:pt>
                <c:pt idx="125">
                  <c:v>1061.8019104003859</c:v>
                </c:pt>
                <c:pt idx="126">
                  <c:v>1084.5003128051758</c:v>
                </c:pt>
                <c:pt idx="127">
                  <c:v>1104.4378280639658</c:v>
                </c:pt>
                <c:pt idx="128">
                  <c:v>1121.8304634094259</c:v>
                </c:pt>
                <c:pt idx="129">
                  <c:v>1136.9595527648958</c:v>
                </c:pt>
                <c:pt idx="130">
                  <c:v>1150.0816345214857</c:v>
                </c:pt>
                <c:pt idx="131">
                  <c:v>1161.4866256713858</c:v>
                </c:pt>
                <c:pt idx="132">
                  <c:v>1171.3972091674757</c:v>
                </c:pt>
                <c:pt idx="133">
                  <c:v>1179.9740791320758</c:v>
                </c:pt>
                <c:pt idx="134">
                  <c:v>1187.4251365661657</c:v>
                </c:pt>
                <c:pt idx="135">
                  <c:v>1193.8958168029758</c:v>
                </c:pt>
                <c:pt idx="136">
                  <c:v>1199.5263099670458</c:v>
                </c:pt>
                <c:pt idx="137">
                  <c:v>1204.3609619140657</c:v>
                </c:pt>
                <c:pt idx="138">
                  <c:v>1208.5351943969758</c:v>
                </c:pt>
                <c:pt idx="139">
                  <c:v>1212.2349739074657</c:v>
                </c:pt>
                <c:pt idx="140">
                  <c:v>1215.4779434204058</c:v>
                </c:pt>
                <c:pt idx="141">
                  <c:v>1218.3241844177257</c:v>
                </c:pt>
                <c:pt idx="142">
                  <c:v>1220.8294868469259</c:v>
                </c:pt>
                <c:pt idx="143">
                  <c:v>1223.2098579406759</c:v>
                </c:pt>
                <c:pt idx="144">
                  <c:v>1225.4705429077158</c:v>
                </c:pt>
                <c:pt idx="145">
                  <c:v>1227.5710105895957</c:v>
                </c:pt>
                <c:pt idx="146">
                  <c:v>1229.4459342956559</c:v>
                </c:pt>
                <c:pt idx="147">
                  <c:v>1231.1043739318857</c:v>
                </c:pt>
                <c:pt idx="148">
                  <c:v>1232.5496673583957</c:v>
                </c:pt>
                <c:pt idx="149">
                  <c:v>1233.7818145751958</c:v>
                </c:pt>
                <c:pt idx="150">
                  <c:v>1234.8313331603958</c:v>
                </c:pt>
                <c:pt idx="151">
                  <c:v>1235.7735633850057</c:v>
                </c:pt>
                <c:pt idx="152">
                  <c:v>1236.6867065429658</c:v>
                </c:pt>
                <c:pt idx="153">
                  <c:v>1237.5001907348658</c:v>
                </c:pt>
                <c:pt idx="154">
                  <c:v>1238.2073402404758</c:v>
                </c:pt>
                <c:pt idx="155">
                  <c:v>1238.7533187866259</c:v>
                </c:pt>
                <c:pt idx="156">
                  <c:v>1239.2587661743157</c:v>
                </c:pt>
                <c:pt idx="157">
                  <c:v>1239.7232055664058</c:v>
                </c:pt>
                <c:pt idx="158">
                  <c:v>1240.1447296142558</c:v>
                </c:pt>
                <c:pt idx="159">
                  <c:v>1240.5834197998058</c:v>
                </c:pt>
                <c:pt idx="160">
                  <c:v>1240.9873008728057</c:v>
                </c:pt>
                <c:pt idx="161">
                  <c:v>1241.3711547851558</c:v>
                </c:pt>
                <c:pt idx="162">
                  <c:v>1241.7016029357958</c:v>
                </c:pt>
                <c:pt idx="163">
                  <c:v>1241.9962882995558</c:v>
                </c:pt>
                <c:pt idx="164">
                  <c:v>1242.1822547912557</c:v>
                </c:pt>
                <c:pt idx="165">
                  <c:v>1242.2089576721157</c:v>
                </c:pt>
                <c:pt idx="166">
                  <c:v>1242.1827316284157</c:v>
                </c:pt>
                <c:pt idx="167">
                  <c:v>1242.1121597290057</c:v>
                </c:pt>
                <c:pt idx="168">
                  <c:v>1241.9548034667957</c:v>
                </c:pt>
                <c:pt idx="169">
                  <c:v>1241.6777610778759</c:v>
                </c:pt>
                <c:pt idx="170">
                  <c:v>1241.4317131042458</c:v>
                </c:pt>
                <c:pt idx="171">
                  <c:v>1241.2281036376958</c:v>
                </c:pt>
                <c:pt idx="172">
                  <c:v>1240.9477233886757</c:v>
                </c:pt>
                <c:pt idx="173">
                  <c:v>1240.5595779418957</c:v>
                </c:pt>
                <c:pt idx="174">
                  <c:v>1240.1227951049757</c:v>
                </c:pt>
                <c:pt idx="175">
                  <c:v>1239.6306991577158</c:v>
                </c:pt>
                <c:pt idx="176">
                  <c:v>1239.0837669372559</c:v>
                </c:pt>
                <c:pt idx="177">
                  <c:v>1238.5621070861857</c:v>
                </c:pt>
                <c:pt idx="178">
                  <c:v>1238.1281852722159</c:v>
                </c:pt>
                <c:pt idx="179">
                  <c:v>1237.6542091369658</c:v>
                </c:pt>
                <c:pt idx="180">
                  <c:v>1236.9742393493657</c:v>
                </c:pt>
                <c:pt idx="181">
                  <c:v>1236.1536026000958</c:v>
                </c:pt>
                <c:pt idx="182">
                  <c:v>1235.1818084716758</c:v>
                </c:pt>
                <c:pt idx="183">
                  <c:v>1234.0254783630357</c:v>
                </c:pt>
                <c:pt idx="184">
                  <c:v>1232.7055931091259</c:v>
                </c:pt>
                <c:pt idx="185">
                  <c:v>1231.3485145568857</c:v>
                </c:pt>
                <c:pt idx="186">
                  <c:v>1230.0863265991259</c:v>
                </c:pt>
                <c:pt idx="187">
                  <c:v>1228.9109230041458</c:v>
                </c:pt>
                <c:pt idx="188">
                  <c:v>1227.7975082397459</c:v>
                </c:pt>
                <c:pt idx="189">
                  <c:v>1226.7246246337859</c:v>
                </c:pt>
                <c:pt idx="190">
                  <c:v>1225.5759239196757</c:v>
                </c:pt>
                <c:pt idx="191">
                  <c:v>1224.2584228515657</c:v>
                </c:pt>
                <c:pt idx="192">
                  <c:v>1222.7640151977557</c:v>
                </c:pt>
                <c:pt idx="193">
                  <c:v>1221.0702896118157</c:v>
                </c:pt>
                <c:pt idx="194">
                  <c:v>1219.2153930664058</c:v>
                </c:pt>
                <c:pt idx="195">
                  <c:v>1217.2241210937457</c:v>
                </c:pt>
                <c:pt idx="196">
                  <c:v>1215.1288986206057</c:v>
                </c:pt>
                <c:pt idx="197">
                  <c:v>1212.9607200622559</c:v>
                </c:pt>
                <c:pt idx="198">
                  <c:v>1210.6909751892058</c:v>
                </c:pt>
                <c:pt idx="199">
                  <c:v>1208.3120346069359</c:v>
                </c:pt>
                <c:pt idx="200">
                  <c:v>1205.7318687438958</c:v>
                </c:pt>
                <c:pt idx="201">
                  <c:v>1202.8255462646457</c:v>
                </c:pt>
                <c:pt idx="202">
                  <c:v>1199.5968818664558</c:v>
                </c:pt>
                <c:pt idx="203">
                  <c:v>1196.1879730224657</c:v>
                </c:pt>
                <c:pt idx="204">
                  <c:v>1192.6031112670858</c:v>
                </c:pt>
                <c:pt idx="205">
                  <c:v>1188.7984275817857</c:v>
                </c:pt>
                <c:pt idx="206">
                  <c:v>1184.7653388977058</c:v>
                </c:pt>
                <c:pt idx="207">
                  <c:v>1180.6154251098658</c:v>
                </c:pt>
                <c:pt idx="208">
                  <c:v>1176.3448715209959</c:v>
                </c:pt>
                <c:pt idx="209">
                  <c:v>1171.7548370361358</c:v>
                </c:pt>
                <c:pt idx="210">
                  <c:v>1166.7876243591259</c:v>
                </c:pt>
                <c:pt idx="211">
                  <c:v>1161.4589691162157</c:v>
                </c:pt>
                <c:pt idx="212">
                  <c:v>1155.8222770690959</c:v>
                </c:pt>
                <c:pt idx="213">
                  <c:v>1149.7893333435059</c:v>
                </c:pt>
                <c:pt idx="214">
                  <c:v>1143.2561874389658</c:v>
                </c:pt>
                <c:pt idx="215">
                  <c:v>1136.2543106079058</c:v>
                </c:pt>
                <c:pt idx="216">
                  <c:v>1128.8537979125958</c:v>
                </c:pt>
                <c:pt idx="217">
                  <c:v>1121.0765838623058</c:v>
                </c:pt>
                <c:pt idx="218">
                  <c:v>1112.7986907958957</c:v>
                </c:pt>
                <c:pt idx="219">
                  <c:v>1104.0019989013658</c:v>
                </c:pt>
                <c:pt idx="220">
                  <c:v>1094.7723388671857</c:v>
                </c:pt>
                <c:pt idx="221">
                  <c:v>1085.1254463195758</c:v>
                </c:pt>
                <c:pt idx="222">
                  <c:v>1075.0279426574657</c:v>
                </c:pt>
                <c:pt idx="223">
                  <c:v>1064.4702911376958</c:v>
                </c:pt>
                <c:pt idx="224">
                  <c:v>1053.5240173339857</c:v>
                </c:pt>
                <c:pt idx="225">
                  <c:v>1042.3192977905278</c:v>
                </c:pt>
                <c:pt idx="226">
                  <c:v>1031.0134887695319</c:v>
                </c:pt>
                <c:pt idx="227">
                  <c:v>1019.8688507080078</c:v>
                </c:pt>
                <c:pt idx="228">
                  <c:v>1009.0436935424808</c:v>
                </c:pt>
                <c:pt idx="229">
                  <c:v>998.63338470458973</c:v>
                </c:pt>
                <c:pt idx="230">
                  <c:v>988.72041702270474</c:v>
                </c:pt>
                <c:pt idx="231">
                  <c:v>979.14886474609375</c:v>
                </c:pt>
                <c:pt idx="232">
                  <c:v>969.53010559082077</c:v>
                </c:pt>
                <c:pt idx="233">
                  <c:v>959.28478240966774</c:v>
                </c:pt>
                <c:pt idx="234">
                  <c:v>947.98851013183582</c:v>
                </c:pt>
                <c:pt idx="235">
                  <c:v>935.47153472900379</c:v>
                </c:pt>
                <c:pt idx="236">
                  <c:v>921.75483703613281</c:v>
                </c:pt>
                <c:pt idx="237">
                  <c:v>907.22513198852573</c:v>
                </c:pt>
                <c:pt idx="238">
                  <c:v>892.55571365356479</c:v>
                </c:pt>
                <c:pt idx="239">
                  <c:v>878.66449356079079</c:v>
                </c:pt>
                <c:pt idx="240">
                  <c:v>866.46604537963879</c:v>
                </c:pt>
                <c:pt idx="241">
                  <c:v>856.72903060913075</c:v>
                </c:pt>
                <c:pt idx="242">
                  <c:v>849.97987747192383</c:v>
                </c:pt>
                <c:pt idx="243">
                  <c:v>846.30870819091774</c:v>
                </c:pt>
                <c:pt idx="244">
                  <c:v>845.30878067016579</c:v>
                </c:pt>
                <c:pt idx="245">
                  <c:v>846.07696533203182</c:v>
                </c:pt>
                <c:pt idx="246">
                  <c:v>847.40400314331077</c:v>
                </c:pt>
                <c:pt idx="247">
                  <c:v>847.89371490478482</c:v>
                </c:pt>
                <c:pt idx="248">
                  <c:v>846.18949890136673</c:v>
                </c:pt>
                <c:pt idx="249">
                  <c:v>841.19606018066384</c:v>
                </c:pt>
                <c:pt idx="250">
                  <c:v>832.21769332885776</c:v>
                </c:pt>
                <c:pt idx="251">
                  <c:v>818.98450851440475</c:v>
                </c:pt>
                <c:pt idx="252">
                  <c:v>801.50604248046875</c:v>
                </c:pt>
                <c:pt idx="253">
                  <c:v>780.08031845092773</c:v>
                </c:pt>
                <c:pt idx="254">
                  <c:v>755.22804260253884</c:v>
                </c:pt>
                <c:pt idx="255">
                  <c:v>727.64968872070278</c:v>
                </c:pt>
                <c:pt idx="256">
                  <c:v>698.18687438964878</c:v>
                </c:pt>
                <c:pt idx="257">
                  <c:v>667.79470443725575</c:v>
                </c:pt>
                <c:pt idx="258">
                  <c:v>637.55989074707077</c:v>
                </c:pt>
                <c:pt idx="259">
                  <c:v>608.47330093383778</c:v>
                </c:pt>
                <c:pt idx="260">
                  <c:v>581.34984970092773</c:v>
                </c:pt>
                <c:pt idx="261">
                  <c:v>556.75029754638683</c:v>
                </c:pt>
                <c:pt idx="262">
                  <c:v>535.02416610717785</c:v>
                </c:pt>
                <c:pt idx="263">
                  <c:v>516.28589630126976</c:v>
                </c:pt>
                <c:pt idx="264">
                  <c:v>500.4100799560548</c:v>
                </c:pt>
                <c:pt idx="265">
                  <c:v>487.1430397033688</c:v>
                </c:pt>
                <c:pt idx="266">
                  <c:v>476.15146636962879</c:v>
                </c:pt>
                <c:pt idx="267">
                  <c:v>467.05818176269577</c:v>
                </c:pt>
                <c:pt idx="268">
                  <c:v>459.46455001831077</c:v>
                </c:pt>
                <c:pt idx="269">
                  <c:v>452.98099517822277</c:v>
                </c:pt>
                <c:pt idx="270">
                  <c:v>447.2832679748538</c:v>
                </c:pt>
                <c:pt idx="271">
                  <c:v>442.14963912963879</c:v>
                </c:pt>
                <c:pt idx="272">
                  <c:v>437.48569488525379</c:v>
                </c:pt>
                <c:pt idx="273">
                  <c:v>433.2962036132808</c:v>
                </c:pt>
                <c:pt idx="274">
                  <c:v>429.63743209838879</c:v>
                </c:pt>
                <c:pt idx="275">
                  <c:v>426.5575408935548</c:v>
                </c:pt>
                <c:pt idx="276">
                  <c:v>424.07035827636679</c:v>
                </c:pt>
                <c:pt idx="277">
                  <c:v>422.12104797363276</c:v>
                </c:pt>
                <c:pt idx="278">
                  <c:v>420.57991027832077</c:v>
                </c:pt>
                <c:pt idx="279">
                  <c:v>419.29054260253878</c:v>
                </c:pt>
                <c:pt idx="280">
                  <c:v>418.07174682617176</c:v>
                </c:pt>
                <c:pt idx="281">
                  <c:v>416.79477691650379</c:v>
                </c:pt>
                <c:pt idx="282">
                  <c:v>415.37237167358376</c:v>
                </c:pt>
                <c:pt idx="283">
                  <c:v>413.75875473022478</c:v>
                </c:pt>
                <c:pt idx="284">
                  <c:v>411.90528869628878</c:v>
                </c:pt>
                <c:pt idx="285">
                  <c:v>409.75713729858376</c:v>
                </c:pt>
                <c:pt idx="286">
                  <c:v>407.23705291748075</c:v>
                </c:pt>
                <c:pt idx="287">
                  <c:v>404.2267799377438</c:v>
                </c:pt>
                <c:pt idx="288">
                  <c:v>400.56324005126976</c:v>
                </c:pt>
                <c:pt idx="289">
                  <c:v>396.09289169311478</c:v>
                </c:pt>
                <c:pt idx="290">
                  <c:v>390.69461822509777</c:v>
                </c:pt>
                <c:pt idx="291">
                  <c:v>384.2821121215818</c:v>
                </c:pt>
                <c:pt idx="292">
                  <c:v>376.80244445800776</c:v>
                </c:pt>
                <c:pt idx="293">
                  <c:v>368.27230453491177</c:v>
                </c:pt>
                <c:pt idx="294">
                  <c:v>358.78562927246077</c:v>
                </c:pt>
                <c:pt idx="295">
                  <c:v>348.48022460937477</c:v>
                </c:pt>
                <c:pt idx="296">
                  <c:v>337.53299713134777</c:v>
                </c:pt>
                <c:pt idx="297">
                  <c:v>326.14278793334978</c:v>
                </c:pt>
                <c:pt idx="298">
                  <c:v>314.5456314086918</c:v>
                </c:pt>
                <c:pt idx="299">
                  <c:v>302.97136306762678</c:v>
                </c:pt>
                <c:pt idx="300">
                  <c:v>291.61500930786178</c:v>
                </c:pt>
                <c:pt idx="301">
                  <c:v>280.64203262329079</c:v>
                </c:pt>
                <c:pt idx="302">
                  <c:v>270.17831802368181</c:v>
                </c:pt>
                <c:pt idx="303">
                  <c:v>260.32495498657181</c:v>
                </c:pt>
                <c:pt idx="304">
                  <c:v>251.16205215454082</c:v>
                </c:pt>
                <c:pt idx="305">
                  <c:v>242.7287101745608</c:v>
                </c:pt>
                <c:pt idx="306">
                  <c:v>235.06212234497082</c:v>
                </c:pt>
                <c:pt idx="307">
                  <c:v>228.17277908325181</c:v>
                </c:pt>
                <c:pt idx="308">
                  <c:v>222.0897674560548</c:v>
                </c:pt>
                <c:pt idx="309">
                  <c:v>216.83263778686481</c:v>
                </c:pt>
                <c:pt idx="310">
                  <c:v>212.42332458496082</c:v>
                </c:pt>
                <c:pt idx="311">
                  <c:v>208.89472961425781</c:v>
                </c:pt>
                <c:pt idx="312">
                  <c:v>206.26544952392581</c:v>
                </c:pt>
                <c:pt idx="313">
                  <c:v>204.5545578002928</c:v>
                </c:pt>
                <c:pt idx="314">
                  <c:v>203.74917984008781</c:v>
                </c:pt>
                <c:pt idx="315">
                  <c:v>203.82452011108381</c:v>
                </c:pt>
                <c:pt idx="316">
                  <c:v>204.7162055969238</c:v>
                </c:pt>
                <c:pt idx="317">
                  <c:v>206.31074905395482</c:v>
                </c:pt>
                <c:pt idx="318">
                  <c:v>208.4531784057618</c:v>
                </c:pt>
                <c:pt idx="319">
                  <c:v>210.96086502075181</c:v>
                </c:pt>
                <c:pt idx="320">
                  <c:v>213.63925933837882</c:v>
                </c:pt>
                <c:pt idx="321">
                  <c:v>216.2604331970218</c:v>
                </c:pt>
                <c:pt idx="322">
                  <c:v>218.58644485473681</c:v>
                </c:pt>
                <c:pt idx="323">
                  <c:v>220.40367126464881</c:v>
                </c:pt>
                <c:pt idx="324">
                  <c:v>221.5437889099118</c:v>
                </c:pt>
                <c:pt idx="325">
                  <c:v>221.8804359436038</c:v>
                </c:pt>
                <c:pt idx="326">
                  <c:v>221.32015228271482</c:v>
                </c:pt>
                <c:pt idx="327">
                  <c:v>219.83003616332982</c:v>
                </c:pt>
                <c:pt idx="328">
                  <c:v>217.4253463745118</c:v>
                </c:pt>
                <c:pt idx="329">
                  <c:v>214.1680717468258</c:v>
                </c:pt>
                <c:pt idx="330">
                  <c:v>210.14642715454082</c:v>
                </c:pt>
                <c:pt idx="331">
                  <c:v>205.4615020751958</c:v>
                </c:pt>
                <c:pt idx="332">
                  <c:v>200.2344131469728</c:v>
                </c:pt>
                <c:pt idx="333">
                  <c:v>194.58723068237282</c:v>
                </c:pt>
                <c:pt idx="334">
                  <c:v>188.65633010864281</c:v>
                </c:pt>
                <c:pt idx="335">
                  <c:v>182.56235122680681</c:v>
                </c:pt>
                <c:pt idx="336">
                  <c:v>176.40590667724581</c:v>
                </c:pt>
                <c:pt idx="337">
                  <c:v>170.28045654296881</c:v>
                </c:pt>
                <c:pt idx="338">
                  <c:v>164.27326202392581</c:v>
                </c:pt>
                <c:pt idx="339">
                  <c:v>158.4558486938478</c:v>
                </c:pt>
                <c:pt idx="340">
                  <c:v>152.87446975707979</c:v>
                </c:pt>
                <c:pt idx="341">
                  <c:v>147.55392074584961</c:v>
                </c:pt>
                <c:pt idx="342">
                  <c:v>142.52948760986331</c:v>
                </c:pt>
                <c:pt idx="343">
                  <c:v>137.81881332397461</c:v>
                </c:pt>
                <c:pt idx="344">
                  <c:v>133.42046737670901</c:v>
                </c:pt>
                <c:pt idx="345">
                  <c:v>129.32014465332031</c:v>
                </c:pt>
                <c:pt idx="346">
                  <c:v>125.50687789916989</c:v>
                </c:pt>
                <c:pt idx="347">
                  <c:v>121.96922302246099</c:v>
                </c:pt>
                <c:pt idx="348">
                  <c:v>118.678092956543</c:v>
                </c:pt>
                <c:pt idx="349">
                  <c:v>115.60916900634771</c:v>
                </c:pt>
                <c:pt idx="350">
                  <c:v>112.7424240112305</c:v>
                </c:pt>
                <c:pt idx="351">
                  <c:v>110.06259918212891</c:v>
                </c:pt>
                <c:pt idx="352">
                  <c:v>107.55157470703131</c:v>
                </c:pt>
                <c:pt idx="353">
                  <c:v>105.20696640014651</c:v>
                </c:pt>
                <c:pt idx="354">
                  <c:v>103.03497314453131</c:v>
                </c:pt>
                <c:pt idx="355">
                  <c:v>101.038932800293</c:v>
                </c:pt>
                <c:pt idx="356">
                  <c:v>99.214553833007813</c:v>
                </c:pt>
                <c:pt idx="357">
                  <c:v>97.564697265625</c:v>
                </c:pt>
                <c:pt idx="358">
                  <c:v>96.101760864257813</c:v>
                </c:pt>
                <c:pt idx="359">
                  <c:v>94.834804534912109</c:v>
                </c:pt>
                <c:pt idx="360">
                  <c:v>93.764305114746094</c:v>
                </c:pt>
                <c:pt idx="361">
                  <c:v>92.893123626709013</c:v>
                </c:pt>
                <c:pt idx="362">
                  <c:v>92.231750488281307</c:v>
                </c:pt>
                <c:pt idx="363">
                  <c:v>91.78972244262701</c:v>
                </c:pt>
                <c:pt idx="364">
                  <c:v>91.562747955322294</c:v>
                </c:pt>
                <c:pt idx="365">
                  <c:v>91.533660888671903</c:v>
                </c:pt>
                <c:pt idx="366">
                  <c:v>91.6857719421387</c:v>
                </c:pt>
                <c:pt idx="367">
                  <c:v>91.992855072021513</c:v>
                </c:pt>
                <c:pt idx="368">
                  <c:v>92.420578002929702</c:v>
                </c:pt>
                <c:pt idx="369">
                  <c:v>92.934608459472713</c:v>
                </c:pt>
                <c:pt idx="370">
                  <c:v>93.495845794677805</c:v>
                </c:pt>
                <c:pt idx="371">
                  <c:v>94.058036804199205</c:v>
                </c:pt>
                <c:pt idx="372">
                  <c:v>94.567775726318402</c:v>
                </c:pt>
                <c:pt idx="373">
                  <c:v>94.978332519531307</c:v>
                </c:pt>
                <c:pt idx="374">
                  <c:v>95.252037048339901</c:v>
                </c:pt>
                <c:pt idx="375">
                  <c:v>95.339775085449205</c:v>
                </c:pt>
                <c:pt idx="376">
                  <c:v>95.198154449462905</c:v>
                </c:pt>
                <c:pt idx="377">
                  <c:v>94.796657562255902</c:v>
                </c:pt>
                <c:pt idx="378">
                  <c:v>94.12431716918951</c:v>
                </c:pt>
                <c:pt idx="379">
                  <c:v>93.177795410156307</c:v>
                </c:pt>
                <c:pt idx="380">
                  <c:v>91.957092285156307</c:v>
                </c:pt>
                <c:pt idx="381">
                  <c:v>90.469837188720703</c:v>
                </c:pt>
                <c:pt idx="382">
                  <c:v>88.7408256530762</c:v>
                </c:pt>
                <c:pt idx="383">
                  <c:v>86.798667907714901</c:v>
                </c:pt>
                <c:pt idx="384">
                  <c:v>84.672927856445313</c:v>
                </c:pt>
                <c:pt idx="385">
                  <c:v>82.395553588867202</c:v>
                </c:pt>
                <c:pt idx="386">
                  <c:v>80.000400543212905</c:v>
                </c:pt>
                <c:pt idx="387">
                  <c:v>77.528476715087905</c:v>
                </c:pt>
                <c:pt idx="388">
                  <c:v>75.019836425781307</c:v>
                </c:pt>
                <c:pt idx="389">
                  <c:v>72.507381439208999</c:v>
                </c:pt>
                <c:pt idx="390">
                  <c:v>70.018768310546903</c:v>
                </c:pt>
                <c:pt idx="391">
                  <c:v>67.575931549072294</c:v>
                </c:pt>
                <c:pt idx="392">
                  <c:v>65.199851989746108</c:v>
                </c:pt>
                <c:pt idx="393">
                  <c:v>62.903881072998104</c:v>
                </c:pt>
                <c:pt idx="394">
                  <c:v>60.695648193359403</c:v>
                </c:pt>
                <c:pt idx="395">
                  <c:v>58.581829071044943</c:v>
                </c:pt>
                <c:pt idx="396">
                  <c:v>56.572437286376974</c:v>
                </c:pt>
                <c:pt idx="397">
                  <c:v>54.673194885253935</c:v>
                </c:pt>
                <c:pt idx="398">
                  <c:v>52.88171768188478</c:v>
                </c:pt>
                <c:pt idx="399">
                  <c:v>51.193714141845724</c:v>
                </c:pt>
                <c:pt idx="400">
                  <c:v>49.60155487060549</c:v>
                </c:pt>
                <c:pt idx="401">
                  <c:v>48.109531402587912</c:v>
                </c:pt>
                <c:pt idx="402">
                  <c:v>46.713352203369162</c:v>
                </c:pt>
                <c:pt idx="403">
                  <c:v>45.402526855468771</c:v>
                </c:pt>
                <c:pt idx="404">
                  <c:v>44.165611267089865</c:v>
                </c:pt>
                <c:pt idx="405">
                  <c:v>43.003559112548857</c:v>
                </c:pt>
                <c:pt idx="406">
                  <c:v>41.913986206054716</c:v>
                </c:pt>
                <c:pt idx="407">
                  <c:v>40.88687896728517</c:v>
                </c:pt>
                <c:pt idx="408">
                  <c:v>39.913177490234389</c:v>
                </c:pt>
                <c:pt idx="409">
                  <c:v>38.994789123535199</c:v>
                </c:pt>
                <c:pt idx="410">
                  <c:v>38.134574890136705</c:v>
                </c:pt>
                <c:pt idx="411">
                  <c:v>37.323951721191406</c:v>
                </c:pt>
                <c:pt idx="412">
                  <c:v>36.5643501281738</c:v>
                </c:pt>
                <c:pt idx="413">
                  <c:v>35.852909088134801</c:v>
                </c:pt>
                <c:pt idx="414">
                  <c:v>35.184860229492202</c:v>
                </c:pt>
                <c:pt idx="415">
                  <c:v>34.551620483398501</c:v>
                </c:pt>
                <c:pt idx="416">
                  <c:v>33.952713012695298</c:v>
                </c:pt>
                <c:pt idx="417">
                  <c:v>33.394336700439503</c:v>
                </c:pt>
                <c:pt idx="418">
                  <c:v>32.872676849365305</c:v>
                </c:pt>
                <c:pt idx="419">
                  <c:v>32.386302947998104</c:v>
                </c:pt>
                <c:pt idx="420">
                  <c:v>31.930923461914102</c:v>
                </c:pt>
                <c:pt idx="421">
                  <c:v>31.505107879638704</c:v>
                </c:pt>
                <c:pt idx="422">
                  <c:v>31.106948852539102</c:v>
                </c:pt>
                <c:pt idx="423">
                  <c:v>30.732631683349602</c:v>
                </c:pt>
                <c:pt idx="424">
                  <c:v>30.385971069336001</c:v>
                </c:pt>
                <c:pt idx="425">
                  <c:v>30.069351196289102</c:v>
                </c:pt>
                <c:pt idx="426">
                  <c:v>29.784679412841804</c:v>
                </c:pt>
                <c:pt idx="427">
                  <c:v>29.534816741943402</c:v>
                </c:pt>
                <c:pt idx="428">
                  <c:v>29.320240020752003</c:v>
                </c:pt>
                <c:pt idx="429">
                  <c:v>29.139518737793004</c:v>
                </c:pt>
                <c:pt idx="430">
                  <c:v>28.985500335693402</c:v>
                </c:pt>
                <c:pt idx="431">
                  <c:v>28.851985931396502</c:v>
                </c:pt>
                <c:pt idx="432">
                  <c:v>28.738021850586001</c:v>
                </c:pt>
                <c:pt idx="433">
                  <c:v>28.645992279052802</c:v>
                </c:pt>
                <c:pt idx="434">
                  <c:v>28.571605682373104</c:v>
                </c:pt>
                <c:pt idx="435">
                  <c:v>28.511524200439503</c:v>
                </c:pt>
                <c:pt idx="436">
                  <c:v>28.463840484619201</c:v>
                </c:pt>
                <c:pt idx="437">
                  <c:v>28.435230255127003</c:v>
                </c:pt>
                <c:pt idx="438">
                  <c:v>28.422355651855504</c:v>
                </c:pt>
                <c:pt idx="439">
                  <c:v>28.418064117431701</c:v>
                </c:pt>
                <c:pt idx="440">
                  <c:v>28.420448303222702</c:v>
                </c:pt>
                <c:pt idx="441">
                  <c:v>28.439044952392603</c:v>
                </c:pt>
                <c:pt idx="442">
                  <c:v>28.475284576416001</c:v>
                </c:pt>
                <c:pt idx="443">
                  <c:v>28.522014617919904</c:v>
                </c:pt>
                <c:pt idx="444">
                  <c:v>28.584957122802802</c:v>
                </c:pt>
                <c:pt idx="445">
                  <c:v>28.677940368652404</c:v>
                </c:pt>
                <c:pt idx="446">
                  <c:v>28.810501098632802</c:v>
                </c:pt>
                <c:pt idx="447">
                  <c:v>28.975963592529304</c:v>
                </c:pt>
                <c:pt idx="448">
                  <c:v>29.180526733398501</c:v>
                </c:pt>
                <c:pt idx="449">
                  <c:v>29.439449310302802</c:v>
                </c:pt>
                <c:pt idx="450">
                  <c:v>29.765129089355504</c:v>
                </c:pt>
                <c:pt idx="451">
                  <c:v>30.160903930664102</c:v>
                </c:pt>
                <c:pt idx="452">
                  <c:v>30.626773834228501</c:v>
                </c:pt>
                <c:pt idx="453">
                  <c:v>31.167984008789102</c:v>
                </c:pt>
                <c:pt idx="454">
                  <c:v>31.786918640136701</c:v>
                </c:pt>
                <c:pt idx="455">
                  <c:v>32.484054565429702</c:v>
                </c:pt>
                <c:pt idx="456">
                  <c:v>33.256530761718807</c:v>
                </c:pt>
                <c:pt idx="457">
                  <c:v>34.090995788574205</c:v>
                </c:pt>
                <c:pt idx="458">
                  <c:v>34.974575042724602</c:v>
                </c:pt>
                <c:pt idx="459">
                  <c:v>35.893440246582102</c:v>
                </c:pt>
                <c:pt idx="460">
                  <c:v>36.833286285400405</c:v>
                </c:pt>
                <c:pt idx="461">
                  <c:v>37.775993347168004</c:v>
                </c:pt>
                <c:pt idx="462">
                  <c:v>38.6962890625</c:v>
                </c:pt>
                <c:pt idx="463">
                  <c:v>39.575576782226584</c:v>
                </c:pt>
                <c:pt idx="464">
                  <c:v>40.399074554443381</c:v>
                </c:pt>
                <c:pt idx="465">
                  <c:v>41.156768798828139</c:v>
                </c:pt>
                <c:pt idx="466">
                  <c:v>41.827678680419943</c:v>
                </c:pt>
                <c:pt idx="467">
                  <c:v>42.397975921630881</c:v>
                </c:pt>
                <c:pt idx="468">
                  <c:v>42.85526275634767</c:v>
                </c:pt>
                <c:pt idx="469">
                  <c:v>43.193340301513693</c:v>
                </c:pt>
                <c:pt idx="470">
                  <c:v>43.403625488281271</c:v>
                </c:pt>
                <c:pt idx="471">
                  <c:v>43.485641479492216</c:v>
                </c:pt>
                <c:pt idx="472">
                  <c:v>43.445587158203139</c:v>
                </c:pt>
                <c:pt idx="473">
                  <c:v>43.286323547363303</c:v>
                </c:pt>
                <c:pt idx="474">
                  <c:v>43.00975799560549</c:v>
                </c:pt>
                <c:pt idx="475">
                  <c:v>42.623519897460966</c:v>
                </c:pt>
                <c:pt idx="476">
                  <c:v>42.140960693359389</c:v>
                </c:pt>
                <c:pt idx="477">
                  <c:v>41.571617126464865</c:v>
                </c:pt>
                <c:pt idx="478">
                  <c:v>40.920257568359389</c:v>
                </c:pt>
                <c:pt idx="479">
                  <c:v>40.190696716308615</c:v>
                </c:pt>
                <c:pt idx="480">
                  <c:v>39.396762847900412</c:v>
                </c:pt>
                <c:pt idx="481">
                  <c:v>38.555145263671903</c:v>
                </c:pt>
                <c:pt idx="482">
                  <c:v>37.676811218261705</c:v>
                </c:pt>
                <c:pt idx="483">
                  <c:v>36.764144897461001</c:v>
                </c:pt>
                <c:pt idx="484">
                  <c:v>35.826683044433601</c:v>
                </c:pt>
                <c:pt idx="485">
                  <c:v>34.876823425293004</c:v>
                </c:pt>
                <c:pt idx="486">
                  <c:v>33.928871154785199</c:v>
                </c:pt>
                <c:pt idx="487">
                  <c:v>32.984256744384801</c:v>
                </c:pt>
                <c:pt idx="488">
                  <c:v>32.049655914306697</c:v>
                </c:pt>
                <c:pt idx="489">
                  <c:v>31.136989593505902</c:v>
                </c:pt>
                <c:pt idx="490">
                  <c:v>30.256271362304702</c:v>
                </c:pt>
                <c:pt idx="491">
                  <c:v>29.407501220703104</c:v>
                </c:pt>
                <c:pt idx="492">
                  <c:v>28.592586517334002</c:v>
                </c:pt>
                <c:pt idx="493">
                  <c:v>27.818679809570302</c:v>
                </c:pt>
                <c:pt idx="494">
                  <c:v>27.092456817627003</c:v>
                </c:pt>
                <c:pt idx="495">
                  <c:v>26.419162750244201</c:v>
                </c:pt>
                <c:pt idx="496">
                  <c:v>25.797843933105504</c:v>
                </c:pt>
                <c:pt idx="497">
                  <c:v>25.239944458007802</c:v>
                </c:pt>
                <c:pt idx="498">
                  <c:v>24.743556976318402</c:v>
                </c:pt>
                <c:pt idx="499">
                  <c:v>24.308681488037102</c:v>
                </c:pt>
                <c:pt idx="500">
                  <c:v>23.933410644531303</c:v>
                </c:pt>
                <c:pt idx="501">
                  <c:v>23.611068725586001</c:v>
                </c:pt>
                <c:pt idx="502">
                  <c:v>23.347377777099602</c:v>
                </c:pt>
                <c:pt idx="503">
                  <c:v>23.138523101806701</c:v>
                </c:pt>
                <c:pt idx="504">
                  <c:v>22.986412048339904</c:v>
                </c:pt>
                <c:pt idx="505">
                  <c:v>22.886753082275401</c:v>
                </c:pt>
                <c:pt idx="506">
                  <c:v>22.838115692138704</c:v>
                </c:pt>
                <c:pt idx="507">
                  <c:v>22.847175598144602</c:v>
                </c:pt>
                <c:pt idx="508">
                  <c:v>22.919178009033203</c:v>
                </c:pt>
                <c:pt idx="509">
                  <c:v>23.056983947753903</c:v>
                </c:pt>
                <c:pt idx="510">
                  <c:v>23.264408111572301</c:v>
                </c:pt>
                <c:pt idx="511">
                  <c:v>23.542404174804702</c:v>
                </c:pt>
                <c:pt idx="512">
                  <c:v>23.894309997558601</c:v>
                </c:pt>
                <c:pt idx="513">
                  <c:v>24.317264556884801</c:v>
                </c:pt>
                <c:pt idx="514">
                  <c:v>24.805545806884801</c:v>
                </c:pt>
                <c:pt idx="515">
                  <c:v>25.359153747558601</c:v>
                </c:pt>
                <c:pt idx="516">
                  <c:v>25.976657867431701</c:v>
                </c:pt>
                <c:pt idx="517">
                  <c:v>26.663303375244201</c:v>
                </c:pt>
                <c:pt idx="518">
                  <c:v>27.419567108154304</c:v>
                </c:pt>
                <c:pt idx="519">
                  <c:v>28.250694274902404</c:v>
                </c:pt>
                <c:pt idx="520">
                  <c:v>29.149532318115302</c:v>
                </c:pt>
                <c:pt idx="521">
                  <c:v>30.099868774414102</c:v>
                </c:pt>
                <c:pt idx="522">
                  <c:v>31.094074249267603</c:v>
                </c:pt>
                <c:pt idx="523">
                  <c:v>32.118320465087905</c:v>
                </c:pt>
                <c:pt idx="524">
                  <c:v>33.167839050293004</c:v>
                </c:pt>
                <c:pt idx="525">
                  <c:v>34.220218658447301</c:v>
                </c:pt>
                <c:pt idx="526">
                  <c:v>35.265445709228501</c:v>
                </c:pt>
                <c:pt idx="527">
                  <c:v>36.287784576416001</c:v>
                </c:pt>
                <c:pt idx="528">
                  <c:v>37.266731262207102</c:v>
                </c:pt>
                <c:pt idx="529">
                  <c:v>38.191795349121101</c:v>
                </c:pt>
                <c:pt idx="530">
                  <c:v>39.043903350830107</c:v>
                </c:pt>
                <c:pt idx="531">
                  <c:v>39.809703826904325</c:v>
                </c:pt>
                <c:pt idx="532">
                  <c:v>40.471553802490249</c:v>
                </c:pt>
                <c:pt idx="533">
                  <c:v>41.022300720214865</c:v>
                </c:pt>
                <c:pt idx="534">
                  <c:v>41.45908355712892</c:v>
                </c:pt>
                <c:pt idx="535">
                  <c:v>41.77379608154299</c:v>
                </c:pt>
                <c:pt idx="536">
                  <c:v>41.959285736083999</c:v>
                </c:pt>
                <c:pt idx="537">
                  <c:v>42.018890380859389</c:v>
                </c:pt>
                <c:pt idx="538">
                  <c:v>41.955947875976584</c:v>
                </c:pt>
                <c:pt idx="539">
                  <c:v>41.774749755859389</c:v>
                </c:pt>
                <c:pt idx="540">
                  <c:v>41.478157043457053</c:v>
                </c:pt>
                <c:pt idx="541">
                  <c:v>41.076183319091825</c:v>
                </c:pt>
                <c:pt idx="542">
                  <c:v>40.579319000244162</c:v>
                </c:pt>
                <c:pt idx="543">
                  <c:v>39.997100830078139</c:v>
                </c:pt>
                <c:pt idx="544">
                  <c:v>39.3414497375488</c:v>
                </c:pt>
                <c:pt idx="545">
                  <c:v>38.618087768554702</c:v>
                </c:pt>
                <c:pt idx="546">
                  <c:v>37.839412689208999</c:v>
                </c:pt>
                <c:pt idx="547">
                  <c:v>37.016391754150405</c:v>
                </c:pt>
                <c:pt idx="548">
                  <c:v>36.162376403808601</c:v>
                </c:pt>
                <c:pt idx="549">
                  <c:v>35.2826118469238</c:v>
                </c:pt>
                <c:pt idx="550">
                  <c:v>34.3823432922363</c:v>
                </c:pt>
                <c:pt idx="551">
                  <c:v>33.471584320068402</c:v>
                </c:pt>
                <c:pt idx="552">
                  <c:v>32.554149627685604</c:v>
                </c:pt>
                <c:pt idx="553">
                  <c:v>31.630992889404304</c:v>
                </c:pt>
                <c:pt idx="554">
                  <c:v>30.705928802490302</c:v>
                </c:pt>
                <c:pt idx="555">
                  <c:v>29.786586761474602</c:v>
                </c:pt>
                <c:pt idx="556">
                  <c:v>28.880119323730504</c:v>
                </c:pt>
                <c:pt idx="557">
                  <c:v>27.994155883789102</c:v>
                </c:pt>
                <c:pt idx="558">
                  <c:v>27.137756347656303</c:v>
                </c:pt>
                <c:pt idx="559">
                  <c:v>26.316165924072301</c:v>
                </c:pt>
                <c:pt idx="560">
                  <c:v>25.523185729980504</c:v>
                </c:pt>
                <c:pt idx="561">
                  <c:v>24.757862091064503</c:v>
                </c:pt>
                <c:pt idx="562">
                  <c:v>24.025917053222702</c:v>
                </c:pt>
                <c:pt idx="563">
                  <c:v>23.331165313720703</c:v>
                </c:pt>
                <c:pt idx="564">
                  <c:v>22.671699523925803</c:v>
                </c:pt>
                <c:pt idx="565">
                  <c:v>22.038459777832102</c:v>
                </c:pt>
                <c:pt idx="566">
                  <c:v>21.435737609863303</c:v>
                </c:pt>
                <c:pt idx="567">
                  <c:v>20.867347717285202</c:v>
                </c:pt>
                <c:pt idx="568">
                  <c:v>20.328998565673803</c:v>
                </c:pt>
                <c:pt idx="569">
                  <c:v>19.814968109130902</c:v>
                </c:pt>
                <c:pt idx="570">
                  <c:v>19.318103790283203</c:v>
                </c:pt>
                <c:pt idx="571">
                  <c:v>18.846511840820302</c:v>
                </c:pt>
                <c:pt idx="572">
                  <c:v>18.400669097900401</c:v>
                </c:pt>
                <c:pt idx="573">
                  <c:v>17.980098724365302</c:v>
                </c:pt>
                <c:pt idx="574">
                  <c:v>17.588138580322301</c:v>
                </c:pt>
                <c:pt idx="575">
                  <c:v>17.223834991455099</c:v>
                </c:pt>
                <c:pt idx="576">
                  <c:v>16.886234283447301</c:v>
                </c:pt>
                <c:pt idx="577">
                  <c:v>16.573429107666001</c:v>
                </c:pt>
                <c:pt idx="578">
                  <c:v>16.285896301269602</c:v>
                </c:pt>
                <c:pt idx="579">
                  <c:v>16.016483306884801</c:v>
                </c:pt>
                <c:pt idx="580">
                  <c:v>15.755653381347706</c:v>
                </c:pt>
                <c:pt idx="581">
                  <c:v>15.506267547607401</c:v>
                </c:pt>
                <c:pt idx="582">
                  <c:v>15.2783393859863</c:v>
                </c:pt>
                <c:pt idx="583">
                  <c:v>15.07568359375</c:v>
                </c:pt>
                <c:pt idx="584">
                  <c:v>14.894008636474602</c:v>
                </c:pt>
                <c:pt idx="585">
                  <c:v>14.728546142578104</c:v>
                </c:pt>
                <c:pt idx="586">
                  <c:v>14.586925506591804</c:v>
                </c:pt>
                <c:pt idx="587">
                  <c:v>14.4696235656738</c:v>
                </c:pt>
                <c:pt idx="588">
                  <c:v>14.375209808349602</c:v>
                </c:pt>
                <c:pt idx="589">
                  <c:v>14.296054840087905</c:v>
                </c:pt>
                <c:pt idx="590">
                  <c:v>14.229774475097706</c:v>
                </c:pt>
                <c:pt idx="591">
                  <c:v>14.183521270752003</c:v>
                </c:pt>
                <c:pt idx="592">
                  <c:v>14.154911041259801</c:v>
                </c:pt>
                <c:pt idx="593">
                  <c:v>14.143466949462905</c:v>
                </c:pt>
                <c:pt idx="594">
                  <c:v>14.146327972412102</c:v>
                </c:pt>
                <c:pt idx="595">
                  <c:v>14.168739318847706</c:v>
                </c:pt>
                <c:pt idx="596">
                  <c:v>14.208316802978501</c:v>
                </c:pt>
                <c:pt idx="597">
                  <c:v>14.261722564697301</c:v>
                </c:pt>
                <c:pt idx="598">
                  <c:v>14.330387115478501</c:v>
                </c:pt>
                <c:pt idx="599">
                  <c:v>14.412879943847706</c:v>
                </c:pt>
                <c:pt idx="600">
                  <c:v>14.507293701171903</c:v>
                </c:pt>
                <c:pt idx="601">
                  <c:v>14.608383178711001</c:v>
                </c:pt>
                <c:pt idx="602">
                  <c:v>14.723300933837905</c:v>
                </c:pt>
                <c:pt idx="603">
                  <c:v>14.856815338134801</c:v>
                </c:pt>
                <c:pt idx="604">
                  <c:v>15.009880065918004</c:v>
                </c:pt>
                <c:pt idx="605">
                  <c:v>15.177726745605504</c:v>
                </c:pt>
                <c:pt idx="606">
                  <c:v>15.357017517089901</c:v>
                </c:pt>
                <c:pt idx="607">
                  <c:v>15.552520751953104</c:v>
                </c:pt>
                <c:pt idx="608">
                  <c:v>15.7623291015625</c:v>
                </c:pt>
                <c:pt idx="609">
                  <c:v>15.9835815429688</c:v>
                </c:pt>
                <c:pt idx="610">
                  <c:v>16.2124633789063</c:v>
                </c:pt>
                <c:pt idx="611">
                  <c:v>16.446113586425803</c:v>
                </c:pt>
                <c:pt idx="612">
                  <c:v>16.687393188476605</c:v>
                </c:pt>
                <c:pt idx="613">
                  <c:v>16.935825347900405</c:v>
                </c:pt>
                <c:pt idx="614">
                  <c:v>17.1923637390137</c:v>
                </c:pt>
                <c:pt idx="615">
                  <c:v>17.460823059082102</c:v>
                </c:pt>
                <c:pt idx="616">
                  <c:v>17.745494842529304</c:v>
                </c:pt>
                <c:pt idx="617">
                  <c:v>18.047332763671903</c:v>
                </c:pt>
                <c:pt idx="618">
                  <c:v>18.359184265136701</c:v>
                </c:pt>
                <c:pt idx="619">
                  <c:v>18.677711486816403</c:v>
                </c:pt>
                <c:pt idx="620">
                  <c:v>19.002914428711001</c:v>
                </c:pt>
                <c:pt idx="621">
                  <c:v>19.336700439453104</c:v>
                </c:pt>
                <c:pt idx="622">
                  <c:v>19.675254821777404</c:v>
                </c:pt>
                <c:pt idx="623">
                  <c:v>20.021915435791001</c:v>
                </c:pt>
                <c:pt idx="624">
                  <c:v>20.386695861816403</c:v>
                </c:pt>
                <c:pt idx="625">
                  <c:v>20.775794982910202</c:v>
                </c:pt>
                <c:pt idx="626">
                  <c:v>21.188735961914102</c:v>
                </c:pt>
                <c:pt idx="627">
                  <c:v>21.614551544189503</c:v>
                </c:pt>
                <c:pt idx="628">
                  <c:v>22.055625915527404</c:v>
                </c:pt>
                <c:pt idx="629">
                  <c:v>22.511482238769602</c:v>
                </c:pt>
                <c:pt idx="630">
                  <c:v>22.983074188232404</c:v>
                </c:pt>
                <c:pt idx="631">
                  <c:v>23.468971252441403</c:v>
                </c:pt>
                <c:pt idx="632">
                  <c:v>23.971080780029304</c:v>
                </c:pt>
                <c:pt idx="633">
                  <c:v>24.493694305419904</c:v>
                </c:pt>
                <c:pt idx="634">
                  <c:v>25.043964385986303</c:v>
                </c:pt>
                <c:pt idx="635">
                  <c:v>25.627613067627003</c:v>
                </c:pt>
                <c:pt idx="636">
                  <c:v>26.251792907714904</c:v>
                </c:pt>
                <c:pt idx="637">
                  <c:v>26.925086975097702</c:v>
                </c:pt>
                <c:pt idx="638">
                  <c:v>27.655124664306701</c:v>
                </c:pt>
                <c:pt idx="639">
                  <c:v>28.451919555664102</c:v>
                </c:pt>
                <c:pt idx="640">
                  <c:v>29.318332672119201</c:v>
                </c:pt>
                <c:pt idx="641">
                  <c:v>30.264854431152404</c:v>
                </c:pt>
                <c:pt idx="642">
                  <c:v>31.298637390136701</c:v>
                </c:pt>
                <c:pt idx="643">
                  <c:v>32.419681549072301</c:v>
                </c:pt>
                <c:pt idx="644">
                  <c:v>33.627986907958999</c:v>
                </c:pt>
                <c:pt idx="645">
                  <c:v>34.921169281005902</c:v>
                </c:pt>
                <c:pt idx="646">
                  <c:v>36.308765411377003</c:v>
                </c:pt>
                <c:pt idx="647">
                  <c:v>37.8003120422363</c:v>
                </c:pt>
                <c:pt idx="648">
                  <c:v>39.42203521728517</c:v>
                </c:pt>
                <c:pt idx="649">
                  <c:v>41.213512420654325</c:v>
                </c:pt>
                <c:pt idx="650">
                  <c:v>43.220996856689474</c:v>
                </c:pt>
                <c:pt idx="651">
                  <c:v>45.497417449951193</c:v>
                </c:pt>
                <c:pt idx="652">
                  <c:v>48.094272613525412</c:v>
                </c:pt>
                <c:pt idx="653">
                  <c:v>51.115036010742216</c:v>
                </c:pt>
                <c:pt idx="654">
                  <c:v>54.751873016357443</c:v>
                </c:pt>
                <c:pt idx="655">
                  <c:v>59.325695037841825</c:v>
                </c:pt>
                <c:pt idx="656">
                  <c:v>65.223217010498104</c:v>
                </c:pt>
                <c:pt idx="657">
                  <c:v>72.7691650390625</c:v>
                </c:pt>
                <c:pt idx="658">
                  <c:v>82.1337699890137</c:v>
                </c:pt>
                <c:pt idx="659">
                  <c:v>93.2879447937012</c:v>
                </c:pt>
                <c:pt idx="660">
                  <c:v>105.9880256652832</c:v>
                </c:pt>
                <c:pt idx="661">
                  <c:v>119.7886466979981</c:v>
                </c:pt>
                <c:pt idx="662">
                  <c:v>134.14430618286141</c:v>
                </c:pt>
                <c:pt idx="663">
                  <c:v>148.53334426879891</c:v>
                </c:pt>
                <c:pt idx="664">
                  <c:v>162.53805160522481</c:v>
                </c:pt>
                <c:pt idx="665">
                  <c:v>175.82368850707979</c:v>
                </c:pt>
                <c:pt idx="666">
                  <c:v>188.14325332641582</c:v>
                </c:pt>
                <c:pt idx="667">
                  <c:v>199.3103027343748</c:v>
                </c:pt>
                <c:pt idx="668">
                  <c:v>209.2375755310058</c:v>
                </c:pt>
                <c:pt idx="669">
                  <c:v>217.99802780151381</c:v>
                </c:pt>
                <c:pt idx="670">
                  <c:v>225.82721710205081</c:v>
                </c:pt>
                <c:pt idx="671">
                  <c:v>233.03127288818382</c:v>
                </c:pt>
                <c:pt idx="672">
                  <c:v>239.82191085815481</c:v>
                </c:pt>
                <c:pt idx="673">
                  <c:v>246.1981773376468</c:v>
                </c:pt>
                <c:pt idx="674">
                  <c:v>251.9178390502928</c:v>
                </c:pt>
                <c:pt idx="675">
                  <c:v>256.57176971435581</c:v>
                </c:pt>
                <c:pt idx="676">
                  <c:v>259.78851318359381</c:v>
                </c:pt>
                <c:pt idx="677">
                  <c:v>261.44218444824179</c:v>
                </c:pt>
                <c:pt idx="678">
                  <c:v>261.79790496826178</c:v>
                </c:pt>
                <c:pt idx="679">
                  <c:v>261.53326034545881</c:v>
                </c:pt>
                <c:pt idx="680">
                  <c:v>261.58285140991177</c:v>
                </c:pt>
                <c:pt idx="681">
                  <c:v>262.86077499389677</c:v>
                </c:pt>
                <c:pt idx="682">
                  <c:v>265.97499847412081</c:v>
                </c:pt>
                <c:pt idx="683">
                  <c:v>271.12483978271479</c:v>
                </c:pt>
                <c:pt idx="684">
                  <c:v>278.14292907714878</c:v>
                </c:pt>
                <c:pt idx="685">
                  <c:v>286.62776947021479</c:v>
                </c:pt>
                <c:pt idx="686">
                  <c:v>296.08297348022478</c:v>
                </c:pt>
                <c:pt idx="687">
                  <c:v>306.00309371948276</c:v>
                </c:pt>
                <c:pt idx="688">
                  <c:v>315.87409973144577</c:v>
                </c:pt>
                <c:pt idx="689">
                  <c:v>325.10280609130876</c:v>
                </c:pt>
                <c:pt idx="690">
                  <c:v>332.98063278198276</c:v>
                </c:pt>
                <c:pt idx="691">
                  <c:v>338.78612518310575</c:v>
                </c:pt>
                <c:pt idx="692">
                  <c:v>342.0629501342778</c:v>
                </c:pt>
                <c:pt idx="693">
                  <c:v>343.07670593261679</c:v>
                </c:pt>
                <c:pt idx="694">
                  <c:v>343.31989288330078</c:v>
                </c:pt>
                <c:pt idx="695">
                  <c:v>345.62253952026379</c:v>
                </c:pt>
                <c:pt idx="696">
                  <c:v>353.72495651245077</c:v>
                </c:pt>
                <c:pt idx="697">
                  <c:v>371.5429306030278</c:v>
                </c:pt>
                <c:pt idx="698">
                  <c:v>402.37569808959978</c:v>
                </c:pt>
                <c:pt idx="699">
                  <c:v>447.68476486206077</c:v>
                </c:pt>
                <c:pt idx="700">
                  <c:v>505.5108070373538</c:v>
                </c:pt>
                <c:pt idx="701">
                  <c:v>569.76461410522484</c:v>
                </c:pt>
                <c:pt idx="702">
                  <c:v>631.29615783691384</c:v>
                </c:pt>
                <c:pt idx="703">
                  <c:v>680.06420135498081</c:v>
                </c:pt>
                <c:pt idx="704">
                  <c:v>707.32021331787075</c:v>
                </c:pt>
                <c:pt idx="705">
                  <c:v>707.74698257446278</c:v>
                </c:pt>
                <c:pt idx="706">
                  <c:v>681.39696121215775</c:v>
                </c:pt>
                <c:pt idx="707">
                  <c:v>634.17768478393577</c:v>
                </c:pt>
                <c:pt idx="708">
                  <c:v>576.0407447814938</c:v>
                </c:pt>
                <c:pt idx="709">
                  <c:v>517.86899566650379</c:v>
                </c:pt>
                <c:pt idx="710">
                  <c:v>468.58072280883778</c:v>
                </c:pt>
                <c:pt idx="711">
                  <c:v>433.50410461425776</c:v>
                </c:pt>
                <c:pt idx="712">
                  <c:v>414.29662704467779</c:v>
                </c:pt>
                <c:pt idx="713">
                  <c:v>410.07852554321278</c:v>
                </c:pt>
                <c:pt idx="714">
                  <c:v>418.60246658325178</c:v>
                </c:pt>
                <c:pt idx="715">
                  <c:v>436.49816513061478</c:v>
                </c:pt>
                <c:pt idx="716">
                  <c:v>459.15508270263678</c:v>
                </c:pt>
                <c:pt idx="717">
                  <c:v>481.2712669372558</c:v>
                </c:pt>
                <c:pt idx="718">
                  <c:v>498.05402755737276</c:v>
                </c:pt>
                <c:pt idx="719">
                  <c:v>506.21557235717779</c:v>
                </c:pt>
                <c:pt idx="720">
                  <c:v>504.18901443481479</c:v>
                </c:pt>
                <c:pt idx="721">
                  <c:v>491.80984497070278</c:v>
                </c:pt>
                <c:pt idx="722">
                  <c:v>470.00646591186478</c:v>
                </c:pt>
                <c:pt idx="723">
                  <c:v>440.54126739501976</c:v>
                </c:pt>
                <c:pt idx="724">
                  <c:v>405.59434890747076</c:v>
                </c:pt>
                <c:pt idx="725">
                  <c:v>367.05303192138678</c:v>
                </c:pt>
                <c:pt idx="726">
                  <c:v>326.5819549560548</c:v>
                </c:pt>
                <c:pt idx="727">
                  <c:v>287.02735900878878</c:v>
                </c:pt>
                <c:pt idx="728">
                  <c:v>253.90005111694381</c:v>
                </c:pt>
                <c:pt idx="729">
                  <c:v>234.33494567871082</c:v>
                </c:pt>
                <c:pt idx="730">
                  <c:v>233.23154449462882</c:v>
                </c:pt>
                <c:pt idx="731">
                  <c:v>250.05769729614281</c:v>
                </c:pt>
                <c:pt idx="732">
                  <c:v>279.10947799682577</c:v>
                </c:pt>
                <c:pt idx="733">
                  <c:v>312.25872039794876</c:v>
                </c:pt>
                <c:pt idx="734">
                  <c:v>340.9738540649418</c:v>
                </c:pt>
                <c:pt idx="735">
                  <c:v>357.6707839965818</c:v>
                </c:pt>
                <c:pt idx="736">
                  <c:v>358.21962356567377</c:v>
                </c:pt>
                <c:pt idx="737">
                  <c:v>344.36178207397478</c:v>
                </c:pt>
                <c:pt idx="738">
                  <c:v>322.7672576904298</c:v>
                </c:pt>
                <c:pt idx="739">
                  <c:v>300.52566528320278</c:v>
                </c:pt>
                <c:pt idx="740">
                  <c:v>281.33010864257778</c:v>
                </c:pt>
                <c:pt idx="741">
                  <c:v>265.18726348876982</c:v>
                </c:pt>
                <c:pt idx="742">
                  <c:v>250.1568794250488</c:v>
                </c:pt>
                <c:pt idx="743">
                  <c:v>233.66546630859381</c:v>
                </c:pt>
                <c:pt idx="744">
                  <c:v>213.3355140686038</c:v>
                </c:pt>
                <c:pt idx="745">
                  <c:v>188.28201293945281</c:v>
                </c:pt>
                <c:pt idx="746">
                  <c:v>160.1738929748538</c:v>
                </c:pt>
                <c:pt idx="747">
                  <c:v>132.6942443847656</c:v>
                </c:pt>
                <c:pt idx="748">
                  <c:v>109.58147048950201</c:v>
                </c:pt>
                <c:pt idx="749">
                  <c:v>92.879772186279297</c:v>
                </c:pt>
                <c:pt idx="750">
                  <c:v>82.49711990356451</c:v>
                </c:pt>
                <c:pt idx="751">
                  <c:v>76.872348785400405</c:v>
                </c:pt>
                <c:pt idx="752">
                  <c:v>74.036598205566406</c:v>
                </c:pt>
                <c:pt idx="753">
                  <c:v>72.40009307861331</c:v>
                </c:pt>
                <c:pt idx="754">
                  <c:v>70.97673416137701</c:v>
                </c:pt>
                <c:pt idx="755">
                  <c:v>69.275856018066406</c:v>
                </c:pt>
                <c:pt idx="756">
                  <c:v>67.142009735107408</c:v>
                </c:pt>
                <c:pt idx="757">
                  <c:v>64.714431762695298</c:v>
                </c:pt>
                <c:pt idx="758">
                  <c:v>62.325000762939503</c:v>
                </c:pt>
                <c:pt idx="759">
                  <c:v>60.440540313720703</c:v>
                </c:pt>
                <c:pt idx="760">
                  <c:v>59.755325317382798</c:v>
                </c:pt>
                <c:pt idx="761">
                  <c:v>61.234474182128906</c:v>
                </c:pt>
                <c:pt idx="762">
                  <c:v>65.904617309570298</c:v>
                </c:pt>
                <c:pt idx="763">
                  <c:v>74.405670166015597</c:v>
                </c:pt>
                <c:pt idx="764">
                  <c:v>86.67802810668951</c:v>
                </c:pt>
                <c:pt idx="765">
                  <c:v>101.90010070800781</c:v>
                </c:pt>
                <c:pt idx="766">
                  <c:v>118.556022644043</c:v>
                </c:pt>
                <c:pt idx="767">
                  <c:v>134.7007751464844</c:v>
                </c:pt>
                <c:pt idx="768">
                  <c:v>148.3983993530274</c:v>
                </c:pt>
                <c:pt idx="769">
                  <c:v>158.23411941528281</c:v>
                </c:pt>
                <c:pt idx="770">
                  <c:v>163.5751724243168</c:v>
                </c:pt>
                <c:pt idx="771">
                  <c:v>164.5202636718748</c:v>
                </c:pt>
                <c:pt idx="772">
                  <c:v>161.6601943969728</c:v>
                </c:pt>
                <c:pt idx="773">
                  <c:v>155.85088729858381</c:v>
                </c:pt>
                <c:pt idx="774">
                  <c:v>148.08464050292972</c:v>
                </c:pt>
                <c:pt idx="775">
                  <c:v>139.36090469360352</c:v>
                </c:pt>
                <c:pt idx="776">
                  <c:v>130.55229187011722</c:v>
                </c:pt>
                <c:pt idx="777">
                  <c:v>122.21670150756842</c:v>
                </c:pt>
                <c:pt idx="778">
                  <c:v>114.55678939819342</c:v>
                </c:pt>
                <c:pt idx="779">
                  <c:v>107.5205802917481</c:v>
                </c:pt>
                <c:pt idx="780">
                  <c:v>100.9588241577149</c:v>
                </c:pt>
                <c:pt idx="781">
                  <c:v>94.766616821289105</c:v>
                </c:pt>
                <c:pt idx="782">
                  <c:v>88.907718658447294</c:v>
                </c:pt>
                <c:pt idx="783">
                  <c:v>83.417892456054702</c:v>
                </c:pt>
                <c:pt idx="784">
                  <c:v>78.360557556152401</c:v>
                </c:pt>
                <c:pt idx="785">
                  <c:v>73.782920837402401</c:v>
                </c:pt>
                <c:pt idx="786">
                  <c:v>69.66876983642581</c:v>
                </c:pt>
                <c:pt idx="787">
                  <c:v>65.91796875</c:v>
                </c:pt>
                <c:pt idx="788">
                  <c:v>62.408447265625</c:v>
                </c:pt>
                <c:pt idx="789">
                  <c:v>59.067726135253935</c:v>
                </c:pt>
                <c:pt idx="790">
                  <c:v>55.916786193847685</c:v>
                </c:pt>
                <c:pt idx="791">
                  <c:v>53.02667617797853</c:v>
                </c:pt>
                <c:pt idx="792">
                  <c:v>50.460338592529325</c:v>
                </c:pt>
                <c:pt idx="793">
                  <c:v>48.246860504150412</c:v>
                </c:pt>
                <c:pt idx="794">
                  <c:v>46.387195587158224</c:v>
                </c:pt>
                <c:pt idx="795">
                  <c:v>44.871807098388693</c:v>
                </c:pt>
                <c:pt idx="796">
                  <c:v>43.675422668457053</c:v>
                </c:pt>
                <c:pt idx="797">
                  <c:v>42.728424072265639</c:v>
                </c:pt>
                <c:pt idx="798">
                  <c:v>41.91112518310549</c:v>
                </c:pt>
                <c:pt idx="799">
                  <c:v>41.086196899414084</c:v>
                </c:pt>
                <c:pt idx="800">
                  <c:v>40.146350860595724</c:v>
                </c:pt>
                <c:pt idx="801">
                  <c:v>39.050102233886705</c:v>
                </c:pt>
                <c:pt idx="802">
                  <c:v>37.817001342773501</c:v>
                </c:pt>
                <c:pt idx="803">
                  <c:v>36.521434783935604</c:v>
                </c:pt>
                <c:pt idx="804">
                  <c:v>35.265922546386705</c:v>
                </c:pt>
                <c:pt idx="805">
                  <c:v>34.130573272705107</c:v>
                </c:pt>
                <c:pt idx="806">
                  <c:v>33.135414123535199</c:v>
                </c:pt>
                <c:pt idx="807">
                  <c:v>32.245635986328104</c:v>
                </c:pt>
                <c:pt idx="808">
                  <c:v>31.411170959472702</c:v>
                </c:pt>
                <c:pt idx="809">
                  <c:v>30.588626861572301</c:v>
                </c:pt>
                <c:pt idx="810">
                  <c:v>29.750347137451204</c:v>
                </c:pt>
                <c:pt idx="811">
                  <c:v>28.904914855957102</c:v>
                </c:pt>
                <c:pt idx="812">
                  <c:v>28.092861175537102</c:v>
                </c:pt>
                <c:pt idx="813">
                  <c:v>27.346134185791001</c:v>
                </c:pt>
                <c:pt idx="814">
                  <c:v>26.673316955566403</c:v>
                </c:pt>
                <c:pt idx="815">
                  <c:v>26.065826416015604</c:v>
                </c:pt>
                <c:pt idx="816">
                  <c:v>25.519371032714904</c:v>
                </c:pt>
                <c:pt idx="817">
                  <c:v>25.024890899658203</c:v>
                </c:pt>
                <c:pt idx="818">
                  <c:v>24.562835693359403</c:v>
                </c:pt>
                <c:pt idx="819">
                  <c:v>24.109363555908203</c:v>
                </c:pt>
                <c:pt idx="820">
                  <c:v>23.641586303711001</c:v>
                </c:pt>
                <c:pt idx="821">
                  <c:v>23.143768310546903</c:v>
                </c:pt>
                <c:pt idx="822">
                  <c:v>22.606372833252003</c:v>
                </c:pt>
                <c:pt idx="823">
                  <c:v>22.027969360351602</c:v>
                </c:pt>
                <c:pt idx="824">
                  <c:v>21.420478820800803</c:v>
                </c:pt>
                <c:pt idx="825">
                  <c:v>20.810127258300803</c:v>
                </c:pt>
                <c:pt idx="826">
                  <c:v>20.226955413818402</c:v>
                </c:pt>
                <c:pt idx="827">
                  <c:v>19.694328308105504</c:v>
                </c:pt>
                <c:pt idx="828">
                  <c:v>19.221305847168004</c:v>
                </c:pt>
                <c:pt idx="829">
                  <c:v>18.802165985107404</c:v>
                </c:pt>
                <c:pt idx="830">
                  <c:v>18.429756164550803</c:v>
                </c:pt>
                <c:pt idx="831">
                  <c:v>18.094062805175803</c:v>
                </c:pt>
                <c:pt idx="832">
                  <c:v>17.789363861084002</c:v>
                </c:pt>
                <c:pt idx="833">
                  <c:v>17.501831054687504</c:v>
                </c:pt>
                <c:pt idx="834">
                  <c:v>17.217636108398501</c:v>
                </c:pt>
                <c:pt idx="835">
                  <c:v>16.928672790527401</c:v>
                </c:pt>
                <c:pt idx="836">
                  <c:v>16.633033752441399</c:v>
                </c:pt>
                <c:pt idx="837">
                  <c:v>16.331672668457102</c:v>
                </c:pt>
                <c:pt idx="838">
                  <c:v>16.016960144043004</c:v>
                </c:pt>
                <c:pt idx="839">
                  <c:v>15.688896179199205</c:v>
                </c:pt>
                <c:pt idx="840">
                  <c:v>15.353679656982401</c:v>
                </c:pt>
                <c:pt idx="841">
                  <c:v>15.029430389404304</c:v>
                </c:pt>
                <c:pt idx="842">
                  <c:v>14.741420745849602</c:v>
                </c:pt>
                <c:pt idx="843">
                  <c:v>14.529228210449205</c:v>
                </c:pt>
                <c:pt idx="844">
                  <c:v>14.435291290283203</c:v>
                </c:pt>
                <c:pt idx="845">
                  <c:v>14.482498168945305</c:v>
                </c:pt>
                <c:pt idx="846">
                  <c:v>14.653682708740305</c:v>
                </c:pt>
                <c:pt idx="847">
                  <c:v>14.895915985107401</c:v>
                </c:pt>
                <c:pt idx="848">
                  <c:v>15.126228332519602</c:v>
                </c:pt>
                <c:pt idx="849">
                  <c:v>15.246391296386705</c:v>
                </c:pt>
                <c:pt idx="850">
                  <c:v>15.177726745605504</c:v>
                </c:pt>
                <c:pt idx="851">
                  <c:v>14.891147613525405</c:v>
                </c:pt>
                <c:pt idx="852">
                  <c:v>14.409065246582102</c:v>
                </c:pt>
                <c:pt idx="853">
                  <c:v>13.796329498291001</c:v>
                </c:pt>
                <c:pt idx="854">
                  <c:v>13.159275054931705</c:v>
                </c:pt>
                <c:pt idx="855">
                  <c:v>12.6266479492188</c:v>
                </c:pt>
                <c:pt idx="856">
                  <c:v>12.341499328613303</c:v>
                </c:pt>
                <c:pt idx="857">
                  <c:v>12.467861175537102</c:v>
                </c:pt>
                <c:pt idx="858">
                  <c:v>13.219833374023501</c:v>
                </c:pt>
                <c:pt idx="859">
                  <c:v>14.829635620117202</c:v>
                </c:pt>
                <c:pt idx="860">
                  <c:v>17.433166503906303</c:v>
                </c:pt>
                <c:pt idx="861">
                  <c:v>20.960807800293004</c:v>
                </c:pt>
                <c:pt idx="862">
                  <c:v>25.057315826416001</c:v>
                </c:pt>
                <c:pt idx="863">
                  <c:v>29.097557067871101</c:v>
                </c:pt>
                <c:pt idx="864">
                  <c:v>32.3224067687988</c:v>
                </c:pt>
                <c:pt idx="865">
                  <c:v>34.0380668640137</c:v>
                </c:pt>
                <c:pt idx="866">
                  <c:v>33.841133117675803</c:v>
                </c:pt>
                <c:pt idx="867">
                  <c:v>31.736850738525401</c:v>
                </c:pt>
                <c:pt idx="868">
                  <c:v>28.137683868408203</c:v>
                </c:pt>
                <c:pt idx="869">
                  <c:v>23.725509643554702</c:v>
                </c:pt>
                <c:pt idx="870">
                  <c:v>19.233703613281303</c:v>
                </c:pt>
                <c:pt idx="871">
                  <c:v>15.252113342285206</c:v>
                </c:pt>
                <c:pt idx="872">
                  <c:v>12.101650238037102</c:v>
                </c:pt>
                <c:pt idx="873">
                  <c:v>9.8309516906737997</c:v>
                </c:pt>
                <c:pt idx="874">
                  <c:v>8.3088874816895029</c:v>
                </c:pt>
                <c:pt idx="875">
                  <c:v>7.332801818847706</c:v>
                </c:pt>
                <c:pt idx="876">
                  <c:v>6.6990852355957031</c:v>
                </c:pt>
                <c:pt idx="877">
                  <c:v>6.2475204467774006</c:v>
                </c:pt>
                <c:pt idx="878">
                  <c:v>5.8665275573731037</c:v>
                </c:pt>
                <c:pt idx="879">
                  <c:v>5.502223968505902</c:v>
                </c:pt>
                <c:pt idx="880">
                  <c:v>5.1326751708985014</c:v>
                </c:pt>
                <c:pt idx="881">
                  <c:v>4.7578811645508026</c:v>
                </c:pt>
                <c:pt idx="882">
                  <c:v>4.3897628784180043</c:v>
                </c:pt>
                <c:pt idx="883">
                  <c:v>4.0411949157715057</c:v>
                </c:pt>
                <c:pt idx="884">
                  <c:v>3.7198066711425994</c:v>
                </c:pt>
                <c:pt idx="885">
                  <c:v>3.4279823303223012</c:v>
                </c:pt>
                <c:pt idx="886">
                  <c:v>3.1571388244629048</c:v>
                </c:pt>
                <c:pt idx="887">
                  <c:v>2.9020309448242045</c:v>
                </c:pt>
                <c:pt idx="888">
                  <c:v>2.6540756225586009</c:v>
                </c:pt>
                <c:pt idx="889">
                  <c:v>2.4094581604004048</c:v>
                </c:pt>
                <c:pt idx="890">
                  <c:v>2.1710395812987997</c:v>
                </c:pt>
                <c:pt idx="891">
                  <c:v>1.9416809082031037</c:v>
                </c:pt>
                <c:pt idx="892">
                  <c:v>1.7356872558594034</c:v>
                </c:pt>
                <c:pt idx="893">
                  <c:v>1.5645027160645029</c:v>
                </c:pt>
                <c:pt idx="894">
                  <c:v>1.4410018920899006</c:v>
                </c:pt>
                <c:pt idx="895">
                  <c:v>1.381874084472706</c:v>
                </c:pt>
                <c:pt idx="896">
                  <c:v>1.4028549194336009</c:v>
                </c:pt>
                <c:pt idx="897">
                  <c:v>1.4958381652832031</c:v>
                </c:pt>
                <c:pt idx="898">
                  <c:v>1.6341209411621023</c:v>
                </c:pt>
                <c:pt idx="899">
                  <c:v>1.7828941345215057</c:v>
                </c:pt>
                <c:pt idx="900">
                  <c:v>1.9230842590332031</c:v>
                </c:pt>
                <c:pt idx="901">
                  <c:v>2.0465850830078054</c:v>
                </c:pt>
                <c:pt idx="902">
                  <c:v>2.1533966064453054</c:v>
                </c:pt>
                <c:pt idx="903">
                  <c:v>2.2706985473633026</c:v>
                </c:pt>
                <c:pt idx="904">
                  <c:v>2.4418830871582031</c:v>
                </c:pt>
                <c:pt idx="905">
                  <c:v>2.7265548706055043</c:v>
                </c:pt>
                <c:pt idx="906">
                  <c:v>3.1566619873047017</c:v>
                </c:pt>
                <c:pt idx="907">
                  <c:v>3.6997795104981037</c:v>
                </c:pt>
                <c:pt idx="908">
                  <c:v>4.2548179626465057</c:v>
                </c:pt>
                <c:pt idx="909">
                  <c:v>4.6658515930175994</c:v>
                </c:pt>
                <c:pt idx="910">
                  <c:v>4.7864913940430043</c:v>
                </c:pt>
                <c:pt idx="911">
                  <c:v>4.5094490051270029</c:v>
                </c:pt>
                <c:pt idx="912">
                  <c:v>3.808498382568402</c:v>
                </c:pt>
                <c:pt idx="913">
                  <c:v>2.7503967285156037</c:v>
                </c:pt>
                <c:pt idx="914">
                  <c:v>1.479625701904304</c:v>
                </c:pt>
                <c:pt idx="915">
                  <c:v>0.1788139343262003</c:v>
                </c:pt>
                <c:pt idx="916">
                  <c:v>-1.001834869384794</c:v>
                </c:pt>
                <c:pt idx="917">
                  <c:v>-1.9736289978026988</c:v>
                </c:pt>
                <c:pt idx="918">
                  <c:v>-2.7203559875487997</c:v>
                </c:pt>
                <c:pt idx="919">
                  <c:v>-3.2687187194824006</c:v>
                </c:pt>
                <c:pt idx="920">
                  <c:v>-3.6582946777343963</c:v>
                </c:pt>
                <c:pt idx="921">
                  <c:v>-3.9296150207518963</c:v>
                </c:pt>
                <c:pt idx="922">
                  <c:v>-4.1084289550780966</c:v>
                </c:pt>
                <c:pt idx="923">
                  <c:v>-4.2104721069336009</c:v>
                </c:pt>
                <c:pt idx="924">
                  <c:v>-4.2471885681151988</c:v>
                </c:pt>
                <c:pt idx="925">
                  <c:v>-4.2338371276854971</c:v>
                </c:pt>
                <c:pt idx="926">
                  <c:v>-4.1732788085937003</c:v>
                </c:pt>
                <c:pt idx="927">
                  <c:v>-4.0574073791503977</c:v>
                </c:pt>
                <c:pt idx="928">
                  <c:v>-3.866672515869098</c:v>
                </c:pt>
                <c:pt idx="929">
                  <c:v>-3.5910606384276988</c:v>
                </c:pt>
                <c:pt idx="930">
                  <c:v>-3.220081329345696</c:v>
                </c:pt>
                <c:pt idx="931">
                  <c:v>-2.7480125427245952</c:v>
                </c:pt>
                <c:pt idx="932">
                  <c:v>-2.1924972534179972</c:v>
                </c:pt>
                <c:pt idx="933">
                  <c:v>-1.587390899658196</c:v>
                </c:pt>
                <c:pt idx="934">
                  <c:v>-0.98419189453120026</c:v>
                </c:pt>
                <c:pt idx="935">
                  <c:v>-0.43916702270509944</c:v>
                </c:pt>
                <c:pt idx="936">
                  <c:v>-2.3365020751896282E-2</c:v>
                </c:pt>
                <c:pt idx="937">
                  <c:v>0.18310546875</c:v>
                </c:pt>
                <c:pt idx="938">
                  <c:v>0.11014938354490056</c:v>
                </c:pt>
                <c:pt idx="939">
                  <c:v>-0.28324127197259941</c:v>
                </c:pt>
                <c:pt idx="940">
                  <c:v>-0.99468231201169743</c:v>
                </c:pt>
                <c:pt idx="941">
                  <c:v>-1.984119415283196</c:v>
                </c:pt>
                <c:pt idx="942">
                  <c:v>-3.1843185424804972</c:v>
                </c:pt>
                <c:pt idx="943">
                  <c:v>-4.5123100280762003</c:v>
                </c:pt>
                <c:pt idx="944">
                  <c:v>-5.8755874633788991</c:v>
                </c:pt>
                <c:pt idx="945">
                  <c:v>-7.1911811828612997</c:v>
                </c:pt>
                <c:pt idx="946">
                  <c:v>-8.4114074707030966</c:v>
                </c:pt>
                <c:pt idx="947">
                  <c:v>-9.512901306152294</c:v>
                </c:pt>
                <c:pt idx="948">
                  <c:v>-10.481357574462898</c:v>
                </c:pt>
                <c:pt idx="949">
                  <c:v>-11.309623718261697</c:v>
                </c:pt>
                <c:pt idx="950">
                  <c:v>-12.001991271972599</c:v>
                </c:pt>
                <c:pt idx="951">
                  <c:v>-12.578487396240199</c:v>
                </c:pt>
                <c:pt idx="952">
                  <c:v>-13.052940368652294</c:v>
                </c:pt>
                <c:pt idx="953">
                  <c:v>-13.4387016296387</c:v>
                </c:pt>
                <c:pt idx="954">
                  <c:v>-13.747692108154297</c:v>
                </c:pt>
                <c:pt idx="955">
                  <c:v>-13.991832733154297</c:v>
                </c:pt>
                <c:pt idx="956">
                  <c:v>-14.181137084960895</c:v>
                </c:pt>
                <c:pt idx="957">
                  <c:v>-14.3280029296875</c:v>
                </c:pt>
                <c:pt idx="958">
                  <c:v>-14.456272125244098</c:v>
                </c:pt>
                <c:pt idx="959">
                  <c:v>-14.589309692382798</c:v>
                </c:pt>
                <c:pt idx="960">
                  <c:v>-14.751911163330099</c:v>
                </c:pt>
                <c:pt idx="961">
                  <c:v>-14.954566955566399</c:v>
                </c:pt>
                <c:pt idx="962">
                  <c:v>-15.197753906249993</c:v>
                </c:pt>
                <c:pt idx="963">
                  <c:v>-15.468120574951193</c:v>
                </c:pt>
                <c:pt idx="964">
                  <c:v>-15.755176544189403</c:v>
                </c:pt>
                <c:pt idx="965">
                  <c:v>-16.052722930908196</c:v>
                </c:pt>
                <c:pt idx="966">
                  <c:v>-16.345977783203104</c:v>
                </c:pt>
                <c:pt idx="967">
                  <c:v>-16.622066497802699</c:v>
                </c:pt>
                <c:pt idx="968">
                  <c:v>-16.869068145751903</c:v>
                </c:pt>
                <c:pt idx="969">
                  <c:v>-17.066478729247997</c:v>
                </c:pt>
                <c:pt idx="970">
                  <c:v>-17.137050628662102</c:v>
                </c:pt>
                <c:pt idx="971">
                  <c:v>-16.940593719482401</c:v>
                </c:pt>
                <c:pt idx="972">
                  <c:v>-16.368865966796896</c:v>
                </c:pt>
                <c:pt idx="973">
                  <c:v>-15.458583831787102</c:v>
                </c:pt>
                <c:pt idx="974">
                  <c:v>-14.407157897949197</c:v>
                </c:pt>
                <c:pt idx="975">
                  <c:v>-13.4778022766113</c:v>
                </c:pt>
                <c:pt idx="976">
                  <c:v>-12.925624847412095</c:v>
                </c:pt>
                <c:pt idx="977">
                  <c:v>-12.969017028808601</c:v>
                </c:pt>
                <c:pt idx="978">
                  <c:v>-13.719558715820298</c:v>
                </c:pt>
                <c:pt idx="979">
                  <c:v>-15.098094940185497</c:v>
                </c:pt>
                <c:pt idx="980">
                  <c:v>-16.844749450683601</c:v>
                </c:pt>
                <c:pt idx="981">
                  <c:v>-18.659114837646491</c:v>
                </c:pt>
                <c:pt idx="982">
                  <c:v>-20.308971405029304</c:v>
                </c:pt>
                <c:pt idx="983">
                  <c:v>-21.681308746337898</c:v>
                </c:pt>
                <c:pt idx="984">
                  <c:v>-22.758960723876903</c:v>
                </c:pt>
                <c:pt idx="985">
                  <c:v>-23.5824584960937</c:v>
                </c:pt>
                <c:pt idx="986">
                  <c:v>-24.220943450927699</c:v>
                </c:pt>
                <c:pt idx="987">
                  <c:v>-24.735450744628899</c:v>
                </c:pt>
                <c:pt idx="988">
                  <c:v>-25.177001953124993</c:v>
                </c:pt>
                <c:pt idx="989">
                  <c:v>-25.556564331054695</c:v>
                </c:pt>
                <c:pt idx="990">
                  <c:v>-25.870323181152294</c:v>
                </c:pt>
                <c:pt idx="991">
                  <c:v>-26.118755340576193</c:v>
                </c:pt>
                <c:pt idx="992">
                  <c:v>-26.319503784179695</c:v>
                </c:pt>
                <c:pt idx="993">
                  <c:v>-26.485919952392599</c:v>
                </c:pt>
                <c:pt idx="994">
                  <c:v>-26.620388031005795</c:v>
                </c:pt>
                <c:pt idx="995">
                  <c:v>-26.712417602538999</c:v>
                </c:pt>
                <c:pt idx="996">
                  <c:v>-26.737689971923793</c:v>
                </c:pt>
                <c:pt idx="997">
                  <c:v>-26.685714721679695</c:v>
                </c:pt>
                <c:pt idx="998">
                  <c:v>-26.584625244140604</c:v>
                </c:pt>
                <c:pt idx="999">
                  <c:v>-26.507377624511697</c:v>
                </c:pt>
                <c:pt idx="1000">
                  <c:v>-26.530742645263693</c:v>
                </c:pt>
                <c:pt idx="1001">
                  <c:v>-26.709556579589794</c:v>
                </c:pt>
                <c:pt idx="1002">
                  <c:v>-27.073383331298793</c:v>
                </c:pt>
                <c:pt idx="1003">
                  <c:v>-27.626514434814403</c:v>
                </c:pt>
                <c:pt idx="1004">
                  <c:v>-28.323650360107401</c:v>
                </c:pt>
                <c:pt idx="1005">
                  <c:v>-29.078960418701193</c:v>
                </c:pt>
                <c:pt idx="1006">
                  <c:v>-29.806137084960902</c:v>
                </c:pt>
                <c:pt idx="1007">
                  <c:v>-30.457973480224602</c:v>
                </c:pt>
                <c:pt idx="1008">
                  <c:v>-31.033515930175803</c:v>
                </c:pt>
                <c:pt idx="1009">
                  <c:v>-31.539440155029304</c:v>
                </c:pt>
                <c:pt idx="1010">
                  <c:v>-31.986236572265604</c:v>
                </c:pt>
                <c:pt idx="1011">
                  <c:v>-32.376289367675803</c:v>
                </c:pt>
                <c:pt idx="1012">
                  <c:v>-32.723903656005795</c:v>
                </c:pt>
                <c:pt idx="1013">
                  <c:v>-33.047199249267599</c:v>
                </c:pt>
                <c:pt idx="1014">
                  <c:v>-33.354759216308601</c:v>
                </c:pt>
                <c:pt idx="1015">
                  <c:v>-33.658027648925803</c:v>
                </c:pt>
                <c:pt idx="1016">
                  <c:v>-33.952236175537102</c:v>
                </c:pt>
                <c:pt idx="1017">
                  <c:v>-34.2330932617187</c:v>
                </c:pt>
                <c:pt idx="1018">
                  <c:v>-34.487247467040994</c:v>
                </c:pt>
                <c:pt idx="1019">
                  <c:v>-34.695148468017599</c:v>
                </c:pt>
                <c:pt idx="1020">
                  <c:v>-34.841537475585902</c:v>
                </c:pt>
                <c:pt idx="1021">
                  <c:v>-34.929275512695291</c:v>
                </c:pt>
                <c:pt idx="1022">
                  <c:v>-35.000801086425803</c:v>
                </c:pt>
                <c:pt idx="1023">
                  <c:v>-35.113334655761697</c:v>
                </c:pt>
                <c:pt idx="1024">
                  <c:v>-35.315036773681591</c:v>
                </c:pt>
                <c:pt idx="1025">
                  <c:v>-35.630702972412102</c:v>
                </c:pt>
                <c:pt idx="1026">
                  <c:v>-36.061286926269496</c:v>
                </c:pt>
                <c:pt idx="1027">
                  <c:v>-36.579132080078104</c:v>
                </c:pt>
                <c:pt idx="1028">
                  <c:v>-37.127971649169901</c:v>
                </c:pt>
                <c:pt idx="1029">
                  <c:v>-37.649631500244091</c:v>
                </c:pt>
                <c:pt idx="1030">
                  <c:v>-38.099765777587898</c:v>
                </c:pt>
                <c:pt idx="1031">
                  <c:v>-38.474559783935497</c:v>
                </c:pt>
                <c:pt idx="1032">
                  <c:v>-38.794994354247997</c:v>
                </c:pt>
                <c:pt idx="1033">
                  <c:v>-39.088249206543004</c:v>
                </c:pt>
                <c:pt idx="1034">
                  <c:v>-39.366722106933601</c:v>
                </c:pt>
                <c:pt idx="1035">
                  <c:v>-39.635181427001903</c:v>
                </c:pt>
                <c:pt idx="1036">
                  <c:v>-39.903163909912102</c:v>
                </c:pt>
                <c:pt idx="1037">
                  <c:v>-40.170192718505795</c:v>
                </c:pt>
                <c:pt idx="1038">
                  <c:v>-40.436744689941399</c:v>
                </c:pt>
                <c:pt idx="1039">
                  <c:v>-40.699481964111293</c:v>
                </c:pt>
                <c:pt idx="1040">
                  <c:v>-40.972232818603494</c:v>
                </c:pt>
                <c:pt idx="1041">
                  <c:v>-41.258335113525398</c:v>
                </c:pt>
                <c:pt idx="1042">
                  <c:v>-41.553020477294901</c:v>
                </c:pt>
                <c:pt idx="1043">
                  <c:v>-41.847705841064403</c:v>
                </c:pt>
                <c:pt idx="1044">
                  <c:v>-42.135238647460902</c:v>
                </c:pt>
                <c:pt idx="1045">
                  <c:v>-42.420387268066399</c:v>
                </c:pt>
                <c:pt idx="1046">
                  <c:v>-42.699813842773402</c:v>
                </c:pt>
                <c:pt idx="1047">
                  <c:v>-42.968273162841804</c:v>
                </c:pt>
                <c:pt idx="1048">
                  <c:v>-43.221950531005795</c:v>
                </c:pt>
                <c:pt idx="1049">
                  <c:v>-43.469905853271491</c:v>
                </c:pt>
                <c:pt idx="1050">
                  <c:v>-43.729782104492195</c:v>
                </c:pt>
                <c:pt idx="1051">
                  <c:v>-43.997287750244091</c:v>
                </c:pt>
                <c:pt idx="1052">
                  <c:v>-44.264793395996101</c:v>
                </c:pt>
                <c:pt idx="1053">
                  <c:v>-44.530868530273402</c:v>
                </c:pt>
                <c:pt idx="1054">
                  <c:v>-44.803619384765604</c:v>
                </c:pt>
                <c:pt idx="1055">
                  <c:v>-45.084476470947301</c:v>
                </c:pt>
                <c:pt idx="1056">
                  <c:v>-45.359611511230504</c:v>
                </c:pt>
                <c:pt idx="1057">
                  <c:v>-45.627117156982401</c:v>
                </c:pt>
                <c:pt idx="1058">
                  <c:v>-45.889377593994091</c:v>
                </c:pt>
                <c:pt idx="1059">
                  <c:v>-46.156883239746101</c:v>
                </c:pt>
                <c:pt idx="1060">
                  <c:v>-46.432495117187493</c:v>
                </c:pt>
                <c:pt idx="1061">
                  <c:v>-46.712875366210902</c:v>
                </c:pt>
                <c:pt idx="1062">
                  <c:v>-46.994686126708991</c:v>
                </c:pt>
                <c:pt idx="1063">
                  <c:v>-47.276496887206996</c:v>
                </c:pt>
                <c:pt idx="1064">
                  <c:v>-47.559738159179695</c:v>
                </c:pt>
                <c:pt idx="1065">
                  <c:v>-47.838687896728494</c:v>
                </c:pt>
                <c:pt idx="1066">
                  <c:v>-48.110008239746101</c:v>
                </c:pt>
                <c:pt idx="1067">
                  <c:v>-48.375129699706996</c:v>
                </c:pt>
                <c:pt idx="1068">
                  <c:v>-48.6373901367187</c:v>
                </c:pt>
                <c:pt idx="1069">
                  <c:v>-48.899650573730504</c:v>
                </c:pt>
                <c:pt idx="1070">
                  <c:v>-49.162387847900398</c:v>
                </c:pt>
                <c:pt idx="1071">
                  <c:v>-49.429416656494091</c:v>
                </c:pt>
                <c:pt idx="1072">
                  <c:v>-49.699783325195291</c:v>
                </c:pt>
                <c:pt idx="1073">
                  <c:v>-49.970626831054695</c:v>
                </c:pt>
                <c:pt idx="1074">
                  <c:v>-50.242900848388693</c:v>
                </c:pt>
                <c:pt idx="1075">
                  <c:v>-50.519466400146491</c:v>
                </c:pt>
                <c:pt idx="1076">
                  <c:v>-50.800323486328203</c:v>
                </c:pt>
                <c:pt idx="1077">
                  <c:v>-51.078319549560199</c:v>
                </c:pt>
                <c:pt idx="1078">
                  <c:v>-51.3486862182612</c:v>
                </c:pt>
                <c:pt idx="1079">
                  <c:v>-51.614284515381193</c:v>
                </c:pt>
                <c:pt idx="1080">
                  <c:v>-51.873683929443196</c:v>
                </c:pt>
                <c:pt idx="1081">
                  <c:v>-52.127361297607202</c:v>
                </c:pt>
                <c:pt idx="1082">
                  <c:v>-52.374839782715192</c:v>
                </c:pt>
                <c:pt idx="1083">
                  <c:v>-52.615642547607202</c:v>
                </c:pt>
                <c:pt idx="1084">
                  <c:v>-52.839279174804197</c:v>
                </c:pt>
                <c:pt idx="1085">
                  <c:v>-53.0366897583012</c:v>
                </c:pt>
                <c:pt idx="1086">
                  <c:v>-53.206920623779205</c:v>
                </c:pt>
                <c:pt idx="1087">
                  <c:v>-53.365230560303196</c:v>
                </c:pt>
                <c:pt idx="1088">
                  <c:v>-53.535938262939204</c:v>
                </c:pt>
                <c:pt idx="1089">
                  <c:v>-53.740024566650199</c:v>
                </c:pt>
                <c:pt idx="1090">
                  <c:v>-53.996562957763196</c:v>
                </c:pt>
                <c:pt idx="1091">
                  <c:v>-54.307937622070192</c:v>
                </c:pt>
                <c:pt idx="1092">
                  <c:v>-54.662227630615199</c:v>
                </c:pt>
                <c:pt idx="1093">
                  <c:v>-55.033683776855192</c:v>
                </c:pt>
                <c:pt idx="1094">
                  <c:v>-55.391788482666193</c:v>
                </c:pt>
                <c:pt idx="1095">
                  <c:v>-55.718898773193196</c:v>
                </c:pt>
                <c:pt idx="1096">
                  <c:v>-56.011199951172195</c:v>
                </c:pt>
                <c:pt idx="1097">
                  <c:v>-56.272506713867195</c:v>
                </c:pt>
                <c:pt idx="1098">
                  <c:v>-56.5128326416012</c:v>
                </c:pt>
                <c:pt idx="1099">
                  <c:v>-56.735038757324197</c:v>
                </c:pt>
                <c:pt idx="1100">
                  <c:v>-56.947708129883203</c:v>
                </c:pt>
                <c:pt idx="1101">
                  <c:v>-57.15036392211919</c:v>
                </c:pt>
                <c:pt idx="1102">
                  <c:v>-57.334423065185199</c:v>
                </c:pt>
                <c:pt idx="1103">
                  <c:v>-57.488918304443196</c:v>
                </c:pt>
                <c:pt idx="1104">
                  <c:v>-57.596683502197202</c:v>
                </c:pt>
                <c:pt idx="1105">
                  <c:v>-57.656288146972194</c:v>
                </c:pt>
                <c:pt idx="1106">
                  <c:v>-57.677745819092202</c:v>
                </c:pt>
                <c:pt idx="1107">
                  <c:v>-57.691097259521193</c:v>
                </c:pt>
                <c:pt idx="1108">
                  <c:v>-57.727336883545199</c:v>
                </c:pt>
                <c:pt idx="1109">
                  <c:v>-57.806015014648203</c:v>
                </c:pt>
                <c:pt idx="1110">
                  <c:v>-57.937145233154205</c:v>
                </c:pt>
                <c:pt idx="1111">
                  <c:v>-58.119297027588196</c:v>
                </c:pt>
                <c:pt idx="1112">
                  <c:v>-58.327674865722194</c:v>
                </c:pt>
                <c:pt idx="1113">
                  <c:v>-58.521270751953203</c:v>
                </c:pt>
                <c:pt idx="1114">
                  <c:v>-58.670043945312194</c:v>
                </c:pt>
                <c:pt idx="1115">
                  <c:v>-58.766365051269197</c:v>
                </c:pt>
                <c:pt idx="1116">
                  <c:v>-58.817386627197202</c:v>
                </c:pt>
                <c:pt idx="1117">
                  <c:v>-58.832645416260199</c:v>
                </c:pt>
                <c:pt idx="1118">
                  <c:v>-58.826923370361193</c:v>
                </c:pt>
                <c:pt idx="1119">
                  <c:v>-58.817386627197202</c:v>
                </c:pt>
                <c:pt idx="1120">
                  <c:v>-58.8083267211912</c:v>
                </c:pt>
                <c:pt idx="1121">
                  <c:v>-58.800220489502202</c:v>
                </c:pt>
                <c:pt idx="1122">
                  <c:v>-58.787822723388196</c:v>
                </c:pt>
                <c:pt idx="1123">
                  <c:v>-58.766365051269197</c:v>
                </c:pt>
                <c:pt idx="1124">
                  <c:v>-58.7301254272462</c:v>
                </c:pt>
                <c:pt idx="1125">
                  <c:v>-58.670520782470199</c:v>
                </c:pt>
                <c:pt idx="1126">
                  <c:v>-58.58469009399419</c:v>
                </c:pt>
                <c:pt idx="1127">
                  <c:v>-58.474063873291193</c:v>
                </c:pt>
                <c:pt idx="1128">
                  <c:v>-58.3467483520512</c:v>
                </c:pt>
                <c:pt idx="1129">
                  <c:v>-58.214187622070192</c:v>
                </c:pt>
                <c:pt idx="1130">
                  <c:v>-58.087825775146193</c:v>
                </c:pt>
                <c:pt idx="1131">
                  <c:v>-57.9738616943362</c:v>
                </c:pt>
                <c:pt idx="1132">
                  <c:v>-57.878017425537202</c:v>
                </c:pt>
                <c:pt idx="1133">
                  <c:v>-57.806491851806193</c:v>
                </c:pt>
                <c:pt idx="1134">
                  <c:v>-57.754039764404205</c:v>
                </c:pt>
                <c:pt idx="1135">
                  <c:v>-57.710170745849204</c:v>
                </c:pt>
                <c:pt idx="1136">
                  <c:v>-57.664871215820192</c:v>
                </c:pt>
                <c:pt idx="1137">
                  <c:v>-57.623863220215192</c:v>
                </c:pt>
                <c:pt idx="1138">
                  <c:v>-57.600021362304197</c:v>
                </c:pt>
                <c:pt idx="1139">
                  <c:v>-57.601928710937194</c:v>
                </c:pt>
                <c:pt idx="1140">
                  <c:v>-57.630062103271193</c:v>
                </c:pt>
                <c:pt idx="1141">
                  <c:v>-57.686328887939204</c:v>
                </c:pt>
                <c:pt idx="1142">
                  <c:v>-57.771682739258203</c:v>
                </c:pt>
                <c:pt idx="1143">
                  <c:v>-57.880401611328203</c:v>
                </c:pt>
                <c:pt idx="1144">
                  <c:v>-58.000564575195192</c:v>
                </c:pt>
                <c:pt idx="1145">
                  <c:v>-58.120250701904205</c:v>
                </c:pt>
                <c:pt idx="1146">
                  <c:v>-58.246612548828203</c:v>
                </c:pt>
                <c:pt idx="1147">
                  <c:v>-58.37774276733419</c:v>
                </c:pt>
                <c:pt idx="1148">
                  <c:v>-58.514595031738203</c:v>
                </c:pt>
                <c:pt idx="1149">
                  <c:v>-58.647632598877202</c:v>
                </c:pt>
                <c:pt idx="1150">
                  <c:v>-58.770179748535192</c:v>
                </c:pt>
                <c:pt idx="1151">
                  <c:v>-58.876514434814204</c:v>
                </c:pt>
                <c:pt idx="1152">
                  <c:v>-58.967113494873196</c:v>
                </c:pt>
                <c:pt idx="1153">
                  <c:v>-59.0591430664062</c:v>
                </c:pt>
                <c:pt idx="1154">
                  <c:v>-59.176921844482202</c:v>
                </c:pt>
                <c:pt idx="1155">
                  <c:v>-59.338092803955199</c:v>
                </c:pt>
                <c:pt idx="1156">
                  <c:v>-59.548854827881193</c:v>
                </c:pt>
                <c:pt idx="1157">
                  <c:v>-59.806346893310199</c:v>
                </c:pt>
                <c:pt idx="1158">
                  <c:v>-60.091018676758203</c:v>
                </c:pt>
                <c:pt idx="1159">
                  <c:v>-60.382843017578203</c:v>
                </c:pt>
                <c:pt idx="1160">
                  <c:v>-60.655593872070192</c:v>
                </c:pt>
                <c:pt idx="1161">
                  <c:v>-60.8968734741212</c:v>
                </c:pt>
                <c:pt idx="1162">
                  <c:v>-61.103343963623196</c:v>
                </c:pt>
                <c:pt idx="1163">
                  <c:v>-61.275482177734197</c:v>
                </c:pt>
                <c:pt idx="1164">
                  <c:v>-61.423301696777195</c:v>
                </c:pt>
                <c:pt idx="1165">
                  <c:v>-61.5510940551762</c:v>
                </c:pt>
                <c:pt idx="1166">
                  <c:v>-61.660289764404205</c:v>
                </c:pt>
                <c:pt idx="1167">
                  <c:v>-61.740875244140192</c:v>
                </c:pt>
                <c:pt idx="1168">
                  <c:v>-61.7885589599612</c:v>
                </c:pt>
                <c:pt idx="1169">
                  <c:v>-61.8057250976562</c:v>
                </c:pt>
                <c:pt idx="1170">
                  <c:v>-61.803817749023203</c:v>
                </c:pt>
                <c:pt idx="1171">
                  <c:v>-61.799526214599204</c:v>
                </c:pt>
                <c:pt idx="1172">
                  <c:v>-61.812877655029205</c:v>
                </c:pt>
                <c:pt idx="1173">
                  <c:v>-61.867237091064204</c:v>
                </c:pt>
                <c:pt idx="1174">
                  <c:v>-61.974048614502202</c:v>
                </c:pt>
                <c:pt idx="1175">
                  <c:v>-62.133312225342202</c:v>
                </c:pt>
                <c:pt idx="1176">
                  <c:v>-62.331676483154205</c:v>
                </c:pt>
                <c:pt idx="1177">
                  <c:v>-62.550067901611193</c:v>
                </c:pt>
                <c:pt idx="1178">
                  <c:v>-62.775135040283196</c:v>
                </c:pt>
                <c:pt idx="1179">
                  <c:v>-62.9959106445312</c:v>
                </c:pt>
                <c:pt idx="1180">
                  <c:v>-63.205718994140192</c:v>
                </c:pt>
                <c:pt idx="1181">
                  <c:v>-63.401699066162202</c:v>
                </c:pt>
                <c:pt idx="1182">
                  <c:v>-63.584804534912202</c:v>
                </c:pt>
                <c:pt idx="1183">
                  <c:v>-63.754558563232202</c:v>
                </c:pt>
                <c:pt idx="1184">
                  <c:v>-63.908576965332195</c:v>
                </c:pt>
                <c:pt idx="1185">
                  <c:v>-64.051628112793196</c:v>
                </c:pt>
                <c:pt idx="1186">
                  <c:v>-64.196109771728203</c:v>
                </c:pt>
                <c:pt idx="1187">
                  <c:v>-64.354419708252209</c:v>
                </c:pt>
                <c:pt idx="1188">
                  <c:v>-64.530849456787195</c:v>
                </c:pt>
                <c:pt idx="1189">
                  <c:v>-64.723014831543196</c:v>
                </c:pt>
                <c:pt idx="1190">
                  <c:v>-64.9199485778812</c:v>
                </c:pt>
                <c:pt idx="1191">
                  <c:v>-65.100669860840185</c:v>
                </c:pt>
                <c:pt idx="1192">
                  <c:v>-65.248012542724211</c:v>
                </c:pt>
                <c:pt idx="1193">
                  <c:v>-65.351963043213203</c:v>
                </c:pt>
                <c:pt idx="1194">
                  <c:v>-65.414428710937187</c:v>
                </c:pt>
                <c:pt idx="1195">
                  <c:v>-65.4387474060062</c:v>
                </c:pt>
                <c:pt idx="1196">
                  <c:v>-65.432071685791186</c:v>
                </c:pt>
                <c:pt idx="1197">
                  <c:v>-65.408706665039205</c:v>
                </c:pt>
                <c:pt idx="1198">
                  <c:v>-65.3777122497562</c:v>
                </c:pt>
                <c:pt idx="1199">
                  <c:v>-65.334796905517209</c:v>
                </c:pt>
                <c:pt idx="1200">
                  <c:v>-65.267086029053189</c:v>
                </c:pt>
                <c:pt idx="1201">
                  <c:v>-65.163135528564197</c:v>
                </c:pt>
                <c:pt idx="1202">
                  <c:v>-65.010070800781193</c:v>
                </c:pt>
                <c:pt idx="1203">
                  <c:v>-64.788341522217195</c:v>
                </c:pt>
                <c:pt idx="1204">
                  <c:v>-64.482688903808196</c:v>
                </c:pt>
                <c:pt idx="1205">
                  <c:v>-64.086437225342195</c:v>
                </c:pt>
                <c:pt idx="1206">
                  <c:v>-63.605785369873196</c:v>
                </c:pt>
                <c:pt idx="1207">
                  <c:v>-63.054561614990199</c:v>
                </c:pt>
                <c:pt idx="1208">
                  <c:v>-62.4599456787112</c:v>
                </c:pt>
                <c:pt idx="1209">
                  <c:v>-61.8667602539062</c:v>
                </c:pt>
                <c:pt idx="1210">
                  <c:v>-61.325073242187194</c:v>
                </c:pt>
                <c:pt idx="1211">
                  <c:v>-60.893535614013196</c:v>
                </c:pt>
                <c:pt idx="1212">
                  <c:v>-60.614109039306193</c:v>
                </c:pt>
                <c:pt idx="1213">
                  <c:v>-60.506343841553196</c:v>
                </c:pt>
                <c:pt idx="1214">
                  <c:v>-60.557365417480192</c:v>
                </c:pt>
                <c:pt idx="1215">
                  <c:v>-60.726165771484197</c:v>
                </c:pt>
                <c:pt idx="1216">
                  <c:v>-60.959815979004198</c:v>
                </c:pt>
                <c:pt idx="1217">
                  <c:v>-61.190605163574197</c:v>
                </c:pt>
                <c:pt idx="1218">
                  <c:v>-61.356067657470199</c:v>
                </c:pt>
                <c:pt idx="1219">
                  <c:v>-61.411857604980192</c:v>
                </c:pt>
                <c:pt idx="1220">
                  <c:v>-61.33127212524419</c:v>
                </c:pt>
                <c:pt idx="1221">
                  <c:v>-61.098575592041193</c:v>
                </c:pt>
                <c:pt idx="1222">
                  <c:v>-60.706138610840192</c:v>
                </c:pt>
                <c:pt idx="1223">
                  <c:v>-60.150623321533196</c:v>
                </c:pt>
                <c:pt idx="1224">
                  <c:v>-59.427738189697202</c:v>
                </c:pt>
                <c:pt idx="1225">
                  <c:v>-58.524608612060199</c:v>
                </c:pt>
                <c:pt idx="1226">
                  <c:v>-57.434558868408196</c:v>
                </c:pt>
                <c:pt idx="1227">
                  <c:v>-56.151390075683203</c:v>
                </c:pt>
                <c:pt idx="1228">
                  <c:v>-54.668903350830199</c:v>
                </c:pt>
                <c:pt idx="1229">
                  <c:v>-52.97613143920919</c:v>
                </c:pt>
                <c:pt idx="1230">
                  <c:v>-51.0635375976562</c:v>
                </c:pt>
                <c:pt idx="1231">
                  <c:v>-48.930644989013693</c:v>
                </c:pt>
                <c:pt idx="1232">
                  <c:v>-46.567440032958991</c:v>
                </c:pt>
                <c:pt idx="1233">
                  <c:v>-43.965816497802699</c:v>
                </c:pt>
                <c:pt idx="1234">
                  <c:v>-41.119098663330099</c:v>
                </c:pt>
                <c:pt idx="1235">
                  <c:v>-38.033008575439403</c:v>
                </c:pt>
                <c:pt idx="1236">
                  <c:v>-34.726619720458991</c:v>
                </c:pt>
                <c:pt idx="1237">
                  <c:v>-31.229496002197301</c:v>
                </c:pt>
                <c:pt idx="1238">
                  <c:v>-27.587413787841804</c:v>
                </c:pt>
                <c:pt idx="1239">
                  <c:v>-23.868083953857401</c:v>
                </c:pt>
                <c:pt idx="1240">
                  <c:v>-20.148754119872997</c:v>
                </c:pt>
                <c:pt idx="1241">
                  <c:v>-16.514778137206996</c:v>
                </c:pt>
                <c:pt idx="1242">
                  <c:v>-13.048171997070298</c:v>
                </c:pt>
                <c:pt idx="1243">
                  <c:v>-9.8233222961425994</c:v>
                </c:pt>
                <c:pt idx="1244">
                  <c:v>-6.9079399108887003</c:v>
                </c:pt>
                <c:pt idx="1245">
                  <c:v>-4.3463706970214986</c:v>
                </c:pt>
                <c:pt idx="1246">
                  <c:v>-2.167224884033196</c:v>
                </c:pt>
                <c:pt idx="1247">
                  <c:v>-0.38623809814449572</c:v>
                </c:pt>
                <c:pt idx="1248">
                  <c:v>1.0013580322266051</c:v>
                </c:pt>
                <c:pt idx="1249">
                  <c:v>2.0065307617187997</c:v>
                </c:pt>
                <c:pt idx="1250">
                  <c:v>2.6578903198242045</c:v>
                </c:pt>
                <c:pt idx="1251">
                  <c:v>2.9768943786621023</c:v>
                </c:pt>
                <c:pt idx="1252">
                  <c:v>2.9697418212891051</c:v>
                </c:pt>
                <c:pt idx="1253">
                  <c:v>2.6431083679199006</c:v>
                </c:pt>
                <c:pt idx="1254">
                  <c:v>1.9974708557129048</c:v>
                </c:pt>
                <c:pt idx="1255">
                  <c:v>1.0418891906737997</c:v>
                </c:pt>
                <c:pt idx="1256">
                  <c:v>-0.22935867309569602</c:v>
                </c:pt>
                <c:pt idx="1257">
                  <c:v>-1.8110275268554972</c:v>
                </c:pt>
                <c:pt idx="1258">
                  <c:v>-3.6544799804687003</c:v>
                </c:pt>
                <c:pt idx="1259">
                  <c:v>-5.6586265563964986</c:v>
                </c:pt>
                <c:pt idx="1260">
                  <c:v>-7.7133178710937003</c:v>
                </c:pt>
                <c:pt idx="1261">
                  <c:v>-9.7489356994628977</c:v>
                </c:pt>
                <c:pt idx="1262">
                  <c:v>-11.745452880859396</c:v>
                </c:pt>
                <c:pt idx="1263">
                  <c:v>-13.722896575927699</c:v>
                </c:pt>
                <c:pt idx="1264">
                  <c:v>-15.732288360595696</c:v>
                </c:pt>
                <c:pt idx="1265">
                  <c:v>-17.856597900390604</c:v>
                </c:pt>
                <c:pt idx="1266">
                  <c:v>-20.158767700195291</c:v>
                </c:pt>
                <c:pt idx="1267">
                  <c:v>-22.643566131591804</c:v>
                </c:pt>
                <c:pt idx="1268">
                  <c:v>-25.230884552001903</c:v>
                </c:pt>
                <c:pt idx="1269">
                  <c:v>-27.790069580078104</c:v>
                </c:pt>
                <c:pt idx="1270">
                  <c:v>-30.192375183105504</c:v>
                </c:pt>
                <c:pt idx="1271">
                  <c:v>-32.366752624511697</c:v>
                </c:pt>
                <c:pt idx="1272">
                  <c:v>-34.323692321777294</c:v>
                </c:pt>
                <c:pt idx="1273">
                  <c:v>-36.132812499999993</c:v>
                </c:pt>
                <c:pt idx="1274">
                  <c:v>-37.901878356933601</c:v>
                </c:pt>
                <c:pt idx="1275">
                  <c:v>-39.744853973388693</c:v>
                </c:pt>
                <c:pt idx="1276">
                  <c:v>-41.764259338378899</c:v>
                </c:pt>
                <c:pt idx="1277">
                  <c:v>-44.004917144775398</c:v>
                </c:pt>
                <c:pt idx="1278">
                  <c:v>-46.459197998046896</c:v>
                </c:pt>
                <c:pt idx="1279">
                  <c:v>-49.075126647949197</c:v>
                </c:pt>
                <c:pt idx="1280">
                  <c:v>-51.783561706543203</c:v>
                </c:pt>
                <c:pt idx="1281">
                  <c:v>-54.521560668945192</c:v>
                </c:pt>
                <c:pt idx="1282">
                  <c:v>-57.233333587646193</c:v>
                </c:pt>
                <c:pt idx="1283">
                  <c:v>-59.879779815674191</c:v>
                </c:pt>
                <c:pt idx="1284">
                  <c:v>-62.430381774902195</c:v>
                </c:pt>
                <c:pt idx="1285">
                  <c:v>-64.865589141845192</c:v>
                </c:pt>
                <c:pt idx="1286">
                  <c:v>-67.173957824707202</c:v>
                </c:pt>
                <c:pt idx="1287">
                  <c:v>-69.352626800537195</c:v>
                </c:pt>
                <c:pt idx="1288">
                  <c:v>-71.398735046386207</c:v>
                </c:pt>
                <c:pt idx="1289">
                  <c:v>-73.318004608154212</c:v>
                </c:pt>
                <c:pt idx="1290">
                  <c:v>-75.12283325195321</c:v>
                </c:pt>
                <c:pt idx="1291">
                  <c:v>-76.827049255371207</c:v>
                </c:pt>
                <c:pt idx="1292">
                  <c:v>-78.4430503845212</c:v>
                </c:pt>
                <c:pt idx="1293">
                  <c:v>-79.97608184814419</c:v>
                </c:pt>
                <c:pt idx="1294">
                  <c:v>-81.439495086670178</c:v>
                </c:pt>
                <c:pt idx="1295">
                  <c:v>-82.835674285888189</c:v>
                </c:pt>
                <c:pt idx="1296">
                  <c:v>-84.158420562744197</c:v>
                </c:pt>
                <c:pt idx="1297">
                  <c:v>-85.39104461669919</c:v>
                </c:pt>
                <c:pt idx="1298">
                  <c:v>-86.52019500732419</c:v>
                </c:pt>
                <c:pt idx="1299">
                  <c:v>-87.538719177246179</c:v>
                </c:pt>
                <c:pt idx="1300">
                  <c:v>-88.4356498718262</c:v>
                </c:pt>
                <c:pt idx="1301">
                  <c:v>-89.208126068115178</c:v>
                </c:pt>
                <c:pt idx="1302">
                  <c:v>-89.855194091797188</c:v>
                </c:pt>
                <c:pt idx="1303">
                  <c:v>-90.379714965820199</c:v>
                </c:pt>
                <c:pt idx="1304">
                  <c:v>-90.781211853027202</c:v>
                </c:pt>
                <c:pt idx="1305">
                  <c:v>-91.055870056152202</c:v>
                </c:pt>
                <c:pt idx="1306">
                  <c:v>-91.201305389404183</c:v>
                </c:pt>
                <c:pt idx="1307">
                  <c:v>-91.211795806885192</c:v>
                </c:pt>
                <c:pt idx="1308">
                  <c:v>-91.0735130310062</c:v>
                </c:pt>
                <c:pt idx="1309">
                  <c:v>-90.783119201660185</c:v>
                </c:pt>
                <c:pt idx="1310">
                  <c:v>-90.3410911560062</c:v>
                </c:pt>
                <c:pt idx="1311">
                  <c:v>-89.74885940551718</c:v>
                </c:pt>
                <c:pt idx="1312">
                  <c:v>-89.009761810303189</c:v>
                </c:pt>
                <c:pt idx="1313">
                  <c:v>-88.132381439209183</c:v>
                </c:pt>
                <c:pt idx="1314">
                  <c:v>-87.139129638672188</c:v>
                </c:pt>
                <c:pt idx="1315">
                  <c:v>-86.0419273376462</c:v>
                </c:pt>
                <c:pt idx="1316">
                  <c:v>-84.83552932739218</c:v>
                </c:pt>
                <c:pt idx="1317">
                  <c:v>-83.497047424316179</c:v>
                </c:pt>
                <c:pt idx="1318">
                  <c:v>-81.991195678711193</c:v>
                </c:pt>
                <c:pt idx="1319">
                  <c:v>-80.28125762939419</c:v>
                </c:pt>
                <c:pt idx="1320">
                  <c:v>-78.347206115722202</c:v>
                </c:pt>
                <c:pt idx="1321">
                  <c:v>-76.21860504150419</c:v>
                </c:pt>
                <c:pt idx="1322">
                  <c:v>-73.966026306152202</c:v>
                </c:pt>
                <c:pt idx="1323">
                  <c:v>-71.673870086670206</c:v>
                </c:pt>
                <c:pt idx="1324">
                  <c:v>-69.401741027832202</c:v>
                </c:pt>
                <c:pt idx="1325">
                  <c:v>-67.177772521972202</c:v>
                </c:pt>
                <c:pt idx="1326">
                  <c:v>-64.993858337402202</c:v>
                </c:pt>
                <c:pt idx="1327">
                  <c:v>-62.806606292724204</c:v>
                </c:pt>
                <c:pt idx="1328">
                  <c:v>-60.575962066650199</c:v>
                </c:pt>
                <c:pt idx="1329">
                  <c:v>-58.286666870117195</c:v>
                </c:pt>
                <c:pt idx="1330">
                  <c:v>-55.949211120605192</c:v>
                </c:pt>
                <c:pt idx="1331">
                  <c:v>-53.591728210449197</c:v>
                </c:pt>
                <c:pt idx="1332">
                  <c:v>-51.241397857666193</c:v>
                </c:pt>
                <c:pt idx="1333">
                  <c:v>-48.921585083007791</c:v>
                </c:pt>
                <c:pt idx="1334">
                  <c:v>-46.622753143310497</c:v>
                </c:pt>
                <c:pt idx="1335">
                  <c:v>-44.322013854980504</c:v>
                </c:pt>
                <c:pt idx="1336">
                  <c:v>-42.004585266113303</c:v>
                </c:pt>
                <c:pt idx="1337">
                  <c:v>-39.675235748290994</c:v>
                </c:pt>
                <c:pt idx="1338">
                  <c:v>-37.354469299316399</c:v>
                </c:pt>
                <c:pt idx="1339">
                  <c:v>-35.060405731201193</c:v>
                </c:pt>
                <c:pt idx="1340">
                  <c:v>-32.808303833007791</c:v>
                </c:pt>
                <c:pt idx="1341">
                  <c:v>-30.610561370849602</c:v>
                </c:pt>
                <c:pt idx="1342">
                  <c:v>-28.481483459472592</c:v>
                </c:pt>
                <c:pt idx="1343">
                  <c:v>-26.430130004882791</c:v>
                </c:pt>
                <c:pt idx="1344">
                  <c:v>-24.465084075927699</c:v>
                </c:pt>
                <c:pt idx="1345">
                  <c:v>-22.588253021240199</c:v>
                </c:pt>
                <c:pt idx="1346">
                  <c:v>-20.802974700927699</c:v>
                </c:pt>
                <c:pt idx="1347">
                  <c:v>-19.106388092040994</c:v>
                </c:pt>
                <c:pt idx="1348">
                  <c:v>-17.487049102783196</c:v>
                </c:pt>
                <c:pt idx="1349">
                  <c:v>-15.935420989990199</c:v>
                </c:pt>
                <c:pt idx="1350">
                  <c:v>-14.437198638915994</c:v>
                </c:pt>
                <c:pt idx="1351">
                  <c:v>-12.986660003662095</c:v>
                </c:pt>
                <c:pt idx="1352">
                  <c:v>-11.586666107177699</c:v>
                </c:pt>
                <c:pt idx="1353">
                  <c:v>-10.249137878417997</c:v>
                </c:pt>
                <c:pt idx="1354">
                  <c:v>-8.9831352233887003</c:v>
                </c:pt>
                <c:pt idx="1355">
                  <c:v>-7.7915191650389986</c:v>
                </c:pt>
                <c:pt idx="1356">
                  <c:v>-6.6790580749512003</c:v>
                </c:pt>
                <c:pt idx="1357">
                  <c:v>-5.652427673339794</c:v>
                </c:pt>
                <c:pt idx="1358">
                  <c:v>-4.7135353088378977</c:v>
                </c:pt>
                <c:pt idx="1359">
                  <c:v>-3.8504600524901988</c:v>
                </c:pt>
                <c:pt idx="1360">
                  <c:v>-3.0546188354491974</c:v>
                </c:pt>
                <c:pt idx="1361">
                  <c:v>-2.3241043090819957</c:v>
                </c:pt>
                <c:pt idx="1362">
                  <c:v>-1.6608238220214986</c:v>
                </c:pt>
                <c:pt idx="1363">
                  <c:v>-1.0542869567870952</c:v>
                </c:pt>
                <c:pt idx="1364">
                  <c:v>-0.49829483032229405</c:v>
                </c:pt>
                <c:pt idx="1365">
                  <c:v>1.4305114746022696E-3</c:v>
                </c:pt>
                <c:pt idx="1366">
                  <c:v>0.44059753417970171</c:v>
                </c:pt>
                <c:pt idx="1367">
                  <c:v>0.82063674926759944</c:v>
                </c:pt>
                <c:pt idx="1368">
                  <c:v>1.1539459228516051</c:v>
                </c:pt>
                <c:pt idx="1369">
                  <c:v>1.4381408691406037</c:v>
                </c:pt>
                <c:pt idx="1370">
                  <c:v>1.6789436340332031</c:v>
                </c:pt>
                <c:pt idx="1371">
                  <c:v>1.885414123535206</c:v>
                </c:pt>
                <c:pt idx="1372">
                  <c:v>2.0661354064942046</c:v>
                </c:pt>
                <c:pt idx="1373">
                  <c:v>2.2182464599610014</c:v>
                </c:pt>
                <c:pt idx="1374">
                  <c:v>2.3393630981445028</c:v>
                </c:pt>
                <c:pt idx="1375">
                  <c:v>2.4323463439942046</c:v>
                </c:pt>
                <c:pt idx="1376">
                  <c:v>2.5005340576172017</c:v>
                </c:pt>
                <c:pt idx="1377">
                  <c:v>2.5434494018555043</c:v>
                </c:pt>
                <c:pt idx="1378">
                  <c:v>2.5653839111328054</c:v>
                </c:pt>
                <c:pt idx="1379">
                  <c:v>2.572059631347706</c:v>
                </c:pt>
                <c:pt idx="1380">
                  <c:v>2.5615692138672017</c:v>
                </c:pt>
                <c:pt idx="1381">
                  <c:v>2.5396347045899006</c:v>
                </c:pt>
                <c:pt idx="1382">
                  <c:v>2.5057792663574006</c:v>
                </c:pt>
                <c:pt idx="1383">
                  <c:v>2.4604797363281037</c:v>
                </c:pt>
                <c:pt idx="1384">
                  <c:v>2.4003982543945028</c:v>
                </c:pt>
                <c:pt idx="1385">
                  <c:v>2.3307800292969034</c:v>
                </c:pt>
                <c:pt idx="1386">
                  <c:v>2.2554397583008026</c:v>
                </c:pt>
                <c:pt idx="1387">
                  <c:v>2.1734237670899006</c:v>
                </c:pt>
                <c:pt idx="1388">
                  <c:v>2.0866394042969034</c:v>
                </c:pt>
                <c:pt idx="1389">
                  <c:v>1.9974708557129048</c:v>
                </c:pt>
                <c:pt idx="1390">
                  <c:v>1.9078254699707031</c:v>
                </c:pt>
                <c:pt idx="1391">
                  <c:v>1.8134117126465057</c:v>
                </c:pt>
                <c:pt idx="1392">
                  <c:v>1.7147064208985014</c:v>
                </c:pt>
                <c:pt idx="1393">
                  <c:v>1.6069412231445028</c:v>
                </c:pt>
                <c:pt idx="1394">
                  <c:v>1.488685607910206</c:v>
                </c:pt>
                <c:pt idx="1395">
                  <c:v>1.363277435302706</c:v>
                </c:pt>
                <c:pt idx="1396">
                  <c:v>1.245021820068402</c:v>
                </c:pt>
                <c:pt idx="1397">
                  <c:v>1.143932342529304</c:v>
                </c:pt>
                <c:pt idx="1398">
                  <c:v>1.061916351318402</c:v>
                </c:pt>
                <c:pt idx="1399">
                  <c:v>0.99992752075200286</c:v>
                </c:pt>
                <c:pt idx="1400">
                  <c:v>0.95748901367190342</c:v>
                </c:pt>
                <c:pt idx="1401">
                  <c:v>0.92458724975590201</c:v>
                </c:pt>
                <c:pt idx="1402">
                  <c:v>0.88644027709960227</c:v>
                </c:pt>
                <c:pt idx="1403">
                  <c:v>0.83398818969730115</c:v>
                </c:pt>
                <c:pt idx="1404">
                  <c:v>0.76627731323240056</c:v>
                </c:pt>
                <c:pt idx="1405">
                  <c:v>0.68807601928710227</c:v>
                </c:pt>
                <c:pt idx="1406">
                  <c:v>0.60558319091800428</c:v>
                </c:pt>
                <c:pt idx="1407">
                  <c:v>0.52547454833990059</c:v>
                </c:pt>
                <c:pt idx="1408">
                  <c:v>0.44870376586920457</c:v>
                </c:pt>
                <c:pt idx="1409">
                  <c:v>0.37574768066410513</c:v>
                </c:pt>
                <c:pt idx="1410">
                  <c:v>0.31185150146490059</c:v>
                </c:pt>
                <c:pt idx="1411">
                  <c:v>0.25796890258790484</c:v>
                </c:pt>
                <c:pt idx="1412">
                  <c:v>0.21409988403320313</c:v>
                </c:pt>
                <c:pt idx="1413">
                  <c:v>0.17452239990240059</c:v>
                </c:pt>
                <c:pt idx="1414">
                  <c:v>0.13685226440430398</c:v>
                </c:pt>
                <c:pt idx="1415">
                  <c:v>9.7751617431704574E-2</c:v>
                </c:pt>
                <c:pt idx="1416">
                  <c:v>5.7220458984403422E-2</c:v>
                </c:pt>
                <c:pt idx="1417">
                  <c:v>2.0503997802705953E-2</c:v>
                </c:pt>
                <c:pt idx="1418">
                  <c:v>-1.6689300537095164E-2</c:v>
                </c:pt>
                <c:pt idx="1419">
                  <c:v>-5.5313110351498551E-2</c:v>
                </c:pt>
                <c:pt idx="1420">
                  <c:v>-9.3936920165994309E-2</c:v>
                </c:pt>
                <c:pt idx="1421">
                  <c:v>-0.12493133544919743</c:v>
                </c:pt>
                <c:pt idx="1422">
                  <c:v>-0.15020370483399859</c:v>
                </c:pt>
                <c:pt idx="1423">
                  <c:v>-0.17499923706049714</c:v>
                </c:pt>
                <c:pt idx="1424">
                  <c:v>-0.19979476928709516</c:v>
                </c:pt>
                <c:pt idx="1425">
                  <c:v>-0.19979476928709516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Normalised traces'!$M$5</c:f>
              <c:strCache>
                <c:ptCount val="1"/>
                <c:pt idx="0">
                  <c:v>BatchF*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M$6:$M$1431</c:f>
              <c:numCache>
                <c:formatCode>0.000</c:formatCode>
                <c:ptCount val="1426"/>
                <c:pt idx="0">
                  <c:v>0.16736984252895581</c:v>
                </c:pt>
                <c:pt idx="1">
                  <c:v>0.17070770263592294</c:v>
                </c:pt>
                <c:pt idx="2">
                  <c:v>0.16641616821198113</c:v>
                </c:pt>
                <c:pt idx="3">
                  <c:v>0.1587867736809585</c:v>
                </c:pt>
                <c:pt idx="4">
                  <c:v>0.15544891357399138</c:v>
                </c:pt>
                <c:pt idx="5">
                  <c:v>0.16975402831997144</c:v>
                </c:pt>
                <c:pt idx="6">
                  <c:v>0.20170211791901238</c:v>
                </c:pt>
                <c:pt idx="7">
                  <c:v>0.2450942993159515</c:v>
                </c:pt>
                <c:pt idx="8">
                  <c:v>0.30231475829998544</c:v>
                </c:pt>
                <c:pt idx="9">
                  <c:v>0.36764144897392725</c:v>
                </c:pt>
                <c:pt idx="10">
                  <c:v>0.43010711669899138</c:v>
                </c:pt>
                <c:pt idx="11">
                  <c:v>0.48065185546795419</c:v>
                </c:pt>
                <c:pt idx="12">
                  <c:v>0.51832199096600107</c:v>
                </c:pt>
                <c:pt idx="13">
                  <c:v>0.54740905761696013</c:v>
                </c:pt>
                <c:pt idx="14">
                  <c:v>0.56219100952091594</c:v>
                </c:pt>
                <c:pt idx="15">
                  <c:v>0.56648254394497144</c:v>
                </c:pt>
                <c:pt idx="16">
                  <c:v>0.56314468383698113</c:v>
                </c:pt>
                <c:pt idx="17">
                  <c:v>0.54979324340797575</c:v>
                </c:pt>
                <c:pt idx="18">
                  <c:v>0.52738189697197413</c:v>
                </c:pt>
                <c:pt idx="19">
                  <c:v>0.493526458740007</c:v>
                </c:pt>
                <c:pt idx="20">
                  <c:v>0.46014785766601563</c:v>
                </c:pt>
                <c:pt idx="21">
                  <c:v>0.43106079101494288</c:v>
                </c:pt>
                <c:pt idx="22">
                  <c:v>0.40340423583893426</c:v>
                </c:pt>
                <c:pt idx="23">
                  <c:v>0.371456146240007</c:v>
                </c:pt>
                <c:pt idx="24">
                  <c:v>0.3314018249509445</c:v>
                </c:pt>
                <c:pt idx="25">
                  <c:v>0.28991699218693157</c:v>
                </c:pt>
                <c:pt idx="26">
                  <c:v>0.2503395080559585</c:v>
                </c:pt>
                <c:pt idx="27">
                  <c:v>0.20980834960892025</c:v>
                </c:pt>
                <c:pt idx="28">
                  <c:v>0.16927719116199569</c:v>
                </c:pt>
                <c:pt idx="29">
                  <c:v>0.12969970703090894</c:v>
                </c:pt>
                <c:pt idx="30">
                  <c:v>9.3936920166015625E-2</c:v>
                </c:pt>
                <c:pt idx="31">
                  <c:v>6.3419342041015625E-2</c:v>
                </c:pt>
                <c:pt idx="32">
                  <c:v>3.7193298338934255E-2</c:v>
                </c:pt>
                <c:pt idx="33">
                  <c:v>1.7166137694971439E-2</c:v>
                </c:pt>
                <c:pt idx="34">
                  <c:v>9.5367431595150265E-4</c:v>
                </c:pt>
                <c:pt idx="35">
                  <c:v>-5.7220458990059342E-3</c:v>
                </c:pt>
                <c:pt idx="36">
                  <c:v>0</c:v>
                </c:pt>
                <c:pt idx="37">
                  <c:v>1.859664916901238E-2</c:v>
                </c:pt>
                <c:pt idx="38">
                  <c:v>4.1484832762989754E-2</c:v>
                </c:pt>
                <c:pt idx="39">
                  <c:v>6.3419342041015625E-2</c:v>
                </c:pt>
                <c:pt idx="40">
                  <c:v>8.7738037108920253E-2</c:v>
                </c:pt>
                <c:pt idx="41">
                  <c:v>0.11301040649391325</c:v>
                </c:pt>
                <c:pt idx="42">
                  <c:v>0.14066696166901238</c:v>
                </c:pt>
                <c:pt idx="43">
                  <c:v>0.16164779662994988</c:v>
                </c:pt>
                <c:pt idx="44">
                  <c:v>0.1788139343259445</c:v>
                </c:pt>
                <c:pt idx="45">
                  <c:v>0.19788742065395581</c:v>
                </c:pt>
                <c:pt idx="46">
                  <c:v>0.21648406982399138</c:v>
                </c:pt>
                <c:pt idx="47">
                  <c:v>0.23365020751896282</c:v>
                </c:pt>
                <c:pt idx="48">
                  <c:v>0.2450942993159515</c:v>
                </c:pt>
                <c:pt idx="49">
                  <c:v>0.25558471679596551</c:v>
                </c:pt>
                <c:pt idx="50">
                  <c:v>0.26655197143497844</c:v>
                </c:pt>
                <c:pt idx="51">
                  <c:v>0.27704238891601563</c:v>
                </c:pt>
                <c:pt idx="52">
                  <c:v>0.28944015502895581</c:v>
                </c:pt>
                <c:pt idx="53">
                  <c:v>0.30136108398392025</c:v>
                </c:pt>
                <c:pt idx="54">
                  <c:v>0.30660629272392725</c:v>
                </c:pt>
                <c:pt idx="55">
                  <c:v>0.30279159545796119</c:v>
                </c:pt>
                <c:pt idx="56">
                  <c:v>0.29134750366199569</c:v>
                </c:pt>
                <c:pt idx="57">
                  <c:v>0.274658203125</c:v>
                </c:pt>
                <c:pt idx="58">
                  <c:v>0.25320053100494988</c:v>
                </c:pt>
                <c:pt idx="59">
                  <c:v>0.23078918456997144</c:v>
                </c:pt>
                <c:pt idx="60">
                  <c:v>0.21791458129791863</c:v>
                </c:pt>
                <c:pt idx="61">
                  <c:v>0.22125244140590894</c:v>
                </c:pt>
                <c:pt idx="62">
                  <c:v>0.24175643920796119</c:v>
                </c:pt>
                <c:pt idx="63">
                  <c:v>0.274658203125</c:v>
                </c:pt>
                <c:pt idx="64">
                  <c:v>0.31185150146393426</c:v>
                </c:pt>
                <c:pt idx="65">
                  <c:v>0.34856796264591594</c:v>
                </c:pt>
                <c:pt idx="66">
                  <c:v>0.38290023803699569</c:v>
                </c:pt>
                <c:pt idx="67">
                  <c:v>0.41723251342693857</c:v>
                </c:pt>
                <c:pt idx="68">
                  <c:v>0.44536590576092294</c:v>
                </c:pt>
                <c:pt idx="69">
                  <c:v>0.47397613525299676</c:v>
                </c:pt>
                <c:pt idx="70">
                  <c:v>0.52022933959892725</c:v>
                </c:pt>
                <c:pt idx="71">
                  <c:v>0.59509277343693157</c:v>
                </c:pt>
                <c:pt idx="72">
                  <c:v>0.707149505615007</c:v>
                </c:pt>
                <c:pt idx="73">
                  <c:v>0.86402893066394881</c:v>
                </c:pt>
                <c:pt idx="74">
                  <c:v>1.0967254638669601</c:v>
                </c:pt>
                <c:pt idx="75">
                  <c:v>1.4410018920889343</c:v>
                </c:pt>
                <c:pt idx="76">
                  <c:v>1.9268989562979186</c:v>
                </c:pt>
                <c:pt idx="77">
                  <c:v>2.5920867919919601</c:v>
                </c:pt>
                <c:pt idx="78">
                  <c:v>3.4713745117179542</c:v>
                </c:pt>
                <c:pt idx="79">
                  <c:v>4.5871734619139488</c:v>
                </c:pt>
                <c:pt idx="80">
                  <c:v>5.9399604797359871</c:v>
                </c:pt>
                <c:pt idx="81">
                  <c:v>7.5316429138180183</c:v>
                </c:pt>
                <c:pt idx="82">
                  <c:v>9.3684196472160011</c:v>
                </c:pt>
                <c:pt idx="83">
                  <c:v>11.452674865721974</c:v>
                </c:pt>
                <c:pt idx="84">
                  <c:v>13.787269592284929</c:v>
                </c:pt>
                <c:pt idx="85">
                  <c:v>16.391277313231967</c:v>
                </c:pt>
                <c:pt idx="86">
                  <c:v>19.329547882079964</c:v>
                </c:pt>
                <c:pt idx="87">
                  <c:v>22.73225784301701</c:v>
                </c:pt>
                <c:pt idx="88">
                  <c:v>26.80683135986294</c:v>
                </c:pt>
                <c:pt idx="89">
                  <c:v>31.804084777831918</c:v>
                </c:pt>
                <c:pt idx="90">
                  <c:v>37.952899932860987</c:v>
                </c:pt>
                <c:pt idx="91">
                  <c:v>45.413494110106967</c:v>
                </c:pt>
                <c:pt idx="92">
                  <c:v>54.245948791502997</c:v>
                </c:pt>
                <c:pt idx="93">
                  <c:v>64.484119415282976</c:v>
                </c:pt>
                <c:pt idx="94">
                  <c:v>76.297760009764943</c:v>
                </c:pt>
                <c:pt idx="95">
                  <c:v>90.167522430419012</c:v>
                </c:pt>
                <c:pt idx="96">
                  <c:v>106.98795318603493</c:v>
                </c:pt>
                <c:pt idx="97">
                  <c:v>127.82239913940396</c:v>
                </c:pt>
                <c:pt idx="98">
                  <c:v>153.42950820922795</c:v>
                </c:pt>
                <c:pt idx="99">
                  <c:v>183.88652801513592</c:v>
                </c:pt>
                <c:pt idx="100">
                  <c:v>218.60742568969692</c:v>
                </c:pt>
                <c:pt idx="101">
                  <c:v>256.577491760253</c:v>
                </c:pt>
                <c:pt idx="102">
                  <c:v>296.41819000244095</c:v>
                </c:pt>
                <c:pt idx="103">
                  <c:v>336.64512634277298</c:v>
                </c:pt>
                <c:pt idx="104">
                  <c:v>376.12199783325093</c:v>
                </c:pt>
                <c:pt idx="105">
                  <c:v>414.35432434082395</c:v>
                </c:pt>
                <c:pt idx="106">
                  <c:v>451.31874084472395</c:v>
                </c:pt>
                <c:pt idx="107">
                  <c:v>487.13302612304403</c:v>
                </c:pt>
                <c:pt idx="108">
                  <c:v>521.99459075927405</c:v>
                </c:pt>
                <c:pt idx="109">
                  <c:v>556.18095397949389</c:v>
                </c:pt>
                <c:pt idx="110">
                  <c:v>590.07072448730389</c:v>
                </c:pt>
                <c:pt idx="111">
                  <c:v>624.05395507812398</c:v>
                </c:pt>
                <c:pt idx="112">
                  <c:v>658.46252441406398</c:v>
                </c:pt>
                <c:pt idx="113">
                  <c:v>693.46714019775402</c:v>
                </c:pt>
                <c:pt idx="114">
                  <c:v>729.04062271118403</c:v>
                </c:pt>
                <c:pt idx="115">
                  <c:v>764.99891281127395</c:v>
                </c:pt>
                <c:pt idx="116">
                  <c:v>801.02634429931402</c:v>
                </c:pt>
                <c:pt idx="117">
                  <c:v>836.72094345092398</c:v>
                </c:pt>
                <c:pt idx="118">
                  <c:v>871.64402008056402</c:v>
                </c:pt>
                <c:pt idx="119">
                  <c:v>905.35831451416391</c:v>
                </c:pt>
                <c:pt idx="120">
                  <c:v>937.53433227539392</c:v>
                </c:pt>
                <c:pt idx="121">
                  <c:v>967.85211563110386</c:v>
                </c:pt>
                <c:pt idx="122">
                  <c:v>996.03033065795387</c:v>
                </c:pt>
                <c:pt idx="123">
                  <c:v>1021.8267440795941</c:v>
                </c:pt>
                <c:pt idx="124">
                  <c:v>1045.1593399047838</c:v>
                </c:pt>
                <c:pt idx="125">
                  <c:v>1066.048622131344</c:v>
                </c:pt>
                <c:pt idx="126">
                  <c:v>1084.4979286193839</c:v>
                </c:pt>
                <c:pt idx="127">
                  <c:v>1100.6159782409641</c:v>
                </c:pt>
                <c:pt idx="128">
                  <c:v>1114.6173477172838</c:v>
                </c:pt>
                <c:pt idx="129">
                  <c:v>1126.7662048339839</c:v>
                </c:pt>
                <c:pt idx="130">
                  <c:v>1137.244701385494</c:v>
                </c:pt>
                <c:pt idx="131">
                  <c:v>1146.247863769534</c:v>
                </c:pt>
                <c:pt idx="132">
                  <c:v>1154.029369354244</c:v>
                </c:pt>
                <c:pt idx="133">
                  <c:v>1160.7985496521042</c:v>
                </c:pt>
                <c:pt idx="134">
                  <c:v>1166.6765213012741</c:v>
                </c:pt>
                <c:pt idx="135">
                  <c:v>1171.7772483825638</c:v>
                </c:pt>
                <c:pt idx="136">
                  <c:v>1176.2042045593239</c:v>
                </c:pt>
                <c:pt idx="137">
                  <c:v>1180.0851821899441</c:v>
                </c:pt>
                <c:pt idx="138">
                  <c:v>1183.4640502929637</c:v>
                </c:pt>
                <c:pt idx="139">
                  <c:v>1186.4376068115239</c:v>
                </c:pt>
                <c:pt idx="140">
                  <c:v>1189.074516296384</c:v>
                </c:pt>
                <c:pt idx="141">
                  <c:v>1191.445827484134</c:v>
                </c:pt>
                <c:pt idx="142">
                  <c:v>1193.5672760009738</c:v>
                </c:pt>
                <c:pt idx="143">
                  <c:v>1195.4751014709441</c:v>
                </c:pt>
                <c:pt idx="144">
                  <c:v>1197.2169876098637</c:v>
                </c:pt>
                <c:pt idx="145">
                  <c:v>1198.7457275390639</c:v>
                </c:pt>
                <c:pt idx="146">
                  <c:v>1200.0865936279338</c:v>
                </c:pt>
                <c:pt idx="147">
                  <c:v>1201.302051544194</c:v>
                </c:pt>
                <c:pt idx="148">
                  <c:v>1202.5008201599139</c:v>
                </c:pt>
                <c:pt idx="149">
                  <c:v>1203.5689353942839</c:v>
                </c:pt>
                <c:pt idx="150">
                  <c:v>1204.4901847839342</c:v>
                </c:pt>
                <c:pt idx="151">
                  <c:v>1205.3852081298842</c:v>
                </c:pt>
                <c:pt idx="152">
                  <c:v>1206.275463104244</c:v>
                </c:pt>
                <c:pt idx="153">
                  <c:v>1207.018375396724</c:v>
                </c:pt>
                <c:pt idx="154">
                  <c:v>1207.5495719909641</c:v>
                </c:pt>
                <c:pt idx="155">
                  <c:v>1208.0297470092742</c:v>
                </c:pt>
                <c:pt idx="156">
                  <c:v>1208.5156440734841</c:v>
                </c:pt>
                <c:pt idx="157">
                  <c:v>1208.9247703552242</c:v>
                </c:pt>
                <c:pt idx="158">
                  <c:v>1209.1689109802242</c:v>
                </c:pt>
                <c:pt idx="159">
                  <c:v>1209.3238830566438</c:v>
                </c:pt>
                <c:pt idx="160">
                  <c:v>1209.4025611877441</c:v>
                </c:pt>
                <c:pt idx="161">
                  <c:v>1209.449768066404</c:v>
                </c:pt>
                <c:pt idx="162">
                  <c:v>1209.4430923461941</c:v>
                </c:pt>
                <c:pt idx="163">
                  <c:v>1209.3544006347638</c:v>
                </c:pt>
                <c:pt idx="164">
                  <c:v>1209.235668182374</c:v>
                </c:pt>
                <c:pt idx="165">
                  <c:v>1209.125041961674</c:v>
                </c:pt>
                <c:pt idx="166">
                  <c:v>1208.9791297912639</c:v>
                </c:pt>
                <c:pt idx="167">
                  <c:v>1208.7292671203641</c:v>
                </c:pt>
                <c:pt idx="168">
                  <c:v>1208.3706855773939</c:v>
                </c:pt>
                <c:pt idx="169">
                  <c:v>1207.9362869262741</c:v>
                </c:pt>
                <c:pt idx="170">
                  <c:v>1207.415580749514</c:v>
                </c:pt>
                <c:pt idx="171">
                  <c:v>1206.775188446044</c:v>
                </c:pt>
                <c:pt idx="172">
                  <c:v>1206.226348876954</c:v>
                </c:pt>
                <c:pt idx="173">
                  <c:v>1205.6941986083939</c:v>
                </c:pt>
                <c:pt idx="174">
                  <c:v>1205.1301002502441</c:v>
                </c:pt>
                <c:pt idx="175">
                  <c:v>1204.4572830200141</c:v>
                </c:pt>
                <c:pt idx="176">
                  <c:v>1203.6938667297341</c:v>
                </c:pt>
                <c:pt idx="177">
                  <c:v>1202.8980255126939</c:v>
                </c:pt>
                <c:pt idx="178">
                  <c:v>1201.9190788269038</c:v>
                </c:pt>
                <c:pt idx="179">
                  <c:v>1200.8118629455539</c:v>
                </c:pt>
                <c:pt idx="180">
                  <c:v>1199.6350288391141</c:v>
                </c:pt>
                <c:pt idx="181">
                  <c:v>1198.3876228332538</c:v>
                </c:pt>
                <c:pt idx="182">
                  <c:v>1197.0887184143039</c:v>
                </c:pt>
                <c:pt idx="183">
                  <c:v>1195.718288421634</c:v>
                </c:pt>
                <c:pt idx="184">
                  <c:v>1194.3092346191438</c:v>
                </c:pt>
                <c:pt idx="185">
                  <c:v>1192.8453445434538</c:v>
                </c:pt>
                <c:pt idx="186">
                  <c:v>1191.2560462951637</c:v>
                </c:pt>
                <c:pt idx="187">
                  <c:v>1189.612865447994</c:v>
                </c:pt>
                <c:pt idx="188">
                  <c:v>1187.8457069396941</c:v>
                </c:pt>
                <c:pt idx="189">
                  <c:v>1185.9178543090839</c:v>
                </c:pt>
                <c:pt idx="190">
                  <c:v>1183.8440895080539</c:v>
                </c:pt>
                <c:pt idx="191">
                  <c:v>1181.658267974854</c:v>
                </c:pt>
                <c:pt idx="192">
                  <c:v>1179.368972778324</c:v>
                </c:pt>
                <c:pt idx="193">
                  <c:v>1176.9413948059041</c:v>
                </c:pt>
                <c:pt idx="194">
                  <c:v>1174.3774414062541</c:v>
                </c:pt>
                <c:pt idx="195">
                  <c:v>1171.6413497924841</c:v>
                </c:pt>
                <c:pt idx="196">
                  <c:v>1168.6906814575141</c:v>
                </c:pt>
                <c:pt idx="197">
                  <c:v>1165.4763221740741</c:v>
                </c:pt>
                <c:pt idx="198">
                  <c:v>1161.9925498962439</c:v>
                </c:pt>
                <c:pt idx="199">
                  <c:v>1158.2026481628441</c:v>
                </c:pt>
                <c:pt idx="200">
                  <c:v>1154.1442871093741</c:v>
                </c:pt>
                <c:pt idx="201">
                  <c:v>1149.8270034790039</c:v>
                </c:pt>
                <c:pt idx="202">
                  <c:v>1145.1916694641141</c:v>
                </c:pt>
                <c:pt idx="203">
                  <c:v>1140.1977539062541</c:v>
                </c:pt>
                <c:pt idx="204">
                  <c:v>1134.8986625671341</c:v>
                </c:pt>
                <c:pt idx="205">
                  <c:v>1129.2848587036137</c:v>
                </c:pt>
                <c:pt idx="206">
                  <c:v>1123.2647895812938</c:v>
                </c:pt>
                <c:pt idx="207">
                  <c:v>1116.8045997619638</c:v>
                </c:pt>
                <c:pt idx="208">
                  <c:v>1109.901428222654</c:v>
                </c:pt>
                <c:pt idx="209">
                  <c:v>1102.548122406004</c:v>
                </c:pt>
                <c:pt idx="210">
                  <c:v>1094.643115997314</c:v>
                </c:pt>
                <c:pt idx="211">
                  <c:v>1086.199283599854</c:v>
                </c:pt>
                <c:pt idx="212">
                  <c:v>1077.2309303283641</c:v>
                </c:pt>
                <c:pt idx="213">
                  <c:v>1067.6698684692342</c:v>
                </c:pt>
                <c:pt idx="214">
                  <c:v>1057.462215423584</c:v>
                </c:pt>
                <c:pt idx="215">
                  <c:v>1046.6108322143541</c:v>
                </c:pt>
                <c:pt idx="216">
                  <c:v>1035.1204872131339</c:v>
                </c:pt>
                <c:pt idx="217">
                  <c:v>1022.9763984680141</c:v>
                </c:pt>
                <c:pt idx="218">
                  <c:v>1010.3015899658241</c:v>
                </c:pt>
                <c:pt idx="219">
                  <c:v>997.38788604736385</c:v>
                </c:pt>
                <c:pt idx="220">
                  <c:v>984.57050323486385</c:v>
                </c:pt>
                <c:pt idx="221">
                  <c:v>972.23377227783396</c:v>
                </c:pt>
                <c:pt idx="222">
                  <c:v>960.68096160888388</c:v>
                </c:pt>
                <c:pt idx="223">
                  <c:v>949.96547698974393</c:v>
                </c:pt>
                <c:pt idx="224">
                  <c:v>939.68343734741404</c:v>
                </c:pt>
                <c:pt idx="225">
                  <c:v>929.13436889648403</c:v>
                </c:pt>
                <c:pt idx="226">
                  <c:v>917.53435134887388</c:v>
                </c:pt>
                <c:pt idx="227">
                  <c:v>904.23011779785395</c:v>
                </c:pt>
                <c:pt idx="228">
                  <c:v>889.023303985594</c:v>
                </c:pt>
                <c:pt idx="229">
                  <c:v>872.31111526489406</c:v>
                </c:pt>
                <c:pt idx="230">
                  <c:v>855.08441925048407</c:v>
                </c:pt>
                <c:pt idx="231">
                  <c:v>838.73605728149403</c:v>
                </c:pt>
                <c:pt idx="232">
                  <c:v>824.93829727172385</c:v>
                </c:pt>
                <c:pt idx="233">
                  <c:v>815.3262138366739</c:v>
                </c:pt>
                <c:pt idx="234">
                  <c:v>811.14053726196391</c:v>
                </c:pt>
                <c:pt idx="235">
                  <c:v>812.87288665771405</c:v>
                </c:pt>
                <c:pt idx="236">
                  <c:v>819.99588012695392</c:v>
                </c:pt>
                <c:pt idx="237">
                  <c:v>830.89685440063397</c:v>
                </c:pt>
                <c:pt idx="238">
                  <c:v>843.12725067138388</c:v>
                </c:pt>
                <c:pt idx="239">
                  <c:v>853.92379760742404</c:v>
                </c:pt>
                <c:pt idx="240">
                  <c:v>860.69011688232388</c:v>
                </c:pt>
                <c:pt idx="241">
                  <c:v>861.38916015625398</c:v>
                </c:pt>
                <c:pt idx="242">
                  <c:v>854.8059463500939</c:v>
                </c:pt>
                <c:pt idx="243">
                  <c:v>840.62337875366404</c:v>
                </c:pt>
                <c:pt idx="244">
                  <c:v>819.19860839843398</c:v>
                </c:pt>
                <c:pt idx="245">
                  <c:v>791.28265380859386</c:v>
                </c:pt>
                <c:pt idx="246">
                  <c:v>757.95269012451388</c:v>
                </c:pt>
                <c:pt idx="247">
                  <c:v>720.612049102784</c:v>
                </c:pt>
                <c:pt idx="248">
                  <c:v>681.01263046264387</c:v>
                </c:pt>
                <c:pt idx="249">
                  <c:v>641.07036590576388</c:v>
                </c:pt>
                <c:pt idx="250">
                  <c:v>602.64158248901401</c:v>
                </c:pt>
                <c:pt idx="251">
                  <c:v>567.27123260498399</c:v>
                </c:pt>
                <c:pt idx="252">
                  <c:v>535.99357604980389</c:v>
                </c:pt>
                <c:pt idx="253">
                  <c:v>509.26208496093398</c:v>
                </c:pt>
                <c:pt idx="254">
                  <c:v>487.04910278320392</c:v>
                </c:pt>
                <c:pt idx="255">
                  <c:v>469.009876251224</c:v>
                </c:pt>
                <c:pt idx="256">
                  <c:v>454.61750030517408</c:v>
                </c:pt>
                <c:pt idx="257">
                  <c:v>443.22919845581407</c:v>
                </c:pt>
                <c:pt idx="258">
                  <c:v>434.10825729370401</c:v>
                </c:pt>
                <c:pt idx="259">
                  <c:v>426.52702331543401</c:v>
                </c:pt>
                <c:pt idx="260">
                  <c:v>419.81172561645394</c:v>
                </c:pt>
                <c:pt idx="261">
                  <c:v>413.44499588012593</c:v>
                </c:pt>
                <c:pt idx="262">
                  <c:v>407.14263916015591</c:v>
                </c:pt>
                <c:pt idx="263">
                  <c:v>400.89607238769497</c:v>
                </c:pt>
                <c:pt idx="264">
                  <c:v>394.93799209594692</c:v>
                </c:pt>
                <c:pt idx="265">
                  <c:v>389.586925506591</c:v>
                </c:pt>
                <c:pt idx="266">
                  <c:v>385.13231277465798</c:v>
                </c:pt>
                <c:pt idx="267">
                  <c:v>381.74247741699196</c:v>
                </c:pt>
                <c:pt idx="268">
                  <c:v>379.42409515380791</c:v>
                </c:pt>
                <c:pt idx="269">
                  <c:v>378.06749343871991</c:v>
                </c:pt>
                <c:pt idx="270">
                  <c:v>377.49052047729401</c:v>
                </c:pt>
                <c:pt idx="271">
                  <c:v>377.53629684448197</c:v>
                </c:pt>
                <c:pt idx="272">
                  <c:v>378.10230255126896</c:v>
                </c:pt>
                <c:pt idx="273">
                  <c:v>379.166603088378</c:v>
                </c:pt>
                <c:pt idx="274">
                  <c:v>380.72729110717694</c:v>
                </c:pt>
                <c:pt idx="275">
                  <c:v>382.729053497314</c:v>
                </c:pt>
                <c:pt idx="276">
                  <c:v>385.017871856689</c:v>
                </c:pt>
                <c:pt idx="277">
                  <c:v>387.30907440185501</c:v>
                </c:pt>
                <c:pt idx="278">
                  <c:v>389.20354843139592</c:v>
                </c:pt>
                <c:pt idx="279">
                  <c:v>390.19632339477494</c:v>
                </c:pt>
                <c:pt idx="280">
                  <c:v>389.787197113037</c:v>
                </c:pt>
                <c:pt idx="281">
                  <c:v>387.56513595580998</c:v>
                </c:pt>
                <c:pt idx="282">
                  <c:v>383.25881958007801</c:v>
                </c:pt>
                <c:pt idx="283">
                  <c:v>376.77669525146393</c:v>
                </c:pt>
                <c:pt idx="284">
                  <c:v>368.20459365844692</c:v>
                </c:pt>
                <c:pt idx="285">
                  <c:v>357.80525207519497</c:v>
                </c:pt>
                <c:pt idx="286">
                  <c:v>345.947265625</c:v>
                </c:pt>
                <c:pt idx="287">
                  <c:v>333.05311203002896</c:v>
                </c:pt>
                <c:pt idx="288">
                  <c:v>319.56243515014592</c:v>
                </c:pt>
                <c:pt idx="289">
                  <c:v>305.87387084960892</c:v>
                </c:pt>
                <c:pt idx="290">
                  <c:v>292.32454299926701</c:v>
                </c:pt>
                <c:pt idx="291">
                  <c:v>279.18863296508698</c:v>
                </c:pt>
                <c:pt idx="292">
                  <c:v>266.67594909667901</c:v>
                </c:pt>
                <c:pt idx="293">
                  <c:v>254.92334365844692</c:v>
                </c:pt>
                <c:pt idx="294">
                  <c:v>243.99662017822197</c:v>
                </c:pt>
                <c:pt idx="295">
                  <c:v>233.92820358276299</c:v>
                </c:pt>
                <c:pt idx="296">
                  <c:v>224.74431991577092</c:v>
                </c:pt>
                <c:pt idx="297">
                  <c:v>216.44926071166901</c:v>
                </c:pt>
                <c:pt idx="298">
                  <c:v>209.03301239013592</c:v>
                </c:pt>
                <c:pt idx="299">
                  <c:v>202.49652862548794</c:v>
                </c:pt>
                <c:pt idx="300">
                  <c:v>196.85935974120991</c:v>
                </c:pt>
                <c:pt idx="301">
                  <c:v>192.14725494384697</c:v>
                </c:pt>
                <c:pt idx="302">
                  <c:v>188.38739395141602</c:v>
                </c:pt>
                <c:pt idx="303">
                  <c:v>185.62078475952092</c:v>
                </c:pt>
                <c:pt idx="304">
                  <c:v>183.90035629272393</c:v>
                </c:pt>
                <c:pt idx="305">
                  <c:v>183.26854705810501</c:v>
                </c:pt>
                <c:pt idx="306">
                  <c:v>183.74872207641602</c:v>
                </c:pt>
                <c:pt idx="307">
                  <c:v>185.33372879028298</c:v>
                </c:pt>
                <c:pt idx="308">
                  <c:v>187.96062469482399</c:v>
                </c:pt>
                <c:pt idx="309">
                  <c:v>191.50066375732399</c:v>
                </c:pt>
                <c:pt idx="310">
                  <c:v>195.74022293090798</c:v>
                </c:pt>
                <c:pt idx="311">
                  <c:v>200.38270950317292</c:v>
                </c:pt>
                <c:pt idx="312">
                  <c:v>205.04999160766602</c:v>
                </c:pt>
                <c:pt idx="313">
                  <c:v>209.34104919433491</c:v>
                </c:pt>
                <c:pt idx="314">
                  <c:v>212.87775039672795</c:v>
                </c:pt>
                <c:pt idx="315">
                  <c:v>215.33536911010697</c:v>
                </c:pt>
                <c:pt idx="316">
                  <c:v>216.46976470947197</c:v>
                </c:pt>
                <c:pt idx="317">
                  <c:v>216.14885330200093</c:v>
                </c:pt>
                <c:pt idx="318">
                  <c:v>214.37311172485295</c:v>
                </c:pt>
                <c:pt idx="319">
                  <c:v>211.23361587524391</c:v>
                </c:pt>
                <c:pt idx="320">
                  <c:v>206.88867568969692</c:v>
                </c:pt>
                <c:pt idx="321">
                  <c:v>201.53379440307594</c:v>
                </c:pt>
                <c:pt idx="322">
                  <c:v>195.39117813110295</c:v>
                </c:pt>
                <c:pt idx="323">
                  <c:v>188.69924545287995</c:v>
                </c:pt>
                <c:pt idx="324">
                  <c:v>181.68163299560501</c:v>
                </c:pt>
                <c:pt idx="325">
                  <c:v>174.54433441162098</c:v>
                </c:pt>
                <c:pt idx="326">
                  <c:v>167.46282577514592</c:v>
                </c:pt>
                <c:pt idx="327">
                  <c:v>160.59064865112293</c:v>
                </c:pt>
                <c:pt idx="328">
                  <c:v>154.06131744384697</c:v>
                </c:pt>
                <c:pt idx="329">
                  <c:v>147.95875549316395</c:v>
                </c:pt>
                <c:pt idx="330">
                  <c:v>142.33160018920796</c:v>
                </c:pt>
                <c:pt idx="331">
                  <c:v>137.20607757568291</c:v>
                </c:pt>
                <c:pt idx="332">
                  <c:v>132.590293884277</c:v>
                </c:pt>
                <c:pt idx="333">
                  <c:v>128.48043441772393</c:v>
                </c:pt>
                <c:pt idx="334">
                  <c:v>124.84645843505791</c:v>
                </c:pt>
                <c:pt idx="335">
                  <c:v>121.65307998657192</c:v>
                </c:pt>
                <c:pt idx="336">
                  <c:v>118.86215209960892</c:v>
                </c:pt>
                <c:pt idx="337">
                  <c:v>116.43695831298794</c:v>
                </c:pt>
                <c:pt idx="338">
                  <c:v>114.34459686279195</c:v>
                </c:pt>
                <c:pt idx="339">
                  <c:v>112.540245056152</c:v>
                </c:pt>
                <c:pt idx="340">
                  <c:v>110.98909378051701</c:v>
                </c:pt>
                <c:pt idx="341">
                  <c:v>109.66491699218693</c:v>
                </c:pt>
                <c:pt idx="342">
                  <c:v>108.550548553466</c:v>
                </c:pt>
                <c:pt idx="343">
                  <c:v>107.61499404907192</c:v>
                </c:pt>
                <c:pt idx="344">
                  <c:v>106.82535171508698</c:v>
                </c:pt>
                <c:pt idx="345">
                  <c:v>106.162071228027</c:v>
                </c:pt>
                <c:pt idx="346">
                  <c:v>105.61037063598599</c:v>
                </c:pt>
                <c:pt idx="347">
                  <c:v>105.15356063842694</c:v>
                </c:pt>
                <c:pt idx="348">
                  <c:v>104.77018356323197</c:v>
                </c:pt>
                <c:pt idx="349">
                  <c:v>104.45547103881802</c:v>
                </c:pt>
                <c:pt idx="350">
                  <c:v>104.21371459960892</c:v>
                </c:pt>
                <c:pt idx="351">
                  <c:v>104.05349731445301</c:v>
                </c:pt>
                <c:pt idx="352">
                  <c:v>103.97672653198197</c:v>
                </c:pt>
                <c:pt idx="353">
                  <c:v>103.98054122924793</c:v>
                </c:pt>
                <c:pt idx="354">
                  <c:v>104.06637191772393</c:v>
                </c:pt>
                <c:pt idx="355">
                  <c:v>104.24375534057594</c:v>
                </c:pt>
                <c:pt idx="356">
                  <c:v>104.51030731201092</c:v>
                </c:pt>
                <c:pt idx="357">
                  <c:v>104.84647750854401</c:v>
                </c:pt>
                <c:pt idx="358">
                  <c:v>105.22508621215798</c:v>
                </c:pt>
                <c:pt idx="359">
                  <c:v>105.61609268188397</c:v>
                </c:pt>
                <c:pt idx="360">
                  <c:v>105.98134994506802</c:v>
                </c:pt>
                <c:pt idx="361">
                  <c:v>106.25696182250897</c:v>
                </c:pt>
                <c:pt idx="362">
                  <c:v>106.37426376342694</c:v>
                </c:pt>
                <c:pt idx="363">
                  <c:v>106.26745223999001</c:v>
                </c:pt>
                <c:pt idx="364">
                  <c:v>105.88121414184491</c:v>
                </c:pt>
                <c:pt idx="365">
                  <c:v>105.16738891601494</c:v>
                </c:pt>
                <c:pt idx="366">
                  <c:v>104.095458984375</c:v>
                </c:pt>
                <c:pt idx="367">
                  <c:v>102.65827178954999</c:v>
                </c:pt>
                <c:pt idx="368">
                  <c:v>100.85773468017499</c:v>
                </c:pt>
                <c:pt idx="369">
                  <c:v>98.706722259520916</c:v>
                </c:pt>
                <c:pt idx="370">
                  <c:v>96.225738525389943</c:v>
                </c:pt>
                <c:pt idx="371">
                  <c:v>93.460559844969907</c:v>
                </c:pt>
                <c:pt idx="372">
                  <c:v>90.466976165770916</c:v>
                </c:pt>
                <c:pt idx="373">
                  <c:v>87.301731109618913</c:v>
                </c:pt>
                <c:pt idx="374">
                  <c:v>84.021568298338934</c:v>
                </c:pt>
                <c:pt idx="375">
                  <c:v>80.687522888182912</c:v>
                </c:pt>
                <c:pt idx="376">
                  <c:v>77.362060546875</c:v>
                </c:pt>
                <c:pt idx="377">
                  <c:v>74.088573455809978</c:v>
                </c:pt>
                <c:pt idx="378">
                  <c:v>70.900917053221974</c:v>
                </c:pt>
                <c:pt idx="379">
                  <c:v>67.820072174071925</c:v>
                </c:pt>
                <c:pt idx="380">
                  <c:v>64.872264862059978</c:v>
                </c:pt>
                <c:pt idx="381">
                  <c:v>62.08515167236294</c:v>
                </c:pt>
                <c:pt idx="382">
                  <c:v>59.471130371092954</c:v>
                </c:pt>
                <c:pt idx="383">
                  <c:v>57.039260864257017</c:v>
                </c:pt>
                <c:pt idx="384">
                  <c:v>54.784297943115007</c:v>
                </c:pt>
                <c:pt idx="385">
                  <c:v>52.709579467772983</c:v>
                </c:pt>
                <c:pt idx="386">
                  <c:v>50.809383392332961</c:v>
                </c:pt>
                <c:pt idx="387">
                  <c:v>49.069881439207961</c:v>
                </c:pt>
                <c:pt idx="388">
                  <c:v>47.479629516600994</c:v>
                </c:pt>
                <c:pt idx="389">
                  <c:v>46.025276184081918</c:v>
                </c:pt>
                <c:pt idx="390">
                  <c:v>44.699668884277003</c:v>
                </c:pt>
                <c:pt idx="391">
                  <c:v>43.491840362547919</c:v>
                </c:pt>
                <c:pt idx="392">
                  <c:v>42.389392852782976</c:v>
                </c:pt>
                <c:pt idx="393">
                  <c:v>41.386127471922919</c:v>
                </c:pt>
                <c:pt idx="394">
                  <c:v>40.469646453856967</c:v>
                </c:pt>
                <c:pt idx="395">
                  <c:v>39.633750915527003</c:v>
                </c:pt>
                <c:pt idx="396">
                  <c:v>38.864612579344907</c:v>
                </c:pt>
                <c:pt idx="397">
                  <c:v>38.15603256225495</c:v>
                </c:pt>
                <c:pt idx="398">
                  <c:v>37.503719329832961</c:v>
                </c:pt>
                <c:pt idx="399">
                  <c:v>36.902427673338934</c:v>
                </c:pt>
                <c:pt idx="400">
                  <c:v>36.346435546875</c:v>
                </c:pt>
                <c:pt idx="401">
                  <c:v>35.828590393065952</c:v>
                </c:pt>
                <c:pt idx="402">
                  <c:v>35.352706909179005</c:v>
                </c:pt>
                <c:pt idx="403">
                  <c:v>34.911632537841001</c:v>
                </c:pt>
                <c:pt idx="404">
                  <c:v>34.499645233153956</c:v>
                </c:pt>
                <c:pt idx="405">
                  <c:v>34.11340713500897</c:v>
                </c:pt>
                <c:pt idx="406">
                  <c:v>33.753395080565952</c:v>
                </c:pt>
                <c:pt idx="407">
                  <c:v>33.421993255615007</c:v>
                </c:pt>
                <c:pt idx="408">
                  <c:v>33.118724822997933</c:v>
                </c:pt>
                <c:pt idx="409">
                  <c:v>32.843589782713934</c:v>
                </c:pt>
                <c:pt idx="410">
                  <c:v>32.599449157713934</c:v>
                </c:pt>
                <c:pt idx="411">
                  <c:v>32.381057739257017</c:v>
                </c:pt>
                <c:pt idx="412">
                  <c:v>32.190322875975994</c:v>
                </c:pt>
                <c:pt idx="413">
                  <c:v>32.02724456787098</c:v>
                </c:pt>
                <c:pt idx="414">
                  <c:v>31.894207000731967</c:v>
                </c:pt>
                <c:pt idx="415">
                  <c:v>31.79216384887593</c:v>
                </c:pt>
                <c:pt idx="416">
                  <c:v>31.71682357787995</c:v>
                </c:pt>
                <c:pt idx="417">
                  <c:v>31.67390823364201</c:v>
                </c:pt>
                <c:pt idx="418">
                  <c:v>31.661510467528956</c:v>
                </c:pt>
                <c:pt idx="419">
                  <c:v>31.686782836913949</c:v>
                </c:pt>
                <c:pt idx="420">
                  <c:v>31.744480133055959</c:v>
                </c:pt>
                <c:pt idx="421">
                  <c:v>31.836986541747933</c:v>
                </c:pt>
                <c:pt idx="422">
                  <c:v>31.969547271727947</c:v>
                </c:pt>
                <c:pt idx="423">
                  <c:v>32.145500183105014</c:v>
                </c:pt>
                <c:pt idx="424">
                  <c:v>32.379150390625</c:v>
                </c:pt>
                <c:pt idx="425">
                  <c:v>32.670497894286996</c:v>
                </c:pt>
                <c:pt idx="426">
                  <c:v>33.03432464599598</c:v>
                </c:pt>
                <c:pt idx="427">
                  <c:v>33.480167388916016</c:v>
                </c:pt>
                <c:pt idx="428">
                  <c:v>34.018039703368913</c:v>
                </c:pt>
                <c:pt idx="429">
                  <c:v>34.657478332518963</c:v>
                </c:pt>
                <c:pt idx="430">
                  <c:v>35.394191741943018</c:v>
                </c:pt>
                <c:pt idx="431">
                  <c:v>36.231994628905909</c:v>
                </c:pt>
                <c:pt idx="432">
                  <c:v>37.158489227294012</c:v>
                </c:pt>
                <c:pt idx="433">
                  <c:v>38.157463073730014</c:v>
                </c:pt>
                <c:pt idx="434">
                  <c:v>39.208412170409929</c:v>
                </c:pt>
                <c:pt idx="435">
                  <c:v>40.285110473632017</c:v>
                </c:pt>
                <c:pt idx="436">
                  <c:v>41.358947753905909</c:v>
                </c:pt>
                <c:pt idx="437">
                  <c:v>42.388439178466001</c:v>
                </c:pt>
                <c:pt idx="438">
                  <c:v>43.338775634764943</c:v>
                </c:pt>
                <c:pt idx="439">
                  <c:v>44.18420791625897</c:v>
                </c:pt>
                <c:pt idx="440">
                  <c:v>44.896125793456918</c:v>
                </c:pt>
                <c:pt idx="441">
                  <c:v>45.448780059813998</c:v>
                </c:pt>
                <c:pt idx="442">
                  <c:v>45.825958251953011</c:v>
                </c:pt>
                <c:pt idx="443">
                  <c:v>46.030521392821925</c:v>
                </c:pt>
                <c:pt idx="444">
                  <c:v>46.068668365477947</c:v>
                </c:pt>
                <c:pt idx="445">
                  <c:v>45.947551727294012</c:v>
                </c:pt>
                <c:pt idx="446">
                  <c:v>45.685291290282976</c:v>
                </c:pt>
                <c:pt idx="447">
                  <c:v>45.309066772459914</c:v>
                </c:pt>
                <c:pt idx="448">
                  <c:v>44.845104217528956</c:v>
                </c:pt>
                <c:pt idx="449">
                  <c:v>44.323444366454964</c:v>
                </c:pt>
                <c:pt idx="450">
                  <c:v>43.770313262938998</c:v>
                </c:pt>
                <c:pt idx="451">
                  <c:v>43.210506439207961</c:v>
                </c:pt>
                <c:pt idx="452">
                  <c:v>42.667865753172919</c:v>
                </c:pt>
                <c:pt idx="453">
                  <c:v>42.152404785155909</c:v>
                </c:pt>
                <c:pt idx="454">
                  <c:v>41.670322418211981</c:v>
                </c:pt>
                <c:pt idx="455">
                  <c:v>41.219234466551939</c:v>
                </c:pt>
                <c:pt idx="456">
                  <c:v>40.795803070068018</c:v>
                </c:pt>
                <c:pt idx="457">
                  <c:v>40.394306182860987</c:v>
                </c:pt>
                <c:pt idx="458">
                  <c:v>40.002822875975994</c:v>
                </c:pt>
                <c:pt idx="459">
                  <c:v>39.614677429198991</c:v>
                </c:pt>
                <c:pt idx="460">
                  <c:v>39.222717285155909</c:v>
                </c:pt>
                <c:pt idx="461">
                  <c:v>38.813591003416946</c:v>
                </c:pt>
                <c:pt idx="462">
                  <c:v>38.375854492186932</c:v>
                </c:pt>
                <c:pt idx="463">
                  <c:v>37.904739379882017</c:v>
                </c:pt>
                <c:pt idx="464">
                  <c:v>37.396907806395916</c:v>
                </c:pt>
                <c:pt idx="465">
                  <c:v>36.848068237304005</c:v>
                </c:pt>
                <c:pt idx="466">
                  <c:v>36.252498626707961</c:v>
                </c:pt>
                <c:pt idx="467">
                  <c:v>35.614490509032976</c:v>
                </c:pt>
                <c:pt idx="468">
                  <c:v>34.939765930174985</c:v>
                </c:pt>
                <c:pt idx="469">
                  <c:v>34.229278564453011</c:v>
                </c:pt>
                <c:pt idx="470">
                  <c:v>33.482074737547919</c:v>
                </c:pt>
                <c:pt idx="471">
                  <c:v>32.704830169676939</c:v>
                </c:pt>
                <c:pt idx="472">
                  <c:v>31.913280487059978</c:v>
                </c:pt>
                <c:pt idx="473">
                  <c:v>31.12268447875897</c:v>
                </c:pt>
                <c:pt idx="474">
                  <c:v>30.336856842041016</c:v>
                </c:pt>
                <c:pt idx="475">
                  <c:v>29.561519622801939</c:v>
                </c:pt>
                <c:pt idx="476">
                  <c:v>28.808116912841001</c:v>
                </c:pt>
                <c:pt idx="477">
                  <c:v>28.082370758055959</c:v>
                </c:pt>
                <c:pt idx="478">
                  <c:v>27.38857269287098</c:v>
                </c:pt>
                <c:pt idx="479">
                  <c:v>26.726722717284929</c:v>
                </c:pt>
                <c:pt idx="480">
                  <c:v>26.107311248778956</c:v>
                </c:pt>
                <c:pt idx="481">
                  <c:v>25.535106658934978</c:v>
                </c:pt>
                <c:pt idx="482">
                  <c:v>25.02107620239201</c:v>
                </c:pt>
                <c:pt idx="483">
                  <c:v>24.571418762206918</c:v>
                </c:pt>
                <c:pt idx="484">
                  <c:v>24.187564849852947</c:v>
                </c:pt>
                <c:pt idx="485">
                  <c:v>23.866176605223927</c:v>
                </c:pt>
                <c:pt idx="486">
                  <c:v>23.609638214110987</c:v>
                </c:pt>
                <c:pt idx="487">
                  <c:v>23.427486419676939</c:v>
                </c:pt>
                <c:pt idx="488">
                  <c:v>23.313045501707961</c:v>
                </c:pt>
                <c:pt idx="489">
                  <c:v>23.260593414305959</c:v>
                </c:pt>
                <c:pt idx="490">
                  <c:v>23.273944854735987</c:v>
                </c:pt>
                <c:pt idx="491">
                  <c:v>23.364067077635923</c:v>
                </c:pt>
                <c:pt idx="492">
                  <c:v>23.533344268797919</c:v>
                </c:pt>
                <c:pt idx="493">
                  <c:v>23.776054382323991</c:v>
                </c:pt>
                <c:pt idx="494">
                  <c:v>24.094581604002997</c:v>
                </c:pt>
                <c:pt idx="495">
                  <c:v>24.492740631102947</c:v>
                </c:pt>
                <c:pt idx="496">
                  <c:v>24.969100952147983</c:v>
                </c:pt>
                <c:pt idx="497">
                  <c:v>25.52175521850495</c:v>
                </c:pt>
                <c:pt idx="498">
                  <c:v>26.149272918700945</c:v>
                </c:pt>
                <c:pt idx="499">
                  <c:v>26.861190795897983</c:v>
                </c:pt>
                <c:pt idx="500">
                  <c:v>27.662754058836981</c:v>
                </c:pt>
                <c:pt idx="501">
                  <c:v>28.554916381834914</c:v>
                </c:pt>
                <c:pt idx="502">
                  <c:v>29.538154602049985</c:v>
                </c:pt>
                <c:pt idx="503">
                  <c:v>30.614852905272983</c:v>
                </c:pt>
                <c:pt idx="504">
                  <c:v>31.785488128661996</c:v>
                </c:pt>
                <c:pt idx="505">
                  <c:v>33.040046691893963</c:v>
                </c:pt>
                <c:pt idx="506">
                  <c:v>34.366130828856967</c:v>
                </c:pt>
                <c:pt idx="507">
                  <c:v>35.752296447752997</c:v>
                </c:pt>
                <c:pt idx="508">
                  <c:v>37.183761596679005</c:v>
                </c:pt>
                <c:pt idx="509">
                  <c:v>38.639068603514943</c:v>
                </c:pt>
                <c:pt idx="510">
                  <c:v>40.088176727294012</c:v>
                </c:pt>
                <c:pt idx="511">
                  <c:v>41.495800018309978</c:v>
                </c:pt>
                <c:pt idx="512">
                  <c:v>42.82712936401299</c:v>
                </c:pt>
                <c:pt idx="513">
                  <c:v>44.044494628905909</c:v>
                </c:pt>
                <c:pt idx="514">
                  <c:v>45.111656188963934</c:v>
                </c:pt>
                <c:pt idx="515">
                  <c:v>45.993328094481967</c:v>
                </c:pt>
                <c:pt idx="516">
                  <c:v>46.664714813231967</c:v>
                </c:pt>
                <c:pt idx="517">
                  <c:v>47.117710113524936</c:v>
                </c:pt>
                <c:pt idx="518">
                  <c:v>47.351360321044012</c:v>
                </c:pt>
                <c:pt idx="519">
                  <c:v>47.364234924315952</c:v>
                </c:pt>
                <c:pt idx="520">
                  <c:v>47.166347503661996</c:v>
                </c:pt>
                <c:pt idx="521">
                  <c:v>46.774387359618913</c:v>
                </c:pt>
                <c:pt idx="522">
                  <c:v>46.202659606932912</c:v>
                </c:pt>
                <c:pt idx="523">
                  <c:v>45.466899871825945</c:v>
                </c:pt>
                <c:pt idx="524">
                  <c:v>44.589519500731967</c:v>
                </c:pt>
                <c:pt idx="525">
                  <c:v>43.60437393188397</c:v>
                </c:pt>
                <c:pt idx="526">
                  <c:v>42.53768920898392</c:v>
                </c:pt>
                <c:pt idx="527">
                  <c:v>41.403770446777003</c:v>
                </c:pt>
                <c:pt idx="528">
                  <c:v>40.224075317382017</c:v>
                </c:pt>
                <c:pt idx="529">
                  <c:v>39.01576995849598</c:v>
                </c:pt>
                <c:pt idx="530">
                  <c:v>37.788867950438998</c:v>
                </c:pt>
                <c:pt idx="531">
                  <c:v>36.546707153319971</c:v>
                </c:pt>
                <c:pt idx="532">
                  <c:v>35.299777984618913</c:v>
                </c:pt>
                <c:pt idx="533">
                  <c:v>34.065723419188998</c:v>
                </c:pt>
                <c:pt idx="534">
                  <c:v>32.858371734618913</c:v>
                </c:pt>
                <c:pt idx="535">
                  <c:v>31.692504882811932</c:v>
                </c:pt>
                <c:pt idx="536">
                  <c:v>30.574321746825945</c:v>
                </c:pt>
                <c:pt idx="537">
                  <c:v>29.512405395507017</c:v>
                </c:pt>
                <c:pt idx="538">
                  <c:v>28.504848480223927</c:v>
                </c:pt>
                <c:pt idx="539">
                  <c:v>27.547836303709914</c:v>
                </c:pt>
                <c:pt idx="540">
                  <c:v>26.63660049438397</c:v>
                </c:pt>
                <c:pt idx="541">
                  <c:v>25.764942169188998</c:v>
                </c:pt>
                <c:pt idx="542">
                  <c:v>24.938106536865007</c:v>
                </c:pt>
                <c:pt idx="543">
                  <c:v>24.148941040038949</c:v>
                </c:pt>
                <c:pt idx="544">
                  <c:v>23.404598236082961</c:v>
                </c:pt>
                <c:pt idx="545">
                  <c:v>22.706508636473927</c:v>
                </c:pt>
                <c:pt idx="546">
                  <c:v>22.052288055419012</c:v>
                </c:pt>
                <c:pt idx="547">
                  <c:v>21.436214447020916</c:v>
                </c:pt>
                <c:pt idx="548">
                  <c:v>20.849227905272983</c:v>
                </c:pt>
                <c:pt idx="549">
                  <c:v>20.292758941649936</c:v>
                </c:pt>
                <c:pt idx="550">
                  <c:v>19.759654998778956</c:v>
                </c:pt>
                <c:pt idx="551">
                  <c:v>19.246101379393963</c:v>
                </c:pt>
                <c:pt idx="552">
                  <c:v>18.75019073486294</c:v>
                </c:pt>
                <c:pt idx="553">
                  <c:v>18.270969390868913</c:v>
                </c:pt>
                <c:pt idx="554">
                  <c:v>17.807483673094907</c:v>
                </c:pt>
                <c:pt idx="555">
                  <c:v>17.358303070068018</c:v>
                </c:pt>
                <c:pt idx="556">
                  <c:v>16.92104339599598</c:v>
                </c:pt>
                <c:pt idx="557">
                  <c:v>16.493320465086981</c:v>
                </c:pt>
                <c:pt idx="558">
                  <c:v>16.072750091551939</c:v>
                </c:pt>
                <c:pt idx="559">
                  <c:v>15.663146972655909</c:v>
                </c:pt>
                <c:pt idx="560">
                  <c:v>15.26975631713799</c:v>
                </c:pt>
                <c:pt idx="561">
                  <c:v>14.88924026489201</c:v>
                </c:pt>
                <c:pt idx="562">
                  <c:v>14.52445983886696</c:v>
                </c:pt>
                <c:pt idx="563">
                  <c:v>14.172077178954964</c:v>
                </c:pt>
                <c:pt idx="564">
                  <c:v>13.83543014526299</c:v>
                </c:pt>
                <c:pt idx="565">
                  <c:v>13.513088226318018</c:v>
                </c:pt>
                <c:pt idx="566">
                  <c:v>13.204097747801939</c:v>
                </c:pt>
                <c:pt idx="567">
                  <c:v>12.911319732666016</c:v>
                </c:pt>
                <c:pt idx="568">
                  <c:v>12.635231018065952</c:v>
                </c:pt>
                <c:pt idx="569">
                  <c:v>12.378692626953011</c:v>
                </c:pt>
                <c:pt idx="570">
                  <c:v>12.141704559325945</c:v>
                </c:pt>
                <c:pt idx="571">
                  <c:v>11.925697326659929</c:v>
                </c:pt>
                <c:pt idx="572">
                  <c:v>11.730194091795966</c:v>
                </c:pt>
                <c:pt idx="573">
                  <c:v>11.552333831786996</c:v>
                </c:pt>
                <c:pt idx="574">
                  <c:v>11.39211654662995</c:v>
                </c:pt>
                <c:pt idx="575">
                  <c:v>11.254310607909929</c:v>
                </c:pt>
                <c:pt idx="576">
                  <c:v>11.137962341307912</c:v>
                </c:pt>
                <c:pt idx="577">
                  <c:v>11.039733886717954</c:v>
                </c:pt>
                <c:pt idx="578">
                  <c:v>10.95199584960892</c:v>
                </c:pt>
                <c:pt idx="579">
                  <c:v>10.880470275877997</c:v>
                </c:pt>
                <c:pt idx="580">
                  <c:v>10.823726654051939</c:v>
                </c:pt>
                <c:pt idx="581">
                  <c:v>10.779380798338934</c:v>
                </c:pt>
                <c:pt idx="582">
                  <c:v>10.745525360106967</c:v>
                </c:pt>
                <c:pt idx="583">
                  <c:v>10.723114013670966</c:v>
                </c:pt>
                <c:pt idx="584">
                  <c:v>10.713577270507017</c:v>
                </c:pt>
                <c:pt idx="585">
                  <c:v>10.714530944823991</c:v>
                </c:pt>
                <c:pt idx="586">
                  <c:v>10.729789733885923</c:v>
                </c:pt>
                <c:pt idx="587">
                  <c:v>10.760307312010923</c:v>
                </c:pt>
                <c:pt idx="588">
                  <c:v>10.809421539305959</c:v>
                </c:pt>
                <c:pt idx="589">
                  <c:v>10.877132415770916</c:v>
                </c:pt>
                <c:pt idx="590">
                  <c:v>10.960578918456918</c:v>
                </c:pt>
                <c:pt idx="591">
                  <c:v>11.055946350096974</c:v>
                </c:pt>
                <c:pt idx="592">
                  <c:v>11.157512664794012</c:v>
                </c:pt>
                <c:pt idx="593">
                  <c:v>11.265754699706918</c:v>
                </c:pt>
                <c:pt idx="594">
                  <c:v>11.381626129149936</c:v>
                </c:pt>
                <c:pt idx="595">
                  <c:v>11.510372161865007</c:v>
                </c:pt>
                <c:pt idx="596">
                  <c:v>11.65580749511696</c:v>
                </c:pt>
                <c:pt idx="597">
                  <c:v>11.815071105956918</c:v>
                </c:pt>
                <c:pt idx="598">
                  <c:v>11.990547180174985</c:v>
                </c:pt>
                <c:pt idx="599">
                  <c:v>12.178421020507017</c:v>
                </c:pt>
                <c:pt idx="600">
                  <c:v>12.382030487059978</c:v>
                </c:pt>
                <c:pt idx="601">
                  <c:v>12.599468231200945</c:v>
                </c:pt>
                <c:pt idx="602">
                  <c:v>12.82835006713799</c:v>
                </c:pt>
                <c:pt idx="603">
                  <c:v>13.072967529295966</c:v>
                </c:pt>
                <c:pt idx="604">
                  <c:v>13.327598571777003</c:v>
                </c:pt>
                <c:pt idx="605">
                  <c:v>13.591766357420966</c:v>
                </c:pt>
                <c:pt idx="606">
                  <c:v>13.855934143065952</c:v>
                </c:pt>
                <c:pt idx="607">
                  <c:v>14.117717742919012</c:v>
                </c:pt>
                <c:pt idx="608">
                  <c:v>14.378070831297919</c:v>
                </c:pt>
                <c:pt idx="609">
                  <c:v>14.642715454100994</c:v>
                </c:pt>
                <c:pt idx="610">
                  <c:v>14.91975784301701</c:v>
                </c:pt>
                <c:pt idx="611">
                  <c:v>15.205860137938998</c:v>
                </c:pt>
                <c:pt idx="612">
                  <c:v>15.504360198973927</c:v>
                </c:pt>
                <c:pt idx="613">
                  <c:v>15.816211700438998</c:v>
                </c:pt>
                <c:pt idx="614">
                  <c:v>16.139507293700945</c:v>
                </c:pt>
                <c:pt idx="615">
                  <c:v>16.465187072752997</c:v>
                </c:pt>
                <c:pt idx="616">
                  <c:v>16.792297363280909</c:v>
                </c:pt>
                <c:pt idx="617">
                  <c:v>17.126560211180959</c:v>
                </c:pt>
                <c:pt idx="618">
                  <c:v>17.474651336669012</c:v>
                </c:pt>
                <c:pt idx="619">
                  <c:v>17.840385437010923</c:v>
                </c:pt>
                <c:pt idx="620">
                  <c:v>18.226623535155909</c:v>
                </c:pt>
                <c:pt idx="621">
                  <c:v>18.637657165527003</c:v>
                </c:pt>
                <c:pt idx="622">
                  <c:v>19.075870513916016</c:v>
                </c:pt>
                <c:pt idx="623">
                  <c:v>19.541740417480014</c:v>
                </c:pt>
                <c:pt idx="624">
                  <c:v>20.035266876219907</c:v>
                </c:pt>
                <c:pt idx="625">
                  <c:v>20.560741424559978</c:v>
                </c:pt>
                <c:pt idx="626">
                  <c:v>21.122455596922919</c:v>
                </c:pt>
                <c:pt idx="627">
                  <c:v>21.725654602049985</c:v>
                </c:pt>
                <c:pt idx="628">
                  <c:v>22.371768951416016</c:v>
                </c:pt>
                <c:pt idx="629">
                  <c:v>23.06795120239201</c:v>
                </c:pt>
                <c:pt idx="630">
                  <c:v>23.821353912352947</c:v>
                </c:pt>
                <c:pt idx="631">
                  <c:v>24.637222290038949</c:v>
                </c:pt>
                <c:pt idx="632">
                  <c:v>25.520324707030909</c:v>
                </c:pt>
                <c:pt idx="633">
                  <c:v>26.471614837645916</c:v>
                </c:pt>
                <c:pt idx="634">
                  <c:v>27.502536773680959</c:v>
                </c:pt>
                <c:pt idx="635">
                  <c:v>28.613090515135923</c:v>
                </c:pt>
                <c:pt idx="636">
                  <c:v>29.798507690429005</c:v>
                </c:pt>
                <c:pt idx="637">
                  <c:v>31.048297882079964</c:v>
                </c:pt>
                <c:pt idx="638">
                  <c:v>32.34672546386696</c:v>
                </c:pt>
                <c:pt idx="639">
                  <c:v>33.684730529784929</c:v>
                </c:pt>
                <c:pt idx="640">
                  <c:v>35.048961639403956</c:v>
                </c:pt>
                <c:pt idx="641">
                  <c:v>36.43465042114201</c:v>
                </c:pt>
                <c:pt idx="642">
                  <c:v>37.843227386473927</c:v>
                </c:pt>
                <c:pt idx="643">
                  <c:v>39.294719696044012</c:v>
                </c:pt>
                <c:pt idx="644">
                  <c:v>40.821075439453011</c:v>
                </c:pt>
                <c:pt idx="645">
                  <c:v>42.465686798094907</c:v>
                </c:pt>
                <c:pt idx="646">
                  <c:v>44.272422790527003</c:v>
                </c:pt>
                <c:pt idx="647">
                  <c:v>46.300888061522983</c:v>
                </c:pt>
                <c:pt idx="648">
                  <c:v>48.614501953125</c:v>
                </c:pt>
                <c:pt idx="649">
                  <c:v>51.280975341795966</c:v>
                </c:pt>
                <c:pt idx="650">
                  <c:v>54.367542266844907</c:v>
                </c:pt>
                <c:pt idx="651">
                  <c:v>57.94906616210892</c:v>
                </c:pt>
                <c:pt idx="652">
                  <c:v>62.124252319334914</c:v>
                </c:pt>
                <c:pt idx="653">
                  <c:v>67.036151885985987</c:v>
                </c:pt>
                <c:pt idx="654">
                  <c:v>72.883605957030909</c:v>
                </c:pt>
                <c:pt idx="655">
                  <c:v>79.890251159666946</c:v>
                </c:pt>
                <c:pt idx="656">
                  <c:v>88.242053985594907</c:v>
                </c:pt>
                <c:pt idx="657">
                  <c:v>98.050117492674985</c:v>
                </c:pt>
                <c:pt idx="658">
                  <c:v>109.33971405029195</c:v>
                </c:pt>
                <c:pt idx="659">
                  <c:v>122.03693389892499</c:v>
                </c:pt>
                <c:pt idx="660">
                  <c:v>136.02256774902298</c:v>
                </c:pt>
                <c:pt idx="661">
                  <c:v>151.16882324218693</c:v>
                </c:pt>
                <c:pt idx="662">
                  <c:v>167.38557815551701</c:v>
                </c:pt>
                <c:pt idx="663">
                  <c:v>184.58318710327092</c:v>
                </c:pt>
                <c:pt idx="664">
                  <c:v>202.58235931396393</c:v>
                </c:pt>
                <c:pt idx="665">
                  <c:v>221.01974487304597</c:v>
                </c:pt>
                <c:pt idx="666">
                  <c:v>239.25209045410099</c:v>
                </c:pt>
                <c:pt idx="667">
                  <c:v>256.35337829589798</c:v>
                </c:pt>
                <c:pt idx="668">
                  <c:v>271.17824554443291</c:v>
                </c:pt>
                <c:pt idx="669">
                  <c:v>282.578945159912</c:v>
                </c:pt>
                <c:pt idx="670">
                  <c:v>289.72864151000897</c:v>
                </c:pt>
                <c:pt idx="671">
                  <c:v>292.47665405273392</c:v>
                </c:pt>
                <c:pt idx="672">
                  <c:v>291.48197174072197</c:v>
                </c:pt>
                <c:pt idx="673">
                  <c:v>288.046836853027</c:v>
                </c:pt>
                <c:pt idx="674">
                  <c:v>283.74242782592694</c:v>
                </c:pt>
                <c:pt idx="675">
                  <c:v>280.00402450561501</c:v>
                </c:pt>
                <c:pt idx="676">
                  <c:v>277.86016464233296</c:v>
                </c:pt>
                <c:pt idx="677">
                  <c:v>277.72760391235295</c:v>
                </c:pt>
                <c:pt idx="678">
                  <c:v>279.35123443603493</c:v>
                </c:pt>
                <c:pt idx="679">
                  <c:v>281.91947937011696</c:v>
                </c:pt>
                <c:pt idx="680">
                  <c:v>284.41047668456997</c:v>
                </c:pt>
                <c:pt idx="681">
                  <c:v>286.01264953613202</c:v>
                </c:pt>
                <c:pt idx="682">
                  <c:v>286.31591796875</c:v>
                </c:pt>
                <c:pt idx="683">
                  <c:v>285.32123565673794</c:v>
                </c:pt>
                <c:pt idx="684">
                  <c:v>283.33806991577092</c:v>
                </c:pt>
                <c:pt idx="685">
                  <c:v>280.88140487670796</c:v>
                </c:pt>
                <c:pt idx="686">
                  <c:v>278.47480773925702</c:v>
                </c:pt>
                <c:pt idx="687">
                  <c:v>276.37577056884697</c:v>
                </c:pt>
                <c:pt idx="688">
                  <c:v>274.54376220703091</c:v>
                </c:pt>
                <c:pt idx="689">
                  <c:v>272.85003662109295</c:v>
                </c:pt>
                <c:pt idx="690">
                  <c:v>271.6064453125</c:v>
                </c:pt>
                <c:pt idx="691">
                  <c:v>272.03750610351494</c:v>
                </c:pt>
                <c:pt idx="692">
                  <c:v>276.26848220825093</c:v>
                </c:pt>
                <c:pt idx="693">
                  <c:v>286.64588928222599</c:v>
                </c:pt>
                <c:pt idx="694">
                  <c:v>305.09376525878895</c:v>
                </c:pt>
                <c:pt idx="695">
                  <c:v>333.31680297851494</c:v>
                </c:pt>
                <c:pt idx="696">
                  <c:v>373.13556671142499</c:v>
                </c:pt>
                <c:pt idx="697">
                  <c:v>425.38547515869391</c:v>
                </c:pt>
                <c:pt idx="698">
                  <c:v>487.86306381225393</c:v>
                </c:pt>
                <c:pt idx="699">
                  <c:v>554.67414855957406</c:v>
                </c:pt>
                <c:pt idx="700">
                  <c:v>617.50173568725393</c:v>
                </c:pt>
                <c:pt idx="701">
                  <c:v>667.21582412719397</c:v>
                </c:pt>
                <c:pt idx="702">
                  <c:v>695.11079788208406</c:v>
                </c:pt>
                <c:pt idx="703">
                  <c:v>695.20664215087402</c:v>
                </c:pt>
                <c:pt idx="704">
                  <c:v>667.42610931396405</c:v>
                </c:pt>
                <c:pt idx="705">
                  <c:v>618.63231658935399</c:v>
                </c:pt>
                <c:pt idx="706">
                  <c:v>560.08577346801405</c:v>
                </c:pt>
                <c:pt idx="707">
                  <c:v>503.11088562011389</c:v>
                </c:pt>
                <c:pt idx="708">
                  <c:v>455.89351654052405</c:v>
                </c:pt>
                <c:pt idx="709">
                  <c:v>422.48725891113395</c:v>
                </c:pt>
                <c:pt idx="710">
                  <c:v>403.43904495239201</c:v>
                </c:pt>
                <c:pt idx="711">
                  <c:v>397.27163314819302</c:v>
                </c:pt>
                <c:pt idx="712">
                  <c:v>401.755332946777</c:v>
                </c:pt>
                <c:pt idx="713">
                  <c:v>414.26849365234398</c:v>
                </c:pt>
                <c:pt idx="714">
                  <c:v>431.412220001224</c:v>
                </c:pt>
                <c:pt idx="715">
                  <c:v>448.83584976196391</c:v>
                </c:pt>
                <c:pt idx="716">
                  <c:v>461.88116073608387</c:v>
                </c:pt>
                <c:pt idx="717">
                  <c:v>466.72582626342398</c:v>
                </c:pt>
                <c:pt idx="718">
                  <c:v>461.30800247192394</c:v>
                </c:pt>
                <c:pt idx="719">
                  <c:v>445.5041885375939</c:v>
                </c:pt>
                <c:pt idx="720">
                  <c:v>420.84932327270394</c:v>
                </c:pt>
                <c:pt idx="721">
                  <c:v>389.90592956542901</c:v>
                </c:pt>
                <c:pt idx="722">
                  <c:v>355.41915893554597</c:v>
                </c:pt>
                <c:pt idx="723">
                  <c:v>319.40793991088799</c:v>
                </c:pt>
                <c:pt idx="724">
                  <c:v>283.02335739135697</c:v>
                </c:pt>
                <c:pt idx="725">
                  <c:v>247.863292694091</c:v>
                </c:pt>
                <c:pt idx="726">
                  <c:v>217.47303009033192</c:v>
                </c:pt>
                <c:pt idx="727">
                  <c:v>196.968555450439</c:v>
                </c:pt>
                <c:pt idx="728">
                  <c:v>190.16170501708893</c:v>
                </c:pt>
                <c:pt idx="729">
                  <c:v>196.79880142211891</c:v>
                </c:pt>
                <c:pt idx="730">
                  <c:v>212.55922317504792</c:v>
                </c:pt>
                <c:pt idx="731">
                  <c:v>231.36425018310501</c:v>
                </c:pt>
                <c:pt idx="732">
                  <c:v>247.34735488891602</c:v>
                </c:pt>
                <c:pt idx="733">
                  <c:v>255.62524795532192</c:v>
                </c:pt>
                <c:pt idx="734">
                  <c:v>253.43847274780194</c:v>
                </c:pt>
                <c:pt idx="735">
                  <c:v>241.73355102538994</c:v>
                </c:pt>
                <c:pt idx="736">
                  <c:v>225.05712509155194</c:v>
                </c:pt>
                <c:pt idx="737">
                  <c:v>208.68539810180596</c:v>
                </c:pt>
                <c:pt idx="738">
                  <c:v>195.50180435180596</c:v>
                </c:pt>
                <c:pt idx="739">
                  <c:v>185.34708023071198</c:v>
                </c:pt>
                <c:pt idx="740">
                  <c:v>176.47504806518498</c:v>
                </c:pt>
                <c:pt idx="741">
                  <c:v>166.91350936889592</c:v>
                </c:pt>
                <c:pt idx="742">
                  <c:v>154.97303009033192</c:v>
                </c:pt>
                <c:pt idx="743">
                  <c:v>139.77098464965798</c:v>
                </c:pt>
                <c:pt idx="744">
                  <c:v>122.01976776123001</c:v>
                </c:pt>
                <c:pt idx="745">
                  <c:v>104.04348373412995</c:v>
                </c:pt>
                <c:pt idx="746">
                  <c:v>88.568210601805959</c:v>
                </c:pt>
                <c:pt idx="747">
                  <c:v>77.258110046385923</c:v>
                </c:pt>
                <c:pt idx="748">
                  <c:v>70.148468017578011</c:v>
                </c:pt>
                <c:pt idx="749">
                  <c:v>66.149711608885923</c:v>
                </c:pt>
                <c:pt idx="750">
                  <c:v>63.899517059325945</c:v>
                </c:pt>
                <c:pt idx="751">
                  <c:v>62.369346618652003</c:v>
                </c:pt>
                <c:pt idx="752">
                  <c:v>61.005592346190952</c:v>
                </c:pt>
                <c:pt idx="753">
                  <c:v>59.57937240600495</c:v>
                </c:pt>
                <c:pt idx="754">
                  <c:v>58.055877685545966</c:v>
                </c:pt>
                <c:pt idx="755">
                  <c:v>56.507110595703011</c:v>
                </c:pt>
                <c:pt idx="756">
                  <c:v>55.056095123291016</c:v>
                </c:pt>
                <c:pt idx="757">
                  <c:v>53.85971069335892</c:v>
                </c:pt>
                <c:pt idx="758">
                  <c:v>53.248405456541946</c:v>
                </c:pt>
                <c:pt idx="759">
                  <c:v>53.902626037596974</c:v>
                </c:pt>
                <c:pt idx="760">
                  <c:v>56.720256805419012</c:v>
                </c:pt>
                <c:pt idx="761">
                  <c:v>62.433242797850994</c:v>
                </c:pt>
                <c:pt idx="762">
                  <c:v>71.227550506591001</c:v>
                </c:pt>
                <c:pt idx="763">
                  <c:v>82.646369934081918</c:v>
                </c:pt>
                <c:pt idx="764">
                  <c:v>95.655918121336981</c:v>
                </c:pt>
                <c:pt idx="765">
                  <c:v>108.77323150634697</c:v>
                </c:pt>
                <c:pt idx="766">
                  <c:v>120.37944793701092</c:v>
                </c:pt>
                <c:pt idx="767">
                  <c:v>129.12845611572197</c:v>
                </c:pt>
                <c:pt idx="768">
                  <c:v>134.29594039916901</c:v>
                </c:pt>
                <c:pt idx="769">
                  <c:v>135.83278656005791</c:v>
                </c:pt>
                <c:pt idx="770">
                  <c:v>134.17291641235295</c:v>
                </c:pt>
                <c:pt idx="771">
                  <c:v>130.02204895019497</c:v>
                </c:pt>
                <c:pt idx="772">
                  <c:v>124.18842315673794</c:v>
                </c:pt>
                <c:pt idx="773">
                  <c:v>117.48552322387593</c:v>
                </c:pt>
                <c:pt idx="774">
                  <c:v>110.59141159057594</c:v>
                </c:pt>
                <c:pt idx="775">
                  <c:v>103.93762588500897</c:v>
                </c:pt>
                <c:pt idx="776">
                  <c:v>97.698688507079964</c:v>
                </c:pt>
                <c:pt idx="777">
                  <c:v>91.880798339842954</c:v>
                </c:pt>
                <c:pt idx="778">
                  <c:v>86.445808410643963</c:v>
                </c:pt>
                <c:pt idx="779">
                  <c:v>81.36892318725495</c:v>
                </c:pt>
                <c:pt idx="780">
                  <c:v>76.648235321044012</c:v>
                </c:pt>
                <c:pt idx="781">
                  <c:v>72.296142578125</c:v>
                </c:pt>
                <c:pt idx="782">
                  <c:v>68.344593048094907</c:v>
                </c:pt>
                <c:pt idx="783">
                  <c:v>64.809322357176939</c:v>
                </c:pt>
                <c:pt idx="784">
                  <c:v>61.653614044188998</c:v>
                </c:pt>
                <c:pt idx="785">
                  <c:v>58.769226074217954</c:v>
                </c:pt>
                <c:pt idx="786">
                  <c:v>56.048870086669012</c:v>
                </c:pt>
                <c:pt idx="787">
                  <c:v>53.442478179930959</c:v>
                </c:pt>
                <c:pt idx="788">
                  <c:v>50.967216491698991</c:v>
                </c:pt>
                <c:pt idx="789">
                  <c:v>48.666477203368913</c:v>
                </c:pt>
                <c:pt idx="790">
                  <c:v>46.573638916014943</c:v>
                </c:pt>
                <c:pt idx="791">
                  <c:v>44.705867767332961</c:v>
                </c:pt>
                <c:pt idx="792">
                  <c:v>43.06936264037995</c:v>
                </c:pt>
                <c:pt idx="793">
                  <c:v>41.668415069579964</c:v>
                </c:pt>
                <c:pt idx="794">
                  <c:v>40.498733520507017</c:v>
                </c:pt>
                <c:pt idx="795">
                  <c:v>39.525508880615007</c:v>
                </c:pt>
                <c:pt idx="796">
                  <c:v>38.682460784911996</c:v>
                </c:pt>
                <c:pt idx="797">
                  <c:v>37.896156311034929</c:v>
                </c:pt>
                <c:pt idx="798">
                  <c:v>37.110328674315952</c:v>
                </c:pt>
                <c:pt idx="799">
                  <c:v>36.308288574217954</c:v>
                </c:pt>
                <c:pt idx="800">
                  <c:v>35.495281219481967</c:v>
                </c:pt>
                <c:pt idx="801">
                  <c:v>34.694194793700945</c:v>
                </c:pt>
                <c:pt idx="802">
                  <c:v>33.936500549315952</c:v>
                </c:pt>
                <c:pt idx="803">
                  <c:v>33.254146575926939</c:v>
                </c:pt>
                <c:pt idx="804">
                  <c:v>32.65380859375</c:v>
                </c:pt>
                <c:pt idx="805">
                  <c:v>32.11355209350495</c:v>
                </c:pt>
                <c:pt idx="806">
                  <c:v>31.597137451170966</c:v>
                </c:pt>
                <c:pt idx="807">
                  <c:v>31.084537506102947</c:v>
                </c:pt>
                <c:pt idx="808">
                  <c:v>30.57479858398392</c:v>
                </c:pt>
                <c:pt idx="809">
                  <c:v>30.067920684813998</c:v>
                </c:pt>
                <c:pt idx="810">
                  <c:v>29.571533203125</c:v>
                </c:pt>
                <c:pt idx="811">
                  <c:v>29.084682464598927</c:v>
                </c:pt>
                <c:pt idx="812">
                  <c:v>28.616905212402003</c:v>
                </c:pt>
                <c:pt idx="813">
                  <c:v>28.170108795166016</c:v>
                </c:pt>
                <c:pt idx="814">
                  <c:v>27.73523330688397</c:v>
                </c:pt>
                <c:pt idx="815">
                  <c:v>27.312278747557912</c:v>
                </c:pt>
                <c:pt idx="816">
                  <c:v>26.90029144287098</c:v>
                </c:pt>
                <c:pt idx="817">
                  <c:v>26.503086090086981</c:v>
                </c:pt>
                <c:pt idx="818">
                  <c:v>26.109695434569971</c:v>
                </c:pt>
                <c:pt idx="819">
                  <c:v>25.704383850096974</c:v>
                </c:pt>
                <c:pt idx="820">
                  <c:v>25.279045104980014</c:v>
                </c:pt>
                <c:pt idx="821">
                  <c:v>24.83606338500897</c:v>
                </c:pt>
                <c:pt idx="822">
                  <c:v>24.39451217651299</c:v>
                </c:pt>
                <c:pt idx="823">
                  <c:v>23.967742919920966</c:v>
                </c:pt>
                <c:pt idx="824">
                  <c:v>23.572444915770916</c:v>
                </c:pt>
                <c:pt idx="825">
                  <c:v>23.224353790282976</c:v>
                </c:pt>
                <c:pt idx="826">
                  <c:v>22.938251495360987</c:v>
                </c:pt>
                <c:pt idx="827">
                  <c:v>22.713184356688998</c:v>
                </c:pt>
                <c:pt idx="828">
                  <c:v>22.529125213622933</c:v>
                </c:pt>
                <c:pt idx="829">
                  <c:v>22.372245788573991</c:v>
                </c:pt>
                <c:pt idx="830">
                  <c:v>22.235393524169012</c:v>
                </c:pt>
                <c:pt idx="831">
                  <c:v>22.109985351561932</c:v>
                </c:pt>
                <c:pt idx="832">
                  <c:v>21.976947784422919</c:v>
                </c:pt>
                <c:pt idx="833">
                  <c:v>21.817684173582961</c:v>
                </c:pt>
                <c:pt idx="834">
                  <c:v>21.625518798828011</c:v>
                </c:pt>
                <c:pt idx="835">
                  <c:v>21.400451660155909</c:v>
                </c:pt>
                <c:pt idx="836">
                  <c:v>21.133899688719907</c:v>
                </c:pt>
                <c:pt idx="837">
                  <c:v>20.826816558836981</c:v>
                </c:pt>
                <c:pt idx="838">
                  <c:v>20.492553710936932</c:v>
                </c:pt>
                <c:pt idx="839">
                  <c:v>20.152091979980014</c:v>
                </c:pt>
                <c:pt idx="840">
                  <c:v>19.825935363768963</c:v>
                </c:pt>
                <c:pt idx="841">
                  <c:v>19.530773162841001</c:v>
                </c:pt>
                <c:pt idx="842">
                  <c:v>19.290447235106967</c:v>
                </c:pt>
                <c:pt idx="843">
                  <c:v>19.112110137938998</c:v>
                </c:pt>
                <c:pt idx="844">
                  <c:v>18.989086151122933</c:v>
                </c:pt>
                <c:pt idx="845">
                  <c:v>18.905162811278956</c:v>
                </c:pt>
                <c:pt idx="846">
                  <c:v>18.839836120605014</c:v>
                </c:pt>
                <c:pt idx="847">
                  <c:v>18.774032592772983</c:v>
                </c:pt>
                <c:pt idx="848">
                  <c:v>18.691539764403956</c:v>
                </c:pt>
                <c:pt idx="849">
                  <c:v>18.600940704344907</c:v>
                </c:pt>
                <c:pt idx="850">
                  <c:v>18.537998199461981</c:v>
                </c:pt>
                <c:pt idx="851">
                  <c:v>18.574714660643963</c:v>
                </c:pt>
                <c:pt idx="852">
                  <c:v>18.849372863768963</c:v>
                </c:pt>
                <c:pt idx="853">
                  <c:v>19.589900970457961</c:v>
                </c:pt>
                <c:pt idx="854">
                  <c:v>21.121501922606967</c:v>
                </c:pt>
                <c:pt idx="855">
                  <c:v>23.804664611815952</c:v>
                </c:pt>
                <c:pt idx="856">
                  <c:v>27.895450592041016</c:v>
                </c:pt>
                <c:pt idx="857">
                  <c:v>33.345699310301939</c:v>
                </c:pt>
                <c:pt idx="858">
                  <c:v>39.648532867430959</c:v>
                </c:pt>
                <c:pt idx="859">
                  <c:v>45.868873596190952</c:v>
                </c:pt>
                <c:pt idx="860">
                  <c:v>50.858020782469907</c:v>
                </c:pt>
                <c:pt idx="861">
                  <c:v>53.58171463012593</c:v>
                </c:pt>
                <c:pt idx="862">
                  <c:v>53.43103408813397</c:v>
                </c:pt>
                <c:pt idx="863">
                  <c:v>50.410747528075945</c:v>
                </c:pt>
                <c:pt idx="864">
                  <c:v>45.145988464355014</c:v>
                </c:pt>
                <c:pt idx="865">
                  <c:v>38.677692413329964</c:v>
                </c:pt>
                <c:pt idx="866">
                  <c:v>32.126426696777003</c:v>
                </c:pt>
                <c:pt idx="867">
                  <c:v>26.376724243163949</c:v>
                </c:pt>
                <c:pt idx="868">
                  <c:v>21.893978118895916</c:v>
                </c:pt>
                <c:pt idx="869">
                  <c:v>18.742084503172919</c:v>
                </c:pt>
                <c:pt idx="870">
                  <c:v>16.725063323973927</c:v>
                </c:pt>
                <c:pt idx="871">
                  <c:v>15.538215637206918</c:v>
                </c:pt>
                <c:pt idx="872">
                  <c:v>14.877319335936932</c:v>
                </c:pt>
                <c:pt idx="873">
                  <c:v>14.497756958007017</c:v>
                </c:pt>
                <c:pt idx="874">
                  <c:v>14.234066009520916</c:v>
                </c:pt>
                <c:pt idx="875">
                  <c:v>13.99135589599598</c:v>
                </c:pt>
                <c:pt idx="876">
                  <c:v>13.71479034423794</c:v>
                </c:pt>
                <c:pt idx="877">
                  <c:v>13.392925262450945</c:v>
                </c:pt>
                <c:pt idx="878">
                  <c:v>13.045787811278956</c:v>
                </c:pt>
                <c:pt idx="879">
                  <c:v>12.708663940429005</c:v>
                </c:pt>
                <c:pt idx="880">
                  <c:v>12.403964996336981</c:v>
                </c:pt>
                <c:pt idx="881">
                  <c:v>12.135982513426939</c:v>
                </c:pt>
                <c:pt idx="882">
                  <c:v>11.902332305907976</c:v>
                </c:pt>
                <c:pt idx="883">
                  <c:v>11.687755584716001</c:v>
                </c:pt>
                <c:pt idx="884">
                  <c:v>11.476993560791016</c:v>
                </c:pt>
                <c:pt idx="885">
                  <c:v>11.256217956541946</c:v>
                </c:pt>
                <c:pt idx="886">
                  <c:v>11.024475097655909</c:v>
                </c:pt>
                <c:pt idx="887">
                  <c:v>10.794162750243913</c:v>
                </c:pt>
                <c:pt idx="888">
                  <c:v>10.579109191893963</c:v>
                </c:pt>
                <c:pt idx="889">
                  <c:v>10.401725769041946</c:v>
                </c:pt>
                <c:pt idx="890">
                  <c:v>10.286808013916016</c:v>
                </c:pt>
                <c:pt idx="891">
                  <c:v>10.263919830321925</c:v>
                </c:pt>
                <c:pt idx="892">
                  <c:v>10.347843170166016</c:v>
                </c:pt>
                <c:pt idx="893">
                  <c:v>10.534286499022983</c:v>
                </c:pt>
                <c:pt idx="894">
                  <c:v>10.789394378661996</c:v>
                </c:pt>
                <c:pt idx="895">
                  <c:v>11.057376861571925</c:v>
                </c:pt>
                <c:pt idx="896">
                  <c:v>11.272430419920966</c:v>
                </c:pt>
                <c:pt idx="897">
                  <c:v>11.398315429686932</c:v>
                </c:pt>
                <c:pt idx="898">
                  <c:v>11.43693923950093</c:v>
                </c:pt>
                <c:pt idx="899">
                  <c:v>11.430740356444971</c:v>
                </c:pt>
                <c:pt idx="900">
                  <c:v>11.455535888670966</c:v>
                </c:pt>
                <c:pt idx="901">
                  <c:v>11.605262756346974</c:v>
                </c:pt>
                <c:pt idx="902">
                  <c:v>11.958599090575945</c:v>
                </c:pt>
                <c:pt idx="903">
                  <c:v>12.509346008299985</c:v>
                </c:pt>
                <c:pt idx="904">
                  <c:v>13.150691986082961</c:v>
                </c:pt>
                <c:pt idx="905">
                  <c:v>13.710498809813998</c:v>
                </c:pt>
                <c:pt idx="906">
                  <c:v>14.00566101074196</c:v>
                </c:pt>
                <c:pt idx="907">
                  <c:v>13.904094696044012</c:v>
                </c:pt>
                <c:pt idx="908">
                  <c:v>13.357639312743913</c:v>
                </c:pt>
                <c:pt idx="909">
                  <c:v>12.423515319823991</c:v>
                </c:pt>
                <c:pt idx="910">
                  <c:v>11.250495910643963</c:v>
                </c:pt>
                <c:pt idx="911">
                  <c:v>10.011196136473927</c:v>
                </c:pt>
                <c:pt idx="912">
                  <c:v>8.8682174682609229</c:v>
                </c:pt>
                <c:pt idx="913">
                  <c:v>7.9202651977529968</c:v>
                </c:pt>
                <c:pt idx="914">
                  <c:v>7.1887969970699714</c:v>
                </c:pt>
                <c:pt idx="915">
                  <c:v>6.6418647766109871</c:v>
                </c:pt>
                <c:pt idx="916">
                  <c:v>6.2246322631829116</c:v>
                </c:pt>
                <c:pt idx="917">
                  <c:v>5.9084892272940124</c:v>
                </c:pt>
                <c:pt idx="918">
                  <c:v>5.6719779968259445</c:v>
                </c:pt>
                <c:pt idx="919">
                  <c:v>5.5060386657709159</c:v>
                </c:pt>
                <c:pt idx="920">
                  <c:v>5.4087638854979332</c:v>
                </c:pt>
                <c:pt idx="921">
                  <c:v>5.3796768188469741</c:v>
                </c:pt>
                <c:pt idx="922">
                  <c:v>5.4187774658199714</c:v>
                </c:pt>
                <c:pt idx="923">
                  <c:v>5.5208206176749854</c:v>
                </c:pt>
                <c:pt idx="924">
                  <c:v>5.6891441345209159</c:v>
                </c:pt>
                <c:pt idx="925">
                  <c:v>5.9289932250969741</c:v>
                </c:pt>
                <c:pt idx="926">
                  <c:v>6.2317848205559585</c:v>
                </c:pt>
                <c:pt idx="927">
                  <c:v>6.5941810607910156</c:v>
                </c:pt>
                <c:pt idx="928">
                  <c:v>7.0109367370599784</c:v>
                </c:pt>
                <c:pt idx="929">
                  <c:v>7.4815750122069176</c:v>
                </c:pt>
                <c:pt idx="930">
                  <c:v>7.9932212829579612</c:v>
                </c:pt>
                <c:pt idx="931">
                  <c:v>8.5148811340329758</c:v>
                </c:pt>
                <c:pt idx="932">
                  <c:v>9.0112686157219741</c:v>
                </c:pt>
                <c:pt idx="933">
                  <c:v>9.4285011291499359</c:v>
                </c:pt>
                <c:pt idx="934">
                  <c:v>9.7060203552239273</c:v>
                </c:pt>
                <c:pt idx="935">
                  <c:v>9.776115417480014</c:v>
                </c:pt>
                <c:pt idx="936">
                  <c:v>9.5963478088369811</c:v>
                </c:pt>
                <c:pt idx="937">
                  <c:v>9.1586112976069671</c:v>
                </c:pt>
                <c:pt idx="938">
                  <c:v>8.4848403930659515</c:v>
                </c:pt>
                <c:pt idx="939">
                  <c:v>7.6169967651359229</c:v>
                </c:pt>
                <c:pt idx="940">
                  <c:v>6.6080093383779968</c:v>
                </c:pt>
                <c:pt idx="941">
                  <c:v>5.5160522460929542</c:v>
                </c:pt>
                <c:pt idx="942">
                  <c:v>4.4012069702139343</c:v>
                </c:pt>
                <c:pt idx="943">
                  <c:v>3.3216476440419456</c:v>
                </c:pt>
                <c:pt idx="944">
                  <c:v>2.3140907287589698</c:v>
                </c:pt>
                <c:pt idx="945">
                  <c:v>1.4123916625969741</c:v>
                </c:pt>
                <c:pt idx="946">
                  <c:v>0.63896179199196013</c:v>
                </c:pt>
                <c:pt idx="947">
                  <c:v>5.2452087400070013E-3</c:v>
                </c:pt>
                <c:pt idx="948">
                  <c:v>-0.50163269043002856</c:v>
                </c:pt>
                <c:pt idx="949">
                  <c:v>-0.91600418090899893</c:v>
                </c:pt>
                <c:pt idx="950">
                  <c:v>-1.2631416320809876</c:v>
                </c:pt>
                <c:pt idx="951">
                  <c:v>-1.5616416931160302</c:v>
                </c:pt>
                <c:pt idx="952">
                  <c:v>-1.8196105957040345</c:v>
                </c:pt>
                <c:pt idx="953">
                  <c:v>-2.0408630371100571</c:v>
                </c:pt>
                <c:pt idx="954">
                  <c:v>-2.2282600402839989</c:v>
                </c:pt>
                <c:pt idx="955">
                  <c:v>-2.3841857910160797</c:v>
                </c:pt>
                <c:pt idx="956">
                  <c:v>-2.5238990783700501</c:v>
                </c:pt>
                <c:pt idx="957">
                  <c:v>-2.6674270629890771</c:v>
                </c:pt>
                <c:pt idx="958">
                  <c:v>-2.8271675109870102</c:v>
                </c:pt>
                <c:pt idx="959">
                  <c:v>-3.0083656311040841</c:v>
                </c:pt>
                <c:pt idx="960">
                  <c:v>-3.2072067260750146</c:v>
                </c:pt>
                <c:pt idx="961">
                  <c:v>-3.4227371215830544</c:v>
                </c:pt>
                <c:pt idx="962">
                  <c:v>-3.6554336547860657</c:v>
                </c:pt>
                <c:pt idx="963">
                  <c:v>-3.895759582519986</c:v>
                </c:pt>
                <c:pt idx="964">
                  <c:v>-4.1294097900400857</c:v>
                </c:pt>
                <c:pt idx="965">
                  <c:v>-4.3392181396490059</c:v>
                </c:pt>
                <c:pt idx="966">
                  <c:v>-4.5056343078620102</c:v>
                </c:pt>
                <c:pt idx="967">
                  <c:v>-4.5819282531740555</c:v>
                </c:pt>
                <c:pt idx="968">
                  <c:v>-4.4660568237310372</c:v>
                </c:pt>
                <c:pt idx="969">
                  <c:v>-4.0354728698740701</c:v>
                </c:pt>
                <c:pt idx="970">
                  <c:v>-3.2315254211430329</c:v>
                </c:pt>
                <c:pt idx="971">
                  <c:v>-2.13623046875</c:v>
                </c:pt>
                <c:pt idx="972">
                  <c:v>-0.9503364562990555</c:v>
                </c:pt>
                <c:pt idx="973">
                  <c:v>6.6280364990007001E-2</c:v>
                </c:pt>
                <c:pt idx="974">
                  <c:v>0.63562393188396982</c:v>
                </c:pt>
                <c:pt idx="975">
                  <c:v>0.53310394287098006</c:v>
                </c:pt>
                <c:pt idx="976">
                  <c:v>-0.31042098999103018</c:v>
                </c:pt>
                <c:pt idx="977">
                  <c:v>-1.7604827880860512</c:v>
                </c:pt>
                <c:pt idx="978">
                  <c:v>-3.5486221313479973</c:v>
                </c:pt>
                <c:pt idx="979">
                  <c:v>-5.3863525390630684</c:v>
                </c:pt>
                <c:pt idx="980">
                  <c:v>-7.0452690124520814</c:v>
                </c:pt>
                <c:pt idx="981">
                  <c:v>-8.4009170532229973</c:v>
                </c:pt>
                <c:pt idx="982">
                  <c:v>-9.4370841979990701</c:v>
                </c:pt>
                <c:pt idx="983">
                  <c:v>-10.215759277344091</c:v>
                </c:pt>
                <c:pt idx="984">
                  <c:v>-10.816097259522053</c:v>
                </c:pt>
                <c:pt idx="985">
                  <c:v>-11.30771636962902</c:v>
                </c:pt>
                <c:pt idx="986">
                  <c:v>-11.726379394532046</c:v>
                </c:pt>
                <c:pt idx="987">
                  <c:v>-12.081146240235057</c:v>
                </c:pt>
                <c:pt idx="988">
                  <c:v>-12.376308441163019</c:v>
                </c:pt>
                <c:pt idx="989">
                  <c:v>-12.620449066163019</c:v>
                </c:pt>
                <c:pt idx="990">
                  <c:v>-12.834072113038019</c:v>
                </c:pt>
                <c:pt idx="991">
                  <c:v>-13.026237487793082</c:v>
                </c:pt>
                <c:pt idx="992">
                  <c:v>-13.184070587158999</c:v>
                </c:pt>
                <c:pt idx="993">
                  <c:v>-13.276576995850064</c:v>
                </c:pt>
                <c:pt idx="994">
                  <c:v>-13.263225555420036</c:v>
                </c:pt>
                <c:pt idx="995">
                  <c:v>-13.139247894288019</c:v>
                </c:pt>
                <c:pt idx="996">
                  <c:v>-12.953758239747003</c:v>
                </c:pt>
                <c:pt idx="997">
                  <c:v>-12.799739837647053</c:v>
                </c:pt>
                <c:pt idx="998">
                  <c:v>-12.778759002686002</c:v>
                </c:pt>
                <c:pt idx="999">
                  <c:v>-12.952804565430029</c:v>
                </c:pt>
                <c:pt idx="1000">
                  <c:v>-13.347625732421989</c:v>
                </c:pt>
                <c:pt idx="1001">
                  <c:v>-13.942241668702081</c:v>
                </c:pt>
                <c:pt idx="1002">
                  <c:v>-14.658927917481037</c:v>
                </c:pt>
                <c:pt idx="1003">
                  <c:v>-15.383243560792039</c:v>
                </c:pt>
                <c:pt idx="1004">
                  <c:v>-16.015052795411066</c:v>
                </c:pt>
                <c:pt idx="1005">
                  <c:v>-16.522884368897053</c:v>
                </c:pt>
                <c:pt idx="1006">
                  <c:v>-16.931056976319041</c:v>
                </c:pt>
                <c:pt idx="1007">
                  <c:v>-17.27294921875</c:v>
                </c:pt>
                <c:pt idx="1008">
                  <c:v>-17.572402954102017</c:v>
                </c:pt>
                <c:pt idx="1009">
                  <c:v>-17.838001251221044</c:v>
                </c:pt>
                <c:pt idx="1010">
                  <c:v>-18.082141876221044</c:v>
                </c:pt>
                <c:pt idx="1011">
                  <c:v>-18.316268920899006</c:v>
                </c:pt>
                <c:pt idx="1012">
                  <c:v>-18.543243408204034</c:v>
                </c:pt>
                <c:pt idx="1013">
                  <c:v>-18.762588500977017</c:v>
                </c:pt>
                <c:pt idx="1014">
                  <c:v>-18.973350524903026</c:v>
                </c:pt>
                <c:pt idx="1015">
                  <c:v>-19.182682037354084</c:v>
                </c:pt>
                <c:pt idx="1016">
                  <c:v>-19.39678192138706</c:v>
                </c:pt>
                <c:pt idx="1017">
                  <c:v>-19.613265991211051</c:v>
                </c:pt>
                <c:pt idx="1018">
                  <c:v>-19.825935363769986</c:v>
                </c:pt>
                <c:pt idx="1019">
                  <c:v>-20.03908157348701</c:v>
                </c:pt>
                <c:pt idx="1020">
                  <c:v>-20.262718200684048</c:v>
                </c:pt>
                <c:pt idx="1021">
                  <c:v>-20.505905151367983</c:v>
                </c:pt>
                <c:pt idx="1022">
                  <c:v>-20.764827728272053</c:v>
                </c:pt>
                <c:pt idx="1023">
                  <c:v>-21.034240722657046</c:v>
                </c:pt>
                <c:pt idx="1024">
                  <c:v>-21.313190460205988</c:v>
                </c:pt>
                <c:pt idx="1025">
                  <c:v>-21.595954895019986</c:v>
                </c:pt>
                <c:pt idx="1026">
                  <c:v>-21.86679840087902</c:v>
                </c:pt>
                <c:pt idx="1027">
                  <c:v>-22.114753723144986</c:v>
                </c:pt>
                <c:pt idx="1028">
                  <c:v>-22.34601974487407</c:v>
                </c:pt>
                <c:pt idx="1029">
                  <c:v>-22.573471069336051</c:v>
                </c:pt>
                <c:pt idx="1030">
                  <c:v>-22.801399230958054</c:v>
                </c:pt>
                <c:pt idx="1031">
                  <c:v>-23.027420043945995</c:v>
                </c:pt>
                <c:pt idx="1032">
                  <c:v>-23.253917694092024</c:v>
                </c:pt>
                <c:pt idx="1033">
                  <c:v>-23.477077484131087</c:v>
                </c:pt>
                <c:pt idx="1034">
                  <c:v>-23.691654205323061</c:v>
                </c:pt>
                <c:pt idx="1035">
                  <c:v>-23.89907836914108</c:v>
                </c:pt>
                <c:pt idx="1036">
                  <c:v>-24.11079406738304</c:v>
                </c:pt>
                <c:pt idx="1037">
                  <c:v>-24.328708648681982</c:v>
                </c:pt>
                <c:pt idx="1038">
                  <c:v>-24.554729461670036</c:v>
                </c:pt>
                <c:pt idx="1039">
                  <c:v>-24.787902832032046</c:v>
                </c:pt>
                <c:pt idx="1040">
                  <c:v>-25.028705596924055</c:v>
                </c:pt>
                <c:pt idx="1041">
                  <c:v>-25.270938873292039</c:v>
                </c:pt>
                <c:pt idx="1042">
                  <c:v>-25.50363540649505</c:v>
                </c:pt>
                <c:pt idx="1043">
                  <c:v>-25.724411010742983</c:v>
                </c:pt>
                <c:pt idx="1044">
                  <c:v>-25.92897415161201</c:v>
                </c:pt>
                <c:pt idx="1045">
                  <c:v>-26.123046875</c:v>
                </c:pt>
                <c:pt idx="1046">
                  <c:v>-26.30615234375</c:v>
                </c:pt>
                <c:pt idx="1047">
                  <c:v>-26.483058929444041</c:v>
                </c:pt>
                <c:pt idx="1048">
                  <c:v>-26.664733886719091</c:v>
                </c:pt>
                <c:pt idx="1049">
                  <c:v>-26.859760284424055</c:v>
                </c:pt>
                <c:pt idx="1050">
                  <c:v>-27.073383331299055</c:v>
                </c:pt>
                <c:pt idx="1051">
                  <c:v>-27.299880981445995</c:v>
                </c:pt>
                <c:pt idx="1052">
                  <c:v>-27.533054351806982</c:v>
                </c:pt>
                <c:pt idx="1053">
                  <c:v>-27.767658233643033</c:v>
                </c:pt>
                <c:pt idx="1054">
                  <c:v>-27.992248535157046</c:v>
                </c:pt>
                <c:pt idx="1055">
                  <c:v>-28.200626373292039</c:v>
                </c:pt>
                <c:pt idx="1056">
                  <c:v>-28.39756011962902</c:v>
                </c:pt>
                <c:pt idx="1057">
                  <c:v>-28.591156005860057</c:v>
                </c:pt>
                <c:pt idx="1058">
                  <c:v>-28.792858123780093</c:v>
                </c:pt>
                <c:pt idx="1059">
                  <c:v>-29.008388519288019</c:v>
                </c:pt>
                <c:pt idx="1060">
                  <c:v>-29.238224029542039</c:v>
                </c:pt>
                <c:pt idx="1061">
                  <c:v>-29.475688934327081</c:v>
                </c:pt>
                <c:pt idx="1062">
                  <c:v>-29.713630676269986</c:v>
                </c:pt>
                <c:pt idx="1063">
                  <c:v>-29.946327209472997</c:v>
                </c:pt>
                <c:pt idx="1064">
                  <c:v>-30.171394348144986</c:v>
                </c:pt>
                <c:pt idx="1065">
                  <c:v>-30.386924743653026</c:v>
                </c:pt>
                <c:pt idx="1066">
                  <c:v>-30.59816360473701</c:v>
                </c:pt>
                <c:pt idx="1067">
                  <c:v>-30.81369400024505</c:v>
                </c:pt>
                <c:pt idx="1068">
                  <c:v>-31.037807464600064</c:v>
                </c:pt>
                <c:pt idx="1069">
                  <c:v>-31.270980834961051</c:v>
                </c:pt>
                <c:pt idx="1070">
                  <c:v>-31.506538391114077</c:v>
                </c:pt>
                <c:pt idx="1071">
                  <c:v>-31.740665435792039</c:v>
                </c:pt>
                <c:pt idx="1072">
                  <c:v>-31.972408294678075</c:v>
                </c:pt>
                <c:pt idx="1073">
                  <c:v>-32.202720642090071</c:v>
                </c:pt>
                <c:pt idx="1074">
                  <c:v>-32.434463500977017</c:v>
                </c:pt>
                <c:pt idx="1075">
                  <c:v>-32.665729522705988</c:v>
                </c:pt>
                <c:pt idx="1076">
                  <c:v>-32.898426055908999</c:v>
                </c:pt>
                <c:pt idx="1077">
                  <c:v>-33.132553100586051</c:v>
                </c:pt>
                <c:pt idx="1078">
                  <c:v>-33.365726470948061</c:v>
                </c:pt>
                <c:pt idx="1079">
                  <c:v>-33.598899841309048</c:v>
                </c:pt>
                <c:pt idx="1080">
                  <c:v>-33.823490142823061</c:v>
                </c:pt>
                <c:pt idx="1081">
                  <c:v>-34.038066864014013</c:v>
                </c:pt>
                <c:pt idx="1082">
                  <c:v>-34.232139587403026</c:v>
                </c:pt>
                <c:pt idx="1083">
                  <c:v>-34.399509429931982</c:v>
                </c:pt>
                <c:pt idx="1084">
                  <c:v>-34.541606903077081</c:v>
                </c:pt>
                <c:pt idx="1085">
                  <c:v>-34.669399261475064</c:v>
                </c:pt>
                <c:pt idx="1086">
                  <c:v>-34.80815887451206</c:v>
                </c:pt>
                <c:pt idx="1087">
                  <c:v>-34.97314453125</c:v>
                </c:pt>
                <c:pt idx="1088">
                  <c:v>-35.173892974854084</c:v>
                </c:pt>
                <c:pt idx="1089">
                  <c:v>-35.40754318237407</c:v>
                </c:pt>
                <c:pt idx="1090">
                  <c:v>-35.666942596436002</c:v>
                </c:pt>
                <c:pt idx="1091">
                  <c:v>-35.931587219239077</c:v>
                </c:pt>
                <c:pt idx="1092">
                  <c:v>-36.175727844239077</c:v>
                </c:pt>
                <c:pt idx="1093">
                  <c:v>-36.386013031006087</c:v>
                </c:pt>
                <c:pt idx="1094">
                  <c:v>-36.567687988282046</c:v>
                </c:pt>
                <c:pt idx="1095">
                  <c:v>-36.736011505127067</c:v>
                </c:pt>
                <c:pt idx="1096">
                  <c:v>-36.894798278809048</c:v>
                </c:pt>
                <c:pt idx="1097">
                  <c:v>-37.045478820801009</c:v>
                </c:pt>
                <c:pt idx="1098">
                  <c:v>-37.190437316894986</c:v>
                </c:pt>
                <c:pt idx="1099">
                  <c:v>-37.330627441407046</c:v>
                </c:pt>
                <c:pt idx="1100">
                  <c:v>-37.456989288330988</c:v>
                </c:pt>
                <c:pt idx="1101">
                  <c:v>-37.559986114502067</c:v>
                </c:pt>
                <c:pt idx="1102">
                  <c:v>-37.636756896972997</c:v>
                </c:pt>
                <c:pt idx="1103">
                  <c:v>-37.689685821533999</c:v>
                </c:pt>
                <c:pt idx="1104">
                  <c:v>-37.72687911987407</c:v>
                </c:pt>
                <c:pt idx="1105">
                  <c:v>-37.759780883790086</c:v>
                </c:pt>
                <c:pt idx="1106">
                  <c:v>-37.801265716553075</c:v>
                </c:pt>
                <c:pt idx="1107">
                  <c:v>-37.854194641114077</c:v>
                </c:pt>
                <c:pt idx="1108">
                  <c:v>-37.916660308838004</c:v>
                </c:pt>
                <c:pt idx="1109">
                  <c:v>-37.980556488038019</c:v>
                </c:pt>
                <c:pt idx="1110">
                  <c:v>-38.035869598389013</c:v>
                </c:pt>
                <c:pt idx="1111">
                  <c:v>-38.074016571045036</c:v>
                </c:pt>
                <c:pt idx="1112">
                  <c:v>-38.090229034424055</c:v>
                </c:pt>
                <c:pt idx="1113">
                  <c:v>-38.090229034424055</c:v>
                </c:pt>
                <c:pt idx="1114">
                  <c:v>-38.07353973388706</c:v>
                </c:pt>
                <c:pt idx="1115">
                  <c:v>-38.039684295655093</c:v>
                </c:pt>
                <c:pt idx="1116">
                  <c:v>-37.993431091309048</c:v>
                </c:pt>
                <c:pt idx="1117">
                  <c:v>-37.93716430664108</c:v>
                </c:pt>
                <c:pt idx="1118">
                  <c:v>-37.872314453125</c:v>
                </c:pt>
                <c:pt idx="1119">
                  <c:v>-37.793159484864077</c:v>
                </c:pt>
                <c:pt idx="1120">
                  <c:v>-37.70542144775402</c:v>
                </c:pt>
                <c:pt idx="1121">
                  <c:v>-37.612915039063068</c:v>
                </c:pt>
                <c:pt idx="1122">
                  <c:v>-37.518024444580988</c:v>
                </c:pt>
                <c:pt idx="1123">
                  <c:v>-37.414073944092024</c:v>
                </c:pt>
                <c:pt idx="1124">
                  <c:v>-37.291526794434048</c:v>
                </c:pt>
                <c:pt idx="1125">
                  <c:v>-37.148952484131087</c:v>
                </c:pt>
                <c:pt idx="1126">
                  <c:v>-36.998271942139013</c:v>
                </c:pt>
                <c:pt idx="1127">
                  <c:v>-36.85426712036201</c:v>
                </c:pt>
                <c:pt idx="1128">
                  <c:v>-36.722183227540086</c:v>
                </c:pt>
                <c:pt idx="1129">
                  <c:v>-36.601543426514013</c:v>
                </c:pt>
                <c:pt idx="1130">
                  <c:v>-36.499977111817088</c:v>
                </c:pt>
                <c:pt idx="1131">
                  <c:v>-36.430358886719091</c:v>
                </c:pt>
                <c:pt idx="1132">
                  <c:v>-36.387920379639013</c:v>
                </c:pt>
                <c:pt idx="1133">
                  <c:v>-36.356925964356037</c:v>
                </c:pt>
                <c:pt idx="1134">
                  <c:v>-36.328792572022053</c:v>
                </c:pt>
                <c:pt idx="1135">
                  <c:v>-36.30685806274505</c:v>
                </c:pt>
                <c:pt idx="1136">
                  <c:v>-36.293506622315022</c:v>
                </c:pt>
                <c:pt idx="1137">
                  <c:v>-36.286354064942088</c:v>
                </c:pt>
                <c:pt idx="1138">
                  <c:v>-36.285400390625</c:v>
                </c:pt>
                <c:pt idx="1139">
                  <c:v>-36.299705505372003</c:v>
                </c:pt>
                <c:pt idx="1140">
                  <c:v>-36.334991455079034</c:v>
                </c:pt>
                <c:pt idx="1141">
                  <c:v>-36.390304565430029</c:v>
                </c:pt>
                <c:pt idx="1142">
                  <c:v>-36.460876464844091</c:v>
                </c:pt>
                <c:pt idx="1143">
                  <c:v>-36.538600921631087</c:v>
                </c:pt>
                <c:pt idx="1144">
                  <c:v>-36.622047424317088</c:v>
                </c:pt>
                <c:pt idx="1145">
                  <c:v>-36.712646484375</c:v>
                </c:pt>
                <c:pt idx="1146">
                  <c:v>-36.808967590333054</c:v>
                </c:pt>
                <c:pt idx="1147">
                  <c:v>-36.905288696290086</c:v>
                </c:pt>
                <c:pt idx="1148">
                  <c:v>-36.99254989624103</c:v>
                </c:pt>
                <c:pt idx="1149">
                  <c:v>-37.06979751587005</c:v>
                </c:pt>
                <c:pt idx="1150">
                  <c:v>-37.142276763917039</c:v>
                </c:pt>
                <c:pt idx="1151">
                  <c:v>-37.222862243653026</c:v>
                </c:pt>
                <c:pt idx="1152">
                  <c:v>-37.322521209717024</c:v>
                </c:pt>
                <c:pt idx="1153">
                  <c:v>-37.45222091674907</c:v>
                </c:pt>
                <c:pt idx="1154">
                  <c:v>-37.61720657348701</c:v>
                </c:pt>
                <c:pt idx="1155">
                  <c:v>-37.809371948242983</c:v>
                </c:pt>
                <c:pt idx="1156">
                  <c:v>-38.010120391846044</c:v>
                </c:pt>
                <c:pt idx="1157">
                  <c:v>-38.196563720704034</c:v>
                </c:pt>
                <c:pt idx="1158">
                  <c:v>-38.35153579712005</c:v>
                </c:pt>
                <c:pt idx="1159">
                  <c:v>-38.467407226563068</c:v>
                </c:pt>
                <c:pt idx="1160">
                  <c:v>-38.544178009033999</c:v>
                </c:pt>
                <c:pt idx="1161">
                  <c:v>-38.587570190430029</c:v>
                </c:pt>
                <c:pt idx="1162">
                  <c:v>-38.60664367675804</c:v>
                </c:pt>
                <c:pt idx="1163">
                  <c:v>-38.607597351075015</c:v>
                </c:pt>
                <c:pt idx="1164">
                  <c:v>-38.600444793702081</c:v>
                </c:pt>
                <c:pt idx="1165">
                  <c:v>-38.594245910644986</c:v>
                </c:pt>
                <c:pt idx="1166">
                  <c:v>-38.599967956543082</c:v>
                </c:pt>
                <c:pt idx="1167">
                  <c:v>-38.624763488769986</c:v>
                </c:pt>
                <c:pt idx="1168">
                  <c:v>-38.675785064698061</c:v>
                </c:pt>
                <c:pt idx="1169">
                  <c:v>-38.75923156738304</c:v>
                </c:pt>
                <c:pt idx="1170">
                  <c:v>-38.873195648194041</c:v>
                </c:pt>
                <c:pt idx="1171">
                  <c:v>-39.019107818604084</c:v>
                </c:pt>
                <c:pt idx="1172">
                  <c:v>-39.193630218506087</c:v>
                </c:pt>
                <c:pt idx="1173">
                  <c:v>-39.394378662110057</c:v>
                </c:pt>
                <c:pt idx="1174">
                  <c:v>-39.61706161499103</c:v>
                </c:pt>
                <c:pt idx="1175">
                  <c:v>-39.853096008301009</c:v>
                </c:pt>
                <c:pt idx="1176">
                  <c:v>-40.10009765625</c:v>
                </c:pt>
                <c:pt idx="1177">
                  <c:v>-40.355682373046989</c:v>
                </c:pt>
                <c:pt idx="1178">
                  <c:v>-40.615558624268033</c:v>
                </c:pt>
                <c:pt idx="1179">
                  <c:v>-40.870666503907046</c:v>
                </c:pt>
                <c:pt idx="1180">
                  <c:v>-41.110038757325015</c:v>
                </c:pt>
                <c:pt idx="1181">
                  <c:v>-41.32080078125</c:v>
                </c:pt>
                <c:pt idx="1182">
                  <c:v>-41.497230529786066</c:v>
                </c:pt>
                <c:pt idx="1183">
                  <c:v>-41.646957397461051</c:v>
                </c:pt>
                <c:pt idx="1184">
                  <c:v>-41.788578033448061</c:v>
                </c:pt>
                <c:pt idx="1185">
                  <c:v>-41.940212249756087</c:v>
                </c:pt>
                <c:pt idx="1186">
                  <c:v>-42.110443115235057</c:v>
                </c:pt>
                <c:pt idx="1187">
                  <c:v>-42.304992675782046</c:v>
                </c:pt>
                <c:pt idx="1188">
                  <c:v>-42.517185211181982</c:v>
                </c:pt>
                <c:pt idx="1189">
                  <c:v>-42.721748352051009</c:v>
                </c:pt>
                <c:pt idx="1190">
                  <c:v>-42.895793914795036</c:v>
                </c:pt>
                <c:pt idx="1191">
                  <c:v>-43.023109436036066</c:v>
                </c:pt>
                <c:pt idx="1192">
                  <c:v>-43.101787567139013</c:v>
                </c:pt>
                <c:pt idx="1193">
                  <c:v>-43.14088821411201</c:v>
                </c:pt>
                <c:pt idx="1194">
                  <c:v>-43.150901794434048</c:v>
                </c:pt>
                <c:pt idx="1195">
                  <c:v>-43.144226074219091</c:v>
                </c:pt>
                <c:pt idx="1196">
                  <c:v>-43.122768402100064</c:v>
                </c:pt>
                <c:pt idx="1197">
                  <c:v>-43.087005615235057</c:v>
                </c:pt>
                <c:pt idx="1198">
                  <c:v>-43.03312301635799</c:v>
                </c:pt>
                <c:pt idx="1199">
                  <c:v>-42.950153350830988</c:v>
                </c:pt>
                <c:pt idx="1200">
                  <c:v>-42.826175689698061</c:v>
                </c:pt>
                <c:pt idx="1201">
                  <c:v>-42.650222778320995</c:v>
                </c:pt>
                <c:pt idx="1202">
                  <c:v>-42.420387268067088</c:v>
                </c:pt>
                <c:pt idx="1203">
                  <c:v>-42.137145996094091</c:v>
                </c:pt>
                <c:pt idx="1204">
                  <c:v>-41.79668426513706</c:v>
                </c:pt>
                <c:pt idx="1205">
                  <c:v>-41.405677795411066</c:v>
                </c:pt>
                <c:pt idx="1206">
                  <c:v>-40.977001190186002</c:v>
                </c:pt>
                <c:pt idx="1207">
                  <c:v>-40.535926818847997</c:v>
                </c:pt>
                <c:pt idx="1208">
                  <c:v>-40.110111236573061</c:v>
                </c:pt>
                <c:pt idx="1209">
                  <c:v>-39.73770141601608</c:v>
                </c:pt>
                <c:pt idx="1210">
                  <c:v>-39.460659027100064</c:v>
                </c:pt>
                <c:pt idx="1211">
                  <c:v>-39.30854797363304</c:v>
                </c:pt>
                <c:pt idx="1212">
                  <c:v>-39.291381835938068</c:v>
                </c:pt>
                <c:pt idx="1213">
                  <c:v>-39.38913345337005</c:v>
                </c:pt>
                <c:pt idx="1214">
                  <c:v>-39.558410644532046</c:v>
                </c:pt>
                <c:pt idx="1215">
                  <c:v>-39.743423461915086</c:v>
                </c:pt>
                <c:pt idx="1216">
                  <c:v>-39.887905120850064</c:v>
                </c:pt>
                <c:pt idx="1217">
                  <c:v>-39.945125579833984</c:v>
                </c:pt>
                <c:pt idx="1218">
                  <c:v>-39.884090423583984</c:v>
                </c:pt>
                <c:pt idx="1219">
                  <c:v>-39.693355560303075</c:v>
                </c:pt>
                <c:pt idx="1220">
                  <c:v>-39.376735687256087</c:v>
                </c:pt>
                <c:pt idx="1221">
                  <c:v>-38.934230804444041</c:v>
                </c:pt>
                <c:pt idx="1222">
                  <c:v>-38.362026214600064</c:v>
                </c:pt>
                <c:pt idx="1223">
                  <c:v>-37.64772415161201</c:v>
                </c:pt>
                <c:pt idx="1224">
                  <c:v>-36.784172058106037</c:v>
                </c:pt>
                <c:pt idx="1225">
                  <c:v>-35.759449005127067</c:v>
                </c:pt>
                <c:pt idx="1226">
                  <c:v>-34.558773040772053</c:v>
                </c:pt>
                <c:pt idx="1227">
                  <c:v>-33.166885375977017</c:v>
                </c:pt>
                <c:pt idx="1228">
                  <c:v>-31.569957733155093</c:v>
                </c:pt>
                <c:pt idx="1229">
                  <c:v>-29.753684997559048</c:v>
                </c:pt>
                <c:pt idx="1230">
                  <c:v>-27.697086334229084</c:v>
                </c:pt>
                <c:pt idx="1231">
                  <c:v>-25.37965774536201</c:v>
                </c:pt>
                <c:pt idx="1232">
                  <c:v>-22.780418395997003</c:v>
                </c:pt>
                <c:pt idx="1233">
                  <c:v>-19.89936828613304</c:v>
                </c:pt>
                <c:pt idx="1234">
                  <c:v>-16.756534576417039</c:v>
                </c:pt>
                <c:pt idx="1235">
                  <c:v>-13.388633728028026</c:v>
                </c:pt>
                <c:pt idx="1236">
                  <c:v>-9.8505020141610657</c:v>
                </c:pt>
                <c:pt idx="1237">
                  <c:v>-6.2236785888679833</c:v>
                </c:pt>
                <c:pt idx="1238">
                  <c:v>-2.6063919067390771</c:v>
                </c:pt>
                <c:pt idx="1239">
                  <c:v>0.9164810180659515</c:v>
                </c:pt>
                <c:pt idx="1240">
                  <c:v>4.2800903320309089</c:v>
                </c:pt>
                <c:pt idx="1241">
                  <c:v>7.4234008789059089</c:v>
                </c:pt>
                <c:pt idx="1242">
                  <c:v>10.292530059813998</c:v>
                </c:pt>
                <c:pt idx="1243">
                  <c:v>12.862682342528956</c:v>
                </c:pt>
                <c:pt idx="1244">
                  <c:v>15.126228332518963</c:v>
                </c:pt>
                <c:pt idx="1245">
                  <c:v>17.085552215575945</c:v>
                </c:pt>
                <c:pt idx="1246">
                  <c:v>18.736839294432912</c:v>
                </c:pt>
                <c:pt idx="1247">
                  <c:v>20.08056640625</c:v>
                </c:pt>
                <c:pt idx="1248">
                  <c:v>21.125793457030909</c:v>
                </c:pt>
                <c:pt idx="1249">
                  <c:v>21.874427795409929</c:v>
                </c:pt>
                <c:pt idx="1250">
                  <c:v>22.334575653075945</c:v>
                </c:pt>
                <c:pt idx="1251">
                  <c:v>22.499561309813998</c:v>
                </c:pt>
                <c:pt idx="1252">
                  <c:v>22.360324859618913</c:v>
                </c:pt>
                <c:pt idx="1253">
                  <c:v>21.905899047850994</c:v>
                </c:pt>
                <c:pt idx="1254">
                  <c:v>21.131515502929005</c:v>
                </c:pt>
                <c:pt idx="1255">
                  <c:v>20.037174224852947</c:v>
                </c:pt>
                <c:pt idx="1256">
                  <c:v>18.622398376463934</c:v>
                </c:pt>
                <c:pt idx="1257">
                  <c:v>16.930580139159929</c:v>
                </c:pt>
                <c:pt idx="1258">
                  <c:v>15.056610107420966</c:v>
                </c:pt>
                <c:pt idx="1259">
                  <c:v>13.119697570799985</c:v>
                </c:pt>
                <c:pt idx="1260">
                  <c:v>11.192321777342954</c:v>
                </c:pt>
                <c:pt idx="1261">
                  <c:v>9.2716217041009941</c:v>
                </c:pt>
                <c:pt idx="1262">
                  <c:v>7.32421875</c:v>
                </c:pt>
                <c:pt idx="1263">
                  <c:v>5.3057670593259445</c:v>
                </c:pt>
                <c:pt idx="1264">
                  <c:v>3.1633377075189628</c:v>
                </c:pt>
                <c:pt idx="1265">
                  <c:v>0.85830688476494288</c:v>
                </c:pt>
                <c:pt idx="1266">
                  <c:v>-1.5950202941900216</c:v>
                </c:pt>
                <c:pt idx="1267">
                  <c:v>-4.1036605834970032</c:v>
                </c:pt>
                <c:pt idx="1268">
                  <c:v>-6.5531730651860016</c:v>
                </c:pt>
                <c:pt idx="1269">
                  <c:v>-8.839607238769986</c:v>
                </c:pt>
                <c:pt idx="1270">
                  <c:v>-10.916709899903026</c:v>
                </c:pt>
                <c:pt idx="1271">
                  <c:v>-12.809276580811002</c:v>
                </c:pt>
                <c:pt idx="1272">
                  <c:v>-14.601707458497003</c:v>
                </c:pt>
                <c:pt idx="1273">
                  <c:v>-16.384601593018033</c:v>
                </c:pt>
                <c:pt idx="1274">
                  <c:v>-18.229484558106037</c:v>
                </c:pt>
                <c:pt idx="1275">
                  <c:v>-20.197391510009993</c:v>
                </c:pt>
                <c:pt idx="1276">
                  <c:v>-22.32980728149505</c:v>
                </c:pt>
                <c:pt idx="1277">
                  <c:v>-24.630546569825015</c:v>
                </c:pt>
                <c:pt idx="1278">
                  <c:v>-27.065753936768033</c:v>
                </c:pt>
                <c:pt idx="1279">
                  <c:v>-29.59299087524505</c:v>
                </c:pt>
                <c:pt idx="1280">
                  <c:v>-32.187461853028026</c:v>
                </c:pt>
                <c:pt idx="1281">
                  <c:v>-34.83867645263706</c:v>
                </c:pt>
                <c:pt idx="1282">
                  <c:v>-37.53995895385799</c:v>
                </c:pt>
                <c:pt idx="1283">
                  <c:v>-40.275573730469091</c:v>
                </c:pt>
                <c:pt idx="1284">
                  <c:v>-43.024063110352017</c:v>
                </c:pt>
                <c:pt idx="1285">
                  <c:v>-45.763492584229084</c:v>
                </c:pt>
                <c:pt idx="1286">
                  <c:v>-48.471927642823061</c:v>
                </c:pt>
                <c:pt idx="1287">
                  <c:v>-51.13315582275402</c:v>
                </c:pt>
                <c:pt idx="1288">
                  <c:v>-53.727626800538019</c:v>
                </c:pt>
                <c:pt idx="1289">
                  <c:v>-56.23149871826206</c:v>
                </c:pt>
                <c:pt idx="1290">
                  <c:v>-58.612346649170036</c:v>
                </c:pt>
                <c:pt idx="1291">
                  <c:v>-60.840129852295036</c:v>
                </c:pt>
                <c:pt idx="1292">
                  <c:v>-62.90197372436603</c:v>
                </c:pt>
                <c:pt idx="1293">
                  <c:v>-64.793586730958054</c:v>
                </c:pt>
                <c:pt idx="1294">
                  <c:v>-66.524505615235057</c:v>
                </c:pt>
                <c:pt idx="1295">
                  <c:v>-68.120002746583054</c:v>
                </c:pt>
                <c:pt idx="1296">
                  <c:v>-69.616794586181982</c:v>
                </c:pt>
                <c:pt idx="1297">
                  <c:v>-71.053504943847997</c:v>
                </c:pt>
                <c:pt idx="1298">
                  <c:v>-72.444915771485057</c:v>
                </c:pt>
                <c:pt idx="1299">
                  <c:v>-73.790550231934048</c:v>
                </c:pt>
                <c:pt idx="1300">
                  <c:v>-75.074672698975064</c:v>
                </c:pt>
                <c:pt idx="1301">
                  <c:v>-76.275348663331044</c:v>
                </c:pt>
                <c:pt idx="1302">
                  <c:v>-77.368259429932039</c:v>
                </c:pt>
                <c:pt idx="1303">
                  <c:v>-78.334331512452025</c:v>
                </c:pt>
                <c:pt idx="1304">
                  <c:v>-79.173564910889013</c:v>
                </c:pt>
                <c:pt idx="1305">
                  <c:v>-79.896450042725064</c:v>
                </c:pt>
                <c:pt idx="1306">
                  <c:v>-80.50727844238304</c:v>
                </c:pt>
                <c:pt idx="1307">
                  <c:v>-80.994129180909056</c:v>
                </c:pt>
                <c:pt idx="1308">
                  <c:v>-81.34365081787206</c:v>
                </c:pt>
                <c:pt idx="1309">
                  <c:v>-81.54106140136804</c:v>
                </c:pt>
                <c:pt idx="1310">
                  <c:v>-81.574440002442032</c:v>
                </c:pt>
                <c:pt idx="1311">
                  <c:v>-81.421375274659056</c:v>
                </c:pt>
                <c:pt idx="1312">
                  <c:v>-81.07805252075201</c:v>
                </c:pt>
                <c:pt idx="1313">
                  <c:v>-80.553054809571051</c:v>
                </c:pt>
                <c:pt idx="1314">
                  <c:v>-79.86259460449304</c:v>
                </c:pt>
                <c:pt idx="1315">
                  <c:v>-79.013347625733047</c:v>
                </c:pt>
                <c:pt idx="1316">
                  <c:v>-78.007221221924055</c:v>
                </c:pt>
                <c:pt idx="1317">
                  <c:v>-76.850414276124013</c:v>
                </c:pt>
                <c:pt idx="1318">
                  <c:v>-75.548648834229027</c:v>
                </c:pt>
                <c:pt idx="1319">
                  <c:v>-74.111938476563012</c:v>
                </c:pt>
                <c:pt idx="1320">
                  <c:v>-72.552680969239077</c:v>
                </c:pt>
                <c:pt idx="1321">
                  <c:v>-70.884227752686002</c:v>
                </c:pt>
                <c:pt idx="1322">
                  <c:v>-69.114685058594091</c:v>
                </c:pt>
                <c:pt idx="1323">
                  <c:v>-67.253112792969091</c:v>
                </c:pt>
                <c:pt idx="1324">
                  <c:v>-65.30952453613304</c:v>
                </c:pt>
                <c:pt idx="1325">
                  <c:v>-63.292503356934048</c:v>
                </c:pt>
                <c:pt idx="1326">
                  <c:v>-61.208248138428075</c:v>
                </c:pt>
                <c:pt idx="1327">
                  <c:v>-59.063434600830988</c:v>
                </c:pt>
                <c:pt idx="1328">
                  <c:v>-56.869983673096044</c:v>
                </c:pt>
                <c:pt idx="1329">
                  <c:v>-54.637432098389013</c:v>
                </c:pt>
                <c:pt idx="1330">
                  <c:v>-52.375793457032046</c:v>
                </c:pt>
                <c:pt idx="1331">
                  <c:v>-50.09555816650402</c:v>
                </c:pt>
                <c:pt idx="1332">
                  <c:v>-47.805309295655093</c:v>
                </c:pt>
                <c:pt idx="1333">
                  <c:v>-45.515537261963004</c:v>
                </c:pt>
                <c:pt idx="1334">
                  <c:v>-43.234825134278026</c:v>
                </c:pt>
                <c:pt idx="1335">
                  <c:v>-40.968418121338004</c:v>
                </c:pt>
                <c:pt idx="1336">
                  <c:v>-38.719654083252067</c:v>
                </c:pt>
                <c:pt idx="1337">
                  <c:v>-36.498069763184048</c:v>
                </c:pt>
                <c:pt idx="1338">
                  <c:v>-34.312725067139013</c:v>
                </c:pt>
                <c:pt idx="1339">
                  <c:v>-32.16934204101608</c:v>
                </c:pt>
                <c:pt idx="1340">
                  <c:v>-30.066490173340071</c:v>
                </c:pt>
                <c:pt idx="1341">
                  <c:v>-28.015613555908999</c:v>
                </c:pt>
                <c:pt idx="1342">
                  <c:v>-26.025295257569041</c:v>
                </c:pt>
                <c:pt idx="1343">
                  <c:v>-24.095535278320995</c:v>
                </c:pt>
                <c:pt idx="1344">
                  <c:v>-22.22394943237407</c:v>
                </c:pt>
                <c:pt idx="1345">
                  <c:v>-20.411491394043082</c:v>
                </c:pt>
                <c:pt idx="1346">
                  <c:v>-18.668651580811002</c:v>
                </c:pt>
                <c:pt idx="1347">
                  <c:v>-16.993999481202081</c:v>
                </c:pt>
                <c:pt idx="1348">
                  <c:v>-15.390872955323061</c:v>
                </c:pt>
                <c:pt idx="1349">
                  <c:v>-13.859748840333054</c:v>
                </c:pt>
                <c:pt idx="1350">
                  <c:v>-12.404918670655093</c:v>
                </c:pt>
                <c:pt idx="1351">
                  <c:v>-11.030673980713004</c:v>
                </c:pt>
                <c:pt idx="1352">
                  <c:v>-9.7365379333500641</c:v>
                </c:pt>
                <c:pt idx="1353">
                  <c:v>-8.5225105285650216</c:v>
                </c:pt>
                <c:pt idx="1354">
                  <c:v>-7.3833465576179833</c:v>
                </c:pt>
                <c:pt idx="1355">
                  <c:v>-6.3214302062990555</c:v>
                </c:pt>
                <c:pt idx="1356">
                  <c:v>-5.3324699401860016</c:v>
                </c:pt>
                <c:pt idx="1357">
                  <c:v>-4.4078826904300286</c:v>
                </c:pt>
                <c:pt idx="1358">
                  <c:v>-3.5414695739750641</c:v>
                </c:pt>
                <c:pt idx="1359">
                  <c:v>-2.7351379394540345</c:v>
                </c:pt>
                <c:pt idx="1360">
                  <c:v>-1.9922256469729973</c:v>
                </c:pt>
                <c:pt idx="1361">
                  <c:v>-1.3098716735839844</c:v>
                </c:pt>
                <c:pt idx="1362">
                  <c:v>-0.68378448486407706</c:v>
                </c:pt>
                <c:pt idx="1363">
                  <c:v>-0.11396408081100162</c:v>
                </c:pt>
                <c:pt idx="1364">
                  <c:v>0.40102005004791863</c:v>
                </c:pt>
                <c:pt idx="1365">
                  <c:v>0.86355209350494988</c:v>
                </c:pt>
                <c:pt idx="1366">
                  <c:v>1.2793540954579612</c:v>
                </c:pt>
                <c:pt idx="1367">
                  <c:v>1.6522407531729186</c:v>
                </c:pt>
                <c:pt idx="1368">
                  <c:v>1.9865036010739914</c:v>
                </c:pt>
                <c:pt idx="1369">
                  <c:v>2.2788047790519386</c:v>
                </c:pt>
                <c:pt idx="1370">
                  <c:v>2.5272369384759941</c:v>
                </c:pt>
                <c:pt idx="1371">
                  <c:v>2.7332305908199714</c:v>
                </c:pt>
                <c:pt idx="1372">
                  <c:v>2.9072761535639984</c:v>
                </c:pt>
                <c:pt idx="1373">
                  <c:v>3.0546188354489914</c:v>
                </c:pt>
                <c:pt idx="1374">
                  <c:v>3.1743049621579758</c:v>
                </c:pt>
                <c:pt idx="1375">
                  <c:v>3.2644271850579116</c:v>
                </c:pt>
                <c:pt idx="1376">
                  <c:v>3.3297538757319671</c:v>
                </c:pt>
                <c:pt idx="1377">
                  <c:v>3.3774375915519386</c:v>
                </c:pt>
                <c:pt idx="1378">
                  <c:v>3.4084320068349143</c:v>
                </c:pt>
                <c:pt idx="1379">
                  <c:v>3.4222602844229186</c:v>
                </c:pt>
                <c:pt idx="1380">
                  <c:v>3.4155845642079612</c:v>
                </c:pt>
                <c:pt idx="1381">
                  <c:v>3.3907890319819671</c:v>
                </c:pt>
                <c:pt idx="1382">
                  <c:v>3.3473968505849143</c:v>
                </c:pt>
                <c:pt idx="1383">
                  <c:v>3.2877922058099784</c:v>
                </c:pt>
                <c:pt idx="1384">
                  <c:v>3.2114982604979332</c:v>
                </c:pt>
                <c:pt idx="1385">
                  <c:v>3.123283386230014</c:v>
                </c:pt>
                <c:pt idx="1386">
                  <c:v>3.0298233032219741</c:v>
                </c:pt>
                <c:pt idx="1387">
                  <c:v>2.9368400573729332</c:v>
                </c:pt>
                <c:pt idx="1388">
                  <c:v>2.8476715087889488</c:v>
                </c:pt>
                <c:pt idx="1389">
                  <c:v>2.7604103088369811</c:v>
                </c:pt>
                <c:pt idx="1390">
                  <c:v>2.6698112487789558</c:v>
                </c:pt>
                <c:pt idx="1391">
                  <c:v>2.5701522827139343</c:v>
                </c:pt>
                <c:pt idx="1392">
                  <c:v>2.4614334106439628</c:v>
                </c:pt>
                <c:pt idx="1393">
                  <c:v>2.3517608642570167</c:v>
                </c:pt>
                <c:pt idx="1394">
                  <c:v>2.2420883178709801</c:v>
                </c:pt>
                <c:pt idx="1395">
                  <c:v>2.1333694457999854</c:v>
                </c:pt>
                <c:pt idx="1396">
                  <c:v>2.0236968994139488</c:v>
                </c:pt>
                <c:pt idx="1397">
                  <c:v>1.9178390502919456</c:v>
                </c:pt>
                <c:pt idx="1398">
                  <c:v>1.8134117126459159</c:v>
                </c:pt>
                <c:pt idx="1399">
                  <c:v>1.7085075378410011</c:v>
                </c:pt>
                <c:pt idx="1400">
                  <c:v>1.5993118286129402</c:v>
                </c:pt>
                <c:pt idx="1401">
                  <c:v>1.4882087707509299</c:v>
                </c:pt>
                <c:pt idx="1402">
                  <c:v>1.3775825500479186</c:v>
                </c:pt>
                <c:pt idx="1403">
                  <c:v>1.2688636779779472</c:v>
                </c:pt>
                <c:pt idx="1404">
                  <c:v>1.1706352233879898</c:v>
                </c:pt>
                <c:pt idx="1405">
                  <c:v>1.0919570922849289</c:v>
                </c:pt>
                <c:pt idx="1406">
                  <c:v>1.0719299316399429</c:v>
                </c:pt>
                <c:pt idx="1407">
                  <c:v>1.2741088867179542</c:v>
                </c:pt>
                <c:pt idx="1408">
                  <c:v>2.1185874938959159</c:v>
                </c:pt>
                <c:pt idx="1409">
                  <c:v>3.9939880371089203</c:v>
                </c:pt>
                <c:pt idx="1410">
                  <c:v>6.4754486083979828</c:v>
                </c:pt>
                <c:pt idx="1411">
                  <c:v>8.0904960632319671</c:v>
                </c:pt>
                <c:pt idx="1412">
                  <c:v>7.3146820068349143</c:v>
                </c:pt>
                <c:pt idx="1413">
                  <c:v>3.8619041442869957</c:v>
                </c:pt>
                <c:pt idx="1414">
                  <c:v>-1.3713836669929833</c:v>
                </c:pt>
                <c:pt idx="1415">
                  <c:v>-7.252693176269986</c:v>
                </c:pt>
                <c:pt idx="1416">
                  <c:v>-12.625694274903026</c:v>
                </c:pt>
                <c:pt idx="1417">
                  <c:v>-16.099929809570995</c:v>
                </c:pt>
                <c:pt idx="1418">
                  <c:v>-16.551017761231037</c:v>
                </c:pt>
                <c:pt idx="1419">
                  <c:v>-14.159202575684048</c:v>
                </c:pt>
                <c:pt idx="1420">
                  <c:v>-10.408878326417039</c:v>
                </c:pt>
                <c:pt idx="1421">
                  <c:v>-6.9017410278330544</c:v>
                </c:pt>
                <c:pt idx="1422">
                  <c:v>-4.4169425964360016</c:v>
                </c:pt>
                <c:pt idx="1423">
                  <c:v>-2.9096603393560372</c:v>
                </c:pt>
                <c:pt idx="1424">
                  <c:v>-2.0408630371100571</c:v>
                </c:pt>
                <c:pt idx="1425">
                  <c:v>-2.0408630371100571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'Normalised traces'!$O$5</c:f>
              <c:strCache>
                <c:ptCount val="1"/>
                <c:pt idx="0">
                  <c:v>BatchG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O$6:$O$1431</c:f>
              <c:numCache>
                <c:formatCode>0.000</c:formatCode>
                <c:ptCount val="1426"/>
                <c:pt idx="0">
                  <c:v>6.4373016357500035E-2</c:v>
                </c:pt>
                <c:pt idx="1">
                  <c:v>7.8201293945298289E-2</c:v>
                </c:pt>
                <c:pt idx="2">
                  <c:v>9.2983245849595164E-2</c:v>
                </c:pt>
                <c:pt idx="3">
                  <c:v>0.10824203491209516</c:v>
                </c:pt>
                <c:pt idx="4">
                  <c:v>0.13494491577149859</c:v>
                </c:pt>
                <c:pt idx="5">
                  <c:v>0.17404556274419747</c:v>
                </c:pt>
                <c:pt idx="6">
                  <c:v>0.22220611572269888</c:v>
                </c:pt>
                <c:pt idx="7">
                  <c:v>0.27370452880860086</c:v>
                </c:pt>
                <c:pt idx="8">
                  <c:v>0.33092498779299717</c:v>
                </c:pt>
                <c:pt idx="9">
                  <c:v>0.39100646972659803</c:v>
                </c:pt>
                <c:pt idx="10">
                  <c:v>0.44155120849610086</c:v>
                </c:pt>
                <c:pt idx="11">
                  <c:v>0.47588348388679691</c:v>
                </c:pt>
                <c:pt idx="12">
                  <c:v>0.49972534179689632</c:v>
                </c:pt>
                <c:pt idx="13">
                  <c:v>0.51498413085939632</c:v>
                </c:pt>
                <c:pt idx="14">
                  <c:v>0.51641464233399859</c:v>
                </c:pt>
                <c:pt idx="15">
                  <c:v>0.4992485046387003</c:v>
                </c:pt>
                <c:pt idx="16">
                  <c:v>0.46634674072269888</c:v>
                </c:pt>
                <c:pt idx="17">
                  <c:v>0.42867660522459516</c:v>
                </c:pt>
                <c:pt idx="18">
                  <c:v>0.38671493530279832</c:v>
                </c:pt>
                <c:pt idx="19">
                  <c:v>0.35142898559569602</c:v>
                </c:pt>
                <c:pt idx="20">
                  <c:v>0.32472610473639918</c:v>
                </c:pt>
                <c:pt idx="21">
                  <c:v>0.31185150146490059</c:v>
                </c:pt>
                <c:pt idx="22">
                  <c:v>0.30708312988279829</c:v>
                </c:pt>
                <c:pt idx="23">
                  <c:v>0.30374526977539773</c:v>
                </c:pt>
                <c:pt idx="24">
                  <c:v>0.30040740966799717</c:v>
                </c:pt>
                <c:pt idx="25">
                  <c:v>0.28848648071289773</c:v>
                </c:pt>
                <c:pt idx="26">
                  <c:v>0.27132034301759944</c:v>
                </c:pt>
                <c:pt idx="27">
                  <c:v>0.24509429931639914</c:v>
                </c:pt>
                <c:pt idx="28">
                  <c:v>0.21314620971679688</c:v>
                </c:pt>
                <c:pt idx="29">
                  <c:v>0.1788139343262003</c:v>
                </c:pt>
                <c:pt idx="30">
                  <c:v>0.14591217041019888</c:v>
                </c:pt>
                <c:pt idx="31">
                  <c:v>0.1177787780762003</c:v>
                </c:pt>
                <c:pt idx="32">
                  <c:v>9.202957153319602E-2</c:v>
                </c:pt>
                <c:pt idx="33">
                  <c:v>6.8187713623096613E-2</c:v>
                </c:pt>
                <c:pt idx="34">
                  <c:v>4.5299530029296875E-2</c:v>
                </c:pt>
                <c:pt idx="35">
                  <c:v>2.1934509277400593E-2</c:v>
                </c:pt>
                <c:pt idx="36">
                  <c:v>0</c:v>
                </c:pt>
                <c:pt idx="37">
                  <c:v>-1.9073486328103684E-2</c:v>
                </c:pt>
                <c:pt idx="38">
                  <c:v>-3.2901763916001414E-2</c:v>
                </c:pt>
                <c:pt idx="39">
                  <c:v>-3.8146972656200262E-2</c:v>
                </c:pt>
                <c:pt idx="40">
                  <c:v>-3.1471252441399145E-2</c:v>
                </c:pt>
                <c:pt idx="41">
                  <c:v>-1.6212463378899145E-2</c:v>
                </c:pt>
                <c:pt idx="42">
                  <c:v>4.2915344238991793E-3</c:v>
                </c:pt>
                <c:pt idx="43">
                  <c:v>2.8133392333998586E-2</c:v>
                </c:pt>
                <c:pt idx="44">
                  <c:v>5.2452087402400593E-2</c:v>
                </c:pt>
                <c:pt idx="45">
                  <c:v>7.4386596679694605E-2</c:v>
                </c:pt>
                <c:pt idx="46">
                  <c:v>9.202957153319602E-2</c:v>
                </c:pt>
                <c:pt idx="47">
                  <c:v>0.10871887207029829</c:v>
                </c:pt>
                <c:pt idx="48">
                  <c:v>0.12636184692389918</c:v>
                </c:pt>
                <c:pt idx="49">
                  <c:v>0.14495849609379974</c:v>
                </c:pt>
                <c:pt idx="50">
                  <c:v>0.16307830810549717</c:v>
                </c:pt>
                <c:pt idx="51">
                  <c:v>0.17929077148439632</c:v>
                </c:pt>
                <c:pt idx="52">
                  <c:v>0.1921653747558949</c:v>
                </c:pt>
                <c:pt idx="53">
                  <c:v>0.19931793212889914</c:v>
                </c:pt>
                <c:pt idx="54">
                  <c:v>0.20074844360350141</c:v>
                </c:pt>
                <c:pt idx="55">
                  <c:v>0.19645690917969461</c:v>
                </c:pt>
                <c:pt idx="56">
                  <c:v>0.19073486328129974</c:v>
                </c:pt>
                <c:pt idx="57">
                  <c:v>0.18930435180669747</c:v>
                </c:pt>
                <c:pt idx="58">
                  <c:v>0.19311904907230115</c:v>
                </c:pt>
                <c:pt idx="59">
                  <c:v>0.20217895507819605</c:v>
                </c:pt>
                <c:pt idx="60">
                  <c:v>0.21457672119139914</c:v>
                </c:pt>
                <c:pt idx="61">
                  <c:v>0.23269653320319605</c:v>
                </c:pt>
                <c:pt idx="62">
                  <c:v>0.25177001953129974</c:v>
                </c:pt>
                <c:pt idx="63">
                  <c:v>0.26988983154299717</c:v>
                </c:pt>
                <c:pt idx="64">
                  <c:v>0.29134750366209516</c:v>
                </c:pt>
                <c:pt idx="65">
                  <c:v>0.31518936157230115</c:v>
                </c:pt>
                <c:pt idx="66">
                  <c:v>0.34523010253909803</c:v>
                </c:pt>
                <c:pt idx="67">
                  <c:v>0.38385391235350141</c:v>
                </c:pt>
                <c:pt idx="68">
                  <c:v>0.44393539428709516</c:v>
                </c:pt>
                <c:pt idx="69">
                  <c:v>0.52833557128909803</c:v>
                </c:pt>
                <c:pt idx="70">
                  <c:v>0.64229965209959516</c:v>
                </c:pt>
                <c:pt idx="71">
                  <c:v>0.79870223999029832</c:v>
                </c:pt>
                <c:pt idx="72">
                  <c:v>1.0128021240235014</c:v>
                </c:pt>
                <c:pt idx="73">
                  <c:v>1.3089179992675994</c:v>
                </c:pt>
                <c:pt idx="74">
                  <c:v>1.7156600952149006</c:v>
                </c:pt>
                <c:pt idx="75">
                  <c:v>2.2778511047363992</c:v>
                </c:pt>
                <c:pt idx="76">
                  <c:v>3.039836883545</c:v>
                </c:pt>
                <c:pt idx="77">
                  <c:v>4.0254592895507955</c:v>
                </c:pt>
                <c:pt idx="78">
                  <c:v>5.2437782287598012</c:v>
                </c:pt>
                <c:pt idx="79">
                  <c:v>6.6952705383300994</c:v>
                </c:pt>
                <c:pt idx="80">
                  <c:v>8.3856582641601989</c:v>
                </c:pt>
                <c:pt idx="81">
                  <c:v>10.323524475097699</c:v>
                </c:pt>
                <c:pt idx="82">
                  <c:v>12.521743774414098</c:v>
                </c:pt>
                <c:pt idx="83">
                  <c:v>15.020847320556697</c:v>
                </c:pt>
                <c:pt idx="84">
                  <c:v>17.876148223876996</c:v>
                </c:pt>
                <c:pt idx="85">
                  <c:v>21.169185638427798</c:v>
                </c:pt>
                <c:pt idx="86">
                  <c:v>25.030612945556697</c:v>
                </c:pt>
                <c:pt idx="87">
                  <c:v>29.649734497070398</c:v>
                </c:pt>
                <c:pt idx="88">
                  <c:v>35.244464874267599</c:v>
                </c:pt>
                <c:pt idx="89">
                  <c:v>41.995525360107493</c:v>
                </c:pt>
                <c:pt idx="90">
                  <c:v>50.015926361083999</c:v>
                </c:pt>
                <c:pt idx="91">
                  <c:v>59.35430526733402</c:v>
                </c:pt>
                <c:pt idx="92">
                  <c:v>70.099830627441435</c:v>
                </c:pt>
                <c:pt idx="93">
                  <c:v>82.537651062011804</c:v>
                </c:pt>
                <c:pt idx="94">
                  <c:v>97.286701202392607</c:v>
                </c:pt>
                <c:pt idx="95">
                  <c:v>115.3569221496582</c:v>
                </c:pt>
                <c:pt idx="96">
                  <c:v>137.8998756408692</c:v>
                </c:pt>
                <c:pt idx="97">
                  <c:v>165.58742523193411</c:v>
                </c:pt>
                <c:pt idx="98">
                  <c:v>198.08864593505908</c:v>
                </c:pt>
                <c:pt idx="99">
                  <c:v>234.13181304931609</c:v>
                </c:pt>
                <c:pt idx="100">
                  <c:v>272.03512191772512</c:v>
                </c:pt>
                <c:pt idx="101">
                  <c:v>310.0867271423341</c:v>
                </c:pt>
                <c:pt idx="102">
                  <c:v>346.82941436767612</c:v>
                </c:pt>
                <c:pt idx="103">
                  <c:v>381.55746459960915</c:v>
                </c:pt>
                <c:pt idx="104">
                  <c:v>414.61086273193411</c:v>
                </c:pt>
                <c:pt idx="105">
                  <c:v>447.04771041870112</c:v>
                </c:pt>
                <c:pt idx="106">
                  <c:v>479.95758056640614</c:v>
                </c:pt>
                <c:pt idx="107">
                  <c:v>514.05191421508812</c:v>
                </c:pt>
                <c:pt idx="108">
                  <c:v>549.68070983886707</c:v>
                </c:pt>
                <c:pt idx="109">
                  <c:v>586.92979812622104</c:v>
                </c:pt>
                <c:pt idx="110">
                  <c:v>625.69284439086903</c:v>
                </c:pt>
                <c:pt idx="111">
                  <c:v>665.73810577392601</c:v>
                </c:pt>
                <c:pt idx="112">
                  <c:v>706.76994323730503</c:v>
                </c:pt>
                <c:pt idx="113">
                  <c:v>748.43502044677712</c:v>
                </c:pt>
                <c:pt idx="114">
                  <c:v>790.32325744628906</c:v>
                </c:pt>
                <c:pt idx="115">
                  <c:v>831.96878433227505</c:v>
                </c:pt>
                <c:pt idx="116">
                  <c:v>872.87187576293911</c:v>
                </c:pt>
                <c:pt idx="117">
                  <c:v>912.49895095825207</c:v>
                </c:pt>
                <c:pt idx="118">
                  <c:v>950.31261444091808</c:v>
                </c:pt>
                <c:pt idx="119">
                  <c:v>985.93950271606411</c:v>
                </c:pt>
                <c:pt idx="120">
                  <c:v>1019.069671630859</c:v>
                </c:pt>
                <c:pt idx="121">
                  <c:v>1049.4732856750491</c:v>
                </c:pt>
                <c:pt idx="122">
                  <c:v>1076.8904685974092</c:v>
                </c:pt>
                <c:pt idx="123">
                  <c:v>1101.2587547302292</c:v>
                </c:pt>
                <c:pt idx="124">
                  <c:v>1122.744560241699</c:v>
                </c:pt>
                <c:pt idx="125">
                  <c:v>1141.477108001709</c:v>
                </c:pt>
                <c:pt idx="126">
                  <c:v>1157.6299667358392</c:v>
                </c:pt>
                <c:pt idx="127">
                  <c:v>1171.4015007019091</c:v>
                </c:pt>
                <c:pt idx="128">
                  <c:v>1183.183670043949</c:v>
                </c:pt>
                <c:pt idx="129">
                  <c:v>1193.352699279789</c:v>
                </c:pt>
                <c:pt idx="130">
                  <c:v>1202.024936676029</c:v>
                </c:pt>
                <c:pt idx="131">
                  <c:v>1209.372997283939</c:v>
                </c:pt>
                <c:pt idx="132">
                  <c:v>1215.640068054199</c:v>
                </c:pt>
                <c:pt idx="133">
                  <c:v>1221.0793495178191</c:v>
                </c:pt>
                <c:pt idx="134">
                  <c:v>1225.798606872559</c:v>
                </c:pt>
                <c:pt idx="135">
                  <c:v>1229.8321723937991</c:v>
                </c:pt>
                <c:pt idx="136">
                  <c:v>1233.4151268005392</c:v>
                </c:pt>
                <c:pt idx="137">
                  <c:v>1236.6600036621091</c:v>
                </c:pt>
                <c:pt idx="138">
                  <c:v>1239.5286560058591</c:v>
                </c:pt>
                <c:pt idx="139">
                  <c:v>1241.9033050537091</c:v>
                </c:pt>
                <c:pt idx="140">
                  <c:v>1243.930816650389</c:v>
                </c:pt>
                <c:pt idx="141">
                  <c:v>1245.760917663579</c:v>
                </c:pt>
                <c:pt idx="142">
                  <c:v>1247.374534606929</c:v>
                </c:pt>
                <c:pt idx="143">
                  <c:v>1248.7688064575191</c:v>
                </c:pt>
                <c:pt idx="144">
                  <c:v>1249.982357025149</c:v>
                </c:pt>
                <c:pt idx="145">
                  <c:v>1251.2307167053191</c:v>
                </c:pt>
                <c:pt idx="146">
                  <c:v>1252.445220947269</c:v>
                </c:pt>
                <c:pt idx="147">
                  <c:v>1253.5510063171391</c:v>
                </c:pt>
                <c:pt idx="148">
                  <c:v>1254.508495330809</c:v>
                </c:pt>
                <c:pt idx="149">
                  <c:v>1255.3405761718791</c:v>
                </c:pt>
                <c:pt idx="150">
                  <c:v>1256.081104278569</c:v>
                </c:pt>
                <c:pt idx="151">
                  <c:v>1256.6895484924291</c:v>
                </c:pt>
                <c:pt idx="152">
                  <c:v>1257.1930885314891</c:v>
                </c:pt>
                <c:pt idx="153">
                  <c:v>1257.6107978820792</c:v>
                </c:pt>
                <c:pt idx="154">
                  <c:v>1258.012771606449</c:v>
                </c:pt>
                <c:pt idx="155">
                  <c:v>1258.3270072936991</c:v>
                </c:pt>
                <c:pt idx="156">
                  <c:v>1258.543968200679</c:v>
                </c:pt>
                <c:pt idx="157">
                  <c:v>1258.574008941649</c:v>
                </c:pt>
                <c:pt idx="158">
                  <c:v>1258.527755737309</c:v>
                </c:pt>
                <c:pt idx="159">
                  <c:v>1258.4190368652391</c:v>
                </c:pt>
                <c:pt idx="160">
                  <c:v>1258.3112716674791</c:v>
                </c:pt>
                <c:pt idx="161">
                  <c:v>1258.2612037658691</c:v>
                </c:pt>
                <c:pt idx="162">
                  <c:v>1258.2559585571291</c:v>
                </c:pt>
                <c:pt idx="163">
                  <c:v>1258.217334747319</c:v>
                </c:pt>
                <c:pt idx="164">
                  <c:v>1258.0308914184591</c:v>
                </c:pt>
                <c:pt idx="165">
                  <c:v>1257.6560974121091</c:v>
                </c:pt>
                <c:pt idx="166">
                  <c:v>1257.068157196049</c:v>
                </c:pt>
                <c:pt idx="167">
                  <c:v>1256.375312805179</c:v>
                </c:pt>
                <c:pt idx="168">
                  <c:v>1255.693912506099</c:v>
                </c:pt>
                <c:pt idx="169">
                  <c:v>1255.098819732669</c:v>
                </c:pt>
                <c:pt idx="170">
                  <c:v>1254.483222961429</c:v>
                </c:pt>
                <c:pt idx="171">
                  <c:v>1253.8814544677691</c:v>
                </c:pt>
                <c:pt idx="172">
                  <c:v>1253.3006668090791</c:v>
                </c:pt>
                <c:pt idx="173">
                  <c:v>1252.6397705078091</c:v>
                </c:pt>
                <c:pt idx="174">
                  <c:v>1251.7762184143091</c:v>
                </c:pt>
                <c:pt idx="175">
                  <c:v>1250.7433891296391</c:v>
                </c:pt>
                <c:pt idx="176">
                  <c:v>1249.605655670169</c:v>
                </c:pt>
                <c:pt idx="177">
                  <c:v>1248.354434967039</c:v>
                </c:pt>
                <c:pt idx="178">
                  <c:v>1246.955871582029</c:v>
                </c:pt>
                <c:pt idx="179">
                  <c:v>1245.4843521118191</c:v>
                </c:pt>
                <c:pt idx="180">
                  <c:v>1243.9770698547391</c:v>
                </c:pt>
                <c:pt idx="181">
                  <c:v>1242.4726486206091</c:v>
                </c:pt>
                <c:pt idx="182">
                  <c:v>1240.9734725952192</c:v>
                </c:pt>
                <c:pt idx="183">
                  <c:v>1239.4323348998992</c:v>
                </c:pt>
                <c:pt idx="184">
                  <c:v>1237.8964424133292</c:v>
                </c:pt>
                <c:pt idx="185">
                  <c:v>1236.3128662109391</c:v>
                </c:pt>
                <c:pt idx="186">
                  <c:v>1234.6501350402791</c:v>
                </c:pt>
                <c:pt idx="187">
                  <c:v>1232.7594757080089</c:v>
                </c:pt>
                <c:pt idx="188">
                  <c:v>1230.666160583499</c:v>
                </c:pt>
                <c:pt idx="189">
                  <c:v>1228.421211242679</c:v>
                </c:pt>
                <c:pt idx="190">
                  <c:v>1225.9378433227491</c:v>
                </c:pt>
                <c:pt idx="191">
                  <c:v>1223.168849945069</c:v>
                </c:pt>
                <c:pt idx="192">
                  <c:v>1220.1128005981491</c:v>
                </c:pt>
                <c:pt idx="193">
                  <c:v>1216.8946266174291</c:v>
                </c:pt>
                <c:pt idx="194">
                  <c:v>1213.565349578859</c:v>
                </c:pt>
                <c:pt idx="195">
                  <c:v>1210.1101875305192</c:v>
                </c:pt>
                <c:pt idx="196">
                  <c:v>1206.4723968505891</c:v>
                </c:pt>
                <c:pt idx="197">
                  <c:v>1202.5361061096191</c:v>
                </c:pt>
                <c:pt idx="198">
                  <c:v>1198.2488632202192</c:v>
                </c:pt>
                <c:pt idx="199">
                  <c:v>1193.6078071594191</c:v>
                </c:pt>
                <c:pt idx="200">
                  <c:v>1188.556194305419</c:v>
                </c:pt>
                <c:pt idx="201">
                  <c:v>1183.0911636352491</c:v>
                </c:pt>
                <c:pt idx="202">
                  <c:v>1177.1759986877491</c:v>
                </c:pt>
                <c:pt idx="203">
                  <c:v>1170.845031738279</c:v>
                </c:pt>
                <c:pt idx="204">
                  <c:v>1164.127349853519</c:v>
                </c:pt>
                <c:pt idx="205">
                  <c:v>1156.8951606750491</c:v>
                </c:pt>
                <c:pt idx="206">
                  <c:v>1149.1103172302292</c:v>
                </c:pt>
                <c:pt idx="207">
                  <c:v>1140.7127380371091</c:v>
                </c:pt>
                <c:pt idx="208">
                  <c:v>1131.7806243896491</c:v>
                </c:pt>
                <c:pt idx="209">
                  <c:v>1122.333049774169</c:v>
                </c:pt>
                <c:pt idx="210">
                  <c:v>1112.2698783874491</c:v>
                </c:pt>
                <c:pt idx="211">
                  <c:v>1101.647853851319</c:v>
                </c:pt>
                <c:pt idx="212">
                  <c:v>1090.5704498290991</c:v>
                </c:pt>
                <c:pt idx="213">
                  <c:v>1079.2369842529292</c:v>
                </c:pt>
                <c:pt idx="214">
                  <c:v>1067.849159240719</c:v>
                </c:pt>
                <c:pt idx="215">
                  <c:v>1056.7154884338381</c:v>
                </c:pt>
                <c:pt idx="216">
                  <c:v>1046.0877418518071</c:v>
                </c:pt>
                <c:pt idx="217">
                  <c:v>1035.9816551208501</c:v>
                </c:pt>
                <c:pt idx="218">
                  <c:v>1026.0314941406252</c:v>
                </c:pt>
                <c:pt idx="219">
                  <c:v>1015.607357025146</c:v>
                </c:pt>
                <c:pt idx="220">
                  <c:v>1004.1179656982421</c:v>
                </c:pt>
                <c:pt idx="221">
                  <c:v>991.08982086181607</c:v>
                </c:pt>
                <c:pt idx="222">
                  <c:v>976.44042968750011</c:v>
                </c:pt>
                <c:pt idx="223">
                  <c:v>960.47544479370106</c:v>
                </c:pt>
                <c:pt idx="224">
                  <c:v>944.04125213623001</c:v>
                </c:pt>
                <c:pt idx="225">
                  <c:v>928.4257888793951</c:v>
                </c:pt>
                <c:pt idx="226">
                  <c:v>915.03143310546909</c:v>
                </c:pt>
                <c:pt idx="227">
                  <c:v>905.19809722900402</c:v>
                </c:pt>
                <c:pt idx="228">
                  <c:v>899.93715286254906</c:v>
                </c:pt>
                <c:pt idx="229">
                  <c:v>899.65343475341808</c:v>
                </c:pt>
                <c:pt idx="230">
                  <c:v>903.85150909423805</c:v>
                </c:pt>
                <c:pt idx="231">
                  <c:v>911.07892990112305</c:v>
                </c:pt>
                <c:pt idx="232">
                  <c:v>919.22283172607411</c:v>
                </c:pt>
                <c:pt idx="233">
                  <c:v>925.9452819824221</c:v>
                </c:pt>
                <c:pt idx="234">
                  <c:v>929.02517318725609</c:v>
                </c:pt>
                <c:pt idx="235">
                  <c:v>926.73110961914108</c:v>
                </c:pt>
                <c:pt idx="236">
                  <c:v>918.04027557373001</c:v>
                </c:pt>
                <c:pt idx="237">
                  <c:v>902.71282196044911</c:v>
                </c:pt>
                <c:pt idx="238">
                  <c:v>881.12401962280308</c:v>
                </c:pt>
                <c:pt idx="239">
                  <c:v>854.01439666748001</c:v>
                </c:pt>
                <c:pt idx="240">
                  <c:v>822.33762741088901</c:v>
                </c:pt>
                <c:pt idx="241">
                  <c:v>787.25624084472702</c:v>
                </c:pt>
                <c:pt idx="242">
                  <c:v>750.13732910156205</c:v>
                </c:pt>
                <c:pt idx="243">
                  <c:v>712.48626708984409</c:v>
                </c:pt>
                <c:pt idx="244">
                  <c:v>675.76503753662109</c:v>
                </c:pt>
                <c:pt idx="245">
                  <c:v>641.22295379638706</c:v>
                </c:pt>
                <c:pt idx="246">
                  <c:v>609.79413986206112</c:v>
                </c:pt>
                <c:pt idx="247">
                  <c:v>582.03887939453102</c:v>
                </c:pt>
                <c:pt idx="248">
                  <c:v>558.16173553466808</c:v>
                </c:pt>
                <c:pt idx="249">
                  <c:v>538.06018829345714</c:v>
                </c:pt>
                <c:pt idx="250">
                  <c:v>521.41094207763706</c:v>
                </c:pt>
                <c:pt idx="251">
                  <c:v>507.73382186889614</c:v>
                </c:pt>
                <c:pt idx="252">
                  <c:v>496.4494705200201</c:v>
                </c:pt>
                <c:pt idx="253">
                  <c:v>486.91987991333013</c:v>
                </c:pt>
                <c:pt idx="254">
                  <c:v>478.51657867431612</c:v>
                </c:pt>
                <c:pt idx="255">
                  <c:v>470.70837020874012</c:v>
                </c:pt>
                <c:pt idx="256">
                  <c:v>463.13333511352511</c:v>
                </c:pt>
                <c:pt idx="257">
                  <c:v>455.67560195922812</c:v>
                </c:pt>
                <c:pt idx="258">
                  <c:v>448.42767715454113</c:v>
                </c:pt>
                <c:pt idx="259">
                  <c:v>441.60366058349609</c:v>
                </c:pt>
                <c:pt idx="260">
                  <c:v>435.45961380004911</c:v>
                </c:pt>
                <c:pt idx="261">
                  <c:v>430.19390106201212</c:v>
                </c:pt>
                <c:pt idx="262">
                  <c:v>425.92430114746111</c:v>
                </c:pt>
                <c:pt idx="263">
                  <c:v>422.6226806640621</c:v>
                </c:pt>
                <c:pt idx="264">
                  <c:v>420.16410827636713</c:v>
                </c:pt>
                <c:pt idx="265">
                  <c:v>418.4031486511231</c:v>
                </c:pt>
                <c:pt idx="266">
                  <c:v>417.1910285949711</c:v>
                </c:pt>
                <c:pt idx="267">
                  <c:v>416.4276123046871</c:v>
                </c:pt>
                <c:pt idx="268">
                  <c:v>416.03803634643509</c:v>
                </c:pt>
                <c:pt idx="269">
                  <c:v>415.94314575195312</c:v>
                </c:pt>
                <c:pt idx="270">
                  <c:v>416.0175323486331</c:v>
                </c:pt>
                <c:pt idx="271">
                  <c:v>416.03755950927712</c:v>
                </c:pt>
                <c:pt idx="272">
                  <c:v>415.7261848449711</c:v>
                </c:pt>
                <c:pt idx="273">
                  <c:v>414.72434997558611</c:v>
                </c:pt>
                <c:pt idx="274">
                  <c:v>412.66632080078114</c:v>
                </c:pt>
                <c:pt idx="275">
                  <c:v>409.23213958740212</c:v>
                </c:pt>
                <c:pt idx="276">
                  <c:v>404.20246124267612</c:v>
                </c:pt>
                <c:pt idx="277">
                  <c:v>397.46856689453114</c:v>
                </c:pt>
                <c:pt idx="278">
                  <c:v>389.03331756591814</c:v>
                </c:pt>
                <c:pt idx="279">
                  <c:v>379.03499603271513</c:v>
                </c:pt>
                <c:pt idx="280">
                  <c:v>367.70868301391613</c:v>
                </c:pt>
                <c:pt idx="281">
                  <c:v>355.36098480224609</c:v>
                </c:pt>
                <c:pt idx="282">
                  <c:v>342.31376647949213</c:v>
                </c:pt>
                <c:pt idx="283">
                  <c:v>328.90224456787109</c:v>
                </c:pt>
                <c:pt idx="284">
                  <c:v>315.4368400573731</c:v>
                </c:pt>
                <c:pt idx="285">
                  <c:v>302.20127105712908</c:v>
                </c:pt>
                <c:pt idx="286">
                  <c:v>289.4082069396971</c:v>
                </c:pt>
                <c:pt idx="287">
                  <c:v>277.19593048095709</c:v>
                </c:pt>
                <c:pt idx="288">
                  <c:v>265.64693450927712</c:v>
                </c:pt>
                <c:pt idx="289">
                  <c:v>254.8289299011231</c:v>
                </c:pt>
                <c:pt idx="290">
                  <c:v>244.77720260620109</c:v>
                </c:pt>
                <c:pt idx="291">
                  <c:v>235.49652099609409</c:v>
                </c:pt>
                <c:pt idx="292">
                  <c:v>226.9701957702641</c:v>
                </c:pt>
                <c:pt idx="293">
                  <c:v>219.20251846313508</c:v>
                </c:pt>
                <c:pt idx="294">
                  <c:v>212.20970153808608</c:v>
                </c:pt>
                <c:pt idx="295">
                  <c:v>205.9960365295411</c:v>
                </c:pt>
                <c:pt idx="296">
                  <c:v>200.5848884582521</c:v>
                </c:pt>
                <c:pt idx="297">
                  <c:v>196.01917266845709</c:v>
                </c:pt>
                <c:pt idx="298">
                  <c:v>192.3756599426271</c:v>
                </c:pt>
                <c:pt idx="299">
                  <c:v>189.71014022827109</c:v>
                </c:pt>
                <c:pt idx="300">
                  <c:v>188.07125091552709</c:v>
                </c:pt>
                <c:pt idx="301">
                  <c:v>187.49666213989309</c:v>
                </c:pt>
                <c:pt idx="302">
                  <c:v>188.00115585327109</c:v>
                </c:pt>
                <c:pt idx="303">
                  <c:v>189.5508766174321</c:v>
                </c:pt>
                <c:pt idx="304">
                  <c:v>192.0537948608401</c:v>
                </c:pt>
                <c:pt idx="305">
                  <c:v>195.3577995300291</c:v>
                </c:pt>
                <c:pt idx="306">
                  <c:v>199.24783706665008</c:v>
                </c:pt>
                <c:pt idx="307">
                  <c:v>203.4416198730471</c:v>
                </c:pt>
                <c:pt idx="308">
                  <c:v>207.61632919311509</c:v>
                </c:pt>
                <c:pt idx="309">
                  <c:v>211.43531799316409</c:v>
                </c:pt>
                <c:pt idx="310">
                  <c:v>214.57004547119109</c:v>
                </c:pt>
                <c:pt idx="311">
                  <c:v>216.75205230712908</c:v>
                </c:pt>
                <c:pt idx="312">
                  <c:v>217.78583526611308</c:v>
                </c:pt>
                <c:pt idx="313">
                  <c:v>217.57268905639609</c:v>
                </c:pt>
                <c:pt idx="314">
                  <c:v>216.09210968017609</c:v>
                </c:pt>
                <c:pt idx="315">
                  <c:v>213.39988708496108</c:v>
                </c:pt>
                <c:pt idx="316">
                  <c:v>209.60807800293009</c:v>
                </c:pt>
                <c:pt idx="317">
                  <c:v>204.8802375793461</c:v>
                </c:pt>
                <c:pt idx="318">
                  <c:v>199.40710067749009</c:v>
                </c:pt>
                <c:pt idx="319">
                  <c:v>193.38417053222608</c:v>
                </c:pt>
                <c:pt idx="320">
                  <c:v>186.9916915893551</c:v>
                </c:pt>
                <c:pt idx="321">
                  <c:v>180.3965568542481</c:v>
                </c:pt>
                <c:pt idx="322">
                  <c:v>173.75898361206009</c:v>
                </c:pt>
                <c:pt idx="323">
                  <c:v>167.20533370971711</c:v>
                </c:pt>
                <c:pt idx="324">
                  <c:v>160.83717346191409</c:v>
                </c:pt>
                <c:pt idx="325">
                  <c:v>154.73318099975589</c:v>
                </c:pt>
                <c:pt idx="326">
                  <c:v>148.96821975708011</c:v>
                </c:pt>
                <c:pt idx="327">
                  <c:v>143.58854293823251</c:v>
                </c:pt>
                <c:pt idx="328">
                  <c:v>138.61227035522469</c:v>
                </c:pt>
                <c:pt idx="329">
                  <c:v>134.0360641479493</c:v>
                </c:pt>
                <c:pt idx="330">
                  <c:v>129.85658645629888</c:v>
                </c:pt>
                <c:pt idx="331">
                  <c:v>126.06048583984381</c:v>
                </c:pt>
                <c:pt idx="332">
                  <c:v>122.6224899291993</c:v>
                </c:pt>
                <c:pt idx="333">
                  <c:v>119.5135116577149</c:v>
                </c:pt>
                <c:pt idx="334">
                  <c:v>116.7020797729493</c:v>
                </c:pt>
                <c:pt idx="335">
                  <c:v>114.1576766967774</c:v>
                </c:pt>
                <c:pt idx="336">
                  <c:v>111.84072494506839</c:v>
                </c:pt>
                <c:pt idx="337">
                  <c:v>109.7145080566407</c:v>
                </c:pt>
                <c:pt idx="338">
                  <c:v>107.7508926391602</c:v>
                </c:pt>
                <c:pt idx="339">
                  <c:v>105.92126846313479</c:v>
                </c:pt>
                <c:pt idx="340">
                  <c:v>104.2065620422364</c:v>
                </c:pt>
                <c:pt idx="341">
                  <c:v>102.6005744934082</c:v>
                </c:pt>
                <c:pt idx="342">
                  <c:v>101.1042594909668</c:v>
                </c:pt>
                <c:pt idx="343">
                  <c:v>99.720954895019588</c:v>
                </c:pt>
                <c:pt idx="344">
                  <c:v>98.444461822509794</c:v>
                </c:pt>
                <c:pt idx="345">
                  <c:v>97.280979156494197</c:v>
                </c:pt>
                <c:pt idx="346">
                  <c:v>96.237659454345703</c:v>
                </c:pt>
                <c:pt idx="347">
                  <c:v>95.330238342285199</c:v>
                </c:pt>
                <c:pt idx="348">
                  <c:v>94.5696830749512</c:v>
                </c:pt>
                <c:pt idx="349">
                  <c:v>93.965053558349595</c:v>
                </c:pt>
                <c:pt idx="350">
                  <c:v>93.526840209960994</c:v>
                </c:pt>
                <c:pt idx="351">
                  <c:v>93.263626098632798</c:v>
                </c:pt>
                <c:pt idx="352">
                  <c:v>93.183994293212891</c:v>
                </c:pt>
                <c:pt idx="353">
                  <c:v>93.277931213378906</c:v>
                </c:pt>
                <c:pt idx="354">
                  <c:v>93.5320854187012</c:v>
                </c:pt>
                <c:pt idx="355">
                  <c:v>93.921184539795007</c:v>
                </c:pt>
                <c:pt idx="356">
                  <c:v>94.416618347167997</c:v>
                </c:pt>
                <c:pt idx="357">
                  <c:v>94.974994659423899</c:v>
                </c:pt>
                <c:pt idx="358">
                  <c:v>95.550060272216797</c:v>
                </c:pt>
                <c:pt idx="359">
                  <c:v>96.087932586670007</c:v>
                </c:pt>
                <c:pt idx="360">
                  <c:v>96.530437469482507</c:v>
                </c:pt>
                <c:pt idx="361">
                  <c:v>96.824645996093807</c:v>
                </c:pt>
                <c:pt idx="362">
                  <c:v>96.919059753417997</c:v>
                </c:pt>
                <c:pt idx="363">
                  <c:v>96.777439117431697</c:v>
                </c:pt>
                <c:pt idx="364">
                  <c:v>96.363544464111399</c:v>
                </c:pt>
                <c:pt idx="365">
                  <c:v>95.665931701660199</c:v>
                </c:pt>
                <c:pt idx="366">
                  <c:v>94.672203063964901</c:v>
                </c:pt>
                <c:pt idx="367">
                  <c:v>93.379974365234403</c:v>
                </c:pt>
                <c:pt idx="368">
                  <c:v>91.808795928955107</c:v>
                </c:pt>
                <c:pt idx="369">
                  <c:v>89.988231658935604</c:v>
                </c:pt>
                <c:pt idx="370">
                  <c:v>87.957859039306697</c:v>
                </c:pt>
                <c:pt idx="371">
                  <c:v>85.741043090820298</c:v>
                </c:pt>
                <c:pt idx="372">
                  <c:v>83.376884460449304</c:v>
                </c:pt>
                <c:pt idx="373">
                  <c:v>80.910205841064496</c:v>
                </c:pt>
                <c:pt idx="374">
                  <c:v>78.3843994140625</c:v>
                </c:pt>
                <c:pt idx="375">
                  <c:v>75.829982757568402</c:v>
                </c:pt>
                <c:pt idx="376">
                  <c:v>73.272228240966797</c:v>
                </c:pt>
                <c:pt idx="377">
                  <c:v>70.744037628173871</c:v>
                </c:pt>
                <c:pt idx="378">
                  <c:v>68.280220031738324</c:v>
                </c:pt>
                <c:pt idx="379">
                  <c:v>65.902709960937543</c:v>
                </c:pt>
                <c:pt idx="380">
                  <c:v>63.614845275878935</c:v>
                </c:pt>
                <c:pt idx="381">
                  <c:v>61.422824859619176</c:v>
                </c:pt>
                <c:pt idx="382">
                  <c:v>59.33904647827152</c:v>
                </c:pt>
                <c:pt idx="383">
                  <c:v>57.372093200683629</c:v>
                </c:pt>
                <c:pt idx="384">
                  <c:v>55.514812469482457</c:v>
                </c:pt>
                <c:pt idx="385">
                  <c:v>53.763866424560575</c:v>
                </c:pt>
                <c:pt idx="386">
                  <c:v>52.122116088867216</c:v>
                </c:pt>
                <c:pt idx="387">
                  <c:v>50.587177276611399</c:v>
                </c:pt>
                <c:pt idx="388">
                  <c:v>49.147129058837898</c:v>
                </c:pt>
                <c:pt idx="389">
                  <c:v>47.794342041015696</c:v>
                </c:pt>
                <c:pt idx="390">
                  <c:v>46.527862548828196</c:v>
                </c:pt>
                <c:pt idx="391">
                  <c:v>45.343399047851598</c:v>
                </c:pt>
                <c:pt idx="392">
                  <c:v>44.2352294921875</c:v>
                </c:pt>
                <c:pt idx="393">
                  <c:v>43.194293975830099</c:v>
                </c:pt>
                <c:pt idx="394">
                  <c:v>42.219638824462898</c:v>
                </c:pt>
                <c:pt idx="395">
                  <c:v>41.302680969238295</c:v>
                </c:pt>
                <c:pt idx="396">
                  <c:v>40.440082550048899</c:v>
                </c:pt>
                <c:pt idx="397">
                  <c:v>39.630889892578196</c:v>
                </c:pt>
                <c:pt idx="398">
                  <c:v>38.870811462402401</c:v>
                </c:pt>
                <c:pt idx="399">
                  <c:v>38.153648376464901</c:v>
                </c:pt>
                <c:pt idx="400">
                  <c:v>37.470817565917997</c:v>
                </c:pt>
                <c:pt idx="401">
                  <c:v>36.819934844970703</c:v>
                </c:pt>
                <c:pt idx="402">
                  <c:v>36.193370819091797</c:v>
                </c:pt>
                <c:pt idx="403">
                  <c:v>35.581588745117202</c:v>
                </c:pt>
                <c:pt idx="404">
                  <c:v>34.986495971679702</c:v>
                </c:pt>
                <c:pt idx="405">
                  <c:v>34.416675567626996</c:v>
                </c:pt>
                <c:pt idx="406">
                  <c:v>33.881187438964901</c:v>
                </c:pt>
                <c:pt idx="407">
                  <c:v>33.3786010742188</c:v>
                </c:pt>
                <c:pt idx="408">
                  <c:v>32.909393310546896</c:v>
                </c:pt>
                <c:pt idx="409">
                  <c:v>32.473087310791101</c:v>
                </c:pt>
                <c:pt idx="410">
                  <c:v>32.065391540527401</c:v>
                </c:pt>
                <c:pt idx="411">
                  <c:v>31.6810607910157</c:v>
                </c:pt>
                <c:pt idx="412">
                  <c:v>31.319618225097699</c:v>
                </c:pt>
                <c:pt idx="413">
                  <c:v>30.984878540039098</c:v>
                </c:pt>
                <c:pt idx="414">
                  <c:v>30.679225921630898</c:v>
                </c:pt>
                <c:pt idx="415">
                  <c:v>30.409336090087898</c:v>
                </c:pt>
                <c:pt idx="416">
                  <c:v>30.176162719726598</c:v>
                </c:pt>
                <c:pt idx="417">
                  <c:v>29.980182647705099</c:v>
                </c:pt>
                <c:pt idx="418">
                  <c:v>29.821872711181697</c:v>
                </c:pt>
                <c:pt idx="419">
                  <c:v>29.702186584472699</c:v>
                </c:pt>
                <c:pt idx="420">
                  <c:v>29.620170593261797</c:v>
                </c:pt>
                <c:pt idx="421">
                  <c:v>29.566764831542997</c:v>
                </c:pt>
                <c:pt idx="422">
                  <c:v>29.543876647949297</c:v>
                </c:pt>
                <c:pt idx="423">
                  <c:v>29.550075531005898</c:v>
                </c:pt>
                <c:pt idx="424">
                  <c:v>29.583454132080099</c:v>
                </c:pt>
                <c:pt idx="425">
                  <c:v>29.638290405273498</c:v>
                </c:pt>
                <c:pt idx="426">
                  <c:v>29.719352722167997</c:v>
                </c:pt>
                <c:pt idx="427">
                  <c:v>29.837131500244197</c:v>
                </c:pt>
                <c:pt idx="428">
                  <c:v>29.990673065185597</c:v>
                </c:pt>
                <c:pt idx="429">
                  <c:v>30.173301696777397</c:v>
                </c:pt>
                <c:pt idx="430">
                  <c:v>30.385494232177798</c:v>
                </c:pt>
                <c:pt idx="431">
                  <c:v>30.631065368652397</c:v>
                </c:pt>
                <c:pt idx="432">
                  <c:v>30.913829803466797</c:v>
                </c:pt>
                <c:pt idx="433">
                  <c:v>31.239509582519599</c:v>
                </c:pt>
                <c:pt idx="434">
                  <c:v>31.615734100341797</c:v>
                </c:pt>
                <c:pt idx="435">
                  <c:v>32.0587158203125</c:v>
                </c:pt>
                <c:pt idx="436">
                  <c:v>32.575130462646499</c:v>
                </c:pt>
                <c:pt idx="437">
                  <c:v>33.174037933349595</c:v>
                </c:pt>
                <c:pt idx="438">
                  <c:v>33.853530883789098</c:v>
                </c:pt>
                <c:pt idx="439">
                  <c:v>34.612655639648494</c:v>
                </c:pt>
                <c:pt idx="440">
                  <c:v>35.4537963867188</c:v>
                </c:pt>
                <c:pt idx="441">
                  <c:v>36.368370056152401</c:v>
                </c:pt>
                <c:pt idx="442">
                  <c:v>37.350654602050795</c:v>
                </c:pt>
                <c:pt idx="443">
                  <c:v>38.39111328125</c:v>
                </c:pt>
                <c:pt idx="444">
                  <c:v>39.476394653320398</c:v>
                </c:pt>
                <c:pt idx="445">
                  <c:v>40.585994720458999</c:v>
                </c:pt>
                <c:pt idx="446">
                  <c:v>41.692733764648494</c:v>
                </c:pt>
                <c:pt idx="447">
                  <c:v>42.779922485351598</c:v>
                </c:pt>
                <c:pt idx="448">
                  <c:v>43.819427490234396</c:v>
                </c:pt>
                <c:pt idx="449">
                  <c:v>44.777870178222699</c:v>
                </c:pt>
                <c:pt idx="450">
                  <c:v>45.632362365722699</c:v>
                </c:pt>
                <c:pt idx="451">
                  <c:v>46.375751495361399</c:v>
                </c:pt>
                <c:pt idx="452">
                  <c:v>47.0046997070313</c:v>
                </c:pt>
                <c:pt idx="453">
                  <c:v>47.506809234619197</c:v>
                </c:pt>
                <c:pt idx="454">
                  <c:v>47.8777885437012</c:v>
                </c:pt>
                <c:pt idx="455">
                  <c:v>48.125743865966797</c:v>
                </c:pt>
                <c:pt idx="456">
                  <c:v>48.2592582702637</c:v>
                </c:pt>
                <c:pt idx="457">
                  <c:v>48.275947570800795</c:v>
                </c:pt>
                <c:pt idx="458">
                  <c:v>48.172473907470696</c:v>
                </c:pt>
                <c:pt idx="459">
                  <c:v>47.949314117431697</c:v>
                </c:pt>
                <c:pt idx="460">
                  <c:v>47.620296478271499</c:v>
                </c:pt>
                <c:pt idx="461">
                  <c:v>47.189712524414098</c:v>
                </c:pt>
                <c:pt idx="462">
                  <c:v>46.660900115966797</c:v>
                </c:pt>
                <c:pt idx="463">
                  <c:v>46.036243438720696</c:v>
                </c:pt>
                <c:pt idx="464">
                  <c:v>45.323371887207102</c:v>
                </c:pt>
                <c:pt idx="465">
                  <c:v>44.536590576171896</c:v>
                </c:pt>
                <c:pt idx="466">
                  <c:v>43.681144714355497</c:v>
                </c:pt>
                <c:pt idx="467">
                  <c:v>42.763233184814496</c:v>
                </c:pt>
                <c:pt idx="468">
                  <c:v>41.788578033447294</c:v>
                </c:pt>
                <c:pt idx="469">
                  <c:v>40.765762329101598</c:v>
                </c:pt>
                <c:pt idx="470">
                  <c:v>39.705753326416101</c:v>
                </c:pt>
                <c:pt idx="471">
                  <c:v>38.617610931396499</c:v>
                </c:pt>
                <c:pt idx="472">
                  <c:v>37.512779235839901</c:v>
                </c:pt>
                <c:pt idx="473">
                  <c:v>36.408424377441399</c:v>
                </c:pt>
                <c:pt idx="474">
                  <c:v>35.317897796630902</c:v>
                </c:pt>
                <c:pt idx="475">
                  <c:v>34.250736236572294</c:v>
                </c:pt>
                <c:pt idx="476">
                  <c:v>33.213615417480497</c:v>
                </c:pt>
                <c:pt idx="477">
                  <c:v>32.213211059570398</c:v>
                </c:pt>
                <c:pt idx="478">
                  <c:v>31.258106231689499</c:v>
                </c:pt>
                <c:pt idx="479">
                  <c:v>30.351161956787099</c:v>
                </c:pt>
                <c:pt idx="480">
                  <c:v>29.4957160949707</c:v>
                </c:pt>
                <c:pt idx="481">
                  <c:v>28.695583343505895</c:v>
                </c:pt>
                <c:pt idx="482">
                  <c:v>27.956008911132898</c:v>
                </c:pt>
                <c:pt idx="483">
                  <c:v>27.280330657958999</c:v>
                </c:pt>
                <c:pt idx="484">
                  <c:v>26.6680717468262</c:v>
                </c:pt>
                <c:pt idx="485">
                  <c:v>26.118278503417997</c:v>
                </c:pt>
                <c:pt idx="486">
                  <c:v>25.625705718994197</c:v>
                </c:pt>
                <c:pt idx="487">
                  <c:v>25.193214416503899</c:v>
                </c:pt>
                <c:pt idx="488">
                  <c:v>24.8260498046875</c:v>
                </c:pt>
                <c:pt idx="489">
                  <c:v>24.525642395019595</c:v>
                </c:pt>
                <c:pt idx="490">
                  <c:v>24.286270141601598</c:v>
                </c:pt>
                <c:pt idx="491">
                  <c:v>24.100780487060597</c:v>
                </c:pt>
                <c:pt idx="492">
                  <c:v>23.970603942871101</c:v>
                </c:pt>
                <c:pt idx="493">
                  <c:v>23.896694183349595</c:v>
                </c:pt>
                <c:pt idx="494">
                  <c:v>23.876190185546896</c:v>
                </c:pt>
                <c:pt idx="495">
                  <c:v>23.908138275146499</c:v>
                </c:pt>
                <c:pt idx="496">
                  <c:v>23.9977836608887</c:v>
                </c:pt>
                <c:pt idx="497">
                  <c:v>24.150848388671896</c:v>
                </c:pt>
                <c:pt idx="498">
                  <c:v>24.374008178711001</c:v>
                </c:pt>
                <c:pt idx="499">
                  <c:v>24.667263031005895</c:v>
                </c:pt>
                <c:pt idx="500">
                  <c:v>25.0277519226075</c:v>
                </c:pt>
                <c:pt idx="501">
                  <c:v>25.457859039306697</c:v>
                </c:pt>
                <c:pt idx="502">
                  <c:v>25.957107543945398</c:v>
                </c:pt>
                <c:pt idx="503">
                  <c:v>26.526927947998097</c:v>
                </c:pt>
                <c:pt idx="504">
                  <c:v>27.162551879882898</c:v>
                </c:pt>
                <c:pt idx="505">
                  <c:v>27.872085571289098</c:v>
                </c:pt>
                <c:pt idx="506">
                  <c:v>28.667926788330099</c:v>
                </c:pt>
                <c:pt idx="507">
                  <c:v>29.548168182373097</c:v>
                </c:pt>
                <c:pt idx="508">
                  <c:v>30.505180358886797</c:v>
                </c:pt>
                <c:pt idx="509">
                  <c:v>31.535625457763697</c:v>
                </c:pt>
                <c:pt idx="510">
                  <c:v>32.644748687744197</c:v>
                </c:pt>
                <c:pt idx="511">
                  <c:v>33.8287353515625</c:v>
                </c:pt>
                <c:pt idx="512">
                  <c:v>35.0756645202637</c:v>
                </c:pt>
                <c:pt idx="513">
                  <c:v>36.374092102050795</c:v>
                </c:pt>
                <c:pt idx="514">
                  <c:v>37.717819213867202</c:v>
                </c:pt>
                <c:pt idx="515">
                  <c:v>39.089679718017599</c:v>
                </c:pt>
                <c:pt idx="516">
                  <c:v>40.466785430908203</c:v>
                </c:pt>
                <c:pt idx="517">
                  <c:v>41.817665100097699</c:v>
                </c:pt>
                <c:pt idx="518">
                  <c:v>43.112277984619197</c:v>
                </c:pt>
                <c:pt idx="519">
                  <c:v>44.324398040771499</c:v>
                </c:pt>
                <c:pt idx="520">
                  <c:v>45.429229736328196</c:v>
                </c:pt>
                <c:pt idx="521">
                  <c:v>46.406269073486399</c:v>
                </c:pt>
                <c:pt idx="522">
                  <c:v>47.240257263183594</c:v>
                </c:pt>
                <c:pt idx="523">
                  <c:v>47.914981842041101</c:v>
                </c:pt>
                <c:pt idx="524">
                  <c:v>48.423290252685597</c:v>
                </c:pt>
                <c:pt idx="525">
                  <c:v>48.751354217529297</c:v>
                </c:pt>
                <c:pt idx="526">
                  <c:v>48.898696899414098</c:v>
                </c:pt>
                <c:pt idx="527">
                  <c:v>48.864841461181697</c:v>
                </c:pt>
                <c:pt idx="528">
                  <c:v>48.661708831787095</c:v>
                </c:pt>
                <c:pt idx="529">
                  <c:v>48.298358917236399</c:v>
                </c:pt>
                <c:pt idx="530">
                  <c:v>47.791004180908196</c:v>
                </c:pt>
                <c:pt idx="531">
                  <c:v>47.155857086181697</c:v>
                </c:pt>
                <c:pt idx="532">
                  <c:v>46.411514282226598</c:v>
                </c:pt>
                <c:pt idx="533">
                  <c:v>45.581340789795</c:v>
                </c:pt>
                <c:pt idx="534">
                  <c:v>44.6734428405762</c:v>
                </c:pt>
                <c:pt idx="535">
                  <c:v>43.703556060791101</c:v>
                </c:pt>
                <c:pt idx="536">
                  <c:v>42.677402496337898</c:v>
                </c:pt>
                <c:pt idx="537">
                  <c:v>41.611194610595703</c:v>
                </c:pt>
                <c:pt idx="538">
                  <c:v>40.519237518310597</c:v>
                </c:pt>
                <c:pt idx="539">
                  <c:v>39.4091606140137</c:v>
                </c:pt>
                <c:pt idx="540">
                  <c:v>38.290977478027401</c:v>
                </c:pt>
                <c:pt idx="541">
                  <c:v>37.173748016357493</c:v>
                </c:pt>
                <c:pt idx="542">
                  <c:v>36.070823669433594</c:v>
                </c:pt>
                <c:pt idx="543">
                  <c:v>34.988880157470703</c:v>
                </c:pt>
                <c:pt idx="544">
                  <c:v>33.925056457519602</c:v>
                </c:pt>
                <c:pt idx="545">
                  <c:v>32.878875732421896</c:v>
                </c:pt>
                <c:pt idx="546">
                  <c:v>31.857967376708999</c:v>
                </c:pt>
                <c:pt idx="547">
                  <c:v>30.864715576171896</c:v>
                </c:pt>
                <c:pt idx="548">
                  <c:v>29.900550842285199</c:v>
                </c:pt>
                <c:pt idx="549">
                  <c:v>28.965473175048899</c:v>
                </c:pt>
                <c:pt idx="550">
                  <c:v>28.072357177734396</c:v>
                </c:pt>
                <c:pt idx="551">
                  <c:v>27.2250175476075</c:v>
                </c:pt>
                <c:pt idx="552">
                  <c:v>26.415824890136797</c:v>
                </c:pt>
                <c:pt idx="553">
                  <c:v>25.641918182373097</c:v>
                </c:pt>
                <c:pt idx="554">
                  <c:v>24.905204772949297</c:v>
                </c:pt>
                <c:pt idx="555">
                  <c:v>24.207592010498097</c:v>
                </c:pt>
                <c:pt idx="556">
                  <c:v>23.541927337646499</c:v>
                </c:pt>
                <c:pt idx="557">
                  <c:v>22.907733917236399</c:v>
                </c:pt>
                <c:pt idx="558">
                  <c:v>22.310733795166101</c:v>
                </c:pt>
                <c:pt idx="559">
                  <c:v>21.752834320068395</c:v>
                </c:pt>
                <c:pt idx="560">
                  <c:v>21.224021911621101</c:v>
                </c:pt>
                <c:pt idx="561">
                  <c:v>20.718574523925795</c:v>
                </c:pt>
                <c:pt idx="562">
                  <c:v>20.233154296875</c:v>
                </c:pt>
                <c:pt idx="563">
                  <c:v>19.766807556152401</c:v>
                </c:pt>
                <c:pt idx="564">
                  <c:v>19.313812255859396</c:v>
                </c:pt>
                <c:pt idx="565">
                  <c:v>18.872261047363295</c:v>
                </c:pt>
                <c:pt idx="566">
                  <c:v>18.450260162353501</c:v>
                </c:pt>
                <c:pt idx="567">
                  <c:v>18.048763275146499</c:v>
                </c:pt>
                <c:pt idx="568">
                  <c:v>17.669200897216797</c:v>
                </c:pt>
                <c:pt idx="569">
                  <c:v>17.308712005615298</c:v>
                </c:pt>
                <c:pt idx="570">
                  <c:v>16.9677734375</c:v>
                </c:pt>
                <c:pt idx="571">
                  <c:v>16.643524169921896</c:v>
                </c:pt>
                <c:pt idx="572">
                  <c:v>16.3302421569825</c:v>
                </c:pt>
                <c:pt idx="573">
                  <c:v>16.033172607421896</c:v>
                </c:pt>
                <c:pt idx="574">
                  <c:v>15.754222869873097</c:v>
                </c:pt>
                <c:pt idx="575">
                  <c:v>15.494823455810597</c:v>
                </c:pt>
                <c:pt idx="576">
                  <c:v>15.248775482177798</c:v>
                </c:pt>
                <c:pt idx="577">
                  <c:v>15.014171600341797</c:v>
                </c:pt>
                <c:pt idx="578">
                  <c:v>14.794826507568395</c:v>
                </c:pt>
                <c:pt idx="579">
                  <c:v>14.591693878173899</c:v>
                </c:pt>
                <c:pt idx="580">
                  <c:v>14.4076347351075</c:v>
                </c:pt>
                <c:pt idx="581">
                  <c:v>14.246940612792997</c:v>
                </c:pt>
                <c:pt idx="582">
                  <c:v>14.1100883483887</c:v>
                </c:pt>
                <c:pt idx="583">
                  <c:v>13.991832733154297</c:v>
                </c:pt>
                <c:pt idx="584">
                  <c:v>13.888359069824297</c:v>
                </c:pt>
                <c:pt idx="585">
                  <c:v>13.8049125671387</c:v>
                </c:pt>
                <c:pt idx="586">
                  <c:v>13.741016387939496</c:v>
                </c:pt>
                <c:pt idx="587">
                  <c:v>13.689994812011797</c:v>
                </c:pt>
                <c:pt idx="588">
                  <c:v>13.651371002197301</c:v>
                </c:pt>
                <c:pt idx="589">
                  <c:v>13.631343841552798</c:v>
                </c:pt>
                <c:pt idx="590">
                  <c:v>13.6370658874512</c:v>
                </c:pt>
                <c:pt idx="591">
                  <c:v>13.663768768310597</c:v>
                </c:pt>
                <c:pt idx="592">
                  <c:v>13.701915740966797</c:v>
                </c:pt>
                <c:pt idx="593">
                  <c:v>13.747692108154297</c:v>
                </c:pt>
                <c:pt idx="594">
                  <c:v>13.803482055664098</c:v>
                </c:pt>
                <c:pt idx="595">
                  <c:v>13.875007629394595</c:v>
                </c:pt>
                <c:pt idx="596">
                  <c:v>13.957023620605497</c:v>
                </c:pt>
                <c:pt idx="597">
                  <c:v>14.037609100341797</c:v>
                </c:pt>
                <c:pt idx="598">
                  <c:v>14.1253471374512</c:v>
                </c:pt>
                <c:pt idx="599">
                  <c:v>14.2321586608887</c:v>
                </c:pt>
                <c:pt idx="600">
                  <c:v>14.364719390869197</c:v>
                </c:pt>
                <c:pt idx="601">
                  <c:v>14.516830444336001</c:v>
                </c:pt>
                <c:pt idx="602">
                  <c:v>14.687538146972699</c:v>
                </c:pt>
                <c:pt idx="603">
                  <c:v>14.883041381836001</c:v>
                </c:pt>
                <c:pt idx="604">
                  <c:v>15.099048614501996</c:v>
                </c:pt>
                <c:pt idx="605">
                  <c:v>15.324592590332095</c:v>
                </c:pt>
                <c:pt idx="606">
                  <c:v>15.5563354492188</c:v>
                </c:pt>
                <c:pt idx="607">
                  <c:v>15.796184539795</c:v>
                </c:pt>
                <c:pt idx="608">
                  <c:v>16.045570373535199</c:v>
                </c:pt>
                <c:pt idx="609">
                  <c:v>16.2997245788575</c:v>
                </c:pt>
                <c:pt idx="610">
                  <c:v>16.561508178711001</c:v>
                </c:pt>
                <c:pt idx="611">
                  <c:v>16.835212707519595</c:v>
                </c:pt>
                <c:pt idx="612">
                  <c:v>17.118930816650398</c:v>
                </c:pt>
                <c:pt idx="613">
                  <c:v>17.409801483154297</c:v>
                </c:pt>
                <c:pt idx="614">
                  <c:v>17.706394195556697</c:v>
                </c:pt>
                <c:pt idx="615">
                  <c:v>18.011093139648501</c:v>
                </c:pt>
                <c:pt idx="616">
                  <c:v>18.324851989746101</c:v>
                </c:pt>
                <c:pt idx="617">
                  <c:v>18.6495780944825</c:v>
                </c:pt>
                <c:pt idx="618">
                  <c:v>18.9895629882813</c:v>
                </c:pt>
                <c:pt idx="619">
                  <c:v>19.3438529968262</c:v>
                </c:pt>
                <c:pt idx="620">
                  <c:v>19.707202911376996</c:v>
                </c:pt>
                <c:pt idx="621">
                  <c:v>20.080089569091797</c:v>
                </c:pt>
                <c:pt idx="622">
                  <c:v>20.463943481445298</c:v>
                </c:pt>
                <c:pt idx="623">
                  <c:v>20.859718322753899</c:v>
                </c:pt>
                <c:pt idx="624">
                  <c:v>21.267414093017599</c:v>
                </c:pt>
                <c:pt idx="625">
                  <c:v>21.6903686523438</c:v>
                </c:pt>
                <c:pt idx="626">
                  <c:v>22.131919860839901</c:v>
                </c:pt>
                <c:pt idx="627">
                  <c:v>22.591590881347699</c:v>
                </c:pt>
                <c:pt idx="628">
                  <c:v>23.0669975280762</c:v>
                </c:pt>
                <c:pt idx="629">
                  <c:v>23.555755615234396</c:v>
                </c:pt>
                <c:pt idx="630">
                  <c:v>24.0631103515625</c:v>
                </c:pt>
                <c:pt idx="631">
                  <c:v>24.593830108642599</c:v>
                </c:pt>
                <c:pt idx="632">
                  <c:v>25.156021118164098</c:v>
                </c:pt>
                <c:pt idx="633">
                  <c:v>25.754928588867195</c:v>
                </c:pt>
                <c:pt idx="634">
                  <c:v>26.404380798339901</c:v>
                </c:pt>
                <c:pt idx="635">
                  <c:v>27.11820602417</c:v>
                </c:pt>
                <c:pt idx="636">
                  <c:v>27.900218963623097</c:v>
                </c:pt>
                <c:pt idx="637">
                  <c:v>28.7508964538575</c:v>
                </c:pt>
                <c:pt idx="638">
                  <c:v>29.677391052246097</c:v>
                </c:pt>
                <c:pt idx="639">
                  <c:v>30.698299407958999</c:v>
                </c:pt>
                <c:pt idx="640">
                  <c:v>31.8222045898438</c:v>
                </c:pt>
                <c:pt idx="641">
                  <c:v>33.058643341064496</c:v>
                </c:pt>
                <c:pt idx="642">
                  <c:v>34.417629241943402</c:v>
                </c:pt>
                <c:pt idx="643">
                  <c:v>35.923004150390696</c:v>
                </c:pt>
                <c:pt idx="644">
                  <c:v>37.599086761474595</c:v>
                </c:pt>
                <c:pt idx="645">
                  <c:v>39.465427398681697</c:v>
                </c:pt>
                <c:pt idx="646">
                  <c:v>41.534900665283203</c:v>
                </c:pt>
                <c:pt idx="647">
                  <c:v>43.809413909912095</c:v>
                </c:pt>
                <c:pt idx="648">
                  <c:v>46.285629272460994</c:v>
                </c:pt>
                <c:pt idx="649">
                  <c:v>48.946857452392599</c:v>
                </c:pt>
                <c:pt idx="650">
                  <c:v>51.76305770874027</c:v>
                </c:pt>
                <c:pt idx="651">
                  <c:v>54.707527160644567</c:v>
                </c:pt>
                <c:pt idx="652">
                  <c:v>57.795524597168011</c:v>
                </c:pt>
                <c:pt idx="653">
                  <c:v>61.106204986572301</c:v>
                </c:pt>
                <c:pt idx="654">
                  <c:v>64.833641052246122</c:v>
                </c:pt>
                <c:pt idx="655">
                  <c:v>69.291114807128935</c:v>
                </c:pt>
                <c:pt idx="656">
                  <c:v>74.871063232421903</c:v>
                </c:pt>
                <c:pt idx="657">
                  <c:v>81.947803497314496</c:v>
                </c:pt>
                <c:pt idx="658">
                  <c:v>90.7702445983887</c:v>
                </c:pt>
                <c:pt idx="659">
                  <c:v>101.43709182739261</c:v>
                </c:pt>
                <c:pt idx="660">
                  <c:v>113.8834953308106</c:v>
                </c:pt>
                <c:pt idx="661">
                  <c:v>127.8996467590332</c:v>
                </c:pt>
                <c:pt idx="662">
                  <c:v>143.1684494018555</c:v>
                </c:pt>
                <c:pt idx="663">
                  <c:v>159.31844711303719</c:v>
                </c:pt>
                <c:pt idx="664">
                  <c:v>175.98915100097611</c:v>
                </c:pt>
                <c:pt idx="665">
                  <c:v>192.86251068115209</c:v>
                </c:pt>
                <c:pt idx="666">
                  <c:v>209.6714973449711</c:v>
                </c:pt>
                <c:pt idx="667">
                  <c:v>226.18246078491208</c:v>
                </c:pt>
                <c:pt idx="668">
                  <c:v>242.10023880004908</c:v>
                </c:pt>
                <c:pt idx="669">
                  <c:v>256.98900222778309</c:v>
                </c:pt>
                <c:pt idx="670">
                  <c:v>270.26176452636713</c:v>
                </c:pt>
                <c:pt idx="671">
                  <c:v>281.28576278686512</c:v>
                </c:pt>
                <c:pt idx="672">
                  <c:v>289.53409194946312</c:v>
                </c:pt>
                <c:pt idx="673">
                  <c:v>294.73924636840809</c:v>
                </c:pt>
                <c:pt idx="674">
                  <c:v>297.02043533325212</c:v>
                </c:pt>
                <c:pt idx="675">
                  <c:v>296.93269729614309</c:v>
                </c:pt>
                <c:pt idx="676">
                  <c:v>295.41349411010708</c:v>
                </c:pt>
                <c:pt idx="677">
                  <c:v>293.59340667724609</c:v>
                </c:pt>
                <c:pt idx="678">
                  <c:v>292.53196716308611</c:v>
                </c:pt>
                <c:pt idx="679">
                  <c:v>292.9439544677731</c:v>
                </c:pt>
                <c:pt idx="680">
                  <c:v>295.1149940490721</c:v>
                </c:pt>
                <c:pt idx="681">
                  <c:v>298.9354133605961</c:v>
                </c:pt>
                <c:pt idx="682">
                  <c:v>304.03852462768509</c:v>
                </c:pt>
                <c:pt idx="683">
                  <c:v>309.96322631835909</c:v>
                </c:pt>
                <c:pt idx="684">
                  <c:v>316.29896163940413</c:v>
                </c:pt>
                <c:pt idx="685">
                  <c:v>322.72672653198214</c:v>
                </c:pt>
                <c:pt idx="686">
                  <c:v>328.9074897766111</c:v>
                </c:pt>
                <c:pt idx="687">
                  <c:v>334.36536788940413</c:v>
                </c:pt>
                <c:pt idx="688">
                  <c:v>338.49906921386713</c:v>
                </c:pt>
                <c:pt idx="689">
                  <c:v>340.74878692626913</c:v>
                </c:pt>
                <c:pt idx="690">
                  <c:v>340.9576416015621</c:v>
                </c:pt>
                <c:pt idx="691">
                  <c:v>339.89620208740212</c:v>
                </c:pt>
                <c:pt idx="692">
                  <c:v>339.69259262085012</c:v>
                </c:pt>
                <c:pt idx="693">
                  <c:v>343.8348770141601</c:v>
                </c:pt>
                <c:pt idx="694">
                  <c:v>356.48536682128912</c:v>
                </c:pt>
                <c:pt idx="695">
                  <c:v>381.65664672851614</c:v>
                </c:pt>
                <c:pt idx="696">
                  <c:v>422.27220535278315</c:v>
                </c:pt>
                <c:pt idx="697">
                  <c:v>478.78170013427712</c:v>
                </c:pt>
                <c:pt idx="698">
                  <c:v>547.69706726074207</c:v>
                </c:pt>
                <c:pt idx="699">
                  <c:v>621.30022048950207</c:v>
                </c:pt>
                <c:pt idx="700">
                  <c:v>689.26954269409202</c:v>
                </c:pt>
                <c:pt idx="701">
                  <c:v>740.88478088378906</c:v>
                </c:pt>
                <c:pt idx="702">
                  <c:v>767.16566085815407</c:v>
                </c:pt>
                <c:pt idx="703">
                  <c:v>763.16308975219704</c:v>
                </c:pt>
                <c:pt idx="704">
                  <c:v>730.09872436523403</c:v>
                </c:pt>
                <c:pt idx="705">
                  <c:v>675.58622360229504</c:v>
                </c:pt>
                <c:pt idx="706">
                  <c:v>611.18793487548805</c:v>
                </c:pt>
                <c:pt idx="707">
                  <c:v>548.73800277710006</c:v>
                </c:pt>
                <c:pt idx="708">
                  <c:v>497.3120689392091</c:v>
                </c:pt>
                <c:pt idx="709">
                  <c:v>461.81106567382812</c:v>
                </c:pt>
                <c:pt idx="710">
                  <c:v>443.29261779785111</c:v>
                </c:pt>
                <c:pt idx="711">
                  <c:v>440.39154052734409</c:v>
                </c:pt>
                <c:pt idx="712">
                  <c:v>450.45709609985312</c:v>
                </c:pt>
                <c:pt idx="713">
                  <c:v>469.73848342895513</c:v>
                </c:pt>
                <c:pt idx="714">
                  <c:v>493.32094192504911</c:v>
                </c:pt>
                <c:pt idx="715">
                  <c:v>515.64550399780308</c:v>
                </c:pt>
                <c:pt idx="716">
                  <c:v>531.48841857910213</c:v>
                </c:pt>
                <c:pt idx="717">
                  <c:v>536.88001632690407</c:v>
                </c:pt>
                <c:pt idx="718">
                  <c:v>529.75273132324207</c:v>
                </c:pt>
                <c:pt idx="719">
                  <c:v>510.26678085327114</c:v>
                </c:pt>
                <c:pt idx="720">
                  <c:v>480.52120208740212</c:v>
                </c:pt>
                <c:pt idx="721">
                  <c:v>443.77756118774414</c:v>
                </c:pt>
                <c:pt idx="722">
                  <c:v>403.36465835571312</c:v>
                </c:pt>
                <c:pt idx="723">
                  <c:v>361.74106597900413</c:v>
                </c:pt>
                <c:pt idx="724">
                  <c:v>320.47367095947311</c:v>
                </c:pt>
                <c:pt idx="725">
                  <c:v>281.49890899658209</c:v>
                </c:pt>
                <c:pt idx="726">
                  <c:v>248.5246658325191</c:v>
                </c:pt>
                <c:pt idx="727">
                  <c:v>226.59206390380908</c:v>
                </c:pt>
                <c:pt idx="728">
                  <c:v>219.3889617919921</c:v>
                </c:pt>
                <c:pt idx="729">
                  <c:v>226.68552398681609</c:v>
                </c:pt>
                <c:pt idx="730">
                  <c:v>244.22407150268509</c:v>
                </c:pt>
                <c:pt idx="731">
                  <c:v>265.63930511474609</c:v>
                </c:pt>
                <c:pt idx="732">
                  <c:v>284.29698944091808</c:v>
                </c:pt>
                <c:pt idx="733">
                  <c:v>294.48556900024408</c:v>
                </c:pt>
                <c:pt idx="734">
                  <c:v>293.02120208740212</c:v>
                </c:pt>
                <c:pt idx="735">
                  <c:v>280.8728218078611</c:v>
                </c:pt>
                <c:pt idx="736">
                  <c:v>262.68625259399408</c:v>
                </c:pt>
                <c:pt idx="737">
                  <c:v>243.8158988952641</c:v>
                </c:pt>
                <c:pt idx="738">
                  <c:v>227.40840911865209</c:v>
                </c:pt>
                <c:pt idx="739">
                  <c:v>213.77944946289108</c:v>
                </c:pt>
                <c:pt idx="740">
                  <c:v>201.56812667846708</c:v>
                </c:pt>
                <c:pt idx="741">
                  <c:v>188.84372711181609</c:v>
                </c:pt>
                <c:pt idx="742">
                  <c:v>173.8181114196781</c:v>
                </c:pt>
                <c:pt idx="743">
                  <c:v>155.7226181030274</c:v>
                </c:pt>
                <c:pt idx="744">
                  <c:v>135.5595588684082</c:v>
                </c:pt>
                <c:pt idx="745">
                  <c:v>115.8595085144043</c:v>
                </c:pt>
                <c:pt idx="746">
                  <c:v>99.325180053710994</c:v>
                </c:pt>
                <c:pt idx="747">
                  <c:v>87.471485137939496</c:v>
                </c:pt>
                <c:pt idx="748">
                  <c:v>80.184459686279297</c:v>
                </c:pt>
                <c:pt idx="749">
                  <c:v>76.211452484130902</c:v>
                </c:pt>
                <c:pt idx="750">
                  <c:v>74.028491973876996</c:v>
                </c:pt>
                <c:pt idx="751">
                  <c:v>72.439670562744197</c:v>
                </c:pt>
                <c:pt idx="752">
                  <c:v>70.753574371337933</c:v>
                </c:pt>
                <c:pt idx="753">
                  <c:v>68.675994873046903</c:v>
                </c:pt>
                <c:pt idx="754">
                  <c:v>66.206932067871122</c:v>
                </c:pt>
                <c:pt idx="755">
                  <c:v>63.562870025634801</c:v>
                </c:pt>
                <c:pt idx="756">
                  <c:v>61.06328964233402</c:v>
                </c:pt>
                <c:pt idx="757">
                  <c:v>59.063911437988317</c:v>
                </c:pt>
                <c:pt idx="758">
                  <c:v>58.055400848388707</c:v>
                </c:pt>
                <c:pt idx="759">
                  <c:v>58.760166168212926</c:v>
                </c:pt>
                <c:pt idx="760">
                  <c:v>61.959743499755895</c:v>
                </c:pt>
                <c:pt idx="761">
                  <c:v>68.140506744384794</c:v>
                </c:pt>
                <c:pt idx="762">
                  <c:v>77.225208282470703</c:v>
                </c:pt>
                <c:pt idx="763">
                  <c:v>88.544845581054702</c:v>
                </c:pt>
                <c:pt idx="764">
                  <c:v>100.91543197631839</c:v>
                </c:pt>
                <c:pt idx="765">
                  <c:v>112.8306388854981</c:v>
                </c:pt>
                <c:pt idx="766">
                  <c:v>122.802734375</c:v>
                </c:pt>
                <c:pt idx="767">
                  <c:v>129.75311279296881</c:v>
                </c:pt>
                <c:pt idx="768">
                  <c:v>133.23354721069339</c:v>
                </c:pt>
                <c:pt idx="769">
                  <c:v>133.38470458984381</c:v>
                </c:pt>
                <c:pt idx="770">
                  <c:v>130.7377815246582</c:v>
                </c:pt>
                <c:pt idx="771">
                  <c:v>126.00612640380859</c:v>
                </c:pt>
                <c:pt idx="772">
                  <c:v>119.95697021484381</c:v>
                </c:pt>
                <c:pt idx="773">
                  <c:v>113.3379936218262</c:v>
                </c:pt>
                <c:pt idx="774">
                  <c:v>106.7523956298829</c:v>
                </c:pt>
                <c:pt idx="775">
                  <c:v>100.5592346191407</c:v>
                </c:pt>
                <c:pt idx="776">
                  <c:v>94.853401184082088</c:v>
                </c:pt>
                <c:pt idx="777">
                  <c:v>89.592456817626996</c:v>
                </c:pt>
                <c:pt idx="778">
                  <c:v>84.716320037841797</c:v>
                </c:pt>
                <c:pt idx="779">
                  <c:v>80.178260803222699</c:v>
                </c:pt>
                <c:pt idx="780">
                  <c:v>75.959682464599595</c:v>
                </c:pt>
                <c:pt idx="781">
                  <c:v>72.060108184814496</c:v>
                </c:pt>
                <c:pt idx="782">
                  <c:v>68.505287170410185</c:v>
                </c:pt>
                <c:pt idx="783">
                  <c:v>65.292358398437543</c:v>
                </c:pt>
                <c:pt idx="784">
                  <c:v>62.356472015380895</c:v>
                </c:pt>
                <c:pt idx="785">
                  <c:v>59.59129333496098</c:v>
                </c:pt>
                <c:pt idx="786">
                  <c:v>56.907653808593786</c:v>
                </c:pt>
                <c:pt idx="787">
                  <c:v>54.296970367431676</c:v>
                </c:pt>
                <c:pt idx="788">
                  <c:v>51.810741424560575</c:v>
                </c:pt>
                <c:pt idx="789">
                  <c:v>49.514293670654297</c:v>
                </c:pt>
                <c:pt idx="790">
                  <c:v>47.455787658691399</c:v>
                </c:pt>
                <c:pt idx="791">
                  <c:v>45.663833618164098</c:v>
                </c:pt>
                <c:pt idx="792">
                  <c:v>44.156551361083999</c:v>
                </c:pt>
                <c:pt idx="793">
                  <c:v>42.927742004394602</c:v>
                </c:pt>
                <c:pt idx="794">
                  <c:v>41.941642761230497</c:v>
                </c:pt>
                <c:pt idx="795">
                  <c:v>41.128158569335994</c:v>
                </c:pt>
                <c:pt idx="796">
                  <c:v>40.394783020019602</c:v>
                </c:pt>
                <c:pt idx="797">
                  <c:v>39.646625518798899</c:v>
                </c:pt>
                <c:pt idx="798">
                  <c:v>38.818359375</c:v>
                </c:pt>
                <c:pt idx="799">
                  <c:v>37.894725799560597</c:v>
                </c:pt>
                <c:pt idx="800">
                  <c:v>36.917209625244197</c:v>
                </c:pt>
                <c:pt idx="801">
                  <c:v>35.953998565673899</c:v>
                </c:pt>
                <c:pt idx="802">
                  <c:v>35.066127777099595</c:v>
                </c:pt>
                <c:pt idx="803">
                  <c:v>34.281253814697294</c:v>
                </c:pt>
                <c:pt idx="804">
                  <c:v>33.596515655517599</c:v>
                </c:pt>
                <c:pt idx="805">
                  <c:v>32.977104187011797</c:v>
                </c:pt>
                <c:pt idx="806">
                  <c:v>32.383441925048899</c:v>
                </c:pt>
                <c:pt idx="807">
                  <c:v>31.787395477294996</c:v>
                </c:pt>
                <c:pt idx="808">
                  <c:v>31.190872192382898</c:v>
                </c:pt>
                <c:pt idx="809">
                  <c:v>30.611991882324297</c:v>
                </c:pt>
                <c:pt idx="810">
                  <c:v>30.069351196289098</c:v>
                </c:pt>
                <c:pt idx="811">
                  <c:v>29.577732086181697</c:v>
                </c:pt>
                <c:pt idx="812">
                  <c:v>29.133796691894599</c:v>
                </c:pt>
                <c:pt idx="813">
                  <c:v>28.730392456054695</c:v>
                </c:pt>
                <c:pt idx="814">
                  <c:v>28.352737426757898</c:v>
                </c:pt>
                <c:pt idx="815">
                  <c:v>27.9922485351563</c:v>
                </c:pt>
                <c:pt idx="816">
                  <c:v>27.633190155029297</c:v>
                </c:pt>
                <c:pt idx="817">
                  <c:v>27.2598266601563</c:v>
                </c:pt>
                <c:pt idx="818">
                  <c:v>26.853084564208999</c:v>
                </c:pt>
                <c:pt idx="819">
                  <c:v>26.401519775390696</c:v>
                </c:pt>
                <c:pt idx="820">
                  <c:v>25.909900665283196</c:v>
                </c:pt>
                <c:pt idx="821">
                  <c:v>25.386810302734396</c:v>
                </c:pt>
                <c:pt idx="822">
                  <c:v>24.850845336914098</c:v>
                </c:pt>
                <c:pt idx="823">
                  <c:v>24.325370788574297</c:v>
                </c:pt>
                <c:pt idx="824">
                  <c:v>23.838043212890696</c:v>
                </c:pt>
                <c:pt idx="825">
                  <c:v>23.406505584716797</c:v>
                </c:pt>
                <c:pt idx="826">
                  <c:v>23.030757904052798</c:v>
                </c:pt>
                <c:pt idx="827">
                  <c:v>22.712230682373097</c:v>
                </c:pt>
                <c:pt idx="828">
                  <c:v>22.444725036621101</c:v>
                </c:pt>
                <c:pt idx="829">
                  <c:v>22.220611572265696</c:v>
                </c:pt>
                <c:pt idx="830">
                  <c:v>22.024631500244197</c:v>
                </c:pt>
                <c:pt idx="831">
                  <c:v>21.846771240234396</c:v>
                </c:pt>
                <c:pt idx="832">
                  <c:v>21.686553955078196</c:v>
                </c:pt>
                <c:pt idx="833">
                  <c:v>21.535873413086001</c:v>
                </c:pt>
                <c:pt idx="834">
                  <c:v>21.380424499511797</c:v>
                </c:pt>
                <c:pt idx="835">
                  <c:v>21.201610565185597</c:v>
                </c:pt>
                <c:pt idx="836">
                  <c:v>20.987510681152401</c:v>
                </c:pt>
                <c:pt idx="837">
                  <c:v>20.734786987304695</c:v>
                </c:pt>
                <c:pt idx="838">
                  <c:v>20.449638366699297</c:v>
                </c:pt>
                <c:pt idx="839">
                  <c:v>20.150661468505895</c:v>
                </c:pt>
                <c:pt idx="840">
                  <c:v>19.883632659912095</c:v>
                </c:pt>
                <c:pt idx="841">
                  <c:v>19.698143005371101</c:v>
                </c:pt>
                <c:pt idx="842">
                  <c:v>19.634723663330099</c:v>
                </c:pt>
                <c:pt idx="843">
                  <c:v>19.712924957275398</c:v>
                </c:pt>
                <c:pt idx="844">
                  <c:v>19.910335540771499</c:v>
                </c:pt>
                <c:pt idx="845">
                  <c:v>20.172595977783196</c:v>
                </c:pt>
                <c:pt idx="846">
                  <c:v>20.419120788574297</c:v>
                </c:pt>
                <c:pt idx="847">
                  <c:v>20.5764770507813</c:v>
                </c:pt>
                <c:pt idx="848">
                  <c:v>20.599842071533196</c:v>
                </c:pt>
                <c:pt idx="849">
                  <c:v>20.4882621765137</c:v>
                </c:pt>
                <c:pt idx="850">
                  <c:v>20.302772521972699</c:v>
                </c:pt>
                <c:pt idx="851">
                  <c:v>20.168304443359396</c:v>
                </c:pt>
                <c:pt idx="852">
                  <c:v>20.288467407226598</c:v>
                </c:pt>
                <c:pt idx="853">
                  <c:v>20.977973937988295</c:v>
                </c:pt>
                <c:pt idx="854">
                  <c:v>22.709369659423899</c:v>
                </c:pt>
                <c:pt idx="855">
                  <c:v>26.097774505615298</c:v>
                </c:pt>
                <c:pt idx="856">
                  <c:v>31.774997711181697</c:v>
                </c:pt>
                <c:pt idx="857">
                  <c:v>40.097713470458999</c:v>
                </c:pt>
                <c:pt idx="858">
                  <c:v>50.805091857910199</c:v>
                </c:pt>
                <c:pt idx="859">
                  <c:v>62.797546386718786</c:v>
                </c:pt>
                <c:pt idx="860">
                  <c:v>74.243545532226591</c:v>
                </c:pt>
                <c:pt idx="861">
                  <c:v>83.027839660644602</c:v>
                </c:pt>
                <c:pt idx="862">
                  <c:v>87.3522758483887</c:v>
                </c:pt>
                <c:pt idx="863">
                  <c:v>86.275577545166101</c:v>
                </c:pt>
                <c:pt idx="864">
                  <c:v>79.999446868896499</c:v>
                </c:pt>
                <c:pt idx="865">
                  <c:v>69.8199272155762</c:v>
                </c:pt>
                <c:pt idx="866">
                  <c:v>57.709217071533239</c:v>
                </c:pt>
                <c:pt idx="867">
                  <c:v>45.687675476074297</c:v>
                </c:pt>
                <c:pt idx="868">
                  <c:v>35.268783569335994</c:v>
                </c:pt>
                <c:pt idx="869">
                  <c:v>27.199745178222699</c:v>
                </c:pt>
                <c:pt idx="870">
                  <c:v>21.533966064453196</c:v>
                </c:pt>
                <c:pt idx="871">
                  <c:v>17.879962921142599</c:v>
                </c:pt>
                <c:pt idx="872">
                  <c:v>15.675067901611399</c:v>
                </c:pt>
                <c:pt idx="873">
                  <c:v>14.391899108886797</c:v>
                </c:pt>
                <c:pt idx="874">
                  <c:v>13.634204864501996</c:v>
                </c:pt>
                <c:pt idx="875">
                  <c:v>13.144969940185597</c:v>
                </c:pt>
                <c:pt idx="876">
                  <c:v>12.772560119628899</c:v>
                </c:pt>
                <c:pt idx="877">
                  <c:v>12.438297271728501</c:v>
                </c:pt>
                <c:pt idx="878">
                  <c:v>12.117385864257798</c:v>
                </c:pt>
                <c:pt idx="879">
                  <c:v>11.814117431640696</c:v>
                </c:pt>
                <c:pt idx="880">
                  <c:v>11.536598205566399</c:v>
                </c:pt>
                <c:pt idx="881">
                  <c:v>11.295318603515696</c:v>
                </c:pt>
                <c:pt idx="882">
                  <c:v>11.084079742431697</c:v>
                </c:pt>
                <c:pt idx="883">
                  <c:v>10.891437530517599</c:v>
                </c:pt>
                <c:pt idx="884">
                  <c:v>10.700225830078196</c:v>
                </c:pt>
                <c:pt idx="885">
                  <c:v>10.502338409423899</c:v>
                </c:pt>
                <c:pt idx="886">
                  <c:v>10.2953910827637</c:v>
                </c:pt>
                <c:pt idx="887">
                  <c:v>10.081291198730497</c:v>
                </c:pt>
                <c:pt idx="888">
                  <c:v>9.872913360595696</c:v>
                </c:pt>
                <c:pt idx="889">
                  <c:v>9.6883773803711009</c:v>
                </c:pt>
                <c:pt idx="890">
                  <c:v>9.5515251159667969</c:v>
                </c:pt>
                <c:pt idx="891">
                  <c:v>9.4776153564452983</c:v>
                </c:pt>
                <c:pt idx="892">
                  <c:v>9.4842910766601989</c:v>
                </c:pt>
                <c:pt idx="893">
                  <c:v>9.5739364624024006</c:v>
                </c:pt>
                <c:pt idx="894">
                  <c:v>9.7370147705077983</c:v>
                </c:pt>
                <c:pt idx="895">
                  <c:v>9.9420547485351989</c:v>
                </c:pt>
                <c:pt idx="896">
                  <c:v>10.148525238037095</c:v>
                </c:pt>
                <c:pt idx="897">
                  <c:v>10.322093963623097</c:v>
                </c:pt>
                <c:pt idx="898">
                  <c:v>10.455131530761797</c:v>
                </c:pt>
                <c:pt idx="899">
                  <c:v>10.564804077148501</c:v>
                </c:pt>
                <c:pt idx="900">
                  <c:v>10.695934295654297</c:v>
                </c:pt>
                <c:pt idx="901">
                  <c:v>10.906696319580099</c:v>
                </c:pt>
                <c:pt idx="902">
                  <c:v>11.255264282226598</c:v>
                </c:pt>
                <c:pt idx="903">
                  <c:v>11.751174926757798</c:v>
                </c:pt>
                <c:pt idx="904">
                  <c:v>12.327194213867195</c:v>
                </c:pt>
                <c:pt idx="905">
                  <c:v>12.853145599365298</c:v>
                </c:pt>
                <c:pt idx="906">
                  <c:v>13.173103332519595</c:v>
                </c:pt>
                <c:pt idx="907">
                  <c:v>13.156890869140696</c:v>
                </c:pt>
                <c:pt idx="908">
                  <c:v>12.735366821289098</c:v>
                </c:pt>
                <c:pt idx="909">
                  <c:v>11.929988861083999</c:v>
                </c:pt>
                <c:pt idx="910">
                  <c:v>10.8489990234375</c:v>
                </c:pt>
                <c:pt idx="911">
                  <c:v>9.6478462219238992</c:v>
                </c:pt>
                <c:pt idx="912">
                  <c:v>8.4857940673827983</c:v>
                </c:pt>
                <c:pt idx="913">
                  <c:v>7.4849128723144958</c:v>
                </c:pt>
                <c:pt idx="914">
                  <c:v>6.6967010498046946</c:v>
                </c:pt>
                <c:pt idx="915">
                  <c:v>6.1058998107910014</c:v>
                </c:pt>
                <c:pt idx="916">
                  <c:v>5.6605339050292969</c:v>
                </c:pt>
                <c:pt idx="917">
                  <c:v>5.3205490112304972</c:v>
                </c:pt>
                <c:pt idx="918">
                  <c:v>5.0625801086425994</c:v>
                </c:pt>
                <c:pt idx="919">
                  <c:v>4.8699378967285014</c:v>
                </c:pt>
                <c:pt idx="920">
                  <c:v>4.7326087951660014</c:v>
                </c:pt>
                <c:pt idx="921">
                  <c:v>4.6515464782714986</c:v>
                </c:pt>
                <c:pt idx="922">
                  <c:v>4.6334266662598012</c:v>
                </c:pt>
                <c:pt idx="923">
                  <c:v>4.6839714050292969</c:v>
                </c:pt>
                <c:pt idx="924">
                  <c:v>4.8050880432128977</c:v>
                </c:pt>
                <c:pt idx="925">
                  <c:v>5.0115585327149006</c:v>
                </c:pt>
                <c:pt idx="926">
                  <c:v>5.3215026855468963</c:v>
                </c:pt>
                <c:pt idx="927">
                  <c:v>5.7454109191894958</c:v>
                </c:pt>
                <c:pt idx="928">
                  <c:v>6.2861442565917969</c:v>
                </c:pt>
                <c:pt idx="929">
                  <c:v>6.9317817687988992</c:v>
                </c:pt>
                <c:pt idx="930">
                  <c:v>7.6546669006348012</c:v>
                </c:pt>
                <c:pt idx="931">
                  <c:v>8.401870727539098</c:v>
                </c:pt>
                <c:pt idx="932">
                  <c:v>9.1152191162110014</c:v>
                </c:pt>
                <c:pt idx="933">
                  <c:v>9.7374916076660014</c:v>
                </c:pt>
                <c:pt idx="934">
                  <c:v>10.19287109375</c:v>
                </c:pt>
                <c:pt idx="935">
                  <c:v>10.410785675048899</c:v>
                </c:pt>
                <c:pt idx="936">
                  <c:v>10.340213775634801</c:v>
                </c:pt>
                <c:pt idx="937">
                  <c:v>9.9616050720214986</c:v>
                </c:pt>
                <c:pt idx="938">
                  <c:v>9.2720985412598012</c:v>
                </c:pt>
                <c:pt idx="939">
                  <c:v>8.2879066467285014</c:v>
                </c:pt>
                <c:pt idx="940">
                  <c:v>7.065296173095696</c:v>
                </c:pt>
                <c:pt idx="941">
                  <c:v>5.6881904602050994</c:v>
                </c:pt>
                <c:pt idx="942">
                  <c:v>4.2543411254882955</c:v>
                </c:pt>
                <c:pt idx="943">
                  <c:v>2.8548240661620952</c:v>
                </c:pt>
                <c:pt idx="944">
                  <c:v>1.5640258789062997</c:v>
                </c:pt>
                <c:pt idx="945">
                  <c:v>0.44202804565429688</c:v>
                </c:pt>
                <c:pt idx="946">
                  <c:v>-0.48303604125970168</c:v>
                </c:pt>
                <c:pt idx="947">
                  <c:v>-1.2183189392089986</c:v>
                </c:pt>
                <c:pt idx="948">
                  <c:v>-1.7933845520019034</c:v>
                </c:pt>
                <c:pt idx="949">
                  <c:v>-2.2468566894531037</c:v>
                </c:pt>
                <c:pt idx="950">
                  <c:v>-2.6040077209472017</c:v>
                </c:pt>
                <c:pt idx="951">
                  <c:v>-2.8944015502929048</c:v>
                </c:pt>
                <c:pt idx="952">
                  <c:v>-3.1356811523437003</c:v>
                </c:pt>
                <c:pt idx="953">
                  <c:v>-3.3359527587889986</c:v>
                </c:pt>
                <c:pt idx="954">
                  <c:v>-3.5033226013182954</c:v>
                </c:pt>
                <c:pt idx="955">
                  <c:v>-3.6549568176269034</c:v>
                </c:pt>
                <c:pt idx="956">
                  <c:v>-3.8132667541503977</c:v>
                </c:pt>
                <c:pt idx="957">
                  <c:v>-3.9873123168944957</c:v>
                </c:pt>
                <c:pt idx="958">
                  <c:v>-4.1794776916503977</c:v>
                </c:pt>
                <c:pt idx="959">
                  <c:v>-4.3902397155761079</c:v>
                </c:pt>
                <c:pt idx="960">
                  <c:v>-4.6186447143554048</c:v>
                </c:pt>
                <c:pt idx="961">
                  <c:v>-4.8575401306151988</c:v>
                </c:pt>
                <c:pt idx="962">
                  <c:v>-5.1007270812988068</c:v>
                </c:pt>
                <c:pt idx="963">
                  <c:v>-5.3372383117675</c:v>
                </c:pt>
                <c:pt idx="964">
                  <c:v>-5.5561065673828054</c:v>
                </c:pt>
                <c:pt idx="965">
                  <c:v>-5.7482719421386079</c:v>
                </c:pt>
                <c:pt idx="966">
                  <c:v>-5.8946609497069957</c:v>
                </c:pt>
                <c:pt idx="967">
                  <c:v>-5.9599876403807954</c:v>
                </c:pt>
                <c:pt idx="968">
                  <c:v>-5.8674812316894034</c:v>
                </c:pt>
                <c:pt idx="969">
                  <c:v>-5.5274963378906037</c:v>
                </c:pt>
                <c:pt idx="970">
                  <c:v>-4.8909187316894034</c:v>
                </c:pt>
                <c:pt idx="971">
                  <c:v>-3.9949417114257031</c:v>
                </c:pt>
                <c:pt idx="972">
                  <c:v>-2.9773712158203054</c:v>
                </c:pt>
                <c:pt idx="973">
                  <c:v>-2.0527839660644034</c:v>
                </c:pt>
                <c:pt idx="974">
                  <c:v>-1.4872550964355042</c:v>
                </c:pt>
                <c:pt idx="975">
                  <c:v>-1.5115737915038991</c:v>
                </c:pt>
                <c:pt idx="976">
                  <c:v>-2.2101402282714986</c:v>
                </c:pt>
                <c:pt idx="977">
                  <c:v>-3.4952163696288991</c:v>
                </c:pt>
                <c:pt idx="978">
                  <c:v>-5.157947540283196</c:v>
                </c:pt>
                <c:pt idx="979">
                  <c:v>-6.9475173950194957</c:v>
                </c:pt>
                <c:pt idx="980">
                  <c:v>-8.6245536804199006</c:v>
                </c:pt>
                <c:pt idx="981">
                  <c:v>-10.027885437011697</c:v>
                </c:pt>
                <c:pt idx="982">
                  <c:v>-11.1160278320312</c:v>
                </c:pt>
                <c:pt idx="983">
                  <c:v>-11.941432952880795</c:v>
                </c:pt>
                <c:pt idx="984">
                  <c:v>-12.583732604980405</c:v>
                </c:pt>
                <c:pt idx="985">
                  <c:v>-13.10396194458</c:v>
                </c:pt>
                <c:pt idx="986">
                  <c:v>-13.539791107177699</c:v>
                </c:pt>
                <c:pt idx="987">
                  <c:v>-13.906002044677699</c:v>
                </c:pt>
                <c:pt idx="988">
                  <c:v>-14.211177825927699</c:v>
                </c:pt>
                <c:pt idx="989">
                  <c:v>-14.465332031250007</c:v>
                </c:pt>
                <c:pt idx="990">
                  <c:v>-14.688968658447202</c:v>
                </c:pt>
                <c:pt idx="991">
                  <c:v>-14.892101287841804</c:v>
                </c:pt>
                <c:pt idx="992">
                  <c:v>-15.068531036376903</c:v>
                </c:pt>
                <c:pt idx="993">
                  <c:v>-15.185356140136697</c:v>
                </c:pt>
                <c:pt idx="994">
                  <c:v>-15.202999114990199</c:v>
                </c:pt>
                <c:pt idx="995">
                  <c:v>-15.109539031982401</c:v>
                </c:pt>
                <c:pt idx="996">
                  <c:v>-14.954090118408196</c:v>
                </c:pt>
                <c:pt idx="997">
                  <c:v>-14.830112457275398</c:v>
                </c:pt>
                <c:pt idx="998">
                  <c:v>-14.821529388427699</c:v>
                </c:pt>
                <c:pt idx="999">
                  <c:v>-14.986515045166009</c:v>
                </c:pt>
                <c:pt idx="1000">
                  <c:v>-15.351772308349602</c:v>
                </c:pt>
                <c:pt idx="1001">
                  <c:v>-15.908241271972607</c:v>
                </c:pt>
                <c:pt idx="1002">
                  <c:v>-16.585350036621101</c:v>
                </c:pt>
                <c:pt idx="1003">
                  <c:v>-17.274856567382805</c:v>
                </c:pt>
                <c:pt idx="1004">
                  <c:v>-17.893791198730405</c:v>
                </c:pt>
                <c:pt idx="1005">
                  <c:v>-18.419742584228509</c:v>
                </c:pt>
                <c:pt idx="1006">
                  <c:v>-18.866539001464808</c:v>
                </c:pt>
                <c:pt idx="1007">
                  <c:v>-19.250869750976499</c:v>
                </c:pt>
                <c:pt idx="1008">
                  <c:v>-19.583702087402308</c:v>
                </c:pt>
                <c:pt idx="1009">
                  <c:v>-19.876480102538999</c:v>
                </c:pt>
                <c:pt idx="1010">
                  <c:v>-20.145893096923807</c:v>
                </c:pt>
                <c:pt idx="1011">
                  <c:v>-20.399570465087898</c:v>
                </c:pt>
                <c:pt idx="1012">
                  <c:v>-20.642757415771506</c:v>
                </c:pt>
                <c:pt idx="1013">
                  <c:v>-20.883083343505795</c:v>
                </c:pt>
                <c:pt idx="1014">
                  <c:v>-21.121978759765604</c:v>
                </c:pt>
                <c:pt idx="1015">
                  <c:v>-21.353244781494105</c:v>
                </c:pt>
                <c:pt idx="1016">
                  <c:v>-21.562099456787102</c:v>
                </c:pt>
                <c:pt idx="1017">
                  <c:v>-21.736621856689403</c:v>
                </c:pt>
                <c:pt idx="1018">
                  <c:v>-21.873950958251903</c:v>
                </c:pt>
                <c:pt idx="1019">
                  <c:v>-21.990299224853509</c:v>
                </c:pt>
                <c:pt idx="1020">
                  <c:v>-22.1176147460937</c:v>
                </c:pt>
                <c:pt idx="1021">
                  <c:v>-22.291660308837898</c:v>
                </c:pt>
                <c:pt idx="1022">
                  <c:v>-22.531986236572202</c:v>
                </c:pt>
                <c:pt idx="1023">
                  <c:v>-22.844314575195305</c:v>
                </c:pt>
                <c:pt idx="1024">
                  <c:v>-23.217201232910107</c:v>
                </c:pt>
                <c:pt idx="1025">
                  <c:v>-23.615360260009702</c:v>
                </c:pt>
                <c:pt idx="1026">
                  <c:v>-24.003982543945305</c:v>
                </c:pt>
                <c:pt idx="1027">
                  <c:v>-24.355888366699197</c:v>
                </c:pt>
                <c:pt idx="1028">
                  <c:v>-24.666786193847607</c:v>
                </c:pt>
                <c:pt idx="1029">
                  <c:v>-24.939060211181605</c:v>
                </c:pt>
                <c:pt idx="1030">
                  <c:v>-25.187015533447202</c:v>
                </c:pt>
                <c:pt idx="1031">
                  <c:v>-25.4287719726562</c:v>
                </c:pt>
                <c:pt idx="1032">
                  <c:v>-25.671958923339808</c:v>
                </c:pt>
                <c:pt idx="1033">
                  <c:v>-25.911808013916009</c:v>
                </c:pt>
                <c:pt idx="1034">
                  <c:v>-26.138782501220696</c:v>
                </c:pt>
                <c:pt idx="1035">
                  <c:v>-26.356220245361307</c:v>
                </c:pt>
                <c:pt idx="1036">
                  <c:v>-26.574611663818295</c:v>
                </c:pt>
                <c:pt idx="1037">
                  <c:v>-26.800632476806605</c:v>
                </c:pt>
                <c:pt idx="1038">
                  <c:v>-27.033329010009702</c:v>
                </c:pt>
                <c:pt idx="1039">
                  <c:v>-27.270317077636697</c:v>
                </c:pt>
                <c:pt idx="1040">
                  <c:v>-27.518272399902308</c:v>
                </c:pt>
                <c:pt idx="1041">
                  <c:v>-27.771949768066399</c:v>
                </c:pt>
                <c:pt idx="1042">
                  <c:v>-28.023719787597607</c:v>
                </c:pt>
                <c:pt idx="1043">
                  <c:v>-28.263568878173807</c:v>
                </c:pt>
                <c:pt idx="1044">
                  <c:v>-28.485298156738203</c:v>
                </c:pt>
                <c:pt idx="1045">
                  <c:v>-28.689384460449197</c:v>
                </c:pt>
                <c:pt idx="1046">
                  <c:v>-28.875350952148402</c:v>
                </c:pt>
                <c:pt idx="1047">
                  <c:v>-29.057025909423807</c:v>
                </c:pt>
                <c:pt idx="1048">
                  <c:v>-29.248237609863203</c:v>
                </c:pt>
                <c:pt idx="1049">
                  <c:v>-29.4570922851562</c:v>
                </c:pt>
                <c:pt idx="1050">
                  <c:v>-29.688358306884702</c:v>
                </c:pt>
                <c:pt idx="1051">
                  <c:v>-29.940605163574197</c:v>
                </c:pt>
                <c:pt idx="1052">
                  <c:v>-30.2047729492187</c:v>
                </c:pt>
                <c:pt idx="1053">
                  <c:v>-30.462265014648402</c:v>
                </c:pt>
                <c:pt idx="1054">
                  <c:v>-30.690193176269496</c:v>
                </c:pt>
                <c:pt idx="1055">
                  <c:v>-30.886173248291009</c:v>
                </c:pt>
                <c:pt idx="1056">
                  <c:v>-31.064987182617209</c:v>
                </c:pt>
                <c:pt idx="1057">
                  <c:v>-31.251430511474602</c:v>
                </c:pt>
                <c:pt idx="1058">
                  <c:v>-31.459808349609297</c:v>
                </c:pt>
                <c:pt idx="1059">
                  <c:v>-31.688690185546797</c:v>
                </c:pt>
                <c:pt idx="1060">
                  <c:v>-31.936645507812507</c:v>
                </c:pt>
                <c:pt idx="1061">
                  <c:v>-32.198905944824197</c:v>
                </c:pt>
                <c:pt idx="1062">
                  <c:v>-32.465457916259702</c:v>
                </c:pt>
                <c:pt idx="1063">
                  <c:v>-32.718181610107401</c:v>
                </c:pt>
                <c:pt idx="1064">
                  <c:v>-32.948970794677699</c:v>
                </c:pt>
                <c:pt idx="1065">
                  <c:v>-33.168315887451108</c:v>
                </c:pt>
                <c:pt idx="1066">
                  <c:v>-33.390045166015604</c:v>
                </c:pt>
                <c:pt idx="1067">
                  <c:v>-33.618927001953104</c:v>
                </c:pt>
                <c:pt idx="1068">
                  <c:v>-33.852100372314403</c:v>
                </c:pt>
                <c:pt idx="1069">
                  <c:v>-34.084320068359297</c:v>
                </c:pt>
                <c:pt idx="1070">
                  <c:v>-34.316539764404304</c:v>
                </c:pt>
                <c:pt idx="1071">
                  <c:v>-34.550666809081996</c:v>
                </c:pt>
                <c:pt idx="1072">
                  <c:v>-34.7867012023925</c:v>
                </c:pt>
                <c:pt idx="1073">
                  <c:v>-35.019874572753899</c:v>
                </c:pt>
                <c:pt idx="1074">
                  <c:v>-35.245895385742209</c:v>
                </c:pt>
                <c:pt idx="1075">
                  <c:v>-35.470485687255795</c:v>
                </c:pt>
                <c:pt idx="1076">
                  <c:v>-35.695075988769496</c:v>
                </c:pt>
                <c:pt idx="1077">
                  <c:v>-35.913467407226499</c:v>
                </c:pt>
                <c:pt idx="1078">
                  <c:v>-36.122322082519496</c:v>
                </c:pt>
                <c:pt idx="1079">
                  <c:v>-36.3235473632812</c:v>
                </c:pt>
                <c:pt idx="1080">
                  <c:v>-36.519050598144496</c:v>
                </c:pt>
                <c:pt idx="1081">
                  <c:v>-36.700725555419901</c:v>
                </c:pt>
                <c:pt idx="1082">
                  <c:v>-36.864757537841804</c:v>
                </c:pt>
                <c:pt idx="1083">
                  <c:v>-37.024497985839808</c:v>
                </c:pt>
                <c:pt idx="1084">
                  <c:v>-37.194728851318295</c:v>
                </c:pt>
                <c:pt idx="1085">
                  <c:v>-37.384986877441399</c:v>
                </c:pt>
                <c:pt idx="1086">
                  <c:v>-37.592887878417905</c:v>
                </c:pt>
                <c:pt idx="1087">
                  <c:v>-37.817478179931605</c:v>
                </c:pt>
                <c:pt idx="1088">
                  <c:v>-38.059711456298807</c:v>
                </c:pt>
                <c:pt idx="1089">
                  <c:v>-38.308620452880795</c:v>
                </c:pt>
                <c:pt idx="1090">
                  <c:v>-38.549423217773402</c:v>
                </c:pt>
                <c:pt idx="1091">
                  <c:v>-38.774967193603509</c:v>
                </c:pt>
                <c:pt idx="1092">
                  <c:v>-38.992404937743906</c:v>
                </c:pt>
                <c:pt idx="1093">
                  <c:v>-39.207458496093899</c:v>
                </c:pt>
                <c:pt idx="1094">
                  <c:v>-39.420604705810895</c:v>
                </c:pt>
                <c:pt idx="1095">
                  <c:v>-39.624214172362905</c:v>
                </c:pt>
                <c:pt idx="1096">
                  <c:v>-39.816379547118906</c:v>
                </c:pt>
                <c:pt idx="1097">
                  <c:v>-39.995670318603906</c:v>
                </c:pt>
                <c:pt idx="1098">
                  <c:v>-40.158748626708906</c:v>
                </c:pt>
                <c:pt idx="1099">
                  <c:v>-40.301322937011896</c:v>
                </c:pt>
                <c:pt idx="1100">
                  <c:v>-40.419578552245902</c:v>
                </c:pt>
                <c:pt idx="1101">
                  <c:v>-40.517330169677898</c:v>
                </c:pt>
                <c:pt idx="1102">
                  <c:v>-40.596008300780902</c:v>
                </c:pt>
                <c:pt idx="1103">
                  <c:v>-40.656566619872898</c:v>
                </c:pt>
                <c:pt idx="1104">
                  <c:v>-40.704250335692898</c:v>
                </c:pt>
                <c:pt idx="1105">
                  <c:v>-40.750503540038899</c:v>
                </c:pt>
                <c:pt idx="1106">
                  <c:v>-40.802955627440902</c:v>
                </c:pt>
                <c:pt idx="1107">
                  <c:v>-40.867328643798906</c:v>
                </c:pt>
                <c:pt idx="1108">
                  <c:v>-40.9359931945799</c:v>
                </c:pt>
                <c:pt idx="1109">
                  <c:v>-41.000366210937905</c:v>
                </c:pt>
                <c:pt idx="1110">
                  <c:v>-41.054248809814901</c:v>
                </c:pt>
                <c:pt idx="1111">
                  <c:v>-41.090965270995902</c:v>
                </c:pt>
                <c:pt idx="1112">
                  <c:v>-41.109561920165909</c:v>
                </c:pt>
                <c:pt idx="1113">
                  <c:v>-41.1057472228999</c:v>
                </c:pt>
                <c:pt idx="1114">
                  <c:v>-41.084766387939901</c:v>
                </c:pt>
                <c:pt idx="1115">
                  <c:v>-41.050910949706896</c:v>
                </c:pt>
                <c:pt idx="1116">
                  <c:v>-41.007518768310895</c:v>
                </c:pt>
                <c:pt idx="1117">
                  <c:v>-40.955543518065902</c:v>
                </c:pt>
                <c:pt idx="1118">
                  <c:v>-40.892601013183899</c:v>
                </c:pt>
                <c:pt idx="1119">
                  <c:v>-40.817737579345895</c:v>
                </c:pt>
                <c:pt idx="1120">
                  <c:v>-40.734291076659908</c:v>
                </c:pt>
                <c:pt idx="1121">
                  <c:v>-40.646553039550902</c:v>
                </c:pt>
                <c:pt idx="1122">
                  <c:v>-40.551662445067898</c:v>
                </c:pt>
                <c:pt idx="1123">
                  <c:v>-40.439128875731903</c:v>
                </c:pt>
                <c:pt idx="1124">
                  <c:v>-40.307998657226896</c:v>
                </c:pt>
                <c:pt idx="1125">
                  <c:v>-40.162086486815902</c:v>
                </c:pt>
                <c:pt idx="1126">
                  <c:v>-40.008068084716903</c:v>
                </c:pt>
                <c:pt idx="1127">
                  <c:v>-39.856433868407898</c:v>
                </c:pt>
                <c:pt idx="1128">
                  <c:v>-39.714813232421896</c:v>
                </c:pt>
                <c:pt idx="1129">
                  <c:v>-39.598464965819907</c:v>
                </c:pt>
                <c:pt idx="1130">
                  <c:v>-39.509296417235909</c:v>
                </c:pt>
                <c:pt idx="1131">
                  <c:v>-39.444923400878899</c:v>
                </c:pt>
                <c:pt idx="1132">
                  <c:v>-39.395809173583906</c:v>
                </c:pt>
                <c:pt idx="1133">
                  <c:v>-39.3490791320799</c:v>
                </c:pt>
                <c:pt idx="1134">
                  <c:v>-39.301872253417905</c:v>
                </c:pt>
                <c:pt idx="1135">
                  <c:v>-39.252281188964908</c:v>
                </c:pt>
                <c:pt idx="1136">
                  <c:v>-39.204597473144908</c:v>
                </c:pt>
                <c:pt idx="1137">
                  <c:v>-39.169311523437905</c:v>
                </c:pt>
                <c:pt idx="1138">
                  <c:v>-39.157390594481903</c:v>
                </c:pt>
                <c:pt idx="1139">
                  <c:v>-39.175033569335902</c:v>
                </c:pt>
                <c:pt idx="1140">
                  <c:v>-39.217472076415909</c:v>
                </c:pt>
                <c:pt idx="1141">
                  <c:v>-39.278030395507905</c:v>
                </c:pt>
                <c:pt idx="1142">
                  <c:v>-39.354324340819907</c:v>
                </c:pt>
                <c:pt idx="1143">
                  <c:v>-39.443969726562905</c:v>
                </c:pt>
                <c:pt idx="1144">
                  <c:v>-39.543628692626903</c:v>
                </c:pt>
                <c:pt idx="1145">
                  <c:v>-39.644718170165909</c:v>
                </c:pt>
                <c:pt idx="1146">
                  <c:v>-39.741992950439901</c:v>
                </c:pt>
                <c:pt idx="1147">
                  <c:v>-39.840221405028906</c:v>
                </c:pt>
                <c:pt idx="1148">
                  <c:v>-39.942264556884901</c:v>
                </c:pt>
                <c:pt idx="1149">
                  <c:v>-40.0509834289549</c:v>
                </c:pt>
                <c:pt idx="1150">
                  <c:v>-40.167331695556904</c:v>
                </c:pt>
                <c:pt idx="1151">
                  <c:v>-40.302276611327905</c:v>
                </c:pt>
                <c:pt idx="1152">
                  <c:v>-40.473937988280902</c:v>
                </c:pt>
                <c:pt idx="1153">
                  <c:v>-40.681362152099901</c:v>
                </c:pt>
                <c:pt idx="1154">
                  <c:v>-40.914535522460902</c:v>
                </c:pt>
                <c:pt idx="1155">
                  <c:v>-41.158199310302898</c:v>
                </c:pt>
                <c:pt idx="1156">
                  <c:v>-41.407585144042905</c:v>
                </c:pt>
                <c:pt idx="1157">
                  <c:v>-41.654586791991896</c:v>
                </c:pt>
                <c:pt idx="1158">
                  <c:v>-41.886806488036903</c:v>
                </c:pt>
                <c:pt idx="1159">
                  <c:v>-42.098999023437905</c:v>
                </c:pt>
                <c:pt idx="1160">
                  <c:v>-42.292594909667905</c:v>
                </c:pt>
                <c:pt idx="1161">
                  <c:v>-42.474269866942898</c:v>
                </c:pt>
                <c:pt idx="1162">
                  <c:v>-42.644500732421896</c:v>
                </c:pt>
                <c:pt idx="1163">
                  <c:v>-42.802810668944907</c:v>
                </c:pt>
                <c:pt idx="1164">
                  <c:v>-42.9501533508299</c:v>
                </c:pt>
                <c:pt idx="1165">
                  <c:v>-43.085098266601896</c:v>
                </c:pt>
                <c:pt idx="1166">
                  <c:v>-43.215751647948899</c:v>
                </c:pt>
                <c:pt idx="1167">
                  <c:v>-43.349742889403906</c:v>
                </c:pt>
                <c:pt idx="1168">
                  <c:v>-43.494224548339908</c:v>
                </c:pt>
                <c:pt idx="1169">
                  <c:v>-43.649673461913899</c:v>
                </c:pt>
                <c:pt idx="1170">
                  <c:v>-43.821334838866896</c:v>
                </c:pt>
                <c:pt idx="1171">
                  <c:v>-44.014930725097905</c:v>
                </c:pt>
                <c:pt idx="1172">
                  <c:v>-44.223308563231903</c:v>
                </c:pt>
                <c:pt idx="1173">
                  <c:v>-44.441699981689901</c:v>
                </c:pt>
                <c:pt idx="1174">
                  <c:v>-44.663906097411903</c:v>
                </c:pt>
                <c:pt idx="1175">
                  <c:v>-44.888496398925902</c:v>
                </c:pt>
                <c:pt idx="1176">
                  <c:v>-45.102119445800902</c:v>
                </c:pt>
                <c:pt idx="1177">
                  <c:v>-45.298099517821903</c:v>
                </c:pt>
                <c:pt idx="1178">
                  <c:v>-45.471668243407898</c:v>
                </c:pt>
                <c:pt idx="1179">
                  <c:v>-45.610427856444907</c:v>
                </c:pt>
                <c:pt idx="1180">
                  <c:v>-45.705318450927898</c:v>
                </c:pt>
                <c:pt idx="1181">
                  <c:v>-45.765876770019908</c:v>
                </c:pt>
                <c:pt idx="1182">
                  <c:v>-45.821189880370902</c:v>
                </c:pt>
                <c:pt idx="1183">
                  <c:v>-45.896530151366896</c:v>
                </c:pt>
                <c:pt idx="1184">
                  <c:v>-46.005249023437905</c:v>
                </c:pt>
                <c:pt idx="1185">
                  <c:v>-46.159744262694907</c:v>
                </c:pt>
                <c:pt idx="1186">
                  <c:v>-46.360015869140902</c:v>
                </c:pt>
                <c:pt idx="1187">
                  <c:v>-46.586036682128899</c:v>
                </c:pt>
                <c:pt idx="1188">
                  <c:v>-46.807289123534908</c:v>
                </c:pt>
                <c:pt idx="1189">
                  <c:v>-46.998977661132905</c:v>
                </c:pt>
                <c:pt idx="1190">
                  <c:v>-47.151565551757905</c:v>
                </c:pt>
                <c:pt idx="1191">
                  <c:v>-47.258853912353906</c:v>
                </c:pt>
                <c:pt idx="1192">
                  <c:v>-47.327518463134901</c:v>
                </c:pt>
                <c:pt idx="1193">
                  <c:v>-47.373771667480902</c:v>
                </c:pt>
                <c:pt idx="1194">
                  <c:v>-47.401905059814901</c:v>
                </c:pt>
                <c:pt idx="1195">
                  <c:v>-47.414302825927898</c:v>
                </c:pt>
                <c:pt idx="1196">
                  <c:v>-47.410964965819907</c:v>
                </c:pt>
                <c:pt idx="1197">
                  <c:v>-47.403335571288899</c:v>
                </c:pt>
                <c:pt idx="1198">
                  <c:v>-47.394275665282898</c:v>
                </c:pt>
                <c:pt idx="1199">
                  <c:v>-47.376155853271904</c:v>
                </c:pt>
                <c:pt idx="1200">
                  <c:v>-47.345161437987905</c:v>
                </c:pt>
                <c:pt idx="1201">
                  <c:v>-47.300338745116896</c:v>
                </c:pt>
                <c:pt idx="1202">
                  <c:v>-47.236442565917905</c:v>
                </c:pt>
                <c:pt idx="1203">
                  <c:v>-47.143936157226896</c:v>
                </c:pt>
                <c:pt idx="1204">
                  <c:v>-47.012805938720895</c:v>
                </c:pt>
                <c:pt idx="1205">
                  <c:v>-46.852111816405902</c:v>
                </c:pt>
                <c:pt idx="1206">
                  <c:v>-46.678066253661903</c:v>
                </c:pt>
                <c:pt idx="1207">
                  <c:v>-46.504974365233899</c:v>
                </c:pt>
                <c:pt idx="1208">
                  <c:v>-46.347141265868906</c:v>
                </c:pt>
                <c:pt idx="1209">
                  <c:v>-46.2155342102049</c:v>
                </c:pt>
                <c:pt idx="1210">
                  <c:v>-46.111106872558899</c:v>
                </c:pt>
                <c:pt idx="1211">
                  <c:v>-46.018600463866896</c:v>
                </c:pt>
                <c:pt idx="1212">
                  <c:v>-45.914649963378899</c:v>
                </c:pt>
                <c:pt idx="1213">
                  <c:v>-45.778751373290909</c:v>
                </c:pt>
                <c:pt idx="1214">
                  <c:v>-45.593261718749908</c:v>
                </c:pt>
                <c:pt idx="1215">
                  <c:v>-45.341014862060895</c:v>
                </c:pt>
                <c:pt idx="1216">
                  <c:v>-45.014381408690902</c:v>
                </c:pt>
                <c:pt idx="1217">
                  <c:v>-44.606208801269908</c:v>
                </c:pt>
                <c:pt idx="1218">
                  <c:v>-44.115066528319907</c:v>
                </c:pt>
                <c:pt idx="1219">
                  <c:v>-43.536186218261896</c:v>
                </c:pt>
                <c:pt idx="1220">
                  <c:v>-42.863368988036903</c:v>
                </c:pt>
                <c:pt idx="1221">
                  <c:v>-42.091369628905902</c:v>
                </c:pt>
                <c:pt idx="1222">
                  <c:v>-41.2106513977049</c:v>
                </c:pt>
                <c:pt idx="1223">
                  <c:v>-40.213584899901896</c:v>
                </c:pt>
                <c:pt idx="1224">
                  <c:v>-39.0915870666499</c:v>
                </c:pt>
                <c:pt idx="1225">
                  <c:v>-37.833213806152308</c:v>
                </c:pt>
                <c:pt idx="1226">
                  <c:v>-36.427021026611307</c:v>
                </c:pt>
                <c:pt idx="1227">
                  <c:v>-34.864902496337898</c:v>
                </c:pt>
                <c:pt idx="1228">
                  <c:v>-33.141136169433601</c:v>
                </c:pt>
                <c:pt idx="1229">
                  <c:v>-31.249523162841804</c:v>
                </c:pt>
                <c:pt idx="1230">
                  <c:v>-29.185295104980405</c:v>
                </c:pt>
                <c:pt idx="1231">
                  <c:v>-26.942729949951108</c:v>
                </c:pt>
                <c:pt idx="1232">
                  <c:v>-24.524688720703104</c:v>
                </c:pt>
                <c:pt idx="1233">
                  <c:v>-21.940231323242209</c:v>
                </c:pt>
                <c:pt idx="1234">
                  <c:v>-19.206047058105405</c:v>
                </c:pt>
                <c:pt idx="1235">
                  <c:v>-16.345024108886697</c:v>
                </c:pt>
                <c:pt idx="1236">
                  <c:v>-13.379573822021506</c:v>
                </c:pt>
                <c:pt idx="1237">
                  <c:v>-10.342597961425703</c:v>
                </c:pt>
                <c:pt idx="1238">
                  <c:v>-7.2722434997557954</c:v>
                </c:pt>
                <c:pt idx="1239">
                  <c:v>-4.2104721069336009</c:v>
                </c:pt>
                <c:pt idx="1240">
                  <c:v>-1.2011528015136008</c:v>
                </c:pt>
                <c:pt idx="1241">
                  <c:v>1.7137527465820952</c:v>
                </c:pt>
                <c:pt idx="1242">
                  <c:v>4.4817924499512003</c:v>
                </c:pt>
                <c:pt idx="1243">
                  <c:v>7.0567131042480966</c:v>
                </c:pt>
                <c:pt idx="1244">
                  <c:v>9.3965530395507955</c:v>
                </c:pt>
                <c:pt idx="1245">
                  <c:v>11.458873748779297</c:v>
                </c:pt>
                <c:pt idx="1246">
                  <c:v>13.206005096435597</c:v>
                </c:pt>
                <c:pt idx="1247">
                  <c:v>14.608860015869197</c:v>
                </c:pt>
                <c:pt idx="1248">
                  <c:v>15.643119812011797</c:v>
                </c:pt>
                <c:pt idx="1249">
                  <c:v>16.282081604003899</c:v>
                </c:pt>
                <c:pt idx="1250">
                  <c:v>16.5023803710938</c:v>
                </c:pt>
                <c:pt idx="1251">
                  <c:v>16.305446624755895</c:v>
                </c:pt>
                <c:pt idx="1252">
                  <c:v>15.690803527832095</c:v>
                </c:pt>
                <c:pt idx="1253">
                  <c:v>14.652252197265696</c:v>
                </c:pt>
                <c:pt idx="1254">
                  <c:v>13.190269470214901</c:v>
                </c:pt>
                <c:pt idx="1255">
                  <c:v>11.339664459228501</c:v>
                </c:pt>
                <c:pt idx="1256">
                  <c:v>9.1753005981445952</c:v>
                </c:pt>
                <c:pt idx="1257">
                  <c:v>6.7915916442870952</c:v>
                </c:pt>
                <c:pt idx="1258">
                  <c:v>4.3168067932128977</c:v>
                </c:pt>
                <c:pt idx="1259">
                  <c:v>1.8839836120605966</c:v>
                </c:pt>
                <c:pt idx="1260">
                  <c:v>-0.40626525878899855</c:v>
                </c:pt>
                <c:pt idx="1261">
                  <c:v>-2.523422241210902</c:v>
                </c:pt>
                <c:pt idx="1262">
                  <c:v>-4.4922828674316051</c:v>
                </c:pt>
                <c:pt idx="1263">
                  <c:v>-6.3486099243163991</c:v>
                </c:pt>
                <c:pt idx="1264">
                  <c:v>-8.1291198730467968</c:v>
                </c:pt>
                <c:pt idx="1265">
                  <c:v>-9.8800659179687003</c:v>
                </c:pt>
                <c:pt idx="1266">
                  <c:v>-11.647701263427699</c:v>
                </c:pt>
                <c:pt idx="1267">
                  <c:v>-13.446331024169901</c:v>
                </c:pt>
                <c:pt idx="1268">
                  <c:v>-15.269279479980405</c:v>
                </c:pt>
                <c:pt idx="1269">
                  <c:v>-17.120361328125007</c:v>
                </c:pt>
                <c:pt idx="1270">
                  <c:v>-19.0200805664062</c:v>
                </c:pt>
                <c:pt idx="1271">
                  <c:v>-20.984172821044901</c:v>
                </c:pt>
                <c:pt idx="1272">
                  <c:v>-23.014068603515604</c:v>
                </c:pt>
                <c:pt idx="1273">
                  <c:v>-25.109291076660107</c:v>
                </c:pt>
                <c:pt idx="1274">
                  <c:v>-27.278423309326108</c:v>
                </c:pt>
                <c:pt idx="1275">
                  <c:v>-29.521465301513608</c:v>
                </c:pt>
                <c:pt idx="1276">
                  <c:v>-31.845569610595696</c:v>
                </c:pt>
                <c:pt idx="1277">
                  <c:v>-34.256935119628899</c:v>
                </c:pt>
                <c:pt idx="1278">
                  <c:v>-36.755561828613203</c:v>
                </c:pt>
                <c:pt idx="1279">
                  <c:v>-39.329051971435895</c:v>
                </c:pt>
                <c:pt idx="1280">
                  <c:v>-41.948795318603906</c:v>
                </c:pt>
                <c:pt idx="1281">
                  <c:v>-44.5847511291499</c:v>
                </c:pt>
                <c:pt idx="1282">
                  <c:v>-47.196388244628899</c:v>
                </c:pt>
                <c:pt idx="1283">
                  <c:v>-49.7488975524899</c:v>
                </c:pt>
                <c:pt idx="1284">
                  <c:v>-52.216053009032898</c:v>
                </c:pt>
                <c:pt idx="1285">
                  <c:v>-54.569721221923906</c:v>
                </c:pt>
                <c:pt idx="1286">
                  <c:v>-56.801319122314901</c:v>
                </c:pt>
                <c:pt idx="1287">
                  <c:v>-58.932781219481903</c:v>
                </c:pt>
                <c:pt idx="1288">
                  <c:v>-61.015129089355902</c:v>
                </c:pt>
                <c:pt idx="1289">
                  <c:v>-63.083648681640902</c:v>
                </c:pt>
                <c:pt idx="1290">
                  <c:v>-65.134048461913892</c:v>
                </c:pt>
                <c:pt idx="1291">
                  <c:v>-67.142963409423913</c:v>
                </c:pt>
                <c:pt idx="1292">
                  <c:v>-69.081306457519901</c:v>
                </c:pt>
                <c:pt idx="1293">
                  <c:v>-70.917606353759908</c:v>
                </c:pt>
                <c:pt idx="1294">
                  <c:v>-72.601318359374915</c:v>
                </c:pt>
                <c:pt idx="1295">
                  <c:v>-74.093341827392919</c:v>
                </c:pt>
                <c:pt idx="1296">
                  <c:v>-75.386047363280909</c:v>
                </c:pt>
                <c:pt idx="1297">
                  <c:v>-76.514720916747905</c:v>
                </c:pt>
                <c:pt idx="1298">
                  <c:v>-77.528953552245923</c:v>
                </c:pt>
                <c:pt idx="1299">
                  <c:v>-78.464984893798913</c:v>
                </c:pt>
                <c:pt idx="1300">
                  <c:v>-79.344272613524907</c:v>
                </c:pt>
                <c:pt idx="1301">
                  <c:v>-80.183982849120923</c:v>
                </c:pt>
                <c:pt idx="1302">
                  <c:v>-80.989360809325916</c:v>
                </c:pt>
                <c:pt idx="1303">
                  <c:v>-81.735134124755916</c:v>
                </c:pt>
                <c:pt idx="1304">
                  <c:v>-82.37028121948191</c:v>
                </c:pt>
                <c:pt idx="1305">
                  <c:v>-82.8485488891599</c:v>
                </c:pt>
                <c:pt idx="1306">
                  <c:v>-83.151340484618913</c:v>
                </c:pt>
                <c:pt idx="1307">
                  <c:v>-83.277225494384908</c:v>
                </c:pt>
                <c:pt idx="1308">
                  <c:v>-83.230018615722912</c:v>
                </c:pt>
                <c:pt idx="1309">
                  <c:v>-83.014011383056896</c:v>
                </c:pt>
                <c:pt idx="1310">
                  <c:v>-82.632541656493913</c:v>
                </c:pt>
                <c:pt idx="1311">
                  <c:v>-82.086563110351904</c:v>
                </c:pt>
                <c:pt idx="1312">
                  <c:v>-81.372737884521911</c:v>
                </c:pt>
                <c:pt idx="1313">
                  <c:v>-80.483436584472912</c:v>
                </c:pt>
                <c:pt idx="1314">
                  <c:v>-79.411506652831918</c:v>
                </c:pt>
                <c:pt idx="1315">
                  <c:v>-78.156948089599922</c:v>
                </c:pt>
                <c:pt idx="1316">
                  <c:v>-76.735973358153899</c:v>
                </c:pt>
                <c:pt idx="1317">
                  <c:v>-75.170993804931896</c:v>
                </c:pt>
                <c:pt idx="1318">
                  <c:v>-73.478698730468921</c:v>
                </c:pt>
                <c:pt idx="1319">
                  <c:v>-71.665287017821896</c:v>
                </c:pt>
                <c:pt idx="1320">
                  <c:v>-69.742679595946896</c:v>
                </c:pt>
                <c:pt idx="1321">
                  <c:v>-67.728996276855895</c:v>
                </c:pt>
                <c:pt idx="1322">
                  <c:v>-65.637588500976904</c:v>
                </c:pt>
                <c:pt idx="1323">
                  <c:v>-63.477516174315902</c:v>
                </c:pt>
                <c:pt idx="1324">
                  <c:v>-61.2607002258299</c:v>
                </c:pt>
                <c:pt idx="1325">
                  <c:v>-59.004306793212898</c:v>
                </c:pt>
                <c:pt idx="1326">
                  <c:v>-56.719303131103906</c:v>
                </c:pt>
                <c:pt idx="1327">
                  <c:v>-54.412364959716903</c:v>
                </c:pt>
                <c:pt idx="1328">
                  <c:v>-52.090167999267898</c:v>
                </c:pt>
                <c:pt idx="1329">
                  <c:v>-49.759864807128899</c:v>
                </c:pt>
                <c:pt idx="1330">
                  <c:v>-47.424793243407898</c:v>
                </c:pt>
                <c:pt idx="1331">
                  <c:v>-45.091629028319907</c:v>
                </c:pt>
                <c:pt idx="1332">
                  <c:v>-42.772293090819907</c:v>
                </c:pt>
                <c:pt idx="1333">
                  <c:v>-40.472984313964908</c:v>
                </c:pt>
                <c:pt idx="1334">
                  <c:v>-38.194656372070305</c:v>
                </c:pt>
                <c:pt idx="1335">
                  <c:v>-35.943031311035107</c:v>
                </c:pt>
                <c:pt idx="1336">
                  <c:v>-33.728599548339808</c:v>
                </c:pt>
                <c:pt idx="1337">
                  <c:v>-31.559467315673807</c:v>
                </c:pt>
                <c:pt idx="1338">
                  <c:v>-29.439926147460902</c:v>
                </c:pt>
                <c:pt idx="1339">
                  <c:v>-27.372837066650398</c:v>
                </c:pt>
                <c:pt idx="1340">
                  <c:v>-25.368213653564403</c:v>
                </c:pt>
                <c:pt idx="1341">
                  <c:v>-23.4298706054687</c:v>
                </c:pt>
                <c:pt idx="1342">
                  <c:v>-21.558761596679709</c:v>
                </c:pt>
                <c:pt idx="1343">
                  <c:v>-19.7525024414062</c:v>
                </c:pt>
                <c:pt idx="1344">
                  <c:v>-18.012046813964808</c:v>
                </c:pt>
                <c:pt idx="1345">
                  <c:v>-16.340255737304709</c:v>
                </c:pt>
                <c:pt idx="1346">
                  <c:v>-14.741420745849602</c:v>
                </c:pt>
                <c:pt idx="1347">
                  <c:v>-13.219356536865199</c:v>
                </c:pt>
                <c:pt idx="1348">
                  <c:v>-11.777877807617209</c:v>
                </c:pt>
                <c:pt idx="1349">
                  <c:v>-10.415554046630795</c:v>
                </c:pt>
                <c:pt idx="1350">
                  <c:v>-9.1285705566406037</c:v>
                </c:pt>
                <c:pt idx="1351">
                  <c:v>-7.9164505004882031</c:v>
                </c:pt>
                <c:pt idx="1352">
                  <c:v>-6.7801475524901988</c:v>
                </c:pt>
                <c:pt idx="1353">
                  <c:v>-5.722522735595696</c:v>
                </c:pt>
                <c:pt idx="1354">
                  <c:v>-4.7430992126465057</c:v>
                </c:pt>
                <c:pt idx="1355">
                  <c:v>-3.8385391235351065</c:v>
                </c:pt>
                <c:pt idx="1356">
                  <c:v>-3.0059814453125071</c:v>
                </c:pt>
                <c:pt idx="1357">
                  <c:v>-2.2411346435547017</c:v>
                </c:pt>
                <c:pt idx="1358">
                  <c:v>-1.5368461608886008</c:v>
                </c:pt>
                <c:pt idx="1359">
                  <c:v>-0.88310241699220171</c:v>
                </c:pt>
                <c:pt idx="1360">
                  <c:v>-0.27751922607420454</c:v>
                </c:pt>
                <c:pt idx="1361">
                  <c:v>0.27894973754889918</c:v>
                </c:pt>
                <c:pt idx="1362">
                  <c:v>0.78344345092779832</c:v>
                </c:pt>
                <c:pt idx="1363">
                  <c:v>1.2412071228027983</c:v>
                </c:pt>
                <c:pt idx="1364">
                  <c:v>1.6541481018066975</c:v>
                </c:pt>
                <c:pt idx="1365">
                  <c:v>2.0232200622558949</c:v>
                </c:pt>
                <c:pt idx="1366">
                  <c:v>2.3436546325683949</c:v>
                </c:pt>
                <c:pt idx="1367">
                  <c:v>2.6164054870605966</c:v>
                </c:pt>
                <c:pt idx="1368">
                  <c:v>2.8481483459473012</c:v>
                </c:pt>
                <c:pt idx="1369">
                  <c:v>3.039836883545</c:v>
                </c:pt>
                <c:pt idx="1370">
                  <c:v>3.1919479370117969</c:v>
                </c:pt>
                <c:pt idx="1371">
                  <c:v>3.3073425292968963</c:v>
                </c:pt>
                <c:pt idx="1372">
                  <c:v>3.3946037292480966</c:v>
                </c:pt>
                <c:pt idx="1373">
                  <c:v>3.4656524658202983</c:v>
                </c:pt>
                <c:pt idx="1374">
                  <c:v>3.5204887390137003</c:v>
                </c:pt>
                <c:pt idx="1375">
                  <c:v>3.5567283630370952</c:v>
                </c:pt>
                <c:pt idx="1376">
                  <c:v>3.570556640625</c:v>
                </c:pt>
                <c:pt idx="1377">
                  <c:v>3.5614967346191975</c:v>
                </c:pt>
                <c:pt idx="1378">
                  <c:v>3.540515899658196</c:v>
                </c:pt>
                <c:pt idx="1379">
                  <c:v>3.5052299499512003</c:v>
                </c:pt>
                <c:pt idx="1380">
                  <c:v>3.4551620483399006</c:v>
                </c:pt>
                <c:pt idx="1381">
                  <c:v>3.3850669860839986</c:v>
                </c:pt>
                <c:pt idx="1382">
                  <c:v>3.3035278320312997</c:v>
                </c:pt>
                <c:pt idx="1383">
                  <c:v>3.2157897949218963</c:v>
                </c:pt>
                <c:pt idx="1384">
                  <c:v>3.1213760375976989</c:v>
                </c:pt>
                <c:pt idx="1385">
                  <c:v>3.0159950256348012</c:v>
                </c:pt>
                <c:pt idx="1386">
                  <c:v>2.9063224792480966</c:v>
                </c:pt>
                <c:pt idx="1387">
                  <c:v>2.8014183044433949</c:v>
                </c:pt>
                <c:pt idx="1388">
                  <c:v>2.7065277099610014</c:v>
                </c:pt>
                <c:pt idx="1389">
                  <c:v>2.6168823242187997</c:v>
                </c:pt>
                <c:pt idx="1390">
                  <c:v>2.5205612182617969</c:v>
                </c:pt>
                <c:pt idx="1391">
                  <c:v>2.4228096008300994</c:v>
                </c:pt>
                <c:pt idx="1392">
                  <c:v>2.3264884948730966</c:v>
                </c:pt>
                <c:pt idx="1393">
                  <c:v>2.227783203125</c:v>
                </c:pt>
                <c:pt idx="1394">
                  <c:v>2.1200180053711009</c:v>
                </c:pt>
                <c:pt idx="1395">
                  <c:v>2.002239227295</c:v>
                </c:pt>
                <c:pt idx="1396">
                  <c:v>1.8854141235351989</c:v>
                </c:pt>
                <c:pt idx="1397">
                  <c:v>1.7676353454589986</c:v>
                </c:pt>
                <c:pt idx="1398">
                  <c:v>1.6436576843262003</c:v>
                </c:pt>
                <c:pt idx="1399">
                  <c:v>1.5172958374024006</c:v>
                </c:pt>
                <c:pt idx="1400">
                  <c:v>1.3942718505860014</c:v>
                </c:pt>
                <c:pt idx="1401">
                  <c:v>1.2788772583007955</c:v>
                </c:pt>
                <c:pt idx="1402">
                  <c:v>1.1734962463378977</c:v>
                </c:pt>
                <c:pt idx="1403">
                  <c:v>1.0786056518554972</c:v>
                </c:pt>
                <c:pt idx="1404">
                  <c:v>0.99372863769529829</c:v>
                </c:pt>
                <c:pt idx="1405">
                  <c:v>0.91361999511719461</c:v>
                </c:pt>
                <c:pt idx="1406">
                  <c:v>0.83780288696289773</c:v>
                </c:pt>
                <c:pt idx="1407">
                  <c:v>0.7677078247070952</c:v>
                </c:pt>
                <c:pt idx="1408">
                  <c:v>0.70047378540039773</c:v>
                </c:pt>
                <c:pt idx="1409">
                  <c:v>0.62608718872069602</c:v>
                </c:pt>
                <c:pt idx="1410">
                  <c:v>0.54216384887699576</c:v>
                </c:pt>
                <c:pt idx="1411">
                  <c:v>0.45680999755860086</c:v>
                </c:pt>
                <c:pt idx="1412">
                  <c:v>0.37860870361329546</c:v>
                </c:pt>
                <c:pt idx="1413">
                  <c:v>0.30946731567389918</c:v>
                </c:pt>
                <c:pt idx="1414">
                  <c:v>0.24175643920899859</c:v>
                </c:pt>
                <c:pt idx="1415">
                  <c:v>0.18119812011719461</c:v>
                </c:pt>
                <c:pt idx="1416">
                  <c:v>0.12969970703129974</c:v>
                </c:pt>
                <c:pt idx="1417">
                  <c:v>8.5830688476598027E-2</c:v>
                </c:pt>
                <c:pt idx="1418">
                  <c:v>3.8146972656299738E-2</c:v>
                </c:pt>
                <c:pt idx="1419">
                  <c:v>-1.668930053710227E-2</c:v>
                </c:pt>
                <c:pt idx="1420">
                  <c:v>-7.4386596679701711E-2</c:v>
                </c:pt>
                <c:pt idx="1421">
                  <c:v>-0.1263618469237997</c:v>
                </c:pt>
                <c:pt idx="1422">
                  <c:v>-0.16736984252930398</c:v>
                </c:pt>
                <c:pt idx="1423">
                  <c:v>-0.20217895507810368</c:v>
                </c:pt>
                <c:pt idx="1424">
                  <c:v>-0.23174285888670454</c:v>
                </c:pt>
                <c:pt idx="1425">
                  <c:v>-0.23174285888670454</c:v>
                </c:pt>
              </c:numCache>
            </c:numRef>
          </c:yVal>
          <c:smooth val="0"/>
        </c:ser>
        <c:ser>
          <c:idx val="7"/>
          <c:order val="7"/>
          <c:tx>
            <c:strRef>
              <c:f>'Normalised traces'!$Q$5</c:f>
              <c:strCache>
                <c:ptCount val="1"/>
                <c:pt idx="0">
                  <c:v>BatchH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Q$6:$Q$1431</c:f>
              <c:numCache>
                <c:formatCode>0.000</c:formatCode>
                <c:ptCount val="1426"/>
                <c:pt idx="0">
                  <c:v>4.2915344238295461E-2</c:v>
                </c:pt>
                <c:pt idx="1">
                  <c:v>2.908706665039773E-2</c:v>
                </c:pt>
                <c:pt idx="2">
                  <c:v>1.1444091796896316E-2</c:v>
                </c:pt>
                <c:pt idx="3">
                  <c:v>-7.629394531200262E-3</c:v>
                </c:pt>
                <c:pt idx="4">
                  <c:v>-2.6226043701100821E-2</c:v>
                </c:pt>
                <c:pt idx="5">
                  <c:v>-3.4809112548806809E-2</c:v>
                </c:pt>
                <c:pt idx="6">
                  <c:v>-3.5762786865205953E-2</c:v>
                </c:pt>
                <c:pt idx="7">
                  <c:v>-2.4318695068302532E-2</c:v>
                </c:pt>
                <c:pt idx="8">
                  <c:v>-1.9073486328053946E-3</c:v>
                </c:pt>
                <c:pt idx="9">
                  <c:v>2.3841857910198883E-2</c:v>
                </c:pt>
                <c:pt idx="10">
                  <c:v>4.57763671875E-2</c:v>
                </c:pt>
                <c:pt idx="11">
                  <c:v>5.7697296142599441E-2</c:v>
                </c:pt>
                <c:pt idx="12">
                  <c:v>5.960464477539773E-2</c:v>
                </c:pt>
                <c:pt idx="13">
                  <c:v>5.1975250244197468E-2</c:v>
                </c:pt>
                <c:pt idx="14">
                  <c:v>3.8623809814495758E-2</c:v>
                </c:pt>
                <c:pt idx="15">
                  <c:v>2.7656555175795461E-2</c:v>
                </c:pt>
                <c:pt idx="16">
                  <c:v>2.0503997802798324E-2</c:v>
                </c:pt>
                <c:pt idx="17">
                  <c:v>1.2397766113295461E-2</c:v>
                </c:pt>
                <c:pt idx="18">
                  <c:v>0</c:v>
                </c:pt>
                <c:pt idx="19">
                  <c:v>-1.7166137695305395E-2</c:v>
                </c:pt>
                <c:pt idx="20">
                  <c:v>-2.908706665030536E-2</c:v>
                </c:pt>
                <c:pt idx="21">
                  <c:v>-3.8623809814403387E-2</c:v>
                </c:pt>
                <c:pt idx="22">
                  <c:v>-4.673004150390625E-2</c:v>
                </c:pt>
                <c:pt idx="23">
                  <c:v>-5.3405761718700262E-2</c:v>
                </c:pt>
                <c:pt idx="24">
                  <c:v>-5.9127807617102235E-2</c:v>
                </c:pt>
                <c:pt idx="25">
                  <c:v>-6.4849853515603684E-2</c:v>
                </c:pt>
                <c:pt idx="26">
                  <c:v>-7.6770782470703125E-2</c:v>
                </c:pt>
                <c:pt idx="27">
                  <c:v>-9.012222290030536E-2</c:v>
                </c:pt>
                <c:pt idx="28">
                  <c:v>-0.10299682617180395</c:v>
                </c:pt>
                <c:pt idx="29">
                  <c:v>-0.11157989501950283</c:v>
                </c:pt>
                <c:pt idx="30">
                  <c:v>-0.11157989501950283</c:v>
                </c:pt>
                <c:pt idx="31">
                  <c:v>-0.10251998901360082</c:v>
                </c:pt>
                <c:pt idx="32">
                  <c:v>-8.8214874267499965E-2</c:v>
                </c:pt>
                <c:pt idx="33">
                  <c:v>-6.9141387939403387E-2</c:v>
                </c:pt>
                <c:pt idx="34">
                  <c:v>-4.57763671875E-2</c:v>
                </c:pt>
                <c:pt idx="35">
                  <c:v>-2.1934509277301117E-2</c:v>
                </c:pt>
                <c:pt idx="36">
                  <c:v>0</c:v>
                </c:pt>
                <c:pt idx="37">
                  <c:v>2.3365020751995758E-2</c:v>
                </c:pt>
                <c:pt idx="38">
                  <c:v>4.2915344238295461E-2</c:v>
                </c:pt>
                <c:pt idx="39">
                  <c:v>5.1021575927798324E-2</c:v>
                </c:pt>
                <c:pt idx="40">
                  <c:v>4.9114227295000035E-2</c:v>
                </c:pt>
                <c:pt idx="41">
                  <c:v>4.434585571289773E-2</c:v>
                </c:pt>
                <c:pt idx="42">
                  <c:v>3.3855438232500035E-2</c:v>
                </c:pt>
                <c:pt idx="43">
                  <c:v>1.3351440429694605E-2</c:v>
                </c:pt>
                <c:pt idx="44">
                  <c:v>-1.239776611320309E-2</c:v>
                </c:pt>
                <c:pt idx="45">
                  <c:v>-3.6239624023401973E-2</c:v>
                </c:pt>
                <c:pt idx="46">
                  <c:v>-6.3419342041001414E-2</c:v>
                </c:pt>
                <c:pt idx="47">
                  <c:v>-9.5844268798806809E-2</c:v>
                </c:pt>
                <c:pt idx="48">
                  <c:v>-0.12636184692380681</c:v>
                </c:pt>
                <c:pt idx="49">
                  <c:v>-0.15115737915030536</c:v>
                </c:pt>
                <c:pt idx="50">
                  <c:v>-0.17118453979490056</c:v>
                </c:pt>
                <c:pt idx="51">
                  <c:v>-0.18548965454100141</c:v>
                </c:pt>
                <c:pt idx="52">
                  <c:v>-0.19454956054680395</c:v>
                </c:pt>
                <c:pt idx="53">
                  <c:v>-0.20360946655270595</c:v>
                </c:pt>
                <c:pt idx="54">
                  <c:v>-0.21553039550780539</c:v>
                </c:pt>
                <c:pt idx="55">
                  <c:v>-0.2288818359375</c:v>
                </c:pt>
                <c:pt idx="56">
                  <c:v>-0.23126602172850141</c:v>
                </c:pt>
                <c:pt idx="57">
                  <c:v>-0.22172927856440339</c:v>
                </c:pt>
                <c:pt idx="58">
                  <c:v>-0.20599365234370026</c:v>
                </c:pt>
                <c:pt idx="59">
                  <c:v>-0.18596649169920454</c:v>
                </c:pt>
                <c:pt idx="60">
                  <c:v>-0.16403198242180395</c:v>
                </c:pt>
                <c:pt idx="61">
                  <c:v>-0.13351440429680395</c:v>
                </c:pt>
                <c:pt idx="62">
                  <c:v>-0.10156631469720168</c:v>
                </c:pt>
                <c:pt idx="63">
                  <c:v>-6.5803527832002828E-2</c:v>
                </c:pt>
                <c:pt idx="64">
                  <c:v>-1.621246337890625E-2</c:v>
                </c:pt>
                <c:pt idx="65">
                  <c:v>5.0067901611399179E-2</c:v>
                </c:pt>
                <c:pt idx="66">
                  <c:v>0.13256072998049717</c:v>
                </c:pt>
                <c:pt idx="67">
                  <c:v>0.22506713867189632</c:v>
                </c:pt>
                <c:pt idx="68">
                  <c:v>0.32663345336919747</c:v>
                </c:pt>
                <c:pt idx="69">
                  <c:v>0.43964385986329546</c:v>
                </c:pt>
                <c:pt idx="70">
                  <c:v>0.56600570678719464</c:v>
                </c:pt>
                <c:pt idx="71">
                  <c:v>0.71525573730469461</c:v>
                </c:pt>
                <c:pt idx="72">
                  <c:v>0.9002685546875</c:v>
                </c:pt>
                <c:pt idx="73">
                  <c:v>1.1343955993652983</c:v>
                </c:pt>
                <c:pt idx="74">
                  <c:v>1.4371871948242969</c:v>
                </c:pt>
                <c:pt idx="75">
                  <c:v>1.8324851989746946</c:v>
                </c:pt>
                <c:pt idx="76">
                  <c:v>2.3512840270996946</c:v>
                </c:pt>
                <c:pt idx="77">
                  <c:v>3.0293464660644958</c:v>
                </c:pt>
                <c:pt idx="78">
                  <c:v>3.8967132568359943</c:v>
                </c:pt>
                <c:pt idx="79">
                  <c:v>4.9772262573242969</c:v>
                </c:pt>
                <c:pt idx="80">
                  <c:v>6.2985420227050994</c:v>
                </c:pt>
                <c:pt idx="81">
                  <c:v>7.8854560852050994</c:v>
                </c:pt>
                <c:pt idx="82">
                  <c:v>9.7594261169433949</c:v>
                </c:pt>
                <c:pt idx="83">
                  <c:v>11.936664581298899</c:v>
                </c:pt>
                <c:pt idx="84">
                  <c:v>14.446735382080099</c:v>
                </c:pt>
                <c:pt idx="85">
                  <c:v>17.343044281005895</c:v>
                </c:pt>
                <c:pt idx="86">
                  <c:v>20.718574523925795</c:v>
                </c:pt>
                <c:pt idx="87">
                  <c:v>24.702072143554698</c:v>
                </c:pt>
                <c:pt idx="88">
                  <c:v>29.446125030517596</c:v>
                </c:pt>
                <c:pt idx="89">
                  <c:v>35.112857818603601</c:v>
                </c:pt>
                <c:pt idx="90">
                  <c:v>41.838169097900433</c:v>
                </c:pt>
                <c:pt idx="91">
                  <c:v>49.732208251953175</c:v>
                </c:pt>
                <c:pt idx="92">
                  <c:v>58.940410614013729</c:v>
                </c:pt>
                <c:pt idx="93">
                  <c:v>69.850921630859403</c:v>
                </c:pt>
                <c:pt idx="94">
                  <c:v>83.2171440124512</c:v>
                </c:pt>
                <c:pt idx="95">
                  <c:v>100.12245178222659</c:v>
                </c:pt>
                <c:pt idx="96">
                  <c:v>121.72317504882821</c:v>
                </c:pt>
                <c:pt idx="97">
                  <c:v>148.7755775451661</c:v>
                </c:pt>
                <c:pt idx="98">
                  <c:v>181.21051788330061</c:v>
                </c:pt>
                <c:pt idx="99">
                  <c:v>218.00756454467759</c:v>
                </c:pt>
                <c:pt idx="100">
                  <c:v>257.54547119140659</c:v>
                </c:pt>
                <c:pt idx="101">
                  <c:v>298.0651855468746</c:v>
                </c:pt>
                <c:pt idx="102">
                  <c:v>338.04416656494158</c:v>
                </c:pt>
                <c:pt idx="103">
                  <c:v>376.59072875976562</c:v>
                </c:pt>
                <c:pt idx="104">
                  <c:v>413.68579864501959</c:v>
                </c:pt>
                <c:pt idx="105">
                  <c:v>450.04653930664062</c:v>
                </c:pt>
                <c:pt idx="106">
                  <c:v>486.6156578063966</c:v>
                </c:pt>
                <c:pt idx="107">
                  <c:v>524.16563034057663</c:v>
                </c:pt>
                <c:pt idx="108">
                  <c:v>563.14420700073254</c:v>
                </c:pt>
                <c:pt idx="109">
                  <c:v>603.73497009277355</c:v>
                </c:pt>
                <c:pt idx="110">
                  <c:v>645.88642120361351</c:v>
                </c:pt>
                <c:pt idx="111">
                  <c:v>689.3296241760255</c:v>
                </c:pt>
                <c:pt idx="112">
                  <c:v>733.64639282226551</c:v>
                </c:pt>
                <c:pt idx="113">
                  <c:v>778.27548980712857</c:v>
                </c:pt>
                <c:pt idx="114">
                  <c:v>822.6532936096196</c:v>
                </c:pt>
                <c:pt idx="115">
                  <c:v>866.1322593688966</c:v>
                </c:pt>
                <c:pt idx="116">
                  <c:v>908.0858230590826</c:v>
                </c:pt>
                <c:pt idx="117">
                  <c:v>947.96514511108353</c:v>
                </c:pt>
                <c:pt idx="118">
                  <c:v>985.31818389892555</c:v>
                </c:pt>
                <c:pt idx="119">
                  <c:v>1019.8025703430176</c:v>
                </c:pt>
                <c:pt idx="120">
                  <c:v>1051.1469841003407</c:v>
                </c:pt>
                <c:pt idx="121">
                  <c:v>1079.2322158813506</c:v>
                </c:pt>
                <c:pt idx="122">
                  <c:v>1104.0387153625506</c:v>
                </c:pt>
                <c:pt idx="123">
                  <c:v>1125.6399154663106</c:v>
                </c:pt>
                <c:pt idx="124">
                  <c:v>1144.1798210144007</c:v>
                </c:pt>
                <c:pt idx="125">
                  <c:v>1159.9302291870106</c:v>
                </c:pt>
                <c:pt idx="126">
                  <c:v>1173.2625961303706</c:v>
                </c:pt>
                <c:pt idx="127">
                  <c:v>1184.5383644104006</c:v>
                </c:pt>
                <c:pt idx="128">
                  <c:v>1194.0813064575204</c:v>
                </c:pt>
                <c:pt idx="129">
                  <c:v>1202.1574974060106</c:v>
                </c:pt>
                <c:pt idx="130">
                  <c:v>1209.1288566589405</c:v>
                </c:pt>
                <c:pt idx="131">
                  <c:v>1215.1923179626506</c:v>
                </c:pt>
                <c:pt idx="132">
                  <c:v>1220.3941345214805</c:v>
                </c:pt>
                <c:pt idx="133">
                  <c:v>1224.7986793518105</c:v>
                </c:pt>
                <c:pt idx="134">
                  <c:v>1228.5537719726606</c:v>
                </c:pt>
                <c:pt idx="135">
                  <c:v>1231.8301200866706</c:v>
                </c:pt>
                <c:pt idx="136">
                  <c:v>1234.6510887146005</c:v>
                </c:pt>
                <c:pt idx="137">
                  <c:v>1237.0877265930205</c:v>
                </c:pt>
                <c:pt idx="138">
                  <c:v>1239.2268180847204</c:v>
                </c:pt>
                <c:pt idx="139">
                  <c:v>1241.1623001098606</c:v>
                </c:pt>
                <c:pt idx="140">
                  <c:v>1242.8951263427705</c:v>
                </c:pt>
                <c:pt idx="141">
                  <c:v>1244.5178031921405</c:v>
                </c:pt>
                <c:pt idx="142">
                  <c:v>1246.0565567016606</c:v>
                </c:pt>
                <c:pt idx="143">
                  <c:v>1247.5643157959005</c:v>
                </c:pt>
                <c:pt idx="144">
                  <c:v>1248.9929199218705</c:v>
                </c:pt>
                <c:pt idx="145">
                  <c:v>1250.2670288085906</c:v>
                </c:pt>
                <c:pt idx="146">
                  <c:v>1251.4047622680705</c:v>
                </c:pt>
                <c:pt idx="147">
                  <c:v>1252.3813247680705</c:v>
                </c:pt>
                <c:pt idx="148">
                  <c:v>1253.1881332397506</c:v>
                </c:pt>
                <c:pt idx="149">
                  <c:v>1253.8385391235306</c:v>
                </c:pt>
                <c:pt idx="150">
                  <c:v>1254.4374465942406</c:v>
                </c:pt>
                <c:pt idx="151">
                  <c:v>1255.0354003906205</c:v>
                </c:pt>
                <c:pt idx="152">
                  <c:v>1255.5913925170905</c:v>
                </c:pt>
                <c:pt idx="153">
                  <c:v>1256.0291290283205</c:v>
                </c:pt>
                <c:pt idx="154">
                  <c:v>1256.4277648925806</c:v>
                </c:pt>
                <c:pt idx="155">
                  <c:v>1256.7462921142605</c:v>
                </c:pt>
                <c:pt idx="156">
                  <c:v>1256.8988800048805</c:v>
                </c:pt>
                <c:pt idx="157">
                  <c:v>1256.9017410278304</c:v>
                </c:pt>
                <c:pt idx="158">
                  <c:v>1256.8120956420905</c:v>
                </c:pt>
                <c:pt idx="159">
                  <c:v>1256.7043304443405</c:v>
                </c:pt>
                <c:pt idx="160">
                  <c:v>1256.5088272094706</c:v>
                </c:pt>
                <c:pt idx="161">
                  <c:v>1256.2146186828606</c:v>
                </c:pt>
                <c:pt idx="162">
                  <c:v>1255.8989524841306</c:v>
                </c:pt>
                <c:pt idx="163">
                  <c:v>1255.5589675903304</c:v>
                </c:pt>
                <c:pt idx="164">
                  <c:v>1255.2299499511705</c:v>
                </c:pt>
                <c:pt idx="165">
                  <c:v>1254.9018859863306</c:v>
                </c:pt>
                <c:pt idx="166">
                  <c:v>1254.5418739318804</c:v>
                </c:pt>
                <c:pt idx="167">
                  <c:v>1254.1427612304706</c:v>
                </c:pt>
                <c:pt idx="168">
                  <c:v>1253.6740303039505</c:v>
                </c:pt>
                <c:pt idx="169">
                  <c:v>1253.2024383544906</c:v>
                </c:pt>
                <c:pt idx="170">
                  <c:v>1252.6288032531706</c:v>
                </c:pt>
                <c:pt idx="171">
                  <c:v>1251.8267631530805</c:v>
                </c:pt>
                <c:pt idx="172">
                  <c:v>1250.9350776672406</c:v>
                </c:pt>
                <c:pt idx="173">
                  <c:v>1250.0228881835906</c:v>
                </c:pt>
                <c:pt idx="174">
                  <c:v>1249.1888999939006</c:v>
                </c:pt>
                <c:pt idx="175">
                  <c:v>1248.2647895813006</c:v>
                </c:pt>
                <c:pt idx="176">
                  <c:v>1247.2448348999005</c:v>
                </c:pt>
                <c:pt idx="177">
                  <c:v>1246.2530136108405</c:v>
                </c:pt>
                <c:pt idx="178">
                  <c:v>1245.2063560485806</c:v>
                </c:pt>
                <c:pt idx="179">
                  <c:v>1244.0218925476106</c:v>
                </c:pt>
                <c:pt idx="180">
                  <c:v>1242.5827980041506</c:v>
                </c:pt>
                <c:pt idx="181">
                  <c:v>1240.9653663635206</c:v>
                </c:pt>
                <c:pt idx="182">
                  <c:v>1239.2911911010706</c:v>
                </c:pt>
                <c:pt idx="183">
                  <c:v>1237.5726699829106</c:v>
                </c:pt>
                <c:pt idx="184">
                  <c:v>1235.7926368713406</c:v>
                </c:pt>
                <c:pt idx="185">
                  <c:v>1233.9653968811006</c:v>
                </c:pt>
                <c:pt idx="186">
                  <c:v>1232.0742607116706</c:v>
                </c:pt>
                <c:pt idx="187">
                  <c:v>1230.1340103149405</c:v>
                </c:pt>
                <c:pt idx="188">
                  <c:v>1228.0955314636205</c:v>
                </c:pt>
                <c:pt idx="189">
                  <c:v>1225.8973121643105</c:v>
                </c:pt>
                <c:pt idx="190">
                  <c:v>1223.5250473022506</c:v>
                </c:pt>
                <c:pt idx="191">
                  <c:v>1220.9658622741706</c:v>
                </c:pt>
                <c:pt idx="192">
                  <c:v>1218.2621955871605</c:v>
                </c:pt>
                <c:pt idx="193">
                  <c:v>1215.4550552368205</c:v>
                </c:pt>
                <c:pt idx="194">
                  <c:v>1212.4686241149905</c:v>
                </c:pt>
                <c:pt idx="195">
                  <c:v>1209.2618942260706</c:v>
                </c:pt>
                <c:pt idx="196">
                  <c:v>1205.8377265930205</c:v>
                </c:pt>
                <c:pt idx="197">
                  <c:v>1202.1822929382306</c:v>
                </c:pt>
                <c:pt idx="198">
                  <c:v>1198.2283592224105</c:v>
                </c:pt>
                <c:pt idx="199">
                  <c:v>1193.8543319702105</c:v>
                </c:pt>
                <c:pt idx="200">
                  <c:v>1189.0969276428204</c:v>
                </c:pt>
                <c:pt idx="201">
                  <c:v>1183.9981079101606</c:v>
                </c:pt>
                <c:pt idx="202">
                  <c:v>1178.4772872924805</c:v>
                </c:pt>
                <c:pt idx="203">
                  <c:v>1172.4982261657706</c:v>
                </c:pt>
                <c:pt idx="204">
                  <c:v>1166.0375595092805</c:v>
                </c:pt>
                <c:pt idx="205">
                  <c:v>1159.1157913208006</c:v>
                </c:pt>
                <c:pt idx="206">
                  <c:v>1151.6284942626905</c:v>
                </c:pt>
                <c:pt idx="207">
                  <c:v>1143.5341835022004</c:v>
                </c:pt>
                <c:pt idx="208">
                  <c:v>1134.9334716796905</c:v>
                </c:pt>
                <c:pt idx="209">
                  <c:v>1125.9107589721705</c:v>
                </c:pt>
                <c:pt idx="210">
                  <c:v>1116.5881156921405</c:v>
                </c:pt>
                <c:pt idx="211">
                  <c:v>1107.0899963378906</c:v>
                </c:pt>
                <c:pt idx="212">
                  <c:v>1097.6400375366206</c:v>
                </c:pt>
                <c:pt idx="213">
                  <c:v>1088.4256362915005</c:v>
                </c:pt>
                <c:pt idx="214">
                  <c:v>1079.4396400451706</c:v>
                </c:pt>
                <c:pt idx="215">
                  <c:v>1070.4855918884307</c:v>
                </c:pt>
                <c:pt idx="216">
                  <c:v>1061.1615180969206</c:v>
                </c:pt>
                <c:pt idx="217">
                  <c:v>1051.0344505310106</c:v>
                </c:pt>
                <c:pt idx="218">
                  <c:v>1039.7729873657227</c:v>
                </c:pt>
                <c:pt idx="219">
                  <c:v>1027.2097587585447</c:v>
                </c:pt>
                <c:pt idx="220">
                  <c:v>1013.4506225585935</c:v>
                </c:pt>
                <c:pt idx="221">
                  <c:v>999.03917312622059</c:v>
                </c:pt>
                <c:pt idx="222">
                  <c:v>984.9205017089846</c:v>
                </c:pt>
                <c:pt idx="223">
                  <c:v>972.28193283081055</c:v>
                </c:pt>
                <c:pt idx="224">
                  <c:v>962.22114562988259</c:v>
                </c:pt>
                <c:pt idx="225">
                  <c:v>955.57975769042957</c:v>
                </c:pt>
                <c:pt idx="226">
                  <c:v>952.7959823608395</c:v>
                </c:pt>
                <c:pt idx="227">
                  <c:v>953.65619659423851</c:v>
                </c:pt>
                <c:pt idx="228">
                  <c:v>957.23056793212857</c:v>
                </c:pt>
                <c:pt idx="229">
                  <c:v>961.89785003662155</c:v>
                </c:pt>
                <c:pt idx="230">
                  <c:v>965.75355529785156</c:v>
                </c:pt>
                <c:pt idx="231">
                  <c:v>966.93754196166958</c:v>
                </c:pt>
                <c:pt idx="232">
                  <c:v>963.96255493164051</c:v>
                </c:pt>
                <c:pt idx="233">
                  <c:v>955.79195022583053</c:v>
                </c:pt>
                <c:pt idx="234">
                  <c:v>941.94936752319359</c:v>
                </c:pt>
                <c:pt idx="235">
                  <c:v>922.50299453735352</c:v>
                </c:pt>
                <c:pt idx="236">
                  <c:v>897.9454040527346</c:v>
                </c:pt>
                <c:pt idx="237">
                  <c:v>869.04907226562455</c:v>
                </c:pt>
                <c:pt idx="238">
                  <c:v>836.78960800170853</c:v>
                </c:pt>
                <c:pt idx="239">
                  <c:v>802.37436294555653</c:v>
                </c:pt>
                <c:pt idx="240">
                  <c:v>767.16947555541958</c:v>
                </c:pt>
                <c:pt idx="241">
                  <c:v>732.54489898681652</c:v>
                </c:pt>
                <c:pt idx="242">
                  <c:v>699.71466064453159</c:v>
                </c:pt>
                <c:pt idx="243">
                  <c:v>669.62718963623058</c:v>
                </c:pt>
                <c:pt idx="244">
                  <c:v>642.86947250366256</c:v>
                </c:pt>
                <c:pt idx="245">
                  <c:v>619.67182159423851</c:v>
                </c:pt>
                <c:pt idx="246">
                  <c:v>599.92265701293957</c:v>
                </c:pt>
                <c:pt idx="247">
                  <c:v>583.3344459533696</c:v>
                </c:pt>
                <c:pt idx="248">
                  <c:v>569.45991516113259</c:v>
                </c:pt>
                <c:pt idx="249">
                  <c:v>557.74450302124058</c:v>
                </c:pt>
                <c:pt idx="250">
                  <c:v>547.59168624877952</c:v>
                </c:pt>
                <c:pt idx="251">
                  <c:v>538.46931457519554</c:v>
                </c:pt>
                <c:pt idx="252">
                  <c:v>529.98638153076161</c:v>
                </c:pt>
                <c:pt idx="253">
                  <c:v>521.88110351562455</c:v>
                </c:pt>
                <c:pt idx="254">
                  <c:v>514.08195495605457</c:v>
                </c:pt>
                <c:pt idx="255">
                  <c:v>506.66713714599661</c:v>
                </c:pt>
                <c:pt idx="256">
                  <c:v>499.84073638916061</c:v>
                </c:pt>
                <c:pt idx="257">
                  <c:v>493.77250671386759</c:v>
                </c:pt>
                <c:pt idx="258">
                  <c:v>488.5811805725096</c:v>
                </c:pt>
                <c:pt idx="259">
                  <c:v>484.26675796508761</c:v>
                </c:pt>
                <c:pt idx="260">
                  <c:v>480.7395935058596</c:v>
                </c:pt>
                <c:pt idx="261">
                  <c:v>477.87284851074259</c:v>
                </c:pt>
                <c:pt idx="262">
                  <c:v>475.4943847656246</c:v>
                </c:pt>
                <c:pt idx="263">
                  <c:v>473.46735000610363</c:v>
                </c:pt>
                <c:pt idx="264">
                  <c:v>471.6410636901856</c:v>
                </c:pt>
                <c:pt idx="265">
                  <c:v>469.88964080810558</c:v>
                </c:pt>
                <c:pt idx="266">
                  <c:v>468.05953979492159</c:v>
                </c:pt>
                <c:pt idx="267">
                  <c:v>465.94190597534163</c:v>
                </c:pt>
                <c:pt idx="268">
                  <c:v>463.2792472839356</c:v>
                </c:pt>
                <c:pt idx="269">
                  <c:v>459.79213714599661</c:v>
                </c:pt>
                <c:pt idx="270">
                  <c:v>455.22022247314459</c:v>
                </c:pt>
                <c:pt idx="271">
                  <c:v>449.35703277587862</c:v>
                </c:pt>
                <c:pt idx="272">
                  <c:v>442.06714630126959</c:v>
                </c:pt>
                <c:pt idx="273">
                  <c:v>433.30478668212862</c:v>
                </c:pt>
                <c:pt idx="274">
                  <c:v>423.1305122375486</c:v>
                </c:pt>
                <c:pt idx="275">
                  <c:v>411.6740226745606</c:v>
                </c:pt>
                <c:pt idx="276">
                  <c:v>399.15037155151362</c:v>
                </c:pt>
                <c:pt idx="277">
                  <c:v>385.8203887939456</c:v>
                </c:pt>
                <c:pt idx="278">
                  <c:v>371.96588516235363</c:v>
                </c:pt>
                <c:pt idx="279">
                  <c:v>357.86390304565458</c:v>
                </c:pt>
                <c:pt idx="280">
                  <c:v>343.76859664916958</c:v>
                </c:pt>
                <c:pt idx="281">
                  <c:v>329.92362976074259</c:v>
                </c:pt>
                <c:pt idx="282">
                  <c:v>316.51449203491262</c:v>
                </c:pt>
                <c:pt idx="283">
                  <c:v>303.67279052734358</c:v>
                </c:pt>
                <c:pt idx="284">
                  <c:v>291.49007797241256</c:v>
                </c:pt>
                <c:pt idx="285">
                  <c:v>280.03883361816457</c:v>
                </c:pt>
                <c:pt idx="286">
                  <c:v>269.3610191345216</c:v>
                </c:pt>
                <c:pt idx="287">
                  <c:v>259.48095321655256</c:v>
                </c:pt>
                <c:pt idx="288">
                  <c:v>250.4048347473146</c:v>
                </c:pt>
                <c:pt idx="289">
                  <c:v>242.14124679565461</c:v>
                </c:pt>
                <c:pt idx="290">
                  <c:v>234.7021102905276</c:v>
                </c:pt>
                <c:pt idx="291">
                  <c:v>228.1103134155276</c:v>
                </c:pt>
                <c:pt idx="292">
                  <c:v>222.41544723510759</c:v>
                </c:pt>
                <c:pt idx="293">
                  <c:v>217.66757965087859</c:v>
                </c:pt>
                <c:pt idx="294">
                  <c:v>213.9239311218266</c:v>
                </c:pt>
                <c:pt idx="295">
                  <c:v>211.2298011779786</c:v>
                </c:pt>
                <c:pt idx="296">
                  <c:v>209.62619781494161</c:v>
                </c:pt>
                <c:pt idx="297">
                  <c:v>209.1288566589356</c:v>
                </c:pt>
                <c:pt idx="298">
                  <c:v>209.71536636352559</c:v>
                </c:pt>
                <c:pt idx="299">
                  <c:v>211.31992340087859</c:v>
                </c:pt>
                <c:pt idx="300">
                  <c:v>213.8195037841796</c:v>
                </c:pt>
                <c:pt idx="301">
                  <c:v>217.03863143920861</c:v>
                </c:pt>
                <c:pt idx="302">
                  <c:v>220.74890136718761</c:v>
                </c:pt>
                <c:pt idx="303">
                  <c:v>224.65991973876962</c:v>
                </c:pt>
                <c:pt idx="304">
                  <c:v>228.44266891479461</c:v>
                </c:pt>
                <c:pt idx="305">
                  <c:v>231.75668716430661</c:v>
                </c:pt>
                <c:pt idx="306">
                  <c:v>234.3058586120606</c:v>
                </c:pt>
                <c:pt idx="307">
                  <c:v>235.84747314453159</c:v>
                </c:pt>
                <c:pt idx="308">
                  <c:v>236.20414733886761</c:v>
                </c:pt>
                <c:pt idx="309">
                  <c:v>235.2957725524906</c:v>
                </c:pt>
                <c:pt idx="310">
                  <c:v>233.1275939941406</c:v>
                </c:pt>
                <c:pt idx="311">
                  <c:v>229.79021072387661</c:v>
                </c:pt>
                <c:pt idx="312">
                  <c:v>225.41379928588862</c:v>
                </c:pt>
                <c:pt idx="313">
                  <c:v>220.16096115112259</c:v>
                </c:pt>
                <c:pt idx="314">
                  <c:v>214.21289443969761</c:v>
                </c:pt>
                <c:pt idx="315">
                  <c:v>207.7555656433106</c:v>
                </c:pt>
                <c:pt idx="316">
                  <c:v>200.97827911376962</c:v>
                </c:pt>
                <c:pt idx="317">
                  <c:v>194.04602050781261</c:v>
                </c:pt>
                <c:pt idx="318">
                  <c:v>187.10088729858361</c:v>
                </c:pt>
                <c:pt idx="319">
                  <c:v>180.27305603027361</c:v>
                </c:pt>
                <c:pt idx="320">
                  <c:v>173.6626625061036</c:v>
                </c:pt>
                <c:pt idx="321">
                  <c:v>167.34361648559559</c:v>
                </c:pt>
                <c:pt idx="322">
                  <c:v>161.35883331298859</c:v>
                </c:pt>
                <c:pt idx="323">
                  <c:v>155.74789047241259</c:v>
                </c:pt>
                <c:pt idx="324">
                  <c:v>150.54082870483359</c:v>
                </c:pt>
                <c:pt idx="325">
                  <c:v>145.7386016845704</c:v>
                </c:pt>
                <c:pt idx="326">
                  <c:v>141.3335800170899</c:v>
                </c:pt>
                <c:pt idx="327">
                  <c:v>137.29810714721691</c:v>
                </c:pt>
                <c:pt idx="328">
                  <c:v>133.6083412170411</c:v>
                </c:pt>
                <c:pt idx="329">
                  <c:v>130.2294731140137</c:v>
                </c:pt>
                <c:pt idx="330">
                  <c:v>127.13003158569339</c:v>
                </c:pt>
                <c:pt idx="331">
                  <c:v>124.28188323974621</c:v>
                </c:pt>
                <c:pt idx="332">
                  <c:v>121.65784835815441</c:v>
                </c:pt>
                <c:pt idx="333">
                  <c:v>119.2431449890137</c:v>
                </c:pt>
                <c:pt idx="334">
                  <c:v>117.0225143432618</c:v>
                </c:pt>
                <c:pt idx="335">
                  <c:v>114.98260498046881</c:v>
                </c:pt>
                <c:pt idx="336">
                  <c:v>113.1091117858887</c:v>
                </c:pt>
                <c:pt idx="337">
                  <c:v>111.39917373657229</c:v>
                </c:pt>
                <c:pt idx="338">
                  <c:v>109.8661422729493</c:v>
                </c:pt>
                <c:pt idx="339">
                  <c:v>108.5176467895508</c:v>
                </c:pt>
                <c:pt idx="340">
                  <c:v>107.3570251464844</c:v>
                </c:pt>
                <c:pt idx="341">
                  <c:v>106.3880920410157</c:v>
                </c:pt>
                <c:pt idx="342">
                  <c:v>105.62276840209969</c:v>
                </c:pt>
                <c:pt idx="343">
                  <c:v>105.07059097290039</c:v>
                </c:pt>
                <c:pt idx="344">
                  <c:v>104.7210693359376</c:v>
                </c:pt>
                <c:pt idx="345">
                  <c:v>104.5708656311036</c:v>
                </c:pt>
                <c:pt idx="346">
                  <c:v>104.60662841796881</c:v>
                </c:pt>
                <c:pt idx="347">
                  <c:v>104.81309890747079</c:v>
                </c:pt>
                <c:pt idx="348">
                  <c:v>105.15356063842779</c:v>
                </c:pt>
                <c:pt idx="349">
                  <c:v>105.58557510375979</c:v>
                </c:pt>
                <c:pt idx="350">
                  <c:v>106.05621337890631</c:v>
                </c:pt>
                <c:pt idx="351">
                  <c:v>106.4996719360352</c:v>
                </c:pt>
                <c:pt idx="352">
                  <c:v>106.84680938720709</c:v>
                </c:pt>
                <c:pt idx="353">
                  <c:v>107.0280075073243</c:v>
                </c:pt>
                <c:pt idx="354">
                  <c:v>106.98032379150399</c:v>
                </c:pt>
                <c:pt idx="355">
                  <c:v>106.64701461792001</c:v>
                </c:pt>
                <c:pt idx="356">
                  <c:v>105.9875488281251</c:v>
                </c:pt>
                <c:pt idx="357">
                  <c:v>104.98619079589849</c:v>
                </c:pt>
                <c:pt idx="358">
                  <c:v>103.63912582397469</c:v>
                </c:pt>
                <c:pt idx="359">
                  <c:v>101.95732116699219</c:v>
                </c:pt>
                <c:pt idx="360">
                  <c:v>99.968433380126996</c:v>
                </c:pt>
                <c:pt idx="361">
                  <c:v>97.706794738769588</c:v>
                </c:pt>
                <c:pt idx="362">
                  <c:v>95.216274261474695</c:v>
                </c:pt>
                <c:pt idx="363">
                  <c:v>92.535018920898494</c:v>
                </c:pt>
                <c:pt idx="364">
                  <c:v>89.715480804443388</c:v>
                </c:pt>
                <c:pt idx="365">
                  <c:v>86.801052093505888</c:v>
                </c:pt>
                <c:pt idx="366">
                  <c:v>83.836078643798899</c:v>
                </c:pt>
                <c:pt idx="367">
                  <c:v>80.861568450927791</c:v>
                </c:pt>
                <c:pt idx="368">
                  <c:v>77.912807464599695</c:v>
                </c:pt>
                <c:pt idx="369">
                  <c:v>75.025081634521499</c:v>
                </c:pt>
                <c:pt idx="370">
                  <c:v>72.225093841552791</c:v>
                </c:pt>
                <c:pt idx="371">
                  <c:v>69.541454315185604</c:v>
                </c:pt>
                <c:pt idx="372">
                  <c:v>66.982746124267592</c:v>
                </c:pt>
                <c:pt idx="373">
                  <c:v>64.556121826171903</c:v>
                </c:pt>
                <c:pt idx="374">
                  <c:v>62.263965606689496</c:v>
                </c:pt>
                <c:pt idx="375">
                  <c:v>60.109138488769595</c:v>
                </c:pt>
                <c:pt idx="376">
                  <c:v>58.089256286621151</c:v>
                </c:pt>
                <c:pt idx="377">
                  <c:v>56.196689605712933</c:v>
                </c:pt>
                <c:pt idx="378">
                  <c:v>54.42857742309576</c:v>
                </c:pt>
                <c:pt idx="379">
                  <c:v>52.78015136718755</c:v>
                </c:pt>
                <c:pt idx="380">
                  <c:v>51.248550415039119</c:v>
                </c:pt>
                <c:pt idx="381">
                  <c:v>49.827098846435597</c:v>
                </c:pt>
                <c:pt idx="382">
                  <c:v>48.501968383789119</c:v>
                </c:pt>
                <c:pt idx="383">
                  <c:v>47.261238098144574</c:v>
                </c:pt>
                <c:pt idx="384">
                  <c:v>46.101093292236378</c:v>
                </c:pt>
                <c:pt idx="385">
                  <c:v>45.019626617431683</c:v>
                </c:pt>
                <c:pt idx="386">
                  <c:v>44.009685516357465</c:v>
                </c:pt>
                <c:pt idx="387">
                  <c:v>43.059825897216847</c:v>
                </c:pt>
                <c:pt idx="388">
                  <c:v>42.163372039794965</c:v>
                </c:pt>
                <c:pt idx="389">
                  <c:v>41.321754455566456</c:v>
                </c:pt>
                <c:pt idx="390">
                  <c:v>40.531158447265675</c:v>
                </c:pt>
                <c:pt idx="391">
                  <c:v>39.782047271728565</c:v>
                </c:pt>
                <c:pt idx="392">
                  <c:v>39.068698883056697</c:v>
                </c:pt>
                <c:pt idx="393">
                  <c:v>38.392066955566499</c:v>
                </c:pt>
                <c:pt idx="394">
                  <c:v>37.757396697998097</c:v>
                </c:pt>
                <c:pt idx="395">
                  <c:v>37.160396575927798</c:v>
                </c:pt>
                <c:pt idx="396">
                  <c:v>36.600112915039098</c:v>
                </c:pt>
                <c:pt idx="397">
                  <c:v>36.072254180908295</c:v>
                </c:pt>
                <c:pt idx="398">
                  <c:v>35.580635070800795</c:v>
                </c:pt>
                <c:pt idx="399">
                  <c:v>35.121917724609396</c:v>
                </c:pt>
                <c:pt idx="400">
                  <c:v>34.690856933593793</c:v>
                </c:pt>
                <c:pt idx="401">
                  <c:v>34.287452697753999</c:v>
                </c:pt>
                <c:pt idx="402">
                  <c:v>33.915042877197294</c:v>
                </c:pt>
                <c:pt idx="403">
                  <c:v>33.580780029296896</c:v>
                </c:pt>
                <c:pt idx="404">
                  <c:v>33.282279968261797</c:v>
                </c:pt>
                <c:pt idx="405">
                  <c:v>33.021926879882898</c:v>
                </c:pt>
                <c:pt idx="406">
                  <c:v>32.794475555419993</c:v>
                </c:pt>
                <c:pt idx="407">
                  <c:v>32.595634460449297</c:v>
                </c:pt>
                <c:pt idx="408">
                  <c:v>32.424449920654396</c:v>
                </c:pt>
                <c:pt idx="409">
                  <c:v>32.2833061218262</c:v>
                </c:pt>
                <c:pt idx="410">
                  <c:v>32.169818878173899</c:v>
                </c:pt>
                <c:pt idx="411">
                  <c:v>32.082080841064496</c:v>
                </c:pt>
                <c:pt idx="412">
                  <c:v>32.026767730712898</c:v>
                </c:pt>
                <c:pt idx="413">
                  <c:v>32.005310058593793</c:v>
                </c:pt>
                <c:pt idx="414">
                  <c:v>32.010555267333999</c:v>
                </c:pt>
                <c:pt idx="415">
                  <c:v>32.033920288085994</c:v>
                </c:pt>
                <c:pt idx="416">
                  <c:v>32.077789306640696</c:v>
                </c:pt>
                <c:pt idx="417">
                  <c:v>32.1459770202637</c:v>
                </c:pt>
                <c:pt idx="418">
                  <c:v>32.241344451904396</c:v>
                </c:pt>
                <c:pt idx="419">
                  <c:v>32.369136810302798</c:v>
                </c:pt>
                <c:pt idx="420">
                  <c:v>32.538414001464901</c:v>
                </c:pt>
                <c:pt idx="421">
                  <c:v>32.753467559814496</c:v>
                </c:pt>
                <c:pt idx="422">
                  <c:v>33.020019531250099</c:v>
                </c:pt>
                <c:pt idx="423">
                  <c:v>33.346176147460994</c:v>
                </c:pt>
                <c:pt idx="424">
                  <c:v>33.738136291503999</c:v>
                </c:pt>
                <c:pt idx="425">
                  <c:v>34.199237823486399</c:v>
                </c:pt>
                <c:pt idx="426">
                  <c:v>34.730911254882898</c:v>
                </c:pt>
                <c:pt idx="427">
                  <c:v>35.341262817382898</c:v>
                </c:pt>
                <c:pt idx="428">
                  <c:v>36.035537719726598</c:v>
                </c:pt>
                <c:pt idx="429">
                  <c:v>36.8151664733887</c:v>
                </c:pt>
                <c:pt idx="430">
                  <c:v>37.672996520996094</c:v>
                </c:pt>
                <c:pt idx="431">
                  <c:v>38.597106933593793</c:v>
                </c:pt>
                <c:pt idx="432">
                  <c:v>39.573192596435597</c:v>
                </c:pt>
                <c:pt idx="433">
                  <c:v>40.577888488769574</c:v>
                </c:pt>
                <c:pt idx="434">
                  <c:v>41.581630706787159</c:v>
                </c:pt>
                <c:pt idx="435">
                  <c:v>42.553424835205128</c:v>
                </c:pt>
                <c:pt idx="436">
                  <c:v>43.467044830322315</c:v>
                </c:pt>
                <c:pt idx="437">
                  <c:v>44.303894042968793</c:v>
                </c:pt>
                <c:pt idx="438">
                  <c:v>45.048713684082074</c:v>
                </c:pt>
                <c:pt idx="439">
                  <c:v>45.690059661865284</c:v>
                </c:pt>
                <c:pt idx="440">
                  <c:v>46.223163604736378</c:v>
                </c:pt>
                <c:pt idx="441">
                  <c:v>46.643733978271534</c:v>
                </c:pt>
                <c:pt idx="442">
                  <c:v>46.954154968261768</c:v>
                </c:pt>
                <c:pt idx="443">
                  <c:v>47.158718109130909</c:v>
                </c:pt>
                <c:pt idx="444">
                  <c:v>47.26457595825201</c:v>
                </c:pt>
                <c:pt idx="445">
                  <c:v>47.281265258789119</c:v>
                </c:pt>
                <c:pt idx="446">
                  <c:v>47.217369079589893</c:v>
                </c:pt>
                <c:pt idx="447">
                  <c:v>47.086715698242237</c:v>
                </c:pt>
                <c:pt idx="448">
                  <c:v>46.895980834960987</c:v>
                </c:pt>
                <c:pt idx="449">
                  <c:v>46.645164489746143</c:v>
                </c:pt>
                <c:pt idx="450">
                  <c:v>46.334743499755909</c:v>
                </c:pt>
                <c:pt idx="451">
                  <c:v>45.965671539306683</c:v>
                </c:pt>
                <c:pt idx="452">
                  <c:v>45.542240142822315</c:v>
                </c:pt>
                <c:pt idx="453">
                  <c:v>45.05968093872076</c:v>
                </c:pt>
                <c:pt idx="454">
                  <c:v>44.517040252685597</c:v>
                </c:pt>
                <c:pt idx="455">
                  <c:v>43.914318084716847</c:v>
                </c:pt>
                <c:pt idx="456">
                  <c:v>43.254852294921925</c:v>
                </c:pt>
                <c:pt idx="457">
                  <c:v>42.543888092041065</c:v>
                </c:pt>
                <c:pt idx="458">
                  <c:v>41.779994964599659</c:v>
                </c:pt>
                <c:pt idx="459">
                  <c:v>40.966510772705128</c:v>
                </c:pt>
                <c:pt idx="460">
                  <c:v>40.110111236572315</c:v>
                </c:pt>
                <c:pt idx="461">
                  <c:v>39.225578308105497</c:v>
                </c:pt>
                <c:pt idx="462">
                  <c:v>38.321971893310597</c:v>
                </c:pt>
                <c:pt idx="463">
                  <c:v>37.401676177978601</c:v>
                </c:pt>
                <c:pt idx="464">
                  <c:v>36.468029022216896</c:v>
                </c:pt>
                <c:pt idx="465">
                  <c:v>35.531520843505895</c:v>
                </c:pt>
                <c:pt idx="466">
                  <c:v>34.606456756591896</c:v>
                </c:pt>
                <c:pt idx="467">
                  <c:v>33.699512481689496</c:v>
                </c:pt>
                <c:pt idx="468">
                  <c:v>32.814025878906293</c:v>
                </c:pt>
                <c:pt idx="469">
                  <c:v>31.958580017089897</c:v>
                </c:pt>
                <c:pt idx="470">
                  <c:v>31.145572662353597</c:v>
                </c:pt>
                <c:pt idx="471">
                  <c:v>30.384540557861396</c:v>
                </c:pt>
                <c:pt idx="472">
                  <c:v>29.670715332031296</c:v>
                </c:pt>
                <c:pt idx="473">
                  <c:v>29.003143310546896</c:v>
                </c:pt>
                <c:pt idx="474">
                  <c:v>28.386592864990298</c:v>
                </c:pt>
                <c:pt idx="475">
                  <c:v>27.832031250000096</c:v>
                </c:pt>
                <c:pt idx="476">
                  <c:v>27.345180511474698</c:v>
                </c:pt>
                <c:pt idx="477">
                  <c:v>26.921749114990298</c:v>
                </c:pt>
                <c:pt idx="478">
                  <c:v>26.560783386230497</c:v>
                </c:pt>
                <c:pt idx="479">
                  <c:v>26.263236999511797</c:v>
                </c:pt>
                <c:pt idx="480">
                  <c:v>26.038646697998097</c:v>
                </c:pt>
                <c:pt idx="481">
                  <c:v>25.884628295898498</c:v>
                </c:pt>
                <c:pt idx="482">
                  <c:v>25.794982910156296</c:v>
                </c:pt>
                <c:pt idx="483">
                  <c:v>25.772571563720795</c:v>
                </c:pt>
                <c:pt idx="484">
                  <c:v>25.831222534179698</c:v>
                </c:pt>
                <c:pt idx="485">
                  <c:v>25.980472564697298</c:v>
                </c:pt>
                <c:pt idx="486">
                  <c:v>26.214122772216896</c:v>
                </c:pt>
                <c:pt idx="487">
                  <c:v>26.534557342529396</c:v>
                </c:pt>
                <c:pt idx="488">
                  <c:v>26.939868927001996</c:v>
                </c:pt>
                <c:pt idx="489">
                  <c:v>27.432918548583995</c:v>
                </c:pt>
                <c:pt idx="490">
                  <c:v>28.007507324218796</c:v>
                </c:pt>
                <c:pt idx="491">
                  <c:v>28.661251068115298</c:v>
                </c:pt>
                <c:pt idx="492">
                  <c:v>29.395103454589897</c:v>
                </c:pt>
                <c:pt idx="493">
                  <c:v>30.209064483642596</c:v>
                </c:pt>
                <c:pt idx="494">
                  <c:v>31.111240386962898</c:v>
                </c:pt>
                <c:pt idx="495">
                  <c:v>32.102584838867202</c:v>
                </c:pt>
                <c:pt idx="496">
                  <c:v>33.190250396728601</c:v>
                </c:pt>
                <c:pt idx="497">
                  <c:v>34.364700317382898</c:v>
                </c:pt>
                <c:pt idx="498">
                  <c:v>35.620689392089901</c:v>
                </c:pt>
                <c:pt idx="499">
                  <c:v>36.948204040527401</c:v>
                </c:pt>
                <c:pt idx="500">
                  <c:v>38.343429565429695</c:v>
                </c:pt>
                <c:pt idx="501">
                  <c:v>39.794921875000043</c:v>
                </c:pt>
                <c:pt idx="502">
                  <c:v>41.27550125122076</c:v>
                </c:pt>
                <c:pt idx="503">
                  <c:v>42.763710021972706</c:v>
                </c:pt>
                <c:pt idx="504">
                  <c:v>44.229984283447315</c:v>
                </c:pt>
                <c:pt idx="505">
                  <c:v>45.652866363525433</c:v>
                </c:pt>
                <c:pt idx="506">
                  <c:v>46.990394592285206</c:v>
                </c:pt>
                <c:pt idx="507">
                  <c:v>48.208236694335987</c:v>
                </c:pt>
                <c:pt idx="508">
                  <c:v>49.279212951660206</c:v>
                </c:pt>
                <c:pt idx="509">
                  <c:v>50.182819366455128</c:v>
                </c:pt>
                <c:pt idx="510">
                  <c:v>50.908088684082074</c:v>
                </c:pt>
                <c:pt idx="511">
                  <c:v>51.436424255371143</c:v>
                </c:pt>
                <c:pt idx="512">
                  <c:v>51.763057708740284</c:v>
                </c:pt>
                <c:pt idx="513">
                  <c:v>51.888942718505909</c:v>
                </c:pt>
                <c:pt idx="514">
                  <c:v>51.823616027832074</c:v>
                </c:pt>
                <c:pt idx="515">
                  <c:v>51.575660705566456</c:v>
                </c:pt>
                <c:pt idx="516">
                  <c:v>51.157474517822315</c:v>
                </c:pt>
                <c:pt idx="517">
                  <c:v>50.58288574218755</c:v>
                </c:pt>
                <c:pt idx="518">
                  <c:v>49.868106842041065</c:v>
                </c:pt>
                <c:pt idx="519">
                  <c:v>49.035072326660206</c:v>
                </c:pt>
                <c:pt idx="520">
                  <c:v>48.100471496582074</c:v>
                </c:pt>
                <c:pt idx="521">
                  <c:v>47.079086303710987</c:v>
                </c:pt>
                <c:pt idx="522">
                  <c:v>45.987129211425824</c:v>
                </c:pt>
                <c:pt idx="523">
                  <c:v>44.847011566162159</c:v>
                </c:pt>
                <c:pt idx="524">
                  <c:v>43.679237365722706</c:v>
                </c:pt>
                <c:pt idx="525">
                  <c:v>42.492866516113324</c:v>
                </c:pt>
                <c:pt idx="526">
                  <c:v>41.296482086181683</c:v>
                </c:pt>
                <c:pt idx="527">
                  <c:v>40.107250213623097</c:v>
                </c:pt>
                <c:pt idx="528">
                  <c:v>38.927555084228601</c:v>
                </c:pt>
                <c:pt idx="529">
                  <c:v>37.758350372314496</c:v>
                </c:pt>
                <c:pt idx="530">
                  <c:v>36.606788635253999</c:v>
                </c:pt>
                <c:pt idx="531">
                  <c:v>35.477638244628999</c:v>
                </c:pt>
                <c:pt idx="532">
                  <c:v>34.376621246337898</c:v>
                </c:pt>
                <c:pt idx="533">
                  <c:v>33.300876617431697</c:v>
                </c:pt>
                <c:pt idx="534">
                  <c:v>32.260417938232493</c:v>
                </c:pt>
                <c:pt idx="535">
                  <c:v>31.262397766113295</c:v>
                </c:pt>
                <c:pt idx="536">
                  <c:v>30.303955078125096</c:v>
                </c:pt>
                <c:pt idx="537">
                  <c:v>29.390811920166097</c:v>
                </c:pt>
                <c:pt idx="538">
                  <c:v>28.521537780761797</c:v>
                </c:pt>
                <c:pt idx="539">
                  <c:v>27.696132659912198</c:v>
                </c:pt>
                <c:pt idx="540">
                  <c:v>26.906013488769595</c:v>
                </c:pt>
                <c:pt idx="541">
                  <c:v>26.147842407226598</c:v>
                </c:pt>
                <c:pt idx="542">
                  <c:v>25.417327880859396</c:v>
                </c:pt>
                <c:pt idx="543">
                  <c:v>24.711608886718796</c:v>
                </c:pt>
                <c:pt idx="544">
                  <c:v>24.034976959228597</c:v>
                </c:pt>
                <c:pt idx="545">
                  <c:v>23.387908935546896</c:v>
                </c:pt>
                <c:pt idx="546">
                  <c:v>22.773742675781296</c:v>
                </c:pt>
                <c:pt idx="547">
                  <c:v>22.182464599609396</c:v>
                </c:pt>
                <c:pt idx="548">
                  <c:v>21.616935729980497</c:v>
                </c:pt>
                <c:pt idx="549">
                  <c:v>21.074771881103597</c:v>
                </c:pt>
                <c:pt idx="550">
                  <c:v>20.552635192871097</c:v>
                </c:pt>
                <c:pt idx="551">
                  <c:v>20.046234130859396</c:v>
                </c:pt>
                <c:pt idx="552">
                  <c:v>19.556045532226598</c:v>
                </c:pt>
                <c:pt idx="553">
                  <c:v>19.084453582763697</c:v>
                </c:pt>
                <c:pt idx="554">
                  <c:v>18.629550933837898</c:v>
                </c:pt>
                <c:pt idx="555">
                  <c:v>18.186569213867198</c:v>
                </c:pt>
                <c:pt idx="556">
                  <c:v>17.755031585693395</c:v>
                </c:pt>
                <c:pt idx="557">
                  <c:v>17.339706420898494</c:v>
                </c:pt>
                <c:pt idx="558">
                  <c:v>16.934871673583999</c:v>
                </c:pt>
                <c:pt idx="559">
                  <c:v>16.542434692382898</c:v>
                </c:pt>
                <c:pt idx="560">
                  <c:v>16.160964965820398</c:v>
                </c:pt>
                <c:pt idx="561">
                  <c:v>15.795230865478594</c:v>
                </c:pt>
                <c:pt idx="562">
                  <c:v>15.444755554199297</c:v>
                </c:pt>
                <c:pt idx="563">
                  <c:v>15.105247497558594</c:v>
                </c:pt>
                <c:pt idx="564">
                  <c:v>14.780044555664098</c:v>
                </c:pt>
                <c:pt idx="565">
                  <c:v>14.474391937255895</c:v>
                </c:pt>
                <c:pt idx="566">
                  <c:v>14.195442199707095</c:v>
                </c:pt>
                <c:pt idx="567">
                  <c:v>13.937473297119197</c:v>
                </c:pt>
                <c:pt idx="568">
                  <c:v>13.691425323486399</c:v>
                </c:pt>
                <c:pt idx="569">
                  <c:v>13.457775115966896</c:v>
                </c:pt>
                <c:pt idx="570">
                  <c:v>13.237953186035199</c:v>
                </c:pt>
                <c:pt idx="571">
                  <c:v>13.032436370849695</c:v>
                </c:pt>
                <c:pt idx="572">
                  <c:v>12.841701507568395</c:v>
                </c:pt>
                <c:pt idx="573">
                  <c:v>12.666225433349695</c:v>
                </c:pt>
                <c:pt idx="574">
                  <c:v>12.513637542724695</c:v>
                </c:pt>
                <c:pt idx="575">
                  <c:v>12.386798858642599</c:v>
                </c:pt>
                <c:pt idx="576">
                  <c:v>12.281894683837898</c:v>
                </c:pt>
                <c:pt idx="577">
                  <c:v>12.191772460937599</c:v>
                </c:pt>
                <c:pt idx="578">
                  <c:v>12.109279632568395</c:v>
                </c:pt>
                <c:pt idx="579">
                  <c:v>12.035369873046896</c:v>
                </c:pt>
                <c:pt idx="580">
                  <c:v>11.972904205322294</c:v>
                </c:pt>
                <c:pt idx="581">
                  <c:v>11.922836303710994</c:v>
                </c:pt>
                <c:pt idx="582">
                  <c:v>11.889934539795</c:v>
                </c:pt>
                <c:pt idx="583">
                  <c:v>11.876106262207095</c:v>
                </c:pt>
                <c:pt idx="584">
                  <c:v>11.876106262207095</c:v>
                </c:pt>
                <c:pt idx="585">
                  <c:v>11.883258819580099</c:v>
                </c:pt>
                <c:pt idx="586">
                  <c:v>11.895656585693395</c:v>
                </c:pt>
                <c:pt idx="587">
                  <c:v>11.917114257812599</c:v>
                </c:pt>
                <c:pt idx="588">
                  <c:v>11.949539184570398</c:v>
                </c:pt>
                <c:pt idx="589">
                  <c:v>11.991500854492195</c:v>
                </c:pt>
                <c:pt idx="590">
                  <c:v>12.050628662109396</c:v>
                </c:pt>
                <c:pt idx="591">
                  <c:v>12.134552001953196</c:v>
                </c:pt>
                <c:pt idx="592">
                  <c:v>12.247562408447294</c:v>
                </c:pt>
                <c:pt idx="593">
                  <c:v>12.379646301269595</c:v>
                </c:pt>
                <c:pt idx="594">
                  <c:v>12.521743774414098</c:v>
                </c:pt>
                <c:pt idx="595">
                  <c:v>12.671947479248097</c:v>
                </c:pt>
                <c:pt idx="596">
                  <c:v>12.833595275878999</c:v>
                </c:pt>
                <c:pt idx="597">
                  <c:v>13.002872467041094</c:v>
                </c:pt>
                <c:pt idx="598">
                  <c:v>13.175010681152393</c:v>
                </c:pt>
                <c:pt idx="599">
                  <c:v>13.349533081054695</c:v>
                </c:pt>
                <c:pt idx="600">
                  <c:v>13.539791107177798</c:v>
                </c:pt>
                <c:pt idx="601">
                  <c:v>13.745784759521499</c:v>
                </c:pt>
                <c:pt idx="602">
                  <c:v>13.960361480712898</c:v>
                </c:pt>
                <c:pt idx="603">
                  <c:v>14.181137084960994</c:v>
                </c:pt>
                <c:pt idx="604">
                  <c:v>14.4119262695313</c:v>
                </c:pt>
                <c:pt idx="605">
                  <c:v>14.656543731689496</c:v>
                </c:pt>
                <c:pt idx="606">
                  <c:v>14.905929565429695</c:v>
                </c:pt>
                <c:pt idx="607">
                  <c:v>15.1596069335938</c:v>
                </c:pt>
                <c:pt idx="608">
                  <c:v>15.424728393554695</c:v>
                </c:pt>
                <c:pt idx="609">
                  <c:v>15.699863433837898</c:v>
                </c:pt>
                <c:pt idx="610">
                  <c:v>15.984058380126996</c:v>
                </c:pt>
                <c:pt idx="611">
                  <c:v>16.278266906738295</c:v>
                </c:pt>
                <c:pt idx="612">
                  <c:v>16.584873199462898</c:v>
                </c:pt>
                <c:pt idx="613">
                  <c:v>16.903877258300795</c:v>
                </c:pt>
                <c:pt idx="614">
                  <c:v>17.228603363037195</c:v>
                </c:pt>
                <c:pt idx="615">
                  <c:v>17.563819885253999</c:v>
                </c:pt>
                <c:pt idx="616">
                  <c:v>17.913818359375096</c:v>
                </c:pt>
                <c:pt idx="617">
                  <c:v>18.279075622558597</c:v>
                </c:pt>
                <c:pt idx="618">
                  <c:v>18.659114837646495</c:v>
                </c:pt>
                <c:pt idx="619">
                  <c:v>19.052505493164098</c:v>
                </c:pt>
                <c:pt idx="620">
                  <c:v>19.464492797851598</c:v>
                </c:pt>
                <c:pt idx="621">
                  <c:v>19.897460937500096</c:v>
                </c:pt>
                <c:pt idx="622">
                  <c:v>20.353317260742198</c:v>
                </c:pt>
                <c:pt idx="623">
                  <c:v>20.833969116210998</c:v>
                </c:pt>
                <c:pt idx="624">
                  <c:v>21.336555480957095</c:v>
                </c:pt>
                <c:pt idx="625">
                  <c:v>21.864414215087898</c:v>
                </c:pt>
                <c:pt idx="626">
                  <c:v>22.424221038818395</c:v>
                </c:pt>
                <c:pt idx="627">
                  <c:v>23.020744323730497</c:v>
                </c:pt>
                <c:pt idx="628">
                  <c:v>23.646831512451197</c:v>
                </c:pt>
                <c:pt idx="629">
                  <c:v>24.304389953613295</c:v>
                </c:pt>
                <c:pt idx="630">
                  <c:v>24.999618530273498</c:v>
                </c:pt>
                <c:pt idx="631">
                  <c:v>25.742053985595795</c:v>
                </c:pt>
                <c:pt idx="632">
                  <c:v>26.528358459472695</c:v>
                </c:pt>
                <c:pt idx="633">
                  <c:v>27.364253997802798</c:v>
                </c:pt>
                <c:pt idx="634">
                  <c:v>28.264999389648498</c:v>
                </c:pt>
                <c:pt idx="635">
                  <c:v>29.242038726806697</c:v>
                </c:pt>
                <c:pt idx="636">
                  <c:v>30.302524566650398</c:v>
                </c:pt>
                <c:pt idx="637">
                  <c:v>31.453132629394595</c:v>
                </c:pt>
                <c:pt idx="638">
                  <c:v>32.713413238525398</c:v>
                </c:pt>
                <c:pt idx="639">
                  <c:v>34.086704254150398</c:v>
                </c:pt>
                <c:pt idx="640">
                  <c:v>35.570144653320398</c:v>
                </c:pt>
                <c:pt idx="641">
                  <c:v>37.160396575927798</c:v>
                </c:pt>
                <c:pt idx="642">
                  <c:v>38.860797882080092</c:v>
                </c:pt>
                <c:pt idx="643">
                  <c:v>40.673732757568409</c:v>
                </c:pt>
                <c:pt idx="644">
                  <c:v>42.59538650512701</c:v>
                </c:pt>
                <c:pt idx="645">
                  <c:v>44.641494750976619</c:v>
                </c:pt>
                <c:pt idx="646">
                  <c:v>46.838760375976619</c:v>
                </c:pt>
                <c:pt idx="647">
                  <c:v>49.233913421630909</c:v>
                </c:pt>
                <c:pt idx="648">
                  <c:v>51.877498626709034</c:v>
                </c:pt>
                <c:pt idx="649">
                  <c:v>54.835796356201229</c:v>
                </c:pt>
                <c:pt idx="650">
                  <c:v>58.179378509521534</c:v>
                </c:pt>
                <c:pt idx="651">
                  <c:v>61.989307403564496</c:v>
                </c:pt>
                <c:pt idx="652">
                  <c:v>66.3866996765137</c:v>
                </c:pt>
                <c:pt idx="653">
                  <c:v>71.550369262695398</c:v>
                </c:pt>
                <c:pt idx="654">
                  <c:v>77.722072601318388</c:v>
                </c:pt>
                <c:pt idx="655">
                  <c:v>85.139274597167997</c:v>
                </c:pt>
                <c:pt idx="656">
                  <c:v>93.969345092773494</c:v>
                </c:pt>
                <c:pt idx="657">
                  <c:v>104.2628288269044</c:v>
                </c:pt>
                <c:pt idx="658">
                  <c:v>115.93675613403329</c:v>
                </c:pt>
                <c:pt idx="659">
                  <c:v>128.80086898803719</c:v>
                </c:pt>
                <c:pt idx="660">
                  <c:v>142.59243011474621</c:v>
                </c:pt>
                <c:pt idx="661">
                  <c:v>157.0606231689456</c:v>
                </c:pt>
                <c:pt idx="662">
                  <c:v>172.00422286987259</c:v>
                </c:pt>
                <c:pt idx="663">
                  <c:v>187.23583221435561</c:v>
                </c:pt>
                <c:pt idx="664">
                  <c:v>202.50749588012661</c:v>
                </c:pt>
                <c:pt idx="665">
                  <c:v>217.41437911987259</c:v>
                </c:pt>
                <c:pt idx="666">
                  <c:v>231.40096664428759</c:v>
                </c:pt>
                <c:pt idx="667">
                  <c:v>243.80302429199261</c:v>
                </c:pt>
                <c:pt idx="668">
                  <c:v>253.9935111999516</c:v>
                </c:pt>
                <c:pt idx="669">
                  <c:v>261.55424118041958</c:v>
                </c:pt>
                <c:pt idx="670">
                  <c:v>266.45660400390659</c:v>
                </c:pt>
                <c:pt idx="671">
                  <c:v>269.19126510620157</c:v>
                </c:pt>
                <c:pt idx="672">
                  <c:v>270.66612243652361</c:v>
                </c:pt>
                <c:pt idx="673">
                  <c:v>271.9645500183106</c:v>
                </c:pt>
                <c:pt idx="674">
                  <c:v>273.99682998657261</c:v>
                </c:pt>
                <c:pt idx="675">
                  <c:v>277.29749679565458</c:v>
                </c:pt>
                <c:pt idx="676">
                  <c:v>281.89754486083962</c:v>
                </c:pt>
                <c:pt idx="677">
                  <c:v>287.3272895812986</c:v>
                </c:pt>
                <c:pt idx="678">
                  <c:v>292.72651672363259</c:v>
                </c:pt>
                <c:pt idx="679">
                  <c:v>297.10769653320358</c:v>
                </c:pt>
                <c:pt idx="680">
                  <c:v>299.69310760498058</c:v>
                </c:pt>
                <c:pt idx="681">
                  <c:v>300.15897750854458</c:v>
                </c:pt>
                <c:pt idx="682">
                  <c:v>298.72035980224661</c:v>
                </c:pt>
                <c:pt idx="683">
                  <c:v>296.03147506713862</c:v>
                </c:pt>
                <c:pt idx="684">
                  <c:v>292.95349121093761</c:v>
                </c:pt>
                <c:pt idx="685">
                  <c:v>290.2350425720216</c:v>
                </c:pt>
                <c:pt idx="686">
                  <c:v>288.28001022338862</c:v>
                </c:pt>
                <c:pt idx="687">
                  <c:v>287.11748123168957</c:v>
                </c:pt>
                <c:pt idx="688">
                  <c:v>286.69977188110357</c:v>
                </c:pt>
                <c:pt idx="689">
                  <c:v>287.43648529052757</c:v>
                </c:pt>
                <c:pt idx="690">
                  <c:v>290.65704345703159</c:v>
                </c:pt>
                <c:pt idx="691">
                  <c:v>298.43616485595658</c:v>
                </c:pt>
                <c:pt idx="692">
                  <c:v>312.7918243408206</c:v>
                </c:pt>
                <c:pt idx="693">
                  <c:v>335.12973785400362</c:v>
                </c:pt>
                <c:pt idx="694">
                  <c:v>366.58000946044962</c:v>
                </c:pt>
                <c:pt idx="695">
                  <c:v>408.30230712890659</c:v>
                </c:pt>
                <c:pt idx="696">
                  <c:v>460.41774749755859</c:v>
                </c:pt>
                <c:pt idx="697">
                  <c:v>520.41625976562455</c:v>
                </c:pt>
                <c:pt idx="698">
                  <c:v>582.85188674926758</c:v>
                </c:pt>
                <c:pt idx="699">
                  <c:v>640.4404640197755</c:v>
                </c:pt>
                <c:pt idx="700">
                  <c:v>685.18304824829158</c:v>
                </c:pt>
                <c:pt idx="701">
                  <c:v>709.3939781188966</c:v>
                </c:pt>
                <c:pt idx="702">
                  <c:v>707.9596519470216</c:v>
                </c:pt>
                <c:pt idx="703">
                  <c:v>681.09655380249058</c:v>
                </c:pt>
                <c:pt idx="704">
                  <c:v>635.15663146972656</c:v>
                </c:pt>
                <c:pt idx="705">
                  <c:v>580.33370971679653</c:v>
                </c:pt>
                <c:pt idx="706">
                  <c:v>526.88789367675759</c:v>
                </c:pt>
                <c:pt idx="707">
                  <c:v>482.3918342590336</c:v>
                </c:pt>
                <c:pt idx="708">
                  <c:v>450.88863372802763</c:v>
                </c:pt>
                <c:pt idx="709">
                  <c:v>433.55989456176758</c:v>
                </c:pt>
                <c:pt idx="710">
                  <c:v>429.85153198242159</c:v>
                </c:pt>
                <c:pt idx="711">
                  <c:v>438.13371658325161</c:v>
                </c:pt>
                <c:pt idx="712">
                  <c:v>455.66034317016658</c:v>
                </c:pt>
                <c:pt idx="713">
                  <c:v>478.3368110656736</c:v>
                </c:pt>
                <c:pt idx="714">
                  <c:v>501.04999542236362</c:v>
                </c:pt>
                <c:pt idx="715">
                  <c:v>518.56327056884754</c:v>
                </c:pt>
                <c:pt idx="716">
                  <c:v>526.55315399169956</c:v>
                </c:pt>
                <c:pt idx="717">
                  <c:v>522.42231369018555</c:v>
                </c:pt>
                <c:pt idx="718">
                  <c:v>505.67340850830061</c:v>
                </c:pt>
                <c:pt idx="719">
                  <c:v>477.84233093261759</c:v>
                </c:pt>
                <c:pt idx="720">
                  <c:v>441.84446334838862</c:v>
                </c:pt>
                <c:pt idx="721">
                  <c:v>400.92372894287161</c:v>
                </c:pt>
                <c:pt idx="722">
                  <c:v>357.78760910034163</c:v>
                </c:pt>
                <c:pt idx="723">
                  <c:v>314.91231918334961</c:v>
                </c:pt>
                <c:pt idx="724">
                  <c:v>276.0705947875976</c:v>
                </c:pt>
                <c:pt idx="725">
                  <c:v>247.05362319946261</c:v>
                </c:pt>
                <c:pt idx="726">
                  <c:v>233.59251022338862</c:v>
                </c:pt>
                <c:pt idx="727">
                  <c:v>237.75005340576161</c:v>
                </c:pt>
                <c:pt idx="728">
                  <c:v>256.3729286193846</c:v>
                </c:pt>
                <c:pt idx="729">
                  <c:v>282.82022476196261</c:v>
                </c:pt>
                <c:pt idx="730">
                  <c:v>309.49783325195358</c:v>
                </c:pt>
                <c:pt idx="731">
                  <c:v>329.15210723876959</c:v>
                </c:pt>
                <c:pt idx="732">
                  <c:v>336.21025085449259</c:v>
                </c:pt>
                <c:pt idx="733">
                  <c:v>329.04577255249058</c:v>
                </c:pt>
                <c:pt idx="734">
                  <c:v>311.13481521606462</c:v>
                </c:pt>
                <c:pt idx="735">
                  <c:v>288.93423080444359</c:v>
                </c:pt>
                <c:pt idx="736">
                  <c:v>267.88139343261759</c:v>
                </c:pt>
                <c:pt idx="737">
                  <c:v>250.1444816589356</c:v>
                </c:pt>
                <c:pt idx="738">
                  <c:v>235.1603507995606</c:v>
                </c:pt>
                <c:pt idx="739">
                  <c:v>221.19331359863261</c:v>
                </c:pt>
                <c:pt idx="740">
                  <c:v>206.22634887695361</c:v>
                </c:pt>
                <c:pt idx="741">
                  <c:v>188.4770393371586</c:v>
                </c:pt>
                <c:pt idx="742">
                  <c:v>167.3974990844726</c:v>
                </c:pt>
                <c:pt idx="743">
                  <c:v>144.42300796508789</c:v>
                </c:pt>
                <c:pt idx="744">
                  <c:v>122.4846839904786</c:v>
                </c:pt>
                <c:pt idx="745">
                  <c:v>104.4130325317383</c:v>
                </c:pt>
                <c:pt idx="746">
                  <c:v>91.582298278808693</c:v>
                </c:pt>
                <c:pt idx="747">
                  <c:v>83.681106567382898</c:v>
                </c:pt>
                <c:pt idx="748">
                  <c:v>79.330444335937599</c:v>
                </c:pt>
                <c:pt idx="749">
                  <c:v>76.963901519775391</c:v>
                </c:pt>
                <c:pt idx="750">
                  <c:v>75.376987457275391</c:v>
                </c:pt>
                <c:pt idx="751">
                  <c:v>73.856353759765696</c:v>
                </c:pt>
                <c:pt idx="752">
                  <c:v>72.080612182617202</c:v>
                </c:pt>
                <c:pt idx="753">
                  <c:v>70.008277893066492</c:v>
                </c:pt>
                <c:pt idx="754">
                  <c:v>67.818164825439496</c:v>
                </c:pt>
                <c:pt idx="755">
                  <c:v>65.780162811279297</c:v>
                </c:pt>
                <c:pt idx="756">
                  <c:v>64.245223999023494</c:v>
                </c:pt>
                <c:pt idx="757">
                  <c:v>63.758373260498097</c:v>
                </c:pt>
                <c:pt idx="758">
                  <c:v>65.139293670654297</c:v>
                </c:pt>
                <c:pt idx="759">
                  <c:v>69.262504577636804</c:v>
                </c:pt>
                <c:pt idx="760">
                  <c:v>76.666831970214901</c:v>
                </c:pt>
                <c:pt idx="761">
                  <c:v>87.301731109619197</c:v>
                </c:pt>
                <c:pt idx="762">
                  <c:v>100.47149658203131</c:v>
                </c:pt>
                <c:pt idx="763">
                  <c:v>114.89629745483398</c:v>
                </c:pt>
                <c:pt idx="764">
                  <c:v>128.9081573486329</c:v>
                </c:pt>
                <c:pt idx="765">
                  <c:v>140.83671569824219</c:v>
                </c:pt>
                <c:pt idx="766">
                  <c:v>149.44171905517581</c:v>
                </c:pt>
                <c:pt idx="767">
                  <c:v>154.1438102722166</c:v>
                </c:pt>
                <c:pt idx="768">
                  <c:v>154.9901962280276</c:v>
                </c:pt>
                <c:pt idx="769">
                  <c:v>152.48012542724661</c:v>
                </c:pt>
                <c:pt idx="770">
                  <c:v>147.37272262573251</c:v>
                </c:pt>
                <c:pt idx="771">
                  <c:v>140.54584503173831</c:v>
                </c:pt>
                <c:pt idx="772">
                  <c:v>132.86399841308599</c:v>
                </c:pt>
                <c:pt idx="773">
                  <c:v>125.05483627319339</c:v>
                </c:pt>
                <c:pt idx="774">
                  <c:v>117.56753921508789</c:v>
                </c:pt>
                <c:pt idx="775">
                  <c:v>110.55946350097659</c:v>
                </c:pt>
                <c:pt idx="776">
                  <c:v>104.0186882019044</c:v>
                </c:pt>
                <c:pt idx="777">
                  <c:v>97.896575927734403</c:v>
                </c:pt>
                <c:pt idx="778">
                  <c:v>92.172622680664091</c:v>
                </c:pt>
                <c:pt idx="779">
                  <c:v>86.846828460693388</c:v>
                </c:pt>
                <c:pt idx="780">
                  <c:v>81.956863403320398</c:v>
                </c:pt>
                <c:pt idx="781">
                  <c:v>77.552795410156293</c:v>
                </c:pt>
                <c:pt idx="782">
                  <c:v>73.636531829833999</c:v>
                </c:pt>
                <c:pt idx="783">
                  <c:v>70.132255554199304</c:v>
                </c:pt>
                <c:pt idx="784">
                  <c:v>66.897392272949304</c:v>
                </c:pt>
                <c:pt idx="785">
                  <c:v>63.806056976318395</c:v>
                </c:pt>
                <c:pt idx="786">
                  <c:v>60.799121856689496</c:v>
                </c:pt>
                <c:pt idx="787">
                  <c:v>57.913780212402401</c:v>
                </c:pt>
                <c:pt idx="788">
                  <c:v>55.222511291503956</c:v>
                </c:pt>
                <c:pt idx="789">
                  <c:v>52.776336669921925</c:v>
                </c:pt>
                <c:pt idx="790">
                  <c:v>50.615787506103565</c:v>
                </c:pt>
                <c:pt idx="791">
                  <c:v>48.771858215332081</c:v>
                </c:pt>
                <c:pt idx="792">
                  <c:v>47.2640991210938</c:v>
                </c:pt>
                <c:pt idx="793">
                  <c:v>46.061038970947315</c:v>
                </c:pt>
                <c:pt idx="794">
                  <c:v>45.093536376953175</c:v>
                </c:pt>
                <c:pt idx="795">
                  <c:v>44.262886047363324</c:v>
                </c:pt>
                <c:pt idx="796">
                  <c:v>43.458461761474659</c:v>
                </c:pt>
                <c:pt idx="797">
                  <c:v>42.586326599121151</c:v>
                </c:pt>
                <c:pt idx="798">
                  <c:v>41.611671447753956</c:v>
                </c:pt>
                <c:pt idx="799">
                  <c:v>40.557384490966847</c:v>
                </c:pt>
                <c:pt idx="800">
                  <c:v>39.483070373535199</c:v>
                </c:pt>
                <c:pt idx="801">
                  <c:v>38.459777832031293</c:v>
                </c:pt>
                <c:pt idx="802">
                  <c:v>37.542343139648494</c:v>
                </c:pt>
                <c:pt idx="803">
                  <c:v>36.744594573974695</c:v>
                </c:pt>
                <c:pt idx="804">
                  <c:v>36.033630371093793</c:v>
                </c:pt>
                <c:pt idx="805">
                  <c:v>35.359382629394595</c:v>
                </c:pt>
                <c:pt idx="806">
                  <c:v>34.687519073486399</c:v>
                </c:pt>
                <c:pt idx="807">
                  <c:v>34.001827239990298</c:v>
                </c:pt>
                <c:pt idx="808">
                  <c:v>33.310890197753992</c:v>
                </c:pt>
                <c:pt idx="809">
                  <c:v>32.632350921630895</c:v>
                </c:pt>
                <c:pt idx="810">
                  <c:v>31.987667083740298</c:v>
                </c:pt>
                <c:pt idx="811">
                  <c:v>31.383991241455096</c:v>
                </c:pt>
                <c:pt idx="812">
                  <c:v>30.815601348876996</c:v>
                </c:pt>
                <c:pt idx="813">
                  <c:v>30.283927917480497</c:v>
                </c:pt>
                <c:pt idx="814">
                  <c:v>29.788494110107496</c:v>
                </c:pt>
                <c:pt idx="815">
                  <c:v>29.327869415283295</c:v>
                </c:pt>
                <c:pt idx="816">
                  <c:v>28.883934020996097</c:v>
                </c:pt>
                <c:pt idx="817">
                  <c:v>28.439044952392596</c:v>
                </c:pt>
                <c:pt idx="818">
                  <c:v>27.977943420410195</c:v>
                </c:pt>
                <c:pt idx="819">
                  <c:v>27.495861053466896</c:v>
                </c:pt>
                <c:pt idx="820">
                  <c:v>26.992797851562596</c:v>
                </c:pt>
                <c:pt idx="821">
                  <c:v>26.478290557861396</c:v>
                </c:pt>
                <c:pt idx="822">
                  <c:v>25.969505310058597</c:v>
                </c:pt>
                <c:pt idx="823">
                  <c:v>25.496482849121097</c:v>
                </c:pt>
                <c:pt idx="824">
                  <c:v>25.078773498535195</c:v>
                </c:pt>
                <c:pt idx="825">
                  <c:v>24.713039398193395</c:v>
                </c:pt>
                <c:pt idx="826">
                  <c:v>24.387836456298896</c:v>
                </c:pt>
                <c:pt idx="827">
                  <c:v>24.086475372314496</c:v>
                </c:pt>
                <c:pt idx="828">
                  <c:v>23.798942565917997</c:v>
                </c:pt>
                <c:pt idx="829">
                  <c:v>23.510932922363295</c:v>
                </c:pt>
                <c:pt idx="830">
                  <c:v>23.212909698486396</c:v>
                </c:pt>
                <c:pt idx="831">
                  <c:v>22.903442382812596</c:v>
                </c:pt>
                <c:pt idx="832">
                  <c:v>22.583007812500096</c:v>
                </c:pt>
                <c:pt idx="833">
                  <c:v>22.258281707763697</c:v>
                </c:pt>
                <c:pt idx="834">
                  <c:v>21.932125091552798</c:v>
                </c:pt>
                <c:pt idx="835">
                  <c:v>21.609306335449297</c:v>
                </c:pt>
                <c:pt idx="836">
                  <c:v>21.296501159667997</c:v>
                </c:pt>
                <c:pt idx="837">
                  <c:v>21.006107330322298</c:v>
                </c:pt>
                <c:pt idx="838">
                  <c:v>20.763874053955096</c:v>
                </c:pt>
                <c:pt idx="839">
                  <c:v>20.590782165527397</c:v>
                </c:pt>
                <c:pt idx="840">
                  <c:v>20.509243011474698</c:v>
                </c:pt>
                <c:pt idx="841">
                  <c:v>20.524978637695398</c:v>
                </c:pt>
                <c:pt idx="842">
                  <c:v>20.613193511962898</c:v>
                </c:pt>
                <c:pt idx="843">
                  <c:v>20.718097686767596</c:v>
                </c:pt>
                <c:pt idx="844">
                  <c:v>20.769596099853597</c:v>
                </c:pt>
                <c:pt idx="845">
                  <c:v>20.709514617919996</c:v>
                </c:pt>
                <c:pt idx="846">
                  <c:v>20.496845245361396</c:v>
                </c:pt>
                <c:pt idx="847">
                  <c:v>20.123958587646495</c:v>
                </c:pt>
                <c:pt idx="848">
                  <c:v>19.622802734375096</c:v>
                </c:pt>
                <c:pt idx="849">
                  <c:v>19.059181213378995</c:v>
                </c:pt>
                <c:pt idx="850">
                  <c:v>18.505573272705096</c:v>
                </c:pt>
                <c:pt idx="851">
                  <c:v>18.033504486083995</c:v>
                </c:pt>
                <c:pt idx="852">
                  <c:v>17.697334289550795</c:v>
                </c:pt>
                <c:pt idx="853">
                  <c:v>17.545223236083999</c:v>
                </c:pt>
                <c:pt idx="854">
                  <c:v>17.626285552978594</c:v>
                </c:pt>
                <c:pt idx="855">
                  <c:v>17.968654632568395</c:v>
                </c:pt>
                <c:pt idx="856">
                  <c:v>18.557071685791097</c:v>
                </c:pt>
                <c:pt idx="857">
                  <c:v>19.309520721435597</c:v>
                </c:pt>
                <c:pt idx="858">
                  <c:v>20.098209381103597</c:v>
                </c:pt>
                <c:pt idx="859">
                  <c:v>20.761013031005895</c:v>
                </c:pt>
                <c:pt idx="860">
                  <c:v>21.128177642822298</c:v>
                </c:pt>
                <c:pt idx="861">
                  <c:v>21.081924438476598</c:v>
                </c:pt>
                <c:pt idx="862">
                  <c:v>20.595073699951197</c:v>
                </c:pt>
                <c:pt idx="863">
                  <c:v>19.742012023925795</c:v>
                </c:pt>
                <c:pt idx="864">
                  <c:v>18.657684326171896</c:v>
                </c:pt>
                <c:pt idx="865">
                  <c:v>17.502307891845795</c:v>
                </c:pt>
                <c:pt idx="866">
                  <c:v>16.421318054199297</c:v>
                </c:pt>
                <c:pt idx="867">
                  <c:v>15.510082244873097</c:v>
                </c:pt>
                <c:pt idx="868">
                  <c:v>14.800548553466896</c:v>
                </c:pt>
                <c:pt idx="869">
                  <c:v>14.276027679443395</c:v>
                </c:pt>
                <c:pt idx="870">
                  <c:v>13.8931274414063</c:v>
                </c:pt>
                <c:pt idx="871">
                  <c:v>13.606548309326193</c:v>
                </c:pt>
                <c:pt idx="872">
                  <c:v>13.372421264648494</c:v>
                </c:pt>
                <c:pt idx="873">
                  <c:v>13.152599334716896</c:v>
                </c:pt>
                <c:pt idx="874">
                  <c:v>12.919902801513693</c:v>
                </c:pt>
                <c:pt idx="875">
                  <c:v>12.659072875976598</c:v>
                </c:pt>
                <c:pt idx="876">
                  <c:v>12.373447418212898</c:v>
                </c:pt>
                <c:pt idx="877">
                  <c:v>12.071609497070398</c:v>
                </c:pt>
                <c:pt idx="878">
                  <c:v>11.771202087402393</c:v>
                </c:pt>
                <c:pt idx="879">
                  <c:v>11.489868164062599</c:v>
                </c:pt>
                <c:pt idx="880">
                  <c:v>11.235237121582095</c:v>
                </c:pt>
                <c:pt idx="881">
                  <c:v>11.005401611328196</c:v>
                </c:pt>
                <c:pt idx="882">
                  <c:v>10.796070098876996</c:v>
                </c:pt>
                <c:pt idx="883">
                  <c:v>10.596752166748097</c:v>
                </c:pt>
                <c:pt idx="884">
                  <c:v>10.3988647460938</c:v>
                </c:pt>
                <c:pt idx="885">
                  <c:v>10.191440582275398</c:v>
                </c:pt>
                <c:pt idx="886">
                  <c:v>9.9802017211914986</c:v>
                </c:pt>
                <c:pt idx="887">
                  <c:v>9.775638580322294</c:v>
                </c:pt>
                <c:pt idx="888">
                  <c:v>9.592056274414098</c:v>
                </c:pt>
                <c:pt idx="889">
                  <c:v>9.4532966613769958</c:v>
                </c:pt>
                <c:pt idx="890">
                  <c:v>9.3879699707031961</c:v>
                </c:pt>
                <c:pt idx="891">
                  <c:v>9.4156265258789986</c:v>
                </c:pt>
                <c:pt idx="892">
                  <c:v>9.5362663269042969</c:v>
                </c:pt>
                <c:pt idx="893">
                  <c:v>9.7284317016601989</c:v>
                </c:pt>
                <c:pt idx="894">
                  <c:v>9.9539756774902983</c:v>
                </c:pt>
                <c:pt idx="895">
                  <c:v>10.163784027099695</c:v>
                </c:pt>
                <c:pt idx="896">
                  <c:v>10.3225708007813</c:v>
                </c:pt>
                <c:pt idx="897">
                  <c:v>10.428905487060597</c:v>
                </c:pt>
                <c:pt idx="898">
                  <c:v>10.505199432373097</c:v>
                </c:pt>
                <c:pt idx="899">
                  <c:v>10.602474212646499</c:v>
                </c:pt>
                <c:pt idx="900">
                  <c:v>10.7803344726563</c:v>
                </c:pt>
                <c:pt idx="901">
                  <c:v>11.099815368652393</c:v>
                </c:pt>
                <c:pt idx="902">
                  <c:v>11.571884155273494</c:v>
                </c:pt>
                <c:pt idx="903">
                  <c:v>12.145519256591896</c:v>
                </c:pt>
                <c:pt idx="904">
                  <c:v>12.704849243164098</c:v>
                </c:pt>
                <c:pt idx="905">
                  <c:v>13.104438781738295</c:v>
                </c:pt>
                <c:pt idx="906">
                  <c:v>13.207912445068395</c:v>
                </c:pt>
                <c:pt idx="907">
                  <c:v>12.928962707519595</c:v>
                </c:pt>
                <c:pt idx="908">
                  <c:v>12.259483337402393</c:v>
                </c:pt>
                <c:pt idx="909">
                  <c:v>11.267662048339893</c:v>
                </c:pt>
                <c:pt idx="910">
                  <c:v>10.0936889648438</c:v>
                </c:pt>
                <c:pt idx="911">
                  <c:v>8.8977813720703978</c:v>
                </c:pt>
                <c:pt idx="912">
                  <c:v>7.8134536743164986</c:v>
                </c:pt>
                <c:pt idx="913">
                  <c:v>6.9141387939453978</c:v>
                </c:pt>
                <c:pt idx="914">
                  <c:v>6.2141418457031961</c:v>
                </c:pt>
                <c:pt idx="915">
                  <c:v>5.6934356689453978</c:v>
                </c:pt>
                <c:pt idx="916">
                  <c:v>5.3129196166992969</c:v>
                </c:pt>
                <c:pt idx="917">
                  <c:v>5.0468444824218963</c:v>
                </c:pt>
                <c:pt idx="918">
                  <c:v>4.877567291259794</c:v>
                </c:pt>
                <c:pt idx="919">
                  <c:v>4.7979354858398935</c:v>
                </c:pt>
                <c:pt idx="920">
                  <c:v>4.7988891601562997</c:v>
                </c:pt>
                <c:pt idx="921">
                  <c:v>4.8718452453613992</c:v>
                </c:pt>
                <c:pt idx="922">
                  <c:v>5.014896392822294</c:v>
                </c:pt>
                <c:pt idx="923">
                  <c:v>5.2251815795898935</c:v>
                </c:pt>
                <c:pt idx="924">
                  <c:v>5.5022239685058949</c:v>
                </c:pt>
                <c:pt idx="925">
                  <c:v>5.8460235595703978</c:v>
                </c:pt>
                <c:pt idx="926">
                  <c:v>6.2522888183593963</c:v>
                </c:pt>
                <c:pt idx="927">
                  <c:v>6.7186355590820952</c:v>
                </c:pt>
                <c:pt idx="928">
                  <c:v>7.2293281555175994</c:v>
                </c:pt>
                <c:pt idx="929">
                  <c:v>7.7667236328125</c:v>
                </c:pt>
                <c:pt idx="930">
                  <c:v>8.3031654357910938</c:v>
                </c:pt>
                <c:pt idx="931">
                  <c:v>8.8081359863281961</c:v>
                </c:pt>
                <c:pt idx="932">
                  <c:v>9.2473030090332955</c:v>
                </c:pt>
                <c:pt idx="933">
                  <c:v>9.5686912536621946</c:v>
                </c:pt>
                <c:pt idx="934">
                  <c:v>9.7188949584960937</c:v>
                </c:pt>
                <c:pt idx="935">
                  <c:v>9.6340179443359943</c:v>
                </c:pt>
                <c:pt idx="936">
                  <c:v>9.27734375</c:v>
                </c:pt>
                <c:pt idx="937">
                  <c:v>8.6436271667480966</c:v>
                </c:pt>
                <c:pt idx="938">
                  <c:v>7.7633857727050994</c:v>
                </c:pt>
                <c:pt idx="939">
                  <c:v>6.6895484924316975</c:v>
                </c:pt>
                <c:pt idx="940">
                  <c:v>5.487442016601598</c:v>
                </c:pt>
                <c:pt idx="941">
                  <c:v>4.2386054992675994</c:v>
                </c:pt>
                <c:pt idx="942">
                  <c:v>3.015518188476598</c:v>
                </c:pt>
                <c:pt idx="943">
                  <c:v>1.8687248229980966</c:v>
                </c:pt>
                <c:pt idx="944">
                  <c:v>0.8287429809570952</c:v>
                </c:pt>
                <c:pt idx="945">
                  <c:v>-8.6784362792904801E-2</c:v>
                </c:pt>
                <c:pt idx="946">
                  <c:v>-0.86736679077140622</c:v>
                </c:pt>
                <c:pt idx="947">
                  <c:v>-1.5177726745605042</c:v>
                </c:pt>
                <c:pt idx="948">
                  <c:v>-2.0527839660644034</c:v>
                </c:pt>
                <c:pt idx="949">
                  <c:v>-2.492904663085902</c:v>
                </c:pt>
                <c:pt idx="950">
                  <c:v>-2.8624534606933025</c:v>
                </c:pt>
                <c:pt idx="951">
                  <c:v>-3.1781196594238068</c:v>
                </c:pt>
                <c:pt idx="952">
                  <c:v>-3.4461021423339062</c:v>
                </c:pt>
                <c:pt idx="953">
                  <c:v>-3.667831420898402</c:v>
                </c:pt>
                <c:pt idx="954">
                  <c:v>-3.8480758666992045</c:v>
                </c:pt>
                <c:pt idx="955">
                  <c:v>-4.0044784545898011</c:v>
                </c:pt>
                <c:pt idx="956">
                  <c:v>-4.1604042053222017</c:v>
                </c:pt>
                <c:pt idx="957">
                  <c:v>-4.3325424194335014</c:v>
                </c:pt>
                <c:pt idx="958">
                  <c:v>-4.5275688171386008</c:v>
                </c:pt>
                <c:pt idx="959">
                  <c:v>-4.7364234924316051</c:v>
                </c:pt>
                <c:pt idx="960">
                  <c:v>-4.9505233764648011</c:v>
                </c:pt>
                <c:pt idx="961">
                  <c:v>-5.1593780517578054</c:v>
                </c:pt>
                <c:pt idx="962">
                  <c:v>-5.346298217773402</c:v>
                </c:pt>
                <c:pt idx="963">
                  <c:v>-5.4941177368164062</c:v>
                </c:pt>
                <c:pt idx="964">
                  <c:v>-5.5909156799316051</c:v>
                </c:pt>
                <c:pt idx="965">
                  <c:v>-5.6433677673339062</c:v>
                </c:pt>
                <c:pt idx="966">
                  <c:v>-5.651473999023402</c:v>
                </c:pt>
                <c:pt idx="967">
                  <c:v>-5.574703216552706</c:v>
                </c:pt>
                <c:pt idx="968">
                  <c:v>-5.3124427795410014</c:v>
                </c:pt>
                <c:pt idx="969">
                  <c:v>-4.7669410705566051</c:v>
                </c:pt>
                <c:pt idx="970">
                  <c:v>-3.9310455322265057</c:v>
                </c:pt>
                <c:pt idx="971">
                  <c:v>-2.9258728027343039</c:v>
                </c:pt>
                <c:pt idx="972">
                  <c:v>-1.958847045898402</c:v>
                </c:pt>
                <c:pt idx="973">
                  <c:v>-1.2712478637695028</c:v>
                </c:pt>
                <c:pt idx="974">
                  <c:v>-1.1057853698730042</c:v>
                </c:pt>
                <c:pt idx="975">
                  <c:v>-1.6202926635742045</c:v>
                </c:pt>
                <c:pt idx="976">
                  <c:v>-2.8071403503417045</c:v>
                </c:pt>
                <c:pt idx="977">
                  <c:v>-4.4736862182617045</c:v>
                </c:pt>
                <c:pt idx="978">
                  <c:v>-6.3371658325195028</c:v>
                </c:pt>
                <c:pt idx="979">
                  <c:v>-8.138656616210902</c:v>
                </c:pt>
                <c:pt idx="980">
                  <c:v>-9.6931457519531037</c:v>
                </c:pt>
                <c:pt idx="981">
                  <c:v>-10.926723480224602</c:v>
                </c:pt>
                <c:pt idx="982">
                  <c:v>-11.855125427246001</c:v>
                </c:pt>
                <c:pt idx="983">
                  <c:v>-12.551784515380803</c:v>
                </c:pt>
                <c:pt idx="984">
                  <c:v>-13.093471527099602</c:v>
                </c:pt>
                <c:pt idx="985">
                  <c:v>-13.534069061279205</c:v>
                </c:pt>
                <c:pt idx="986">
                  <c:v>-13.916015625</c:v>
                </c:pt>
                <c:pt idx="987">
                  <c:v>-14.255046844482401</c:v>
                </c:pt>
                <c:pt idx="988">
                  <c:v>-14.554977416992109</c:v>
                </c:pt>
                <c:pt idx="989">
                  <c:v>-14.820575714111307</c:v>
                </c:pt>
                <c:pt idx="990">
                  <c:v>-15.0680541992187</c:v>
                </c:pt>
                <c:pt idx="991">
                  <c:v>-15.295982360839808</c:v>
                </c:pt>
                <c:pt idx="992">
                  <c:v>-15.473365783691399</c:v>
                </c:pt>
                <c:pt idx="993">
                  <c:v>-15.562534332275298</c:v>
                </c:pt>
                <c:pt idx="994">
                  <c:v>-15.537261962890604</c:v>
                </c:pt>
                <c:pt idx="995">
                  <c:v>-15.416622161865199</c:v>
                </c:pt>
                <c:pt idx="996">
                  <c:v>-15.267372131347607</c:v>
                </c:pt>
                <c:pt idx="997">
                  <c:v>-15.181541442871001</c:v>
                </c:pt>
                <c:pt idx="998">
                  <c:v>-15.231132507324197</c:v>
                </c:pt>
                <c:pt idx="999">
                  <c:v>-15.454769134521406</c:v>
                </c:pt>
                <c:pt idx="1000">
                  <c:v>-15.8615112304687</c:v>
                </c:pt>
                <c:pt idx="1001">
                  <c:v>-16.417503356933501</c:v>
                </c:pt>
                <c:pt idx="1002">
                  <c:v>-17.046451568603509</c:v>
                </c:pt>
                <c:pt idx="1003">
                  <c:v>-17.655849456787102</c:v>
                </c:pt>
                <c:pt idx="1004">
                  <c:v>-18.194675445556605</c:v>
                </c:pt>
                <c:pt idx="1005">
                  <c:v>-18.660545349121001</c:v>
                </c:pt>
                <c:pt idx="1006">
                  <c:v>-19.072055816650298</c:v>
                </c:pt>
                <c:pt idx="1007">
                  <c:v>-19.442081451416009</c:v>
                </c:pt>
                <c:pt idx="1008">
                  <c:v>-19.774913787841705</c:v>
                </c:pt>
                <c:pt idx="1009">
                  <c:v>-20.0772285461425</c:v>
                </c:pt>
                <c:pt idx="1010">
                  <c:v>-20.354747772216705</c:v>
                </c:pt>
                <c:pt idx="1011">
                  <c:v>-20.611763000488203</c:v>
                </c:pt>
                <c:pt idx="1012">
                  <c:v>-20.857810974121001</c:v>
                </c:pt>
                <c:pt idx="1013">
                  <c:v>-21.097183227538999</c:v>
                </c:pt>
                <c:pt idx="1014">
                  <c:v>-21.331787109375007</c:v>
                </c:pt>
                <c:pt idx="1015">
                  <c:v>-21.549701690673807</c:v>
                </c:pt>
                <c:pt idx="1016">
                  <c:v>-21.741867065429609</c:v>
                </c:pt>
                <c:pt idx="1017">
                  <c:v>-21.893978118896406</c:v>
                </c:pt>
                <c:pt idx="1018">
                  <c:v>-22.00365066528321</c:v>
                </c:pt>
                <c:pt idx="1019">
                  <c:v>-22.0913887023925</c:v>
                </c:pt>
                <c:pt idx="1020">
                  <c:v>-22.19820022583</c:v>
                </c:pt>
                <c:pt idx="1021">
                  <c:v>-22.368431091308501</c:v>
                </c:pt>
                <c:pt idx="1022">
                  <c:v>-22.61829376220701</c:v>
                </c:pt>
                <c:pt idx="1023">
                  <c:v>-22.953033447265604</c:v>
                </c:pt>
                <c:pt idx="1024">
                  <c:v>-23.358345031738203</c:v>
                </c:pt>
                <c:pt idx="1025">
                  <c:v>-23.799896240234297</c:v>
                </c:pt>
                <c:pt idx="1026">
                  <c:v>-24.228572845458906</c:v>
                </c:pt>
                <c:pt idx="1027">
                  <c:v>-24.611473083496001</c:v>
                </c:pt>
                <c:pt idx="1028">
                  <c:v>-24.935722351074197</c:v>
                </c:pt>
                <c:pt idx="1029">
                  <c:v>-25.211811065673807</c:v>
                </c:pt>
                <c:pt idx="1030">
                  <c:v>-25.458335876464808</c:v>
                </c:pt>
                <c:pt idx="1031">
                  <c:v>-25.693893432617109</c:v>
                </c:pt>
                <c:pt idx="1032">
                  <c:v>-25.92515945434571</c:v>
                </c:pt>
                <c:pt idx="1033">
                  <c:v>-26.144981384277308</c:v>
                </c:pt>
                <c:pt idx="1034">
                  <c:v>-26.361942291259702</c:v>
                </c:pt>
                <c:pt idx="1035">
                  <c:v>-26.583194732666009</c:v>
                </c:pt>
                <c:pt idx="1036">
                  <c:v>-26.808261871337798</c:v>
                </c:pt>
                <c:pt idx="1037">
                  <c:v>-27.029037475585902</c:v>
                </c:pt>
                <c:pt idx="1038">
                  <c:v>-27.248382568359297</c:v>
                </c:pt>
                <c:pt idx="1039">
                  <c:v>-27.479648590087798</c:v>
                </c:pt>
                <c:pt idx="1040">
                  <c:v>-27.720928192138608</c:v>
                </c:pt>
                <c:pt idx="1041">
                  <c:v>-27.957439422607401</c:v>
                </c:pt>
                <c:pt idx="1042">
                  <c:v>-28.182506561279205</c:v>
                </c:pt>
                <c:pt idx="1043">
                  <c:v>-28.401851654052699</c:v>
                </c:pt>
                <c:pt idx="1044">
                  <c:v>-28.613567352294901</c:v>
                </c:pt>
                <c:pt idx="1045">
                  <c:v>-28.806686401367109</c:v>
                </c:pt>
                <c:pt idx="1046">
                  <c:v>-28.977394104003899</c:v>
                </c:pt>
                <c:pt idx="1047">
                  <c:v>-29.144287109375007</c:v>
                </c:pt>
                <c:pt idx="1048">
                  <c:v>-29.328346252441399</c:v>
                </c:pt>
                <c:pt idx="1049">
                  <c:v>-29.535770416259702</c:v>
                </c:pt>
                <c:pt idx="1050">
                  <c:v>-29.759883880615199</c:v>
                </c:pt>
                <c:pt idx="1051">
                  <c:v>-29.997348785400298</c:v>
                </c:pt>
                <c:pt idx="1052">
                  <c:v>-30.24768829345701</c:v>
                </c:pt>
                <c:pt idx="1053">
                  <c:v>-30.503749847412102</c:v>
                </c:pt>
                <c:pt idx="1054">
                  <c:v>-30.753135681152308</c:v>
                </c:pt>
                <c:pt idx="1055">
                  <c:v>-30.988216400146406</c:v>
                </c:pt>
                <c:pt idx="1056">
                  <c:v>-31.219482421875007</c:v>
                </c:pt>
                <c:pt idx="1057">
                  <c:v>-31.45313262939451</c:v>
                </c:pt>
                <c:pt idx="1058">
                  <c:v>-31.689167022705</c:v>
                </c:pt>
                <c:pt idx="1059">
                  <c:v>-31.921386718750007</c:v>
                </c:pt>
                <c:pt idx="1060">
                  <c:v>-32.148838043212798</c:v>
                </c:pt>
                <c:pt idx="1061">
                  <c:v>-32.370090484619105</c:v>
                </c:pt>
                <c:pt idx="1062">
                  <c:v>-32.584190368652308</c:v>
                </c:pt>
                <c:pt idx="1063">
                  <c:v>-32.792568206787102</c:v>
                </c:pt>
                <c:pt idx="1064">
                  <c:v>-33.000946044921797</c:v>
                </c:pt>
                <c:pt idx="1065">
                  <c:v>-33.217430114746001</c:v>
                </c:pt>
                <c:pt idx="1066">
                  <c:v>-33.441543579101499</c:v>
                </c:pt>
                <c:pt idx="1067">
                  <c:v>-33.673286437988203</c:v>
                </c:pt>
                <c:pt idx="1068">
                  <c:v>-33.90979766845701</c:v>
                </c:pt>
                <c:pt idx="1069">
                  <c:v>-34.150123596191399</c:v>
                </c:pt>
                <c:pt idx="1070">
                  <c:v>-34.391880035400298</c:v>
                </c:pt>
                <c:pt idx="1071">
                  <c:v>-34.628391265869105</c:v>
                </c:pt>
                <c:pt idx="1072">
                  <c:v>-34.857273101806605</c:v>
                </c:pt>
                <c:pt idx="1073">
                  <c:v>-35.083770751953104</c:v>
                </c:pt>
                <c:pt idx="1074">
                  <c:v>-35.306453704833906</c:v>
                </c:pt>
                <c:pt idx="1075">
                  <c:v>-35.523891448974602</c:v>
                </c:pt>
                <c:pt idx="1076">
                  <c:v>-35.734653472900298</c:v>
                </c:pt>
                <c:pt idx="1077">
                  <c:v>-35.943031311035107</c:v>
                </c:pt>
                <c:pt idx="1078">
                  <c:v>-36.151885986328104</c:v>
                </c:pt>
                <c:pt idx="1079">
                  <c:v>-36.362648010253899</c:v>
                </c:pt>
                <c:pt idx="1080">
                  <c:v>-36.572933197021406</c:v>
                </c:pt>
                <c:pt idx="1081">
                  <c:v>-36.779880523681605</c:v>
                </c:pt>
                <c:pt idx="1082">
                  <c:v>-36.982536315917905</c:v>
                </c:pt>
                <c:pt idx="1083">
                  <c:v>-37.174701690673807</c:v>
                </c:pt>
                <c:pt idx="1084">
                  <c:v>-37.359237670898402</c:v>
                </c:pt>
                <c:pt idx="1085">
                  <c:v>-37.540435791015604</c:v>
                </c:pt>
                <c:pt idx="1086">
                  <c:v>-37.732601165771406</c:v>
                </c:pt>
                <c:pt idx="1087">
                  <c:v>-37.941932678222607</c:v>
                </c:pt>
                <c:pt idx="1088">
                  <c:v>-38.168907165527308</c:v>
                </c:pt>
                <c:pt idx="1089">
                  <c:v>-38.414478302001903</c:v>
                </c:pt>
                <c:pt idx="1090">
                  <c:v>-38.66624832153321</c:v>
                </c:pt>
                <c:pt idx="1091">
                  <c:v>-38.911342620849602</c:v>
                </c:pt>
                <c:pt idx="1092">
                  <c:v>-39.134502410888608</c:v>
                </c:pt>
                <c:pt idx="1093">
                  <c:v>-39.331436157226499</c:v>
                </c:pt>
                <c:pt idx="1094">
                  <c:v>-39.50977325439451</c:v>
                </c:pt>
                <c:pt idx="1095">
                  <c:v>-39.675712585449197</c:v>
                </c:pt>
                <c:pt idx="1096">
                  <c:v>-39.839267730712798</c:v>
                </c:pt>
                <c:pt idx="1097">
                  <c:v>-40.001392364501903</c:v>
                </c:pt>
                <c:pt idx="1098">
                  <c:v>-40.155410766601499</c:v>
                </c:pt>
                <c:pt idx="1099">
                  <c:v>-40.295600891113203</c:v>
                </c:pt>
                <c:pt idx="1100">
                  <c:v>-40.411949157714808</c:v>
                </c:pt>
                <c:pt idx="1101">
                  <c:v>-40.488719940185497</c:v>
                </c:pt>
                <c:pt idx="1102">
                  <c:v>-40.513515472412102</c:v>
                </c:pt>
                <c:pt idx="1103">
                  <c:v>-40.4934883117675</c:v>
                </c:pt>
                <c:pt idx="1104">
                  <c:v>-40.460586547851499</c:v>
                </c:pt>
                <c:pt idx="1105">
                  <c:v>-40.450572967529205</c:v>
                </c:pt>
                <c:pt idx="1106">
                  <c:v>-40.48204421997071</c:v>
                </c:pt>
                <c:pt idx="1107">
                  <c:v>-40.55833816528321</c:v>
                </c:pt>
                <c:pt idx="1108">
                  <c:v>-40.671348571777308</c:v>
                </c:pt>
                <c:pt idx="1109">
                  <c:v>-40.808200836181605</c:v>
                </c:pt>
                <c:pt idx="1110">
                  <c:v>-40.93980789184571</c:v>
                </c:pt>
                <c:pt idx="1111">
                  <c:v>-41.038036346435497</c:v>
                </c:pt>
                <c:pt idx="1112">
                  <c:v>-41.089057922363203</c:v>
                </c:pt>
                <c:pt idx="1113">
                  <c:v>-41.097640991210902</c:v>
                </c:pt>
                <c:pt idx="1114">
                  <c:v>-41.082382202148402</c:v>
                </c:pt>
                <c:pt idx="1115">
                  <c:v>-41.054248809814403</c:v>
                </c:pt>
                <c:pt idx="1116">
                  <c:v>-41.017532348632805</c:v>
                </c:pt>
                <c:pt idx="1117">
                  <c:v>-40.966987609863203</c:v>
                </c:pt>
                <c:pt idx="1118">
                  <c:v>-40.899753570556605</c:v>
                </c:pt>
                <c:pt idx="1119">
                  <c:v>-40.820598602294901</c:v>
                </c:pt>
                <c:pt idx="1120">
                  <c:v>-40.725708007812507</c:v>
                </c:pt>
                <c:pt idx="1121">
                  <c:v>-40.606498718261697</c:v>
                </c:pt>
                <c:pt idx="1122">
                  <c:v>-40.46010971069331</c:v>
                </c:pt>
                <c:pt idx="1123">
                  <c:v>-40.291309356689403</c:v>
                </c:pt>
                <c:pt idx="1124">
                  <c:v>-40.103435516357401</c:v>
                </c:pt>
                <c:pt idx="1125">
                  <c:v>-39.8941040039062</c:v>
                </c:pt>
                <c:pt idx="1126">
                  <c:v>-39.667606353759702</c:v>
                </c:pt>
                <c:pt idx="1127">
                  <c:v>-39.44444656372071</c:v>
                </c:pt>
                <c:pt idx="1128">
                  <c:v>-39.242744445800703</c:v>
                </c:pt>
                <c:pt idx="1129">
                  <c:v>-39.072990417480405</c:v>
                </c:pt>
                <c:pt idx="1130">
                  <c:v>-38.941383361816399</c:v>
                </c:pt>
                <c:pt idx="1131">
                  <c:v>-38.85364532470701</c:v>
                </c:pt>
                <c:pt idx="1132">
                  <c:v>-38.805007934570305</c:v>
                </c:pt>
                <c:pt idx="1133">
                  <c:v>-38.776874542236307</c:v>
                </c:pt>
                <c:pt idx="1134">
                  <c:v>-38.7539863586425</c:v>
                </c:pt>
                <c:pt idx="1135">
                  <c:v>-38.73872756958</c:v>
                </c:pt>
                <c:pt idx="1136">
                  <c:v>-38.73586654663081</c:v>
                </c:pt>
                <c:pt idx="1137">
                  <c:v>-38.750171661376903</c:v>
                </c:pt>
                <c:pt idx="1138">
                  <c:v>-38.779258728027308</c:v>
                </c:pt>
                <c:pt idx="1139">
                  <c:v>-38.832187652587798</c:v>
                </c:pt>
                <c:pt idx="1140">
                  <c:v>-38.918495178222607</c:v>
                </c:pt>
                <c:pt idx="1141">
                  <c:v>-39.033412933349602</c:v>
                </c:pt>
                <c:pt idx="1142">
                  <c:v>-39.162158966064403</c:v>
                </c:pt>
                <c:pt idx="1143">
                  <c:v>-39.292335510253899</c:v>
                </c:pt>
                <c:pt idx="1144">
                  <c:v>-39.423465728759702</c:v>
                </c:pt>
                <c:pt idx="1145">
                  <c:v>-39.5584106445312</c:v>
                </c:pt>
                <c:pt idx="1146">
                  <c:v>-39.693832397460902</c:v>
                </c:pt>
                <c:pt idx="1147">
                  <c:v>-39.822578430175703</c:v>
                </c:pt>
                <c:pt idx="1148">
                  <c:v>-39.938926696777308</c:v>
                </c:pt>
                <c:pt idx="1149">
                  <c:v>-40.046215057372997</c:v>
                </c:pt>
                <c:pt idx="1150">
                  <c:v>-40.162563323974602</c:v>
                </c:pt>
                <c:pt idx="1151">
                  <c:v>-40.299892425537102</c:v>
                </c:pt>
                <c:pt idx="1152">
                  <c:v>-40.466308593750007</c:v>
                </c:pt>
                <c:pt idx="1153">
                  <c:v>-40.660858154296797</c:v>
                </c:pt>
                <c:pt idx="1154">
                  <c:v>-40.886402130126903</c:v>
                </c:pt>
                <c:pt idx="1155">
                  <c:v>-41.135787963867109</c:v>
                </c:pt>
                <c:pt idx="1156">
                  <c:v>-41.393280029296797</c:v>
                </c:pt>
                <c:pt idx="1157">
                  <c:v>-41.641235351562507</c:v>
                </c:pt>
                <c:pt idx="1158">
                  <c:v>-41.867256164550703</c:v>
                </c:pt>
                <c:pt idx="1159">
                  <c:v>-42.071819305419901</c:v>
                </c:pt>
                <c:pt idx="1160">
                  <c:v>-42.258739471435497</c:v>
                </c:pt>
                <c:pt idx="1161">
                  <c:v>-42.436599731445305</c:v>
                </c:pt>
                <c:pt idx="1162">
                  <c:v>-42.610645294189403</c:v>
                </c:pt>
                <c:pt idx="1163">
                  <c:v>-42.77944564819331</c:v>
                </c:pt>
                <c:pt idx="1164">
                  <c:v>-42.939662933349602</c:v>
                </c:pt>
                <c:pt idx="1165">
                  <c:v>-43.088436126708906</c:v>
                </c:pt>
                <c:pt idx="1166">
                  <c:v>-43.228149414062507</c:v>
                </c:pt>
                <c:pt idx="1167">
                  <c:v>-43.363571166992109</c:v>
                </c:pt>
                <c:pt idx="1168">
                  <c:v>-43.500423431396406</c:v>
                </c:pt>
                <c:pt idx="1169">
                  <c:v>-43.64490509033201</c:v>
                </c:pt>
                <c:pt idx="1170">
                  <c:v>-43.802261352538999</c:v>
                </c:pt>
                <c:pt idx="1171">
                  <c:v>-43.976783752441399</c:v>
                </c:pt>
                <c:pt idx="1172">
                  <c:v>-44.164180755615199</c:v>
                </c:pt>
                <c:pt idx="1173">
                  <c:v>-44.35777664184571</c:v>
                </c:pt>
                <c:pt idx="1174">
                  <c:v>-44.550418853759702</c:v>
                </c:pt>
                <c:pt idx="1175">
                  <c:v>-44.735908508300703</c:v>
                </c:pt>
                <c:pt idx="1176">
                  <c:v>-44.912338256835902</c:v>
                </c:pt>
                <c:pt idx="1177">
                  <c:v>-45.078277587890604</c:v>
                </c:pt>
                <c:pt idx="1178">
                  <c:v>-45.23181915283201</c:v>
                </c:pt>
                <c:pt idx="1179">
                  <c:v>-45.361995697021406</c:v>
                </c:pt>
                <c:pt idx="1180">
                  <c:v>-45.461177825927699</c:v>
                </c:pt>
                <c:pt idx="1181">
                  <c:v>-45.535087585449197</c:v>
                </c:pt>
                <c:pt idx="1182">
                  <c:v>-45.605182647705</c:v>
                </c:pt>
                <c:pt idx="1183">
                  <c:v>-45.69387435913081</c:v>
                </c:pt>
                <c:pt idx="1184">
                  <c:v>-45.815467834472607</c:v>
                </c:pt>
                <c:pt idx="1185">
                  <c:v>-45.973777770996001</c:v>
                </c:pt>
                <c:pt idx="1186">
                  <c:v>-46.168327331542905</c:v>
                </c:pt>
                <c:pt idx="1187">
                  <c:v>-46.384334564208906</c:v>
                </c:pt>
                <c:pt idx="1188">
                  <c:v>-46.596050262451108</c:v>
                </c:pt>
                <c:pt idx="1189">
                  <c:v>-46.779632568359297</c:v>
                </c:pt>
                <c:pt idx="1190">
                  <c:v>-46.920299530029205</c:v>
                </c:pt>
                <c:pt idx="1191">
                  <c:v>-47.020435333251903</c:v>
                </c:pt>
                <c:pt idx="1192">
                  <c:v>-47.091007232666009</c:v>
                </c:pt>
                <c:pt idx="1193">
                  <c:v>-47.139644622802699</c:v>
                </c:pt>
                <c:pt idx="1194">
                  <c:v>-47.170162200927699</c:v>
                </c:pt>
                <c:pt idx="1195">
                  <c:v>-47.183513641357401</c:v>
                </c:pt>
                <c:pt idx="1196">
                  <c:v>-47.184467315673807</c:v>
                </c:pt>
                <c:pt idx="1197">
                  <c:v>-47.177791595458906</c:v>
                </c:pt>
                <c:pt idx="1198">
                  <c:v>-47.1572875976562</c:v>
                </c:pt>
                <c:pt idx="1199">
                  <c:v>-47.120571136474602</c:v>
                </c:pt>
                <c:pt idx="1200">
                  <c:v>-47.06716537475581</c:v>
                </c:pt>
                <c:pt idx="1201">
                  <c:v>-46.993255615234297</c:v>
                </c:pt>
                <c:pt idx="1202">
                  <c:v>-46.889305114746001</c:v>
                </c:pt>
                <c:pt idx="1203">
                  <c:v>-46.74673080444331</c:v>
                </c:pt>
                <c:pt idx="1204">
                  <c:v>-46.5621948242187</c:v>
                </c:pt>
                <c:pt idx="1205">
                  <c:v>-46.336650848388608</c:v>
                </c:pt>
                <c:pt idx="1206">
                  <c:v>-46.080589294433501</c:v>
                </c:pt>
                <c:pt idx="1207">
                  <c:v>-45.81880569458</c:v>
                </c:pt>
                <c:pt idx="1208">
                  <c:v>-45.580387115478509</c:v>
                </c:pt>
                <c:pt idx="1209">
                  <c:v>-45.386314392089808</c:v>
                </c:pt>
                <c:pt idx="1210">
                  <c:v>-45.244216918945305</c:v>
                </c:pt>
                <c:pt idx="1211">
                  <c:v>-45.153141021728509</c:v>
                </c:pt>
                <c:pt idx="1212">
                  <c:v>-45.096397399902308</c:v>
                </c:pt>
                <c:pt idx="1213">
                  <c:v>-45.045375823974602</c:v>
                </c:pt>
                <c:pt idx="1214">
                  <c:v>-44.96431350708</c:v>
                </c:pt>
                <c:pt idx="1215">
                  <c:v>-44.826030731201108</c:v>
                </c:pt>
                <c:pt idx="1216">
                  <c:v>-44.61050033569331</c:v>
                </c:pt>
                <c:pt idx="1217">
                  <c:v>-44.307708740234297</c:v>
                </c:pt>
                <c:pt idx="1218">
                  <c:v>-43.909072875976499</c:v>
                </c:pt>
                <c:pt idx="1219">
                  <c:v>-43.412208557128899</c:v>
                </c:pt>
                <c:pt idx="1220">
                  <c:v>-42.816162109375007</c:v>
                </c:pt>
                <c:pt idx="1221">
                  <c:v>-42.121410369872997</c:v>
                </c:pt>
                <c:pt idx="1222">
                  <c:v>-41.320800781250007</c:v>
                </c:pt>
                <c:pt idx="1223">
                  <c:v>-40.4019355773925</c:v>
                </c:pt>
                <c:pt idx="1224">
                  <c:v>-39.354801177978509</c:v>
                </c:pt>
                <c:pt idx="1225">
                  <c:v>-38.169384002685497</c:v>
                </c:pt>
                <c:pt idx="1226">
                  <c:v>-36.830902099609297</c:v>
                </c:pt>
                <c:pt idx="1227">
                  <c:v>-35.32457351684571</c:v>
                </c:pt>
                <c:pt idx="1228">
                  <c:v>-33.640861511230405</c:v>
                </c:pt>
                <c:pt idx="1229">
                  <c:v>-31.774997711181605</c:v>
                </c:pt>
                <c:pt idx="1230">
                  <c:v>-29.718399047851499</c:v>
                </c:pt>
                <c:pt idx="1231">
                  <c:v>-27.466773986816399</c:v>
                </c:pt>
                <c:pt idx="1232">
                  <c:v>-25.021553039550703</c:v>
                </c:pt>
                <c:pt idx="1233">
                  <c:v>-22.391319274902308</c:v>
                </c:pt>
                <c:pt idx="1234">
                  <c:v>-19.588470458984297</c:v>
                </c:pt>
                <c:pt idx="1235">
                  <c:v>-16.632080078125007</c:v>
                </c:pt>
                <c:pt idx="1236">
                  <c:v>-13.558387756347607</c:v>
                </c:pt>
                <c:pt idx="1237">
                  <c:v>-10.407447814941406</c:v>
                </c:pt>
                <c:pt idx="1238">
                  <c:v>-7.2293281555175</c:v>
                </c:pt>
                <c:pt idx="1239">
                  <c:v>-4.0750503540039062</c:v>
                </c:pt>
                <c:pt idx="1240">
                  <c:v>-1.0004043579101065</c:v>
                </c:pt>
                <c:pt idx="1241">
                  <c:v>1.9536018371582955</c:v>
                </c:pt>
                <c:pt idx="1242">
                  <c:v>4.7507286071777983</c:v>
                </c:pt>
                <c:pt idx="1243">
                  <c:v>7.3528289794921946</c:v>
                </c:pt>
                <c:pt idx="1244">
                  <c:v>9.7236633300781961</c:v>
                </c:pt>
                <c:pt idx="1245">
                  <c:v>11.832714080810597</c:v>
                </c:pt>
                <c:pt idx="1246">
                  <c:v>13.656139373779396</c:v>
                </c:pt>
                <c:pt idx="1247">
                  <c:v>15.162467956542997</c:v>
                </c:pt>
                <c:pt idx="1248">
                  <c:v>16.327857971191499</c:v>
                </c:pt>
                <c:pt idx="1249">
                  <c:v>17.140865325927798</c:v>
                </c:pt>
                <c:pt idx="1250">
                  <c:v>17.594814300537195</c:v>
                </c:pt>
                <c:pt idx="1251">
                  <c:v>17.6730155944825</c:v>
                </c:pt>
                <c:pt idx="1252">
                  <c:v>17.366886138916094</c:v>
                </c:pt>
                <c:pt idx="1253">
                  <c:v>16.684055328369197</c:v>
                </c:pt>
                <c:pt idx="1254">
                  <c:v>15.635967254638693</c:v>
                </c:pt>
                <c:pt idx="1255">
                  <c:v>14.214992523193395</c:v>
                </c:pt>
                <c:pt idx="1256">
                  <c:v>12.441158294677798</c:v>
                </c:pt>
                <c:pt idx="1257">
                  <c:v>10.401725769042997</c:v>
                </c:pt>
                <c:pt idx="1258">
                  <c:v>8.2216262817382955</c:v>
                </c:pt>
                <c:pt idx="1259">
                  <c:v>5.9857368469238992</c:v>
                </c:pt>
                <c:pt idx="1260">
                  <c:v>3.7288665771484943</c:v>
                </c:pt>
                <c:pt idx="1261">
                  <c:v>1.4767646789550994</c:v>
                </c:pt>
                <c:pt idx="1262">
                  <c:v>-0.76150894165030536</c:v>
                </c:pt>
                <c:pt idx="1263">
                  <c:v>-3.0207633972167045</c:v>
                </c:pt>
                <c:pt idx="1264">
                  <c:v>-5.3496360778808025</c:v>
                </c:pt>
                <c:pt idx="1265">
                  <c:v>-7.7252388000488068</c:v>
                </c:pt>
                <c:pt idx="1266">
                  <c:v>-10.056495666503906</c:v>
                </c:pt>
                <c:pt idx="1267">
                  <c:v>-12.2528076171875</c:v>
                </c:pt>
                <c:pt idx="1268">
                  <c:v>-14.269828796386705</c:v>
                </c:pt>
                <c:pt idx="1269">
                  <c:v>-16.116619110107401</c:v>
                </c:pt>
                <c:pt idx="1270">
                  <c:v>-17.831802368163999</c:v>
                </c:pt>
                <c:pt idx="1271">
                  <c:v>-19.504070281982401</c:v>
                </c:pt>
                <c:pt idx="1272">
                  <c:v>-21.22974395751951</c:v>
                </c:pt>
                <c:pt idx="1273">
                  <c:v>-23.078441619872997</c:v>
                </c:pt>
                <c:pt idx="1274">
                  <c:v>-25.0821113586425</c:v>
                </c:pt>
                <c:pt idx="1275">
                  <c:v>-27.231693267822202</c:v>
                </c:pt>
                <c:pt idx="1276">
                  <c:v>-29.513359069824197</c:v>
                </c:pt>
                <c:pt idx="1277">
                  <c:v>-31.901836395263608</c:v>
                </c:pt>
                <c:pt idx="1278">
                  <c:v>-34.37852859497071</c:v>
                </c:pt>
                <c:pt idx="1279">
                  <c:v>-36.9338989257812</c:v>
                </c:pt>
                <c:pt idx="1280">
                  <c:v>-39.544105529785107</c:v>
                </c:pt>
                <c:pt idx="1281">
                  <c:v>-42.178153991699197</c:v>
                </c:pt>
                <c:pt idx="1282">
                  <c:v>-44.791698455810497</c:v>
                </c:pt>
                <c:pt idx="1283">
                  <c:v>-47.347068786621001</c:v>
                </c:pt>
                <c:pt idx="1284">
                  <c:v>-49.819469451904205</c:v>
                </c:pt>
                <c:pt idx="1285">
                  <c:v>-52.196979522705398</c:v>
                </c:pt>
                <c:pt idx="1286">
                  <c:v>-54.500102996826406</c:v>
                </c:pt>
                <c:pt idx="1287">
                  <c:v>-56.764602661132407</c:v>
                </c:pt>
                <c:pt idx="1288">
                  <c:v>-59.031486511230405</c:v>
                </c:pt>
                <c:pt idx="1289">
                  <c:v>-61.324119567871399</c:v>
                </c:pt>
                <c:pt idx="1290">
                  <c:v>-63.639640808105405</c:v>
                </c:pt>
                <c:pt idx="1291">
                  <c:v>-65.939426422119396</c:v>
                </c:pt>
                <c:pt idx="1292">
                  <c:v>-68.151950836181413</c:v>
                </c:pt>
                <c:pt idx="1293">
                  <c:v>-70.203304290771399</c:v>
                </c:pt>
                <c:pt idx="1294">
                  <c:v>-72.029590606689396</c:v>
                </c:pt>
                <c:pt idx="1295">
                  <c:v>-73.597431182861413</c:v>
                </c:pt>
                <c:pt idx="1296">
                  <c:v>-74.904441833496406</c:v>
                </c:pt>
                <c:pt idx="1297">
                  <c:v>-75.988292694091399</c:v>
                </c:pt>
                <c:pt idx="1298">
                  <c:v>-76.90572738647441</c:v>
                </c:pt>
                <c:pt idx="1299">
                  <c:v>-77.707290649414404</c:v>
                </c:pt>
                <c:pt idx="1300">
                  <c:v>-78.437805175781392</c:v>
                </c:pt>
                <c:pt idx="1301">
                  <c:v>-79.138278961181385</c:v>
                </c:pt>
                <c:pt idx="1302">
                  <c:v>-79.827308654785384</c:v>
                </c:pt>
                <c:pt idx="1303">
                  <c:v>-80.489635467529382</c:v>
                </c:pt>
                <c:pt idx="1304">
                  <c:v>-81.097602844238395</c:v>
                </c:pt>
                <c:pt idx="1305">
                  <c:v>-81.629753112793395</c:v>
                </c:pt>
                <c:pt idx="1306">
                  <c:v>-82.067966461181385</c:v>
                </c:pt>
                <c:pt idx="1307">
                  <c:v>-82.387924194335397</c:v>
                </c:pt>
                <c:pt idx="1308">
                  <c:v>-82.561969757080391</c:v>
                </c:pt>
                <c:pt idx="1309">
                  <c:v>-82.571506500244396</c:v>
                </c:pt>
                <c:pt idx="1310">
                  <c:v>-82.399845123291385</c:v>
                </c:pt>
                <c:pt idx="1311">
                  <c:v>-82.038402557373388</c:v>
                </c:pt>
                <c:pt idx="1312">
                  <c:v>-81.490993499755405</c:v>
                </c:pt>
                <c:pt idx="1313">
                  <c:v>-80.778598785400391</c:v>
                </c:pt>
                <c:pt idx="1314">
                  <c:v>-79.923152923584382</c:v>
                </c:pt>
                <c:pt idx="1315">
                  <c:v>-78.939914703369396</c:v>
                </c:pt>
                <c:pt idx="1316">
                  <c:v>-77.826023101806413</c:v>
                </c:pt>
                <c:pt idx="1317">
                  <c:v>-76.576232910156392</c:v>
                </c:pt>
                <c:pt idx="1318">
                  <c:v>-75.181007385253395</c:v>
                </c:pt>
                <c:pt idx="1319">
                  <c:v>-73.629379272460397</c:v>
                </c:pt>
                <c:pt idx="1320">
                  <c:v>-71.923732757568416</c:v>
                </c:pt>
                <c:pt idx="1321">
                  <c:v>-70.079803466796392</c:v>
                </c:pt>
                <c:pt idx="1322">
                  <c:v>-68.128108978271399</c:v>
                </c:pt>
                <c:pt idx="1323">
                  <c:v>-66.092014312744396</c:v>
                </c:pt>
                <c:pt idx="1324">
                  <c:v>-63.985824584960405</c:v>
                </c:pt>
                <c:pt idx="1325">
                  <c:v>-61.824798583984396</c:v>
                </c:pt>
                <c:pt idx="1326">
                  <c:v>-59.609889984130398</c:v>
                </c:pt>
                <c:pt idx="1327">
                  <c:v>-57.342052459716406</c:v>
                </c:pt>
                <c:pt idx="1328">
                  <c:v>-55.026054382324396</c:v>
                </c:pt>
                <c:pt idx="1329">
                  <c:v>-52.677154541015405</c:v>
                </c:pt>
                <c:pt idx="1330">
                  <c:v>-50.309658050537102</c:v>
                </c:pt>
                <c:pt idx="1331">
                  <c:v>-47.929286956787102</c:v>
                </c:pt>
                <c:pt idx="1332">
                  <c:v>-45.54796218872071</c:v>
                </c:pt>
                <c:pt idx="1333">
                  <c:v>-43.178558349609297</c:v>
                </c:pt>
                <c:pt idx="1334">
                  <c:v>-40.831565856933501</c:v>
                </c:pt>
                <c:pt idx="1335">
                  <c:v>-38.5098457336425</c:v>
                </c:pt>
                <c:pt idx="1336">
                  <c:v>-36.218643188476499</c:v>
                </c:pt>
                <c:pt idx="1337">
                  <c:v>-33.960342407226499</c:v>
                </c:pt>
                <c:pt idx="1338">
                  <c:v>-31.744956970214808</c:v>
                </c:pt>
                <c:pt idx="1339">
                  <c:v>-29.578208923339808</c:v>
                </c:pt>
                <c:pt idx="1340">
                  <c:v>-27.468204498291009</c:v>
                </c:pt>
                <c:pt idx="1341">
                  <c:v>-25.420665740966705</c:v>
                </c:pt>
                <c:pt idx="1342">
                  <c:v>-23.436069488525298</c:v>
                </c:pt>
                <c:pt idx="1343">
                  <c:v>-21.524429321288999</c:v>
                </c:pt>
                <c:pt idx="1344">
                  <c:v>-19.686222076416009</c:v>
                </c:pt>
                <c:pt idx="1345">
                  <c:v>-17.928600311279205</c:v>
                </c:pt>
                <c:pt idx="1346">
                  <c:v>-16.246795654296797</c:v>
                </c:pt>
                <c:pt idx="1347">
                  <c:v>-14.63794708251951</c:v>
                </c:pt>
                <c:pt idx="1348">
                  <c:v>-13.102054595947202</c:v>
                </c:pt>
                <c:pt idx="1349">
                  <c:v>-11.641502380371001</c:v>
                </c:pt>
                <c:pt idx="1350">
                  <c:v>-10.259151458740206</c:v>
                </c:pt>
                <c:pt idx="1351">
                  <c:v>-8.9516639709472017</c:v>
                </c:pt>
                <c:pt idx="1352">
                  <c:v>-7.7223777770996023</c:v>
                </c:pt>
                <c:pt idx="1353">
                  <c:v>-6.5717697143554048</c:v>
                </c:pt>
                <c:pt idx="1354">
                  <c:v>-5.5003166198730042</c:v>
                </c:pt>
                <c:pt idx="1355">
                  <c:v>-4.506587982177706</c:v>
                </c:pt>
                <c:pt idx="1356">
                  <c:v>-3.5901069641113068</c:v>
                </c:pt>
                <c:pt idx="1357">
                  <c:v>-2.7494430541992045</c:v>
                </c:pt>
                <c:pt idx="1358">
                  <c:v>-1.9783973693847017</c:v>
                </c:pt>
                <c:pt idx="1359">
                  <c:v>-1.2750625610351065</c:v>
                </c:pt>
                <c:pt idx="1360">
                  <c:v>-0.640869140625</c:v>
                </c:pt>
                <c:pt idx="1361">
                  <c:v>-6.6280364990205953E-2</c:v>
                </c:pt>
                <c:pt idx="1362">
                  <c:v>0.45633316040039773</c:v>
                </c:pt>
                <c:pt idx="1363">
                  <c:v>0.92983245849609375</c:v>
                </c:pt>
                <c:pt idx="1364">
                  <c:v>1.3532638549804972</c:v>
                </c:pt>
                <c:pt idx="1365">
                  <c:v>1.7290115356445952</c:v>
                </c:pt>
                <c:pt idx="1366">
                  <c:v>2.0647048950195952</c:v>
                </c:pt>
                <c:pt idx="1367">
                  <c:v>2.3550987243652983</c:v>
                </c:pt>
                <c:pt idx="1368">
                  <c:v>2.6011466979980966</c:v>
                </c:pt>
                <c:pt idx="1369">
                  <c:v>2.8109550476075</c:v>
                </c:pt>
                <c:pt idx="1370">
                  <c:v>2.9892921447753977</c:v>
                </c:pt>
                <c:pt idx="1371">
                  <c:v>3.1385421752929972</c:v>
                </c:pt>
                <c:pt idx="1372">
                  <c:v>3.2539367675781961</c:v>
                </c:pt>
                <c:pt idx="1373">
                  <c:v>3.345012664795</c:v>
                </c:pt>
                <c:pt idx="1374">
                  <c:v>3.4136772155761932</c:v>
                </c:pt>
                <c:pt idx="1375">
                  <c:v>3.458023071289098</c:v>
                </c:pt>
                <c:pt idx="1376">
                  <c:v>3.4751892089843963</c:v>
                </c:pt>
                <c:pt idx="1377">
                  <c:v>3.4699440002441975</c:v>
                </c:pt>
                <c:pt idx="1378">
                  <c:v>3.4499168395996946</c:v>
                </c:pt>
                <c:pt idx="1379">
                  <c:v>3.4084320068359943</c:v>
                </c:pt>
                <c:pt idx="1380">
                  <c:v>3.3435821533203978</c:v>
                </c:pt>
                <c:pt idx="1381">
                  <c:v>3.2629966735839986</c:v>
                </c:pt>
                <c:pt idx="1382">
                  <c:v>3.1800270080566975</c:v>
                </c:pt>
                <c:pt idx="1383">
                  <c:v>3.091812133789098</c:v>
                </c:pt>
                <c:pt idx="1384">
                  <c:v>2.9935836791992969</c:v>
                </c:pt>
                <c:pt idx="1385">
                  <c:v>2.8896331787109943</c:v>
                </c:pt>
                <c:pt idx="1386">
                  <c:v>2.7894973754882955</c:v>
                </c:pt>
                <c:pt idx="1387">
                  <c:v>2.6941299438476989</c:v>
                </c:pt>
                <c:pt idx="1388">
                  <c:v>2.5963783264160938</c:v>
                </c:pt>
                <c:pt idx="1389">
                  <c:v>2.5081634521484943</c:v>
                </c:pt>
                <c:pt idx="1390">
                  <c:v>2.4991035461425994</c:v>
                </c:pt>
                <c:pt idx="1391">
                  <c:v>2.8052330017089986</c:v>
                </c:pt>
                <c:pt idx="1392">
                  <c:v>3.8442611694335938</c:v>
                </c:pt>
                <c:pt idx="1393">
                  <c:v>5.6467056274414986</c:v>
                </c:pt>
                <c:pt idx="1394">
                  <c:v>7.1907043457031961</c:v>
                </c:pt>
                <c:pt idx="1395">
                  <c:v>6.7853927612304972</c:v>
                </c:pt>
                <c:pt idx="1396">
                  <c:v>3.4842491149902983</c:v>
                </c:pt>
                <c:pt idx="1397">
                  <c:v>-2.1071434020996023</c:v>
                </c:pt>
                <c:pt idx="1398">
                  <c:v>-8.6336135864257031</c:v>
                </c:pt>
                <c:pt idx="1399">
                  <c:v>-14.822483062744105</c:v>
                </c:pt>
                <c:pt idx="1400">
                  <c:v>-19.370079040527308</c:v>
                </c:pt>
                <c:pt idx="1401">
                  <c:v>-20.946502685546797</c:v>
                </c:pt>
                <c:pt idx="1402">
                  <c:v>-19.088745117187507</c:v>
                </c:pt>
                <c:pt idx="1403">
                  <c:v>-14.90831375122071</c:v>
                </c:pt>
                <c:pt idx="1404">
                  <c:v>-10.324001312255803</c:v>
                </c:pt>
                <c:pt idx="1405">
                  <c:v>-6.7162513732910014</c:v>
                </c:pt>
                <c:pt idx="1406">
                  <c:v>-4.4045448303222017</c:v>
                </c:pt>
                <c:pt idx="1407">
                  <c:v>-3.0627250671386008</c:v>
                </c:pt>
                <c:pt idx="1408">
                  <c:v>-2.2840499877929048</c:v>
                </c:pt>
                <c:pt idx="1409">
                  <c:v>-1.8048286437988068</c:v>
                </c:pt>
                <c:pt idx="1410">
                  <c:v>-1.4901161193847017</c:v>
                </c:pt>
                <c:pt idx="1411">
                  <c:v>-1.2736320495605042</c:v>
                </c:pt>
                <c:pt idx="1412">
                  <c:v>-1.1229515075683025</c:v>
                </c:pt>
                <c:pt idx="1413">
                  <c:v>-1.0156631469726065</c:v>
                </c:pt>
                <c:pt idx="1414">
                  <c:v>-0.93555450439450283</c:v>
                </c:pt>
                <c:pt idx="1415">
                  <c:v>-0.87499618530270595</c:v>
                </c:pt>
                <c:pt idx="1416">
                  <c:v>-0.82588195800780539</c:v>
                </c:pt>
                <c:pt idx="1417">
                  <c:v>-0.78821182250970168</c:v>
                </c:pt>
                <c:pt idx="1418">
                  <c:v>-0.75864791870110082</c:v>
                </c:pt>
                <c:pt idx="1419">
                  <c:v>-0.732421875</c:v>
                </c:pt>
                <c:pt idx="1420">
                  <c:v>-0.70953369140620026</c:v>
                </c:pt>
                <c:pt idx="1421">
                  <c:v>-0.68712234497070313</c:v>
                </c:pt>
                <c:pt idx="1422">
                  <c:v>-0.66518783569330253</c:v>
                </c:pt>
                <c:pt idx="1423">
                  <c:v>-0.63657760620110082</c:v>
                </c:pt>
                <c:pt idx="1424">
                  <c:v>-0.60462951660150566</c:v>
                </c:pt>
                <c:pt idx="1425">
                  <c:v>-0.60462951660150566</c:v>
                </c:pt>
              </c:numCache>
            </c:numRef>
          </c:yVal>
          <c:smooth val="0"/>
        </c:ser>
        <c:ser>
          <c:idx val="8"/>
          <c:order val="8"/>
          <c:tx>
            <c:strRef>
              <c:f>'Normalised traces'!$S$5</c:f>
              <c:strCache>
                <c:ptCount val="1"/>
                <c:pt idx="0">
                  <c:v>BatchI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S$6:$S$1431</c:f>
              <c:numCache>
                <c:formatCode>0.000</c:formatCode>
                <c:ptCount val="1426"/>
                <c:pt idx="0">
                  <c:v>-0.16689300537098006</c:v>
                </c:pt>
                <c:pt idx="1">
                  <c:v>-0.16927719116199569</c:v>
                </c:pt>
                <c:pt idx="2">
                  <c:v>-0.16832351684604419</c:v>
                </c:pt>
                <c:pt idx="3">
                  <c:v>-0.16355514526401294</c:v>
                </c:pt>
                <c:pt idx="4">
                  <c:v>-0.15020370483398438</c:v>
                </c:pt>
                <c:pt idx="5">
                  <c:v>-0.12302398681606519</c:v>
                </c:pt>
                <c:pt idx="6">
                  <c:v>-8.6307525634992999E-2</c:v>
                </c:pt>
                <c:pt idx="7">
                  <c:v>-4.4822692870980063E-2</c:v>
                </c:pt>
                <c:pt idx="8">
                  <c:v>9.5367431697468419E-4</c:v>
                </c:pt>
                <c:pt idx="9">
                  <c:v>5.0544738769985997E-2</c:v>
                </c:pt>
                <c:pt idx="10">
                  <c:v>9.5367431640966061E-2</c:v>
                </c:pt>
                <c:pt idx="11">
                  <c:v>0.11968612670898438</c:v>
                </c:pt>
                <c:pt idx="12">
                  <c:v>0.12540817260799031</c:v>
                </c:pt>
                <c:pt idx="13">
                  <c:v>0.12588500976596606</c:v>
                </c:pt>
                <c:pt idx="14">
                  <c:v>0.12302398681697468</c:v>
                </c:pt>
                <c:pt idx="15">
                  <c:v>0.11634826660201725</c:v>
                </c:pt>
                <c:pt idx="16">
                  <c:v>0.10442733764693912</c:v>
                </c:pt>
                <c:pt idx="17">
                  <c:v>9.632110595703125E-2</c:v>
                </c:pt>
                <c:pt idx="18">
                  <c:v>9.2029571532975751E-2</c:v>
                </c:pt>
                <c:pt idx="19">
                  <c:v>8.4400177001953125E-2</c:v>
                </c:pt>
                <c:pt idx="20">
                  <c:v>7.2479248046988687E-2</c:v>
                </c:pt>
                <c:pt idx="21">
                  <c:v>5.4359436035042563E-2</c:v>
                </c:pt>
                <c:pt idx="22">
                  <c:v>3.1948089599950436E-2</c:v>
                </c:pt>
                <c:pt idx="23">
                  <c:v>7.1525573729331882E-3</c:v>
                </c:pt>
                <c:pt idx="24">
                  <c:v>-1.7166137694971439E-2</c:v>
                </c:pt>
                <c:pt idx="25">
                  <c:v>-3.9100646971974129E-2</c:v>
                </c:pt>
                <c:pt idx="26">
                  <c:v>-5.626678466796875E-2</c:v>
                </c:pt>
                <c:pt idx="27">
                  <c:v>-6.7234039305958504E-2</c:v>
                </c:pt>
                <c:pt idx="28">
                  <c:v>-7.05718994140625E-2</c:v>
                </c:pt>
                <c:pt idx="29">
                  <c:v>-6.6280364990007001E-2</c:v>
                </c:pt>
                <c:pt idx="30">
                  <c:v>-5.7697296142009691E-2</c:v>
                </c:pt>
                <c:pt idx="31">
                  <c:v>-4.9114227295035562E-2</c:v>
                </c:pt>
                <c:pt idx="32">
                  <c:v>-4.1484832764012936E-2</c:v>
                </c:pt>
                <c:pt idx="33">
                  <c:v>-3.0994415282975751E-2</c:v>
                </c:pt>
                <c:pt idx="34">
                  <c:v>-1.8119812012059811E-2</c:v>
                </c:pt>
                <c:pt idx="35">
                  <c:v>-7.6293945310226263E-3</c:v>
                </c:pt>
                <c:pt idx="36">
                  <c:v>0</c:v>
                </c:pt>
                <c:pt idx="37">
                  <c:v>1.0490417481037184E-2</c:v>
                </c:pt>
                <c:pt idx="38">
                  <c:v>1.9550323485987064E-2</c:v>
                </c:pt>
                <c:pt idx="39">
                  <c:v>2.8610229491960126E-2</c:v>
                </c:pt>
                <c:pt idx="40">
                  <c:v>4.2438507079964438E-2</c:v>
                </c:pt>
                <c:pt idx="41">
                  <c:v>6.4373016357990309E-2</c:v>
                </c:pt>
                <c:pt idx="42">
                  <c:v>9.1075897217024249E-2</c:v>
                </c:pt>
                <c:pt idx="43">
                  <c:v>0.11491775512695313</c:v>
                </c:pt>
                <c:pt idx="44">
                  <c:v>0.13732910156295475</c:v>
                </c:pt>
                <c:pt idx="45">
                  <c:v>0.15735626220703125</c:v>
                </c:pt>
                <c:pt idx="46">
                  <c:v>0.17070770263694612</c:v>
                </c:pt>
                <c:pt idx="47">
                  <c:v>0.1769065856940415</c:v>
                </c:pt>
                <c:pt idx="48">
                  <c:v>0.17213821411098706</c:v>
                </c:pt>
                <c:pt idx="49">
                  <c:v>0.15974044799793319</c:v>
                </c:pt>
                <c:pt idx="50">
                  <c:v>0.14448165893600162</c:v>
                </c:pt>
                <c:pt idx="51">
                  <c:v>0.13065338134799731</c:v>
                </c:pt>
                <c:pt idx="52">
                  <c:v>0.11873245239303287</c:v>
                </c:pt>
                <c:pt idx="53">
                  <c:v>0.10538101196300431</c:v>
                </c:pt>
                <c:pt idx="54">
                  <c:v>9.4413757323991376E-2</c:v>
                </c:pt>
                <c:pt idx="55">
                  <c:v>9.1075897217024249E-2</c:v>
                </c:pt>
                <c:pt idx="56">
                  <c:v>9.0122222900959059E-2</c:v>
                </c:pt>
                <c:pt idx="57">
                  <c:v>8.2492828369026938E-2</c:v>
                </c:pt>
                <c:pt idx="58">
                  <c:v>6.4849853515966061E-2</c:v>
                </c:pt>
                <c:pt idx="59">
                  <c:v>4.9114227295035562E-2</c:v>
                </c:pt>
                <c:pt idx="60">
                  <c:v>4.1484832764012936E-2</c:v>
                </c:pt>
                <c:pt idx="61">
                  <c:v>4.2915344237940189E-2</c:v>
                </c:pt>
                <c:pt idx="62">
                  <c:v>5.1975250244026938E-2</c:v>
                </c:pt>
                <c:pt idx="63">
                  <c:v>7.1525573731037184E-2</c:v>
                </c:pt>
                <c:pt idx="64">
                  <c:v>9.6797943115007001E-2</c:v>
                </c:pt>
                <c:pt idx="65">
                  <c:v>0.12397766113303987</c:v>
                </c:pt>
                <c:pt idx="66">
                  <c:v>0.15592575073299031</c:v>
                </c:pt>
                <c:pt idx="67">
                  <c:v>0.20122528076194612</c:v>
                </c:pt>
                <c:pt idx="68">
                  <c:v>0.26130676269497144</c:v>
                </c:pt>
                <c:pt idx="69">
                  <c:v>0.33426284790095906</c:v>
                </c:pt>
                <c:pt idx="70">
                  <c:v>0.42676925659202425</c:v>
                </c:pt>
                <c:pt idx="71">
                  <c:v>0.5450248718259445</c:v>
                </c:pt>
                <c:pt idx="72">
                  <c:v>0.69284439086902694</c:v>
                </c:pt>
                <c:pt idx="73">
                  <c:v>0.87022781372104419</c:v>
                </c:pt>
                <c:pt idx="74">
                  <c:v>1.0967254638669601</c:v>
                </c:pt>
                <c:pt idx="75">
                  <c:v>1.4042854309079758</c:v>
                </c:pt>
                <c:pt idx="76">
                  <c:v>1.8243789672850426</c:v>
                </c:pt>
                <c:pt idx="77">
                  <c:v>2.3784637451169601</c:v>
                </c:pt>
                <c:pt idx="78">
                  <c:v>3.0803680419919601</c:v>
                </c:pt>
                <c:pt idx="79">
                  <c:v>3.942012786865007</c:v>
                </c:pt>
                <c:pt idx="80">
                  <c:v>4.9686431884770172</c:v>
                </c:pt>
                <c:pt idx="81">
                  <c:v>6.1640739440920242</c:v>
                </c:pt>
                <c:pt idx="82">
                  <c:v>7.5445175170899574</c:v>
                </c:pt>
                <c:pt idx="83">
                  <c:v>9.1333389282229973</c:v>
                </c:pt>
                <c:pt idx="84">
                  <c:v>10.959625244140966</c:v>
                </c:pt>
                <c:pt idx="85">
                  <c:v>13.065338134765966</c:v>
                </c:pt>
                <c:pt idx="86">
                  <c:v>15.530109405518033</c:v>
                </c:pt>
                <c:pt idx="87">
                  <c:v>18.456935882569041</c:v>
                </c:pt>
                <c:pt idx="88">
                  <c:v>21.931648254394986</c:v>
                </c:pt>
                <c:pt idx="89">
                  <c:v>26.019573211670036</c:v>
                </c:pt>
                <c:pt idx="90">
                  <c:v>30.768871307372933</c:v>
                </c:pt>
                <c:pt idx="91">
                  <c:v>36.23676300048794</c:v>
                </c:pt>
                <c:pt idx="92">
                  <c:v>42.585372924805029</c:v>
                </c:pt>
                <c:pt idx="93">
                  <c:v>50.273895263671989</c:v>
                </c:pt>
                <c:pt idx="94">
                  <c:v>60.155391693115007</c:v>
                </c:pt>
                <c:pt idx="95">
                  <c:v>73.31752777099598</c:v>
                </c:pt>
                <c:pt idx="96">
                  <c:v>90.698719024657976</c:v>
                </c:pt>
                <c:pt idx="97">
                  <c:v>112.69187927246094</c:v>
                </c:pt>
                <c:pt idx="98">
                  <c:v>138.93699645996094</c:v>
                </c:pt>
                <c:pt idx="99">
                  <c:v>168.37072372436501</c:v>
                </c:pt>
                <c:pt idx="100">
                  <c:v>199.50103759765602</c:v>
                </c:pt>
                <c:pt idx="101">
                  <c:v>230.76248168945199</c:v>
                </c:pt>
                <c:pt idx="102">
                  <c:v>260.916709899902</c:v>
                </c:pt>
                <c:pt idx="103">
                  <c:v>289.4077301025419</c:v>
                </c:pt>
                <c:pt idx="104">
                  <c:v>316.43438339233205</c:v>
                </c:pt>
                <c:pt idx="105">
                  <c:v>342.69571304321209</c:v>
                </c:pt>
                <c:pt idx="106">
                  <c:v>369.05145645141204</c:v>
                </c:pt>
                <c:pt idx="107">
                  <c:v>396.33512496948208</c:v>
                </c:pt>
                <c:pt idx="108">
                  <c:v>425.34875869751193</c:v>
                </c:pt>
                <c:pt idx="109">
                  <c:v>456.742763519292</c:v>
                </c:pt>
                <c:pt idx="110">
                  <c:v>490.93961715698208</c:v>
                </c:pt>
                <c:pt idx="111">
                  <c:v>528.10478210449207</c:v>
                </c:pt>
                <c:pt idx="112">
                  <c:v>568.15052032471192</c:v>
                </c:pt>
                <c:pt idx="113">
                  <c:v>610.69869995117199</c:v>
                </c:pt>
                <c:pt idx="114">
                  <c:v>655.05027770996196</c:v>
                </c:pt>
                <c:pt idx="115">
                  <c:v>700.37317276001193</c:v>
                </c:pt>
                <c:pt idx="116">
                  <c:v>745.81861495971191</c:v>
                </c:pt>
                <c:pt idx="117">
                  <c:v>790.61651229858205</c:v>
                </c:pt>
                <c:pt idx="118">
                  <c:v>834.02347564697209</c:v>
                </c:pt>
                <c:pt idx="119">
                  <c:v>875.37527084350188</c:v>
                </c:pt>
                <c:pt idx="120">
                  <c:v>914.19029235840196</c:v>
                </c:pt>
                <c:pt idx="121">
                  <c:v>950.13427734375193</c:v>
                </c:pt>
                <c:pt idx="122">
                  <c:v>983.023643493652</c:v>
                </c:pt>
                <c:pt idx="123">
                  <c:v>1012.706279754642</c:v>
                </c:pt>
                <c:pt idx="124">
                  <c:v>1039.2141342163118</c:v>
                </c:pt>
                <c:pt idx="125">
                  <c:v>1062.7045631408719</c:v>
                </c:pt>
                <c:pt idx="126">
                  <c:v>1083.3859443664519</c:v>
                </c:pt>
                <c:pt idx="127">
                  <c:v>1101.3970375061022</c:v>
                </c:pt>
                <c:pt idx="128">
                  <c:v>1116.9652938842819</c:v>
                </c:pt>
                <c:pt idx="129">
                  <c:v>1130.3629875183119</c:v>
                </c:pt>
                <c:pt idx="130">
                  <c:v>1141.8118476867721</c:v>
                </c:pt>
                <c:pt idx="131">
                  <c:v>1151.5297889709518</c:v>
                </c:pt>
                <c:pt idx="132">
                  <c:v>1159.7776412963822</c:v>
                </c:pt>
                <c:pt idx="133">
                  <c:v>1166.884899139402</c:v>
                </c:pt>
                <c:pt idx="134">
                  <c:v>1172.966957092282</c:v>
                </c:pt>
                <c:pt idx="135">
                  <c:v>1178.1063079834021</c:v>
                </c:pt>
                <c:pt idx="136">
                  <c:v>1182.4717521667521</c:v>
                </c:pt>
                <c:pt idx="137">
                  <c:v>1186.2254142761221</c:v>
                </c:pt>
                <c:pt idx="138">
                  <c:v>1189.467906951902</c:v>
                </c:pt>
                <c:pt idx="139">
                  <c:v>1192.2421455383319</c:v>
                </c:pt>
                <c:pt idx="140">
                  <c:v>1194.634437561032</c:v>
                </c:pt>
                <c:pt idx="141">
                  <c:v>1196.791648864742</c:v>
                </c:pt>
                <c:pt idx="142">
                  <c:v>1198.6799240112318</c:v>
                </c:pt>
                <c:pt idx="143">
                  <c:v>1200.3164291381818</c:v>
                </c:pt>
                <c:pt idx="144">
                  <c:v>1201.6887664794922</c:v>
                </c:pt>
                <c:pt idx="145">
                  <c:v>1202.9170989990221</c:v>
                </c:pt>
                <c:pt idx="146">
                  <c:v>1204.0467262268021</c:v>
                </c:pt>
                <c:pt idx="147">
                  <c:v>1205.0452232360822</c:v>
                </c:pt>
                <c:pt idx="148">
                  <c:v>1205.9454917907719</c:v>
                </c:pt>
                <c:pt idx="149">
                  <c:v>1206.8190574646019</c:v>
                </c:pt>
                <c:pt idx="150">
                  <c:v>1207.7026367187518</c:v>
                </c:pt>
                <c:pt idx="151">
                  <c:v>1208.4927558898921</c:v>
                </c:pt>
                <c:pt idx="152">
                  <c:v>1209.1283798217819</c:v>
                </c:pt>
                <c:pt idx="153">
                  <c:v>1209.6786499023419</c:v>
                </c:pt>
                <c:pt idx="154">
                  <c:v>1210.189342498782</c:v>
                </c:pt>
                <c:pt idx="155">
                  <c:v>1210.6084823608421</c:v>
                </c:pt>
                <c:pt idx="156">
                  <c:v>1210.8473777771019</c:v>
                </c:pt>
                <c:pt idx="157">
                  <c:v>1210.981369018552</c:v>
                </c:pt>
                <c:pt idx="158">
                  <c:v>1211.135387420652</c:v>
                </c:pt>
                <c:pt idx="159">
                  <c:v>1211.317062377932</c:v>
                </c:pt>
                <c:pt idx="160">
                  <c:v>1211.4629745483421</c:v>
                </c:pt>
                <c:pt idx="161">
                  <c:v>1211.5759849548322</c:v>
                </c:pt>
                <c:pt idx="162">
                  <c:v>1211.7333412170419</c:v>
                </c:pt>
                <c:pt idx="163">
                  <c:v>1211.8434906005818</c:v>
                </c:pt>
                <c:pt idx="164">
                  <c:v>1211.7776870727521</c:v>
                </c:pt>
                <c:pt idx="165">
                  <c:v>1211.521625518802</c:v>
                </c:pt>
                <c:pt idx="166">
                  <c:v>1211.1773490905721</c:v>
                </c:pt>
                <c:pt idx="167">
                  <c:v>1210.758209228512</c:v>
                </c:pt>
                <c:pt idx="168">
                  <c:v>1210.2065086364719</c:v>
                </c:pt>
                <c:pt idx="169">
                  <c:v>1209.5646858215318</c:v>
                </c:pt>
                <c:pt idx="170">
                  <c:v>1208.8828086853018</c:v>
                </c:pt>
                <c:pt idx="171">
                  <c:v>1208.183765411382</c:v>
                </c:pt>
                <c:pt idx="172">
                  <c:v>1207.422733306882</c:v>
                </c:pt>
                <c:pt idx="173">
                  <c:v>1206.5763473510719</c:v>
                </c:pt>
                <c:pt idx="174">
                  <c:v>1205.6989669799818</c:v>
                </c:pt>
                <c:pt idx="175">
                  <c:v>1204.7929763793918</c:v>
                </c:pt>
                <c:pt idx="176">
                  <c:v>1203.8955688476522</c:v>
                </c:pt>
                <c:pt idx="177">
                  <c:v>1202.996253967282</c:v>
                </c:pt>
                <c:pt idx="178">
                  <c:v>1202.111721038822</c:v>
                </c:pt>
                <c:pt idx="179">
                  <c:v>1201.2343406677219</c:v>
                </c:pt>
                <c:pt idx="180">
                  <c:v>1200.2782821655319</c:v>
                </c:pt>
                <c:pt idx="181">
                  <c:v>1199.2011070251419</c:v>
                </c:pt>
                <c:pt idx="182">
                  <c:v>1197.9746818542521</c:v>
                </c:pt>
                <c:pt idx="183">
                  <c:v>1196.567535400392</c:v>
                </c:pt>
                <c:pt idx="184">
                  <c:v>1195.031642913822</c:v>
                </c:pt>
                <c:pt idx="185">
                  <c:v>1193.3655738830521</c:v>
                </c:pt>
                <c:pt idx="186">
                  <c:v>1191.6427612304719</c:v>
                </c:pt>
                <c:pt idx="187">
                  <c:v>1189.843654632572</c:v>
                </c:pt>
                <c:pt idx="188">
                  <c:v>1187.9744529724121</c:v>
                </c:pt>
                <c:pt idx="189">
                  <c:v>1186.0542297363318</c:v>
                </c:pt>
                <c:pt idx="190">
                  <c:v>1183.9890480041522</c:v>
                </c:pt>
                <c:pt idx="191">
                  <c:v>1181.7913055419922</c:v>
                </c:pt>
                <c:pt idx="192">
                  <c:v>1179.4495582580521</c:v>
                </c:pt>
                <c:pt idx="193">
                  <c:v>1176.9933700561519</c:v>
                </c:pt>
                <c:pt idx="194">
                  <c:v>1174.4413375854519</c:v>
                </c:pt>
                <c:pt idx="195">
                  <c:v>1171.707153320312</c:v>
                </c:pt>
                <c:pt idx="196">
                  <c:v>1168.8113212585422</c:v>
                </c:pt>
                <c:pt idx="197">
                  <c:v>1165.6479835510222</c:v>
                </c:pt>
                <c:pt idx="198">
                  <c:v>1162.225723266602</c:v>
                </c:pt>
                <c:pt idx="199">
                  <c:v>1158.4887504577619</c:v>
                </c:pt>
                <c:pt idx="200">
                  <c:v>1154.4661521911621</c:v>
                </c:pt>
                <c:pt idx="201">
                  <c:v>1150.2366065979022</c:v>
                </c:pt>
                <c:pt idx="202">
                  <c:v>1145.7595825195322</c:v>
                </c:pt>
                <c:pt idx="203">
                  <c:v>1141.0174369812021</c:v>
                </c:pt>
                <c:pt idx="204">
                  <c:v>1135.950565338132</c:v>
                </c:pt>
                <c:pt idx="205">
                  <c:v>1130.6028366088822</c:v>
                </c:pt>
                <c:pt idx="206">
                  <c:v>1124.8784065246618</c:v>
                </c:pt>
                <c:pt idx="207">
                  <c:v>1118.6532974243119</c:v>
                </c:pt>
                <c:pt idx="208">
                  <c:v>1111.8650436401322</c:v>
                </c:pt>
                <c:pt idx="209">
                  <c:v>1104.515552520752</c:v>
                </c:pt>
                <c:pt idx="210">
                  <c:v>1096.5557098388722</c:v>
                </c:pt>
                <c:pt idx="211">
                  <c:v>1087.9263877868621</c:v>
                </c:pt>
                <c:pt idx="212">
                  <c:v>1078.6714553833021</c:v>
                </c:pt>
                <c:pt idx="213">
                  <c:v>1068.8185691833519</c:v>
                </c:pt>
                <c:pt idx="214">
                  <c:v>1058.3667755126921</c:v>
                </c:pt>
                <c:pt idx="215">
                  <c:v>1047.3389625549321</c:v>
                </c:pt>
                <c:pt idx="216">
                  <c:v>1035.8915328979519</c:v>
                </c:pt>
                <c:pt idx="217">
                  <c:v>1024.3129730224618</c:v>
                </c:pt>
                <c:pt idx="218">
                  <c:v>1012.8931999206519</c:v>
                </c:pt>
                <c:pt idx="219">
                  <c:v>1001.955509185792</c:v>
                </c:pt>
                <c:pt idx="220">
                  <c:v>991.670131683352</c:v>
                </c:pt>
                <c:pt idx="221">
                  <c:v>981.88400268554199</c:v>
                </c:pt>
                <c:pt idx="222">
                  <c:v>972.1164703369119</c:v>
                </c:pt>
                <c:pt idx="223">
                  <c:v>961.595058441162</c:v>
                </c:pt>
                <c:pt idx="224">
                  <c:v>949.69177246094193</c:v>
                </c:pt>
                <c:pt idx="225">
                  <c:v>936.06376647949207</c:v>
                </c:pt>
                <c:pt idx="226">
                  <c:v>920.89986801147199</c:v>
                </c:pt>
                <c:pt idx="227">
                  <c:v>904.98018264770201</c:v>
                </c:pt>
                <c:pt idx="228">
                  <c:v>889.62030410766204</c:v>
                </c:pt>
                <c:pt idx="229">
                  <c:v>876.55973434448208</c:v>
                </c:pt>
                <c:pt idx="230">
                  <c:v>867.514610290532</c:v>
                </c:pt>
                <c:pt idx="231">
                  <c:v>863.79671096802201</c:v>
                </c:pt>
                <c:pt idx="232">
                  <c:v>865.87285995483205</c:v>
                </c:pt>
                <c:pt idx="233">
                  <c:v>873.07643890381189</c:v>
                </c:pt>
                <c:pt idx="234">
                  <c:v>883.637905120852</c:v>
                </c:pt>
                <c:pt idx="235">
                  <c:v>895.02668380737202</c:v>
                </c:pt>
                <c:pt idx="236">
                  <c:v>904.48331832886208</c:v>
                </c:pt>
                <c:pt idx="237">
                  <c:v>909.501552581792</c:v>
                </c:pt>
                <c:pt idx="238">
                  <c:v>908.16783905029195</c:v>
                </c:pt>
                <c:pt idx="239">
                  <c:v>899.41310882568189</c:v>
                </c:pt>
                <c:pt idx="240">
                  <c:v>883.06665420532192</c:v>
                </c:pt>
                <c:pt idx="241">
                  <c:v>859.60245132446209</c:v>
                </c:pt>
                <c:pt idx="242">
                  <c:v>829.87594604492199</c:v>
                </c:pt>
                <c:pt idx="243">
                  <c:v>795.08352279663188</c:v>
                </c:pt>
                <c:pt idx="244">
                  <c:v>756.761074066162</c:v>
                </c:pt>
                <c:pt idx="245">
                  <c:v>716.78352355957202</c:v>
                </c:pt>
                <c:pt idx="246">
                  <c:v>677.07633972168207</c:v>
                </c:pt>
                <c:pt idx="247">
                  <c:v>639.43052291870197</c:v>
                </c:pt>
                <c:pt idx="248">
                  <c:v>605.2494049072219</c:v>
                </c:pt>
                <c:pt idx="249">
                  <c:v>575.36506652832202</c:v>
                </c:pt>
                <c:pt idx="250">
                  <c:v>550.08792877197209</c:v>
                </c:pt>
                <c:pt idx="251">
                  <c:v>529.30784225464197</c:v>
                </c:pt>
                <c:pt idx="252">
                  <c:v>512.62807846069188</c:v>
                </c:pt>
                <c:pt idx="253">
                  <c:v>499.40872192383188</c:v>
                </c:pt>
                <c:pt idx="254">
                  <c:v>488.88683319092195</c:v>
                </c:pt>
                <c:pt idx="255">
                  <c:v>480.32474517822209</c:v>
                </c:pt>
                <c:pt idx="256">
                  <c:v>473.01197052002192</c:v>
                </c:pt>
                <c:pt idx="257">
                  <c:v>466.3128852844219</c:v>
                </c:pt>
                <c:pt idx="258">
                  <c:v>459.78069305420206</c:v>
                </c:pt>
                <c:pt idx="259">
                  <c:v>453.30047607422205</c:v>
                </c:pt>
                <c:pt idx="260">
                  <c:v>447.04055786133188</c:v>
                </c:pt>
                <c:pt idx="261">
                  <c:v>441.29467010498195</c:v>
                </c:pt>
                <c:pt idx="262">
                  <c:v>436.39373779297205</c:v>
                </c:pt>
                <c:pt idx="263">
                  <c:v>432.59906768799203</c:v>
                </c:pt>
                <c:pt idx="264">
                  <c:v>430.03702163696209</c:v>
                </c:pt>
                <c:pt idx="265">
                  <c:v>428.6384582519521</c:v>
                </c:pt>
                <c:pt idx="266">
                  <c:v>428.21741104126193</c:v>
                </c:pt>
                <c:pt idx="267">
                  <c:v>428.59220504761208</c:v>
                </c:pt>
                <c:pt idx="268">
                  <c:v>429.61645126343194</c:v>
                </c:pt>
                <c:pt idx="269">
                  <c:v>431.20384216308196</c:v>
                </c:pt>
                <c:pt idx="270">
                  <c:v>433.28619003296205</c:v>
                </c:pt>
                <c:pt idx="271">
                  <c:v>435.76383590698208</c:v>
                </c:pt>
                <c:pt idx="272">
                  <c:v>438.41838836670206</c:v>
                </c:pt>
                <c:pt idx="273">
                  <c:v>440.8454895019521</c:v>
                </c:pt>
                <c:pt idx="274">
                  <c:v>442.50631332397199</c:v>
                </c:pt>
                <c:pt idx="275">
                  <c:v>442.79670715332202</c:v>
                </c:pt>
                <c:pt idx="276">
                  <c:v>441.15972518921205</c:v>
                </c:pt>
                <c:pt idx="277">
                  <c:v>437.16239929199207</c:v>
                </c:pt>
                <c:pt idx="278">
                  <c:v>430.57632446289188</c:v>
                </c:pt>
                <c:pt idx="279">
                  <c:v>421.43297195434195</c:v>
                </c:pt>
                <c:pt idx="280">
                  <c:v>410.00270843506189</c:v>
                </c:pt>
                <c:pt idx="281">
                  <c:v>396.71850204468194</c:v>
                </c:pt>
                <c:pt idx="282">
                  <c:v>382.07483291626193</c:v>
                </c:pt>
                <c:pt idx="283">
                  <c:v>366.59336090088198</c:v>
                </c:pt>
                <c:pt idx="284">
                  <c:v>350.77190399170206</c:v>
                </c:pt>
                <c:pt idx="285">
                  <c:v>335.04104614258188</c:v>
                </c:pt>
                <c:pt idx="286">
                  <c:v>319.708824157712</c:v>
                </c:pt>
                <c:pt idx="287">
                  <c:v>304.99410629272199</c:v>
                </c:pt>
                <c:pt idx="288">
                  <c:v>291.04089736938192</c:v>
                </c:pt>
                <c:pt idx="289">
                  <c:v>277.93169021606207</c:v>
                </c:pt>
                <c:pt idx="290">
                  <c:v>265.69604873657192</c:v>
                </c:pt>
                <c:pt idx="291">
                  <c:v>254.319667816162</c:v>
                </c:pt>
                <c:pt idx="292">
                  <c:v>243.77918243408203</c:v>
                </c:pt>
                <c:pt idx="293">
                  <c:v>234.04216766357195</c:v>
                </c:pt>
                <c:pt idx="294">
                  <c:v>225.09050369262695</c:v>
                </c:pt>
                <c:pt idx="295">
                  <c:v>216.91751480102596</c:v>
                </c:pt>
                <c:pt idx="296">
                  <c:v>209.53941345214901</c:v>
                </c:pt>
                <c:pt idx="297">
                  <c:v>202.99386978149403</c:v>
                </c:pt>
                <c:pt idx="298">
                  <c:v>197.340488433838</c:v>
                </c:pt>
                <c:pt idx="299">
                  <c:v>192.65699386596702</c:v>
                </c:pt>
                <c:pt idx="300">
                  <c:v>189.04209136962902</c:v>
                </c:pt>
                <c:pt idx="301">
                  <c:v>186.59400939941395</c:v>
                </c:pt>
                <c:pt idx="302">
                  <c:v>185.40620803832996</c:v>
                </c:pt>
                <c:pt idx="303">
                  <c:v>185.55307388305698</c:v>
                </c:pt>
                <c:pt idx="304">
                  <c:v>187.07656860351597</c:v>
                </c:pt>
                <c:pt idx="305">
                  <c:v>189.96620178222702</c:v>
                </c:pt>
                <c:pt idx="306">
                  <c:v>194.12136077880893</c:v>
                </c:pt>
                <c:pt idx="307">
                  <c:v>199.332714080811</c:v>
                </c:pt>
                <c:pt idx="308">
                  <c:v>205.26313781738304</c:v>
                </c:pt>
                <c:pt idx="309">
                  <c:v>211.47394180297897</c:v>
                </c:pt>
                <c:pt idx="310">
                  <c:v>217.45967864990303</c:v>
                </c:pt>
                <c:pt idx="311">
                  <c:v>222.70154953002896</c:v>
                </c:pt>
                <c:pt idx="312">
                  <c:v>226.72557830810604</c:v>
                </c:pt>
                <c:pt idx="313">
                  <c:v>229.16364669800203</c:v>
                </c:pt>
                <c:pt idx="314">
                  <c:v>229.80451583862202</c:v>
                </c:pt>
                <c:pt idx="315">
                  <c:v>228.600978851322</c:v>
                </c:pt>
                <c:pt idx="316">
                  <c:v>225.64697265625</c:v>
                </c:pt>
                <c:pt idx="317">
                  <c:v>221.152782440186</c:v>
                </c:pt>
                <c:pt idx="318">
                  <c:v>215.39926528930698</c:v>
                </c:pt>
                <c:pt idx="319">
                  <c:v>208.687782287598</c:v>
                </c:pt>
                <c:pt idx="320">
                  <c:v>201.31111145019497</c:v>
                </c:pt>
                <c:pt idx="321">
                  <c:v>193.53532791137695</c:v>
                </c:pt>
                <c:pt idx="322">
                  <c:v>185.60361862182594</c:v>
                </c:pt>
                <c:pt idx="323">
                  <c:v>177.70671844482399</c:v>
                </c:pt>
                <c:pt idx="324">
                  <c:v>169.98815536499001</c:v>
                </c:pt>
                <c:pt idx="325">
                  <c:v>162.57715225219704</c:v>
                </c:pt>
                <c:pt idx="326">
                  <c:v>155.57527542114303</c:v>
                </c:pt>
                <c:pt idx="327">
                  <c:v>149.04832839965798</c:v>
                </c:pt>
                <c:pt idx="328">
                  <c:v>143.02825927734398</c:v>
                </c:pt>
                <c:pt idx="329">
                  <c:v>137.52937316894497</c:v>
                </c:pt>
                <c:pt idx="330">
                  <c:v>132.56311416625999</c:v>
                </c:pt>
                <c:pt idx="331">
                  <c:v>128.10707092285202</c:v>
                </c:pt>
                <c:pt idx="332">
                  <c:v>124.13692474365303</c:v>
                </c:pt>
                <c:pt idx="333">
                  <c:v>120.61977386474598</c:v>
                </c:pt>
                <c:pt idx="334">
                  <c:v>117.52653121948299</c:v>
                </c:pt>
                <c:pt idx="335">
                  <c:v>114.81952667236294</c:v>
                </c:pt>
                <c:pt idx="336">
                  <c:v>112.45536804199196</c:v>
                </c:pt>
                <c:pt idx="337">
                  <c:v>110.395908355713</c:v>
                </c:pt>
                <c:pt idx="338">
                  <c:v>108.59918594360397</c:v>
                </c:pt>
                <c:pt idx="339">
                  <c:v>107.03325271606502</c:v>
                </c:pt>
                <c:pt idx="340">
                  <c:v>105.65376281738304</c:v>
                </c:pt>
                <c:pt idx="341">
                  <c:v>104.42781448364303</c:v>
                </c:pt>
                <c:pt idx="342">
                  <c:v>103.32727432250999</c:v>
                </c:pt>
                <c:pt idx="343">
                  <c:v>102.33068466186501</c:v>
                </c:pt>
                <c:pt idx="344">
                  <c:v>101.42421722412098</c:v>
                </c:pt>
                <c:pt idx="345">
                  <c:v>100.59213638305698</c:v>
                </c:pt>
                <c:pt idx="346">
                  <c:v>99.838733673096044</c:v>
                </c:pt>
                <c:pt idx="347">
                  <c:v>99.166870117187955</c:v>
                </c:pt>
                <c:pt idx="348">
                  <c:v>98.588943481444971</c:v>
                </c:pt>
                <c:pt idx="349">
                  <c:v>98.118305206298942</c:v>
                </c:pt>
                <c:pt idx="350">
                  <c:v>97.76401519775402</c:v>
                </c:pt>
                <c:pt idx="351">
                  <c:v>97.537994384765966</c:v>
                </c:pt>
                <c:pt idx="352">
                  <c:v>97.44071960449196</c:v>
                </c:pt>
                <c:pt idx="353">
                  <c:v>97.483634948731037</c:v>
                </c:pt>
                <c:pt idx="354">
                  <c:v>97.660064697265966</c:v>
                </c:pt>
                <c:pt idx="355">
                  <c:v>97.94855117797897</c:v>
                </c:pt>
                <c:pt idx="356">
                  <c:v>98.30951690673794</c:v>
                </c:pt>
                <c:pt idx="357">
                  <c:v>98.698139190673942</c:v>
                </c:pt>
                <c:pt idx="358">
                  <c:v>99.05815124511696</c:v>
                </c:pt>
                <c:pt idx="359">
                  <c:v>99.304676055907976</c:v>
                </c:pt>
                <c:pt idx="360">
                  <c:v>99.358558654785043</c:v>
                </c:pt>
                <c:pt idx="361">
                  <c:v>99.156379699707031</c:v>
                </c:pt>
                <c:pt idx="362">
                  <c:v>98.649978637694971</c:v>
                </c:pt>
                <c:pt idx="363">
                  <c:v>97.799301147460938</c:v>
                </c:pt>
                <c:pt idx="364">
                  <c:v>96.582412719727017</c:v>
                </c:pt>
                <c:pt idx="365">
                  <c:v>95.008373260497933</c:v>
                </c:pt>
                <c:pt idx="366">
                  <c:v>93.100070953369027</c:v>
                </c:pt>
                <c:pt idx="367">
                  <c:v>90.896129608153956</c:v>
                </c:pt>
                <c:pt idx="368">
                  <c:v>88.445186614990007</c:v>
                </c:pt>
                <c:pt idx="369">
                  <c:v>85.803508758545036</c:v>
                </c:pt>
                <c:pt idx="370">
                  <c:v>83.024978637694971</c:v>
                </c:pt>
                <c:pt idx="371">
                  <c:v>80.164909362792969</c:v>
                </c:pt>
                <c:pt idx="372">
                  <c:v>77.278614044190022</c:v>
                </c:pt>
                <c:pt idx="373">
                  <c:v>74.417114257812955</c:v>
                </c:pt>
                <c:pt idx="374">
                  <c:v>71.617126464843977</c:v>
                </c:pt>
                <c:pt idx="375">
                  <c:v>68.903923034667969</c:v>
                </c:pt>
                <c:pt idx="376">
                  <c:v>66.301345825194971</c:v>
                </c:pt>
                <c:pt idx="377">
                  <c:v>63.825607299805029</c:v>
                </c:pt>
                <c:pt idx="378">
                  <c:v>61.490535736083984</c:v>
                </c:pt>
                <c:pt idx="379">
                  <c:v>59.29899215698299</c:v>
                </c:pt>
                <c:pt idx="380">
                  <c:v>57.247161865234943</c:v>
                </c:pt>
                <c:pt idx="381">
                  <c:v>55.332183837890966</c:v>
                </c:pt>
                <c:pt idx="382">
                  <c:v>53.551197052001953</c:v>
                </c:pt>
                <c:pt idx="383">
                  <c:v>51.900386810302962</c:v>
                </c:pt>
                <c:pt idx="384">
                  <c:v>50.369262695312955</c:v>
                </c:pt>
                <c:pt idx="385">
                  <c:v>48.946857452393033</c:v>
                </c:pt>
                <c:pt idx="386">
                  <c:v>47.633171081542969</c:v>
                </c:pt>
                <c:pt idx="387">
                  <c:v>46.423912048339957</c:v>
                </c:pt>
                <c:pt idx="388">
                  <c:v>45.314788818359943</c:v>
                </c:pt>
                <c:pt idx="389">
                  <c:v>44.29340362548794</c:v>
                </c:pt>
                <c:pt idx="390">
                  <c:v>43.35260391235397</c:v>
                </c:pt>
                <c:pt idx="391">
                  <c:v>42.484283447265966</c:v>
                </c:pt>
                <c:pt idx="392">
                  <c:v>41.677474975585938</c:v>
                </c:pt>
                <c:pt idx="393">
                  <c:v>40.924549102782976</c:v>
                </c:pt>
                <c:pt idx="394">
                  <c:v>40.215492248535043</c:v>
                </c:pt>
                <c:pt idx="395">
                  <c:v>39.547443389893033</c:v>
                </c:pt>
                <c:pt idx="396">
                  <c:v>38.918495178222997</c:v>
                </c:pt>
                <c:pt idx="397">
                  <c:v>38.326740264893033</c:v>
                </c:pt>
                <c:pt idx="398">
                  <c:v>37.76788711547897</c:v>
                </c:pt>
                <c:pt idx="399">
                  <c:v>37.241458892822038</c:v>
                </c:pt>
                <c:pt idx="400">
                  <c:v>36.746978759765966</c:v>
                </c:pt>
                <c:pt idx="401">
                  <c:v>36.280155181884993</c:v>
                </c:pt>
                <c:pt idx="402">
                  <c:v>35.834312438964957</c:v>
                </c:pt>
                <c:pt idx="403">
                  <c:v>35.405158996582031</c:v>
                </c:pt>
                <c:pt idx="404">
                  <c:v>34.995555877686002</c:v>
                </c:pt>
                <c:pt idx="405">
                  <c:v>34.606456756592024</c:v>
                </c:pt>
                <c:pt idx="406">
                  <c:v>34.23881530761696</c:v>
                </c:pt>
                <c:pt idx="407">
                  <c:v>33.898830413819041</c:v>
                </c:pt>
                <c:pt idx="408">
                  <c:v>33.588409423828011</c:v>
                </c:pt>
                <c:pt idx="409">
                  <c:v>33.303737640380973</c:v>
                </c:pt>
                <c:pt idx="410">
                  <c:v>33.036708831786996</c:v>
                </c:pt>
                <c:pt idx="411">
                  <c:v>32.786369323731037</c:v>
                </c:pt>
                <c:pt idx="412">
                  <c:v>32.557487487792969</c:v>
                </c:pt>
                <c:pt idx="413">
                  <c:v>32.35006332397495</c:v>
                </c:pt>
                <c:pt idx="414">
                  <c:v>32.166004180907976</c:v>
                </c:pt>
                <c:pt idx="415">
                  <c:v>32.002925872802962</c:v>
                </c:pt>
                <c:pt idx="416">
                  <c:v>31.865596771240007</c:v>
                </c:pt>
                <c:pt idx="417">
                  <c:v>31.75067901611294</c:v>
                </c:pt>
                <c:pt idx="418">
                  <c:v>31.656742095947038</c:v>
                </c:pt>
                <c:pt idx="419">
                  <c:v>31.581878662109943</c:v>
                </c:pt>
                <c:pt idx="420">
                  <c:v>31.525135040282976</c:v>
                </c:pt>
                <c:pt idx="421">
                  <c:v>31.484127044677962</c:v>
                </c:pt>
                <c:pt idx="422">
                  <c:v>31.459808349609943</c:v>
                </c:pt>
                <c:pt idx="423">
                  <c:v>31.461238861083984</c:v>
                </c:pt>
                <c:pt idx="424">
                  <c:v>31.49557113647495</c:v>
                </c:pt>
                <c:pt idx="425">
                  <c:v>31.565666198731037</c:v>
                </c:pt>
                <c:pt idx="426">
                  <c:v>31.672477722167969</c:v>
                </c:pt>
                <c:pt idx="427">
                  <c:v>31.830787658691975</c:v>
                </c:pt>
                <c:pt idx="428">
                  <c:v>32.050132751464957</c:v>
                </c:pt>
                <c:pt idx="429">
                  <c:v>32.338142395019986</c:v>
                </c:pt>
                <c:pt idx="430">
                  <c:v>32.699584960937955</c:v>
                </c:pt>
                <c:pt idx="431">
                  <c:v>33.149242401122933</c:v>
                </c:pt>
                <c:pt idx="432">
                  <c:v>33.704280853271939</c:v>
                </c:pt>
                <c:pt idx="433">
                  <c:v>34.37519073486294</c:v>
                </c:pt>
                <c:pt idx="434">
                  <c:v>35.165786743163949</c:v>
                </c:pt>
                <c:pt idx="435">
                  <c:v>36.078929901122933</c:v>
                </c:pt>
                <c:pt idx="436">
                  <c:v>37.109851837157976</c:v>
                </c:pt>
                <c:pt idx="437">
                  <c:v>38.247585296630973</c:v>
                </c:pt>
                <c:pt idx="438">
                  <c:v>39.463996887207031</c:v>
                </c:pt>
                <c:pt idx="439">
                  <c:v>40.734291076660043</c:v>
                </c:pt>
                <c:pt idx="440">
                  <c:v>42.03510284423794</c:v>
                </c:pt>
                <c:pt idx="441">
                  <c:v>43.33686828613304</c:v>
                </c:pt>
                <c:pt idx="442">
                  <c:v>44.604301452636946</c:v>
                </c:pt>
                <c:pt idx="443">
                  <c:v>45.797824859619027</c:v>
                </c:pt>
                <c:pt idx="444">
                  <c:v>46.896457672119027</c:v>
                </c:pt>
                <c:pt idx="445">
                  <c:v>47.881126403808935</c:v>
                </c:pt>
                <c:pt idx="446">
                  <c:v>48.733711242676009</c:v>
                </c:pt>
                <c:pt idx="447">
                  <c:v>49.444198608399006</c:v>
                </c:pt>
                <c:pt idx="448">
                  <c:v>50.010681152343977</c:v>
                </c:pt>
                <c:pt idx="449">
                  <c:v>50.444126129150959</c:v>
                </c:pt>
                <c:pt idx="450">
                  <c:v>50.753593444823991</c:v>
                </c:pt>
                <c:pt idx="451">
                  <c:v>50.949573516846044</c:v>
                </c:pt>
                <c:pt idx="452">
                  <c:v>51.046848297119027</c:v>
                </c:pt>
                <c:pt idx="453">
                  <c:v>51.050662994384993</c:v>
                </c:pt>
                <c:pt idx="454">
                  <c:v>50.972461700440022</c:v>
                </c:pt>
                <c:pt idx="455">
                  <c:v>50.804615020751953</c:v>
                </c:pt>
                <c:pt idx="456">
                  <c:v>50.548076629639013</c:v>
                </c:pt>
                <c:pt idx="457">
                  <c:v>50.198078155518033</c:v>
                </c:pt>
                <c:pt idx="458">
                  <c:v>49.753665924072038</c:v>
                </c:pt>
                <c:pt idx="459">
                  <c:v>49.21197891235397</c:v>
                </c:pt>
                <c:pt idx="460">
                  <c:v>48.563480377197038</c:v>
                </c:pt>
                <c:pt idx="461">
                  <c:v>47.810077667235987</c:v>
                </c:pt>
                <c:pt idx="462">
                  <c:v>46.95034027099598</c:v>
                </c:pt>
                <c:pt idx="463">
                  <c:v>45.994281768798942</c:v>
                </c:pt>
                <c:pt idx="464">
                  <c:v>44.947624206542969</c:v>
                </c:pt>
                <c:pt idx="465">
                  <c:v>43.82514953613304</c:v>
                </c:pt>
                <c:pt idx="466">
                  <c:v>42.644977569579964</c:v>
                </c:pt>
                <c:pt idx="467">
                  <c:v>41.424274444579964</c:v>
                </c:pt>
                <c:pt idx="468">
                  <c:v>40.183544158936002</c:v>
                </c:pt>
                <c:pt idx="469">
                  <c:v>38.933277130126953</c:v>
                </c:pt>
                <c:pt idx="470">
                  <c:v>37.681102752686002</c:v>
                </c:pt>
                <c:pt idx="471">
                  <c:v>36.43608093261696</c:v>
                </c:pt>
                <c:pt idx="472">
                  <c:v>35.210609436035043</c:v>
                </c:pt>
                <c:pt idx="473">
                  <c:v>34.016609191894986</c:v>
                </c:pt>
                <c:pt idx="474">
                  <c:v>32.862186431884993</c:v>
                </c:pt>
                <c:pt idx="475">
                  <c:v>31.761646270751953</c:v>
                </c:pt>
                <c:pt idx="476">
                  <c:v>30.724525451660043</c:v>
                </c:pt>
                <c:pt idx="477">
                  <c:v>29.755115509032976</c:v>
                </c:pt>
                <c:pt idx="478">
                  <c:v>28.848171234130973</c:v>
                </c:pt>
                <c:pt idx="479">
                  <c:v>28.007984161376953</c:v>
                </c:pt>
                <c:pt idx="480">
                  <c:v>27.240276336670036</c:v>
                </c:pt>
                <c:pt idx="481">
                  <c:v>26.546955108643033</c:v>
                </c:pt>
                <c:pt idx="482">
                  <c:v>25.931358337403026</c:v>
                </c:pt>
                <c:pt idx="483">
                  <c:v>25.394916534423942</c:v>
                </c:pt>
                <c:pt idx="484">
                  <c:v>24.944782257079964</c:v>
                </c:pt>
                <c:pt idx="485">
                  <c:v>24.577617645264013</c:v>
                </c:pt>
                <c:pt idx="486">
                  <c:v>24.292469024657976</c:v>
                </c:pt>
                <c:pt idx="487">
                  <c:v>24.082660675048942</c:v>
                </c:pt>
                <c:pt idx="488">
                  <c:v>23.942947387694971</c:v>
                </c:pt>
                <c:pt idx="489">
                  <c:v>23.874282836913949</c:v>
                </c:pt>
                <c:pt idx="490">
                  <c:v>23.88238906860397</c:v>
                </c:pt>
                <c:pt idx="491">
                  <c:v>23.977756500244027</c:v>
                </c:pt>
                <c:pt idx="492">
                  <c:v>24.164199829102017</c:v>
                </c:pt>
                <c:pt idx="493">
                  <c:v>24.44648742675804</c:v>
                </c:pt>
                <c:pt idx="494">
                  <c:v>24.825572967528956</c:v>
                </c:pt>
                <c:pt idx="495">
                  <c:v>25.301933288573991</c:v>
                </c:pt>
                <c:pt idx="496">
                  <c:v>25.86603164672897</c:v>
                </c:pt>
                <c:pt idx="497">
                  <c:v>26.515007019042969</c:v>
                </c:pt>
                <c:pt idx="498">
                  <c:v>27.249813079833984</c:v>
                </c:pt>
                <c:pt idx="499">
                  <c:v>28.077125549316975</c:v>
                </c:pt>
                <c:pt idx="500">
                  <c:v>29.000282287597997</c:v>
                </c:pt>
                <c:pt idx="501">
                  <c:v>30.019283294677962</c:v>
                </c:pt>
                <c:pt idx="502">
                  <c:v>31.14223480224598</c:v>
                </c:pt>
                <c:pt idx="503">
                  <c:v>32.371997833251953</c:v>
                </c:pt>
                <c:pt idx="504">
                  <c:v>33.708572387694971</c:v>
                </c:pt>
                <c:pt idx="505">
                  <c:v>35.150051116944041</c:v>
                </c:pt>
                <c:pt idx="506">
                  <c:v>36.693096160889013</c:v>
                </c:pt>
                <c:pt idx="507">
                  <c:v>38.33341598510799</c:v>
                </c:pt>
                <c:pt idx="508">
                  <c:v>40.053844451903956</c:v>
                </c:pt>
                <c:pt idx="509">
                  <c:v>41.834831237792969</c:v>
                </c:pt>
                <c:pt idx="510">
                  <c:v>43.643951416015966</c:v>
                </c:pt>
                <c:pt idx="511">
                  <c:v>45.436382293700945</c:v>
                </c:pt>
                <c:pt idx="512">
                  <c:v>47.168254852295036</c:v>
                </c:pt>
                <c:pt idx="513">
                  <c:v>48.793315887450945</c:v>
                </c:pt>
                <c:pt idx="514">
                  <c:v>50.267219543457031</c:v>
                </c:pt>
                <c:pt idx="515">
                  <c:v>51.54228210449196</c:v>
                </c:pt>
                <c:pt idx="516">
                  <c:v>52.586555480957031</c:v>
                </c:pt>
                <c:pt idx="517">
                  <c:v>53.375244140625</c:v>
                </c:pt>
                <c:pt idx="518">
                  <c:v>53.893566131592024</c:v>
                </c:pt>
                <c:pt idx="519">
                  <c:v>54.135322570801009</c:v>
                </c:pt>
                <c:pt idx="520">
                  <c:v>54.115295410156023</c:v>
                </c:pt>
                <c:pt idx="521">
                  <c:v>53.853988647460938</c:v>
                </c:pt>
                <c:pt idx="522">
                  <c:v>53.37333679199196</c:v>
                </c:pt>
                <c:pt idx="523">
                  <c:v>52.697658538819041</c:v>
                </c:pt>
                <c:pt idx="524">
                  <c:v>51.856517791747933</c:v>
                </c:pt>
                <c:pt idx="525">
                  <c:v>50.875186920166016</c:v>
                </c:pt>
                <c:pt idx="526">
                  <c:v>49.778938293457031</c:v>
                </c:pt>
                <c:pt idx="527">
                  <c:v>48.58732223510799</c:v>
                </c:pt>
                <c:pt idx="528">
                  <c:v>47.31845855712902</c:v>
                </c:pt>
                <c:pt idx="529">
                  <c:v>45.989513397217024</c:v>
                </c:pt>
                <c:pt idx="530">
                  <c:v>44.62003707885799</c:v>
                </c:pt>
                <c:pt idx="531">
                  <c:v>43.239116668700945</c:v>
                </c:pt>
                <c:pt idx="532">
                  <c:v>41.861534118653026</c:v>
                </c:pt>
                <c:pt idx="533">
                  <c:v>40.501117706298942</c:v>
                </c:pt>
                <c:pt idx="534">
                  <c:v>39.16645050048794</c:v>
                </c:pt>
                <c:pt idx="535">
                  <c:v>37.864685058593977</c:v>
                </c:pt>
                <c:pt idx="536">
                  <c:v>36.600589752197038</c:v>
                </c:pt>
                <c:pt idx="537">
                  <c:v>35.368919372558935</c:v>
                </c:pt>
                <c:pt idx="538">
                  <c:v>34.167766571045036</c:v>
                </c:pt>
                <c:pt idx="539">
                  <c:v>33.000946044921989</c:v>
                </c:pt>
                <c:pt idx="540">
                  <c:v>31.868934631347997</c:v>
                </c:pt>
                <c:pt idx="541">
                  <c:v>30.785560607910043</c:v>
                </c:pt>
                <c:pt idx="542">
                  <c:v>29.758453369140966</c:v>
                </c:pt>
                <c:pt idx="543">
                  <c:v>28.792858123778956</c:v>
                </c:pt>
                <c:pt idx="544">
                  <c:v>27.889251708984943</c:v>
                </c:pt>
                <c:pt idx="545">
                  <c:v>27.037620544433935</c:v>
                </c:pt>
                <c:pt idx="546">
                  <c:v>26.23081207275402</c:v>
                </c:pt>
                <c:pt idx="547">
                  <c:v>25.457382202149006</c:v>
                </c:pt>
                <c:pt idx="548">
                  <c:v>24.713039398194041</c:v>
                </c:pt>
                <c:pt idx="549">
                  <c:v>23.997306823731037</c:v>
                </c:pt>
                <c:pt idx="550">
                  <c:v>23.309230804444041</c:v>
                </c:pt>
                <c:pt idx="551">
                  <c:v>22.650241851806982</c:v>
                </c:pt>
                <c:pt idx="552">
                  <c:v>22.025108337403026</c:v>
                </c:pt>
                <c:pt idx="553">
                  <c:v>21.44098281860397</c:v>
                </c:pt>
                <c:pt idx="554">
                  <c:v>20.895004272460938</c:v>
                </c:pt>
                <c:pt idx="555">
                  <c:v>20.371913909911996</c:v>
                </c:pt>
                <c:pt idx="556">
                  <c:v>19.864559173583984</c:v>
                </c:pt>
                <c:pt idx="557">
                  <c:v>19.377231597900959</c:v>
                </c:pt>
                <c:pt idx="558">
                  <c:v>18.913745880126953</c:v>
                </c:pt>
                <c:pt idx="559">
                  <c:v>18.473148345947038</c:v>
                </c:pt>
                <c:pt idx="560">
                  <c:v>18.044948577880973</c:v>
                </c:pt>
                <c:pt idx="561">
                  <c:v>17.633914947509993</c:v>
                </c:pt>
                <c:pt idx="562">
                  <c:v>17.24052429199196</c:v>
                </c:pt>
                <c:pt idx="563">
                  <c:v>16.867160797119027</c:v>
                </c:pt>
                <c:pt idx="564">
                  <c:v>16.502380371093977</c:v>
                </c:pt>
                <c:pt idx="565">
                  <c:v>16.142845153808935</c:v>
                </c:pt>
                <c:pt idx="566">
                  <c:v>15.79189300537098</c:v>
                </c:pt>
                <c:pt idx="567">
                  <c:v>15.457153320312955</c:v>
                </c:pt>
                <c:pt idx="568">
                  <c:v>15.144348144531023</c:v>
                </c:pt>
                <c:pt idx="569">
                  <c:v>14.84918594360397</c:v>
                </c:pt>
                <c:pt idx="570">
                  <c:v>14.574050903319971</c:v>
                </c:pt>
                <c:pt idx="571">
                  <c:v>14.317989349365007</c:v>
                </c:pt>
                <c:pt idx="572">
                  <c:v>14.089107513427962</c:v>
                </c:pt>
                <c:pt idx="573">
                  <c:v>13.882160186768033</c:v>
                </c:pt>
                <c:pt idx="574">
                  <c:v>13.691902160644986</c:v>
                </c:pt>
                <c:pt idx="575">
                  <c:v>13.513565063477017</c:v>
                </c:pt>
                <c:pt idx="576">
                  <c:v>13.348102569579964</c:v>
                </c:pt>
                <c:pt idx="577">
                  <c:v>13.203144073485987</c:v>
                </c:pt>
                <c:pt idx="578">
                  <c:v>13.073444366454964</c:v>
                </c:pt>
                <c:pt idx="579">
                  <c:v>12.962341308593977</c:v>
                </c:pt>
                <c:pt idx="580">
                  <c:v>12.871742248535043</c:v>
                </c:pt>
                <c:pt idx="581">
                  <c:v>12.806415557860987</c:v>
                </c:pt>
                <c:pt idx="582">
                  <c:v>12.763500213622933</c:v>
                </c:pt>
                <c:pt idx="583">
                  <c:v>12.732505798339957</c:v>
                </c:pt>
                <c:pt idx="584">
                  <c:v>12.71152496337902</c:v>
                </c:pt>
                <c:pt idx="585">
                  <c:v>12.701988220214957</c:v>
                </c:pt>
                <c:pt idx="586">
                  <c:v>12.703418731690022</c:v>
                </c:pt>
                <c:pt idx="587">
                  <c:v>12.715816497802962</c:v>
                </c:pt>
                <c:pt idx="588">
                  <c:v>12.742996215819971</c:v>
                </c:pt>
                <c:pt idx="589">
                  <c:v>12.785434722900959</c:v>
                </c:pt>
                <c:pt idx="590">
                  <c:v>12.845039367676009</c:v>
                </c:pt>
                <c:pt idx="591">
                  <c:v>12.916564941406023</c:v>
                </c:pt>
                <c:pt idx="592">
                  <c:v>13.003349304198991</c:v>
                </c:pt>
                <c:pt idx="593">
                  <c:v>13.106822967528956</c:v>
                </c:pt>
                <c:pt idx="594">
                  <c:v>13.22650909423794</c:v>
                </c:pt>
                <c:pt idx="595">
                  <c:v>13.363838195801009</c:v>
                </c:pt>
                <c:pt idx="596">
                  <c:v>13.515472412109943</c:v>
                </c:pt>
                <c:pt idx="597">
                  <c:v>13.677597045899006</c:v>
                </c:pt>
                <c:pt idx="598">
                  <c:v>13.845920562744027</c:v>
                </c:pt>
                <c:pt idx="599">
                  <c:v>14.020919799805029</c:v>
                </c:pt>
                <c:pt idx="600">
                  <c:v>14.198780059815022</c:v>
                </c:pt>
                <c:pt idx="601">
                  <c:v>14.382839202880973</c:v>
                </c:pt>
                <c:pt idx="602">
                  <c:v>14.578819274903026</c:v>
                </c:pt>
                <c:pt idx="603">
                  <c:v>14.790534973144986</c:v>
                </c:pt>
                <c:pt idx="604">
                  <c:v>15.021324157714957</c:v>
                </c:pt>
                <c:pt idx="605">
                  <c:v>15.266418457031023</c:v>
                </c:pt>
                <c:pt idx="606">
                  <c:v>15.53153991699196</c:v>
                </c:pt>
                <c:pt idx="607">
                  <c:v>15.814304351806982</c:v>
                </c:pt>
                <c:pt idx="608">
                  <c:v>16.107082366944041</c:v>
                </c:pt>
                <c:pt idx="609">
                  <c:v>16.406059265136946</c:v>
                </c:pt>
                <c:pt idx="610">
                  <c:v>16.708850860596044</c:v>
                </c:pt>
                <c:pt idx="611">
                  <c:v>17.018318176269986</c:v>
                </c:pt>
                <c:pt idx="612">
                  <c:v>17.330646514893033</c:v>
                </c:pt>
                <c:pt idx="613">
                  <c:v>17.650127410889013</c:v>
                </c:pt>
                <c:pt idx="614">
                  <c:v>17.984390258788949</c:v>
                </c:pt>
                <c:pt idx="615">
                  <c:v>18.329620361328011</c:v>
                </c:pt>
                <c:pt idx="616">
                  <c:v>18.680572509765966</c:v>
                </c:pt>
                <c:pt idx="617">
                  <c:v>19.037246704102017</c:v>
                </c:pt>
                <c:pt idx="618">
                  <c:v>19.402027130126953</c:v>
                </c:pt>
                <c:pt idx="619">
                  <c:v>19.77682113647495</c:v>
                </c:pt>
                <c:pt idx="620">
                  <c:v>20.154476165771939</c:v>
                </c:pt>
                <c:pt idx="621">
                  <c:v>20.54166793823299</c:v>
                </c:pt>
                <c:pt idx="622">
                  <c:v>20.95127105712902</c:v>
                </c:pt>
                <c:pt idx="623">
                  <c:v>21.387100219727017</c:v>
                </c:pt>
                <c:pt idx="624">
                  <c:v>21.846771240234943</c:v>
                </c:pt>
                <c:pt idx="625">
                  <c:v>22.322177886963004</c:v>
                </c:pt>
                <c:pt idx="626">
                  <c:v>22.826671600342024</c:v>
                </c:pt>
                <c:pt idx="627">
                  <c:v>23.369789123535043</c:v>
                </c:pt>
                <c:pt idx="628">
                  <c:v>23.947715759278026</c:v>
                </c:pt>
                <c:pt idx="629">
                  <c:v>24.553298950194971</c:v>
                </c:pt>
                <c:pt idx="630">
                  <c:v>25.192260742187955</c:v>
                </c:pt>
                <c:pt idx="631">
                  <c:v>25.877952575683935</c:v>
                </c:pt>
                <c:pt idx="632">
                  <c:v>26.61275863647495</c:v>
                </c:pt>
                <c:pt idx="633">
                  <c:v>27.396202087403026</c:v>
                </c:pt>
                <c:pt idx="634">
                  <c:v>28.240680694579964</c:v>
                </c:pt>
                <c:pt idx="635">
                  <c:v>29.15859222412098</c:v>
                </c:pt>
                <c:pt idx="636">
                  <c:v>30.160427093505973</c:v>
                </c:pt>
                <c:pt idx="637">
                  <c:v>31.263351440430029</c:v>
                </c:pt>
                <c:pt idx="638">
                  <c:v>32.48310089111294</c:v>
                </c:pt>
                <c:pt idx="639">
                  <c:v>33.83111953735397</c:v>
                </c:pt>
                <c:pt idx="640">
                  <c:v>35.31026840209995</c:v>
                </c:pt>
                <c:pt idx="641">
                  <c:v>36.924839019775959</c:v>
                </c:pt>
                <c:pt idx="642">
                  <c:v>38.671493530274006</c:v>
                </c:pt>
                <c:pt idx="643">
                  <c:v>40.52877426147495</c:v>
                </c:pt>
                <c:pt idx="644">
                  <c:v>42.478084564208984</c:v>
                </c:pt>
                <c:pt idx="645">
                  <c:v>44.513225555420036</c:v>
                </c:pt>
                <c:pt idx="646">
                  <c:v>46.638965606690022</c:v>
                </c:pt>
                <c:pt idx="647">
                  <c:v>48.870563507079964</c:v>
                </c:pt>
                <c:pt idx="648">
                  <c:v>51.244735717774006</c:v>
                </c:pt>
                <c:pt idx="649">
                  <c:v>53.819179534911996</c:v>
                </c:pt>
                <c:pt idx="650">
                  <c:v>56.671619415282976</c:v>
                </c:pt>
                <c:pt idx="651">
                  <c:v>59.914112091065022</c:v>
                </c:pt>
                <c:pt idx="652">
                  <c:v>63.743114471436002</c:v>
                </c:pt>
                <c:pt idx="653">
                  <c:v>68.450450897217024</c:v>
                </c:pt>
                <c:pt idx="654">
                  <c:v>74.367523193359943</c:v>
                </c:pt>
                <c:pt idx="655">
                  <c:v>81.757545471191975</c:v>
                </c:pt>
                <c:pt idx="656">
                  <c:v>90.765476226806982</c:v>
                </c:pt>
                <c:pt idx="657">
                  <c:v>101.36413574218795</c:v>
                </c:pt>
                <c:pt idx="658">
                  <c:v>113.35039138794002</c:v>
                </c:pt>
                <c:pt idx="659">
                  <c:v>126.38235092163097</c:v>
                </c:pt>
                <c:pt idx="660">
                  <c:v>140.08378982544002</c:v>
                </c:pt>
                <c:pt idx="661">
                  <c:v>154.17718887329102</c:v>
                </c:pt>
                <c:pt idx="662">
                  <c:v>168.50471496581997</c:v>
                </c:pt>
                <c:pt idx="663">
                  <c:v>182.99388885498104</c:v>
                </c:pt>
                <c:pt idx="664">
                  <c:v>197.523593902588</c:v>
                </c:pt>
                <c:pt idx="665">
                  <c:v>211.78483963012695</c:v>
                </c:pt>
                <c:pt idx="666">
                  <c:v>225.24547576904297</c:v>
                </c:pt>
                <c:pt idx="667">
                  <c:v>237.18023300171194</c:v>
                </c:pt>
                <c:pt idx="668">
                  <c:v>246.83237075805198</c:v>
                </c:pt>
                <c:pt idx="669">
                  <c:v>253.63922119140204</c:v>
                </c:pt>
                <c:pt idx="670">
                  <c:v>257.45201110840196</c:v>
                </c:pt>
                <c:pt idx="671">
                  <c:v>258.68225097656193</c:v>
                </c:pt>
                <c:pt idx="672">
                  <c:v>258.21495056152196</c:v>
                </c:pt>
                <c:pt idx="673">
                  <c:v>257.19785690307197</c:v>
                </c:pt>
                <c:pt idx="674">
                  <c:v>256.7539215087919</c:v>
                </c:pt>
                <c:pt idx="675">
                  <c:v>257.77053833008188</c:v>
                </c:pt>
                <c:pt idx="676">
                  <c:v>260.74171066284191</c:v>
                </c:pt>
                <c:pt idx="677">
                  <c:v>265.63501358032192</c:v>
                </c:pt>
                <c:pt idx="678">
                  <c:v>271.87013626098189</c:v>
                </c:pt>
                <c:pt idx="679">
                  <c:v>278.49388122558196</c:v>
                </c:pt>
                <c:pt idx="680">
                  <c:v>284.52634811401197</c:v>
                </c:pt>
                <c:pt idx="681">
                  <c:v>289.2246246337919</c:v>
                </c:pt>
                <c:pt idx="682">
                  <c:v>292.23871231079204</c:v>
                </c:pt>
                <c:pt idx="683">
                  <c:v>293.61581802368198</c:v>
                </c:pt>
                <c:pt idx="684">
                  <c:v>293.6897277832021</c:v>
                </c:pt>
                <c:pt idx="685">
                  <c:v>292.85478591919207</c:v>
                </c:pt>
                <c:pt idx="686">
                  <c:v>291.35656356811194</c:v>
                </c:pt>
                <c:pt idx="687">
                  <c:v>289.30902481079204</c:v>
                </c:pt>
                <c:pt idx="688">
                  <c:v>287.00637817383188</c:v>
                </c:pt>
                <c:pt idx="689">
                  <c:v>285.4404449462919</c:v>
                </c:pt>
                <c:pt idx="690">
                  <c:v>286.57960891723189</c:v>
                </c:pt>
                <c:pt idx="691">
                  <c:v>292.91343688965196</c:v>
                </c:pt>
                <c:pt idx="692">
                  <c:v>306.5433502197219</c:v>
                </c:pt>
                <c:pt idx="693">
                  <c:v>328.88841629028195</c:v>
                </c:pt>
                <c:pt idx="694">
                  <c:v>361.07587814331202</c:v>
                </c:pt>
                <c:pt idx="695">
                  <c:v>403.79190444946209</c:v>
                </c:pt>
                <c:pt idx="696">
                  <c:v>455.92451095581202</c:v>
                </c:pt>
                <c:pt idx="697">
                  <c:v>513.49735260010209</c:v>
                </c:pt>
                <c:pt idx="698">
                  <c:v>570.12891769409191</c:v>
                </c:pt>
                <c:pt idx="699">
                  <c:v>618.39056015014205</c:v>
                </c:pt>
                <c:pt idx="700">
                  <c:v>650.8221626281719</c:v>
                </c:pt>
                <c:pt idx="701">
                  <c:v>661.25392913818189</c:v>
                </c:pt>
                <c:pt idx="702">
                  <c:v>647.13573455810194</c:v>
                </c:pt>
                <c:pt idx="703">
                  <c:v>611.48881912231207</c:v>
                </c:pt>
                <c:pt idx="704">
                  <c:v>562.53385543823208</c:v>
                </c:pt>
                <c:pt idx="705">
                  <c:v>510.59150695801202</c:v>
                </c:pt>
                <c:pt idx="706">
                  <c:v>464.57481384277196</c:v>
                </c:pt>
                <c:pt idx="707">
                  <c:v>429.91495132446209</c:v>
                </c:pt>
                <c:pt idx="708">
                  <c:v>408.5121154785121</c:v>
                </c:pt>
                <c:pt idx="709">
                  <c:v>399.94382858276197</c:v>
                </c:pt>
                <c:pt idx="710">
                  <c:v>402.66418457031193</c:v>
                </c:pt>
                <c:pt idx="711">
                  <c:v>414.50023651123195</c:v>
                </c:pt>
                <c:pt idx="712">
                  <c:v>432.4383735656719</c:v>
                </c:pt>
                <c:pt idx="713">
                  <c:v>452.47220993042208</c:v>
                </c:pt>
                <c:pt idx="714">
                  <c:v>470.06797790527196</c:v>
                </c:pt>
                <c:pt idx="715">
                  <c:v>481.01615905762208</c:v>
                </c:pt>
                <c:pt idx="716">
                  <c:v>482.23352432251193</c:v>
                </c:pt>
                <c:pt idx="717">
                  <c:v>472.27001190185194</c:v>
                </c:pt>
                <c:pt idx="718">
                  <c:v>451.52616500854208</c:v>
                </c:pt>
                <c:pt idx="719">
                  <c:v>422.07336425781193</c:v>
                </c:pt>
                <c:pt idx="720">
                  <c:v>386.89947128296205</c:v>
                </c:pt>
                <c:pt idx="721">
                  <c:v>348.79589080810194</c:v>
                </c:pt>
                <c:pt idx="722">
                  <c:v>309.77344512939192</c:v>
                </c:pt>
                <c:pt idx="723">
                  <c:v>271.87585830688192</c:v>
                </c:pt>
                <c:pt idx="724">
                  <c:v>238.725185394292</c:v>
                </c:pt>
                <c:pt idx="725">
                  <c:v>215.70587158203102</c:v>
                </c:pt>
                <c:pt idx="726">
                  <c:v>207.52000808715798</c:v>
                </c:pt>
                <c:pt idx="727">
                  <c:v>215.04735946655296</c:v>
                </c:pt>
                <c:pt idx="728">
                  <c:v>234.541893005372</c:v>
                </c:pt>
                <c:pt idx="729">
                  <c:v>259.528160095212</c:v>
                </c:pt>
                <c:pt idx="730">
                  <c:v>282.95707702637208</c:v>
                </c:pt>
                <c:pt idx="731">
                  <c:v>298.37894439697209</c:v>
                </c:pt>
                <c:pt idx="732">
                  <c:v>301.39446258545206</c:v>
                </c:pt>
                <c:pt idx="733">
                  <c:v>291.718959808352</c:v>
                </c:pt>
                <c:pt idx="734">
                  <c:v>273.58770370483205</c:v>
                </c:pt>
                <c:pt idx="735">
                  <c:v>253.09324264526197</c:v>
                </c:pt>
                <c:pt idx="736">
                  <c:v>234.60435867309195</c:v>
                </c:pt>
                <c:pt idx="737">
                  <c:v>219.34795379638695</c:v>
                </c:pt>
                <c:pt idx="738">
                  <c:v>206.37702941894497</c:v>
                </c:pt>
                <c:pt idx="739">
                  <c:v>193.90249252319404</c:v>
                </c:pt>
                <c:pt idx="740">
                  <c:v>179.98838424682594</c:v>
                </c:pt>
                <c:pt idx="741">
                  <c:v>163.21897506713901</c:v>
                </c:pt>
                <c:pt idx="742">
                  <c:v>143.668651580811</c:v>
                </c:pt>
                <c:pt idx="743">
                  <c:v>123.208045959473</c:v>
                </c:pt>
                <c:pt idx="744">
                  <c:v>104.58755493164097</c:v>
                </c:pt>
                <c:pt idx="745">
                  <c:v>89.961528778075945</c:v>
                </c:pt>
                <c:pt idx="746">
                  <c:v>80.01852035522495</c:v>
                </c:pt>
                <c:pt idx="747">
                  <c:v>74.097156524657976</c:v>
                </c:pt>
                <c:pt idx="748">
                  <c:v>70.864200592041016</c:v>
                </c:pt>
                <c:pt idx="749">
                  <c:v>69.018840789795036</c:v>
                </c:pt>
                <c:pt idx="750">
                  <c:v>67.62838363647495</c:v>
                </c:pt>
                <c:pt idx="751">
                  <c:v>66.176891326903956</c:v>
                </c:pt>
                <c:pt idx="752">
                  <c:v>64.455509185791016</c:v>
                </c:pt>
                <c:pt idx="753">
                  <c:v>62.493324279785043</c:v>
                </c:pt>
                <c:pt idx="754">
                  <c:v>60.466289520264013</c:v>
                </c:pt>
                <c:pt idx="755">
                  <c:v>58.609008789062955</c:v>
                </c:pt>
                <c:pt idx="756">
                  <c:v>57.193756103515966</c:v>
                </c:pt>
                <c:pt idx="757">
                  <c:v>56.641101837157976</c:v>
                </c:pt>
                <c:pt idx="758">
                  <c:v>57.600021362305029</c:v>
                </c:pt>
                <c:pt idx="759">
                  <c:v>60.756206512450945</c:v>
                </c:pt>
                <c:pt idx="760">
                  <c:v>66.520214080811002</c:v>
                </c:pt>
                <c:pt idx="761">
                  <c:v>74.802398681640966</c:v>
                </c:pt>
                <c:pt idx="762">
                  <c:v>85.02006530761696</c:v>
                </c:pt>
                <c:pt idx="763">
                  <c:v>96.164703369140966</c:v>
                </c:pt>
                <c:pt idx="764">
                  <c:v>106.93264007568393</c:v>
                </c:pt>
                <c:pt idx="765">
                  <c:v>116.02258682250999</c:v>
                </c:pt>
                <c:pt idx="766">
                  <c:v>122.48039245605503</c:v>
                </c:pt>
                <c:pt idx="767">
                  <c:v>125.90026855468795</c:v>
                </c:pt>
                <c:pt idx="768">
                  <c:v>126.37615203857399</c:v>
                </c:pt>
                <c:pt idx="769">
                  <c:v>124.32527542114303</c:v>
                </c:pt>
                <c:pt idx="770">
                  <c:v>120.36514282226597</c:v>
                </c:pt>
                <c:pt idx="771">
                  <c:v>115.19145965576195</c:v>
                </c:pt>
                <c:pt idx="772">
                  <c:v>109.46941375732399</c:v>
                </c:pt>
                <c:pt idx="773">
                  <c:v>103.71828079223599</c:v>
                </c:pt>
                <c:pt idx="774">
                  <c:v>98.217487335204964</c:v>
                </c:pt>
                <c:pt idx="775">
                  <c:v>93.048095703125</c:v>
                </c:pt>
                <c:pt idx="776">
                  <c:v>88.174343109130973</c:v>
                </c:pt>
                <c:pt idx="777">
                  <c:v>83.554267883301009</c:v>
                </c:pt>
                <c:pt idx="778">
                  <c:v>79.186916351319041</c:v>
                </c:pt>
                <c:pt idx="779">
                  <c:v>75.092792510985987</c:v>
                </c:pt>
                <c:pt idx="780">
                  <c:v>71.318149566650959</c:v>
                </c:pt>
                <c:pt idx="781">
                  <c:v>67.902565002441975</c:v>
                </c:pt>
                <c:pt idx="782">
                  <c:v>64.849853515625</c:v>
                </c:pt>
                <c:pt idx="783">
                  <c:v>62.098503112792969</c:v>
                </c:pt>
                <c:pt idx="784">
                  <c:v>59.538364410400959</c:v>
                </c:pt>
                <c:pt idx="785">
                  <c:v>57.085037231444971</c:v>
                </c:pt>
                <c:pt idx="786">
                  <c:v>54.709911346436002</c:v>
                </c:pt>
                <c:pt idx="787">
                  <c:v>52.44541168212902</c:v>
                </c:pt>
                <c:pt idx="788">
                  <c:v>50.33779144287098</c:v>
                </c:pt>
                <c:pt idx="789">
                  <c:v>48.424243927001953</c:v>
                </c:pt>
                <c:pt idx="790">
                  <c:v>46.730041503906023</c:v>
                </c:pt>
                <c:pt idx="791">
                  <c:v>45.268058776856037</c:v>
                </c:pt>
                <c:pt idx="792">
                  <c:v>44.043540954589957</c:v>
                </c:pt>
                <c:pt idx="793">
                  <c:v>43.030261993407976</c:v>
                </c:pt>
                <c:pt idx="794">
                  <c:v>42.174339294433935</c:v>
                </c:pt>
                <c:pt idx="795">
                  <c:v>41.397094726562955</c:v>
                </c:pt>
                <c:pt idx="796">
                  <c:v>40.623188018798942</c:v>
                </c:pt>
                <c:pt idx="797">
                  <c:v>39.807796478271939</c:v>
                </c:pt>
                <c:pt idx="798">
                  <c:v>38.937568664551009</c:v>
                </c:pt>
                <c:pt idx="799">
                  <c:v>38.038253784180029</c:v>
                </c:pt>
                <c:pt idx="800">
                  <c:v>37.158012390136946</c:v>
                </c:pt>
                <c:pt idx="801">
                  <c:v>36.347389221191975</c:v>
                </c:pt>
                <c:pt idx="802">
                  <c:v>35.637378692626953</c:v>
                </c:pt>
                <c:pt idx="803">
                  <c:v>35.021781921386946</c:v>
                </c:pt>
                <c:pt idx="804">
                  <c:v>34.476280212403026</c:v>
                </c:pt>
                <c:pt idx="805">
                  <c:v>33.96749496459995</c:v>
                </c:pt>
                <c:pt idx="806">
                  <c:v>33.473014831542969</c:v>
                </c:pt>
                <c:pt idx="807">
                  <c:v>32.988548278808935</c:v>
                </c:pt>
                <c:pt idx="808">
                  <c:v>32.521724700927962</c:v>
                </c:pt>
                <c:pt idx="809">
                  <c:v>32.077789306640966</c:v>
                </c:pt>
                <c:pt idx="810">
                  <c:v>31.653881072997933</c:v>
                </c:pt>
                <c:pt idx="811">
                  <c:v>31.245708465575945</c:v>
                </c:pt>
                <c:pt idx="812">
                  <c:v>30.849933624268033</c:v>
                </c:pt>
                <c:pt idx="813">
                  <c:v>30.458927154541016</c:v>
                </c:pt>
                <c:pt idx="814">
                  <c:v>30.060291290282976</c:v>
                </c:pt>
                <c:pt idx="815">
                  <c:v>29.649734497069971</c:v>
                </c:pt>
                <c:pt idx="816">
                  <c:v>29.226779937744027</c:v>
                </c:pt>
                <c:pt idx="817">
                  <c:v>28.788089752197038</c:v>
                </c:pt>
                <c:pt idx="818">
                  <c:v>28.32221984863304</c:v>
                </c:pt>
                <c:pt idx="819">
                  <c:v>27.821063995360987</c:v>
                </c:pt>
                <c:pt idx="820">
                  <c:v>27.296543121338004</c:v>
                </c:pt>
                <c:pt idx="821">
                  <c:v>26.771068572997933</c:v>
                </c:pt>
                <c:pt idx="822">
                  <c:v>26.26276016235397</c:v>
                </c:pt>
                <c:pt idx="823">
                  <c:v>25.789737701416016</c:v>
                </c:pt>
                <c:pt idx="824">
                  <c:v>25.368690490722997</c:v>
                </c:pt>
                <c:pt idx="825">
                  <c:v>25.014877319335938</c:v>
                </c:pt>
                <c:pt idx="826">
                  <c:v>24.72066879272495</c:v>
                </c:pt>
                <c:pt idx="827">
                  <c:v>24.467945098876953</c:v>
                </c:pt>
                <c:pt idx="828">
                  <c:v>24.244785308838004</c:v>
                </c:pt>
                <c:pt idx="829">
                  <c:v>24.044513702393033</c:v>
                </c:pt>
                <c:pt idx="830">
                  <c:v>23.861885070801009</c:v>
                </c:pt>
                <c:pt idx="831">
                  <c:v>23.686885833740007</c:v>
                </c:pt>
                <c:pt idx="832">
                  <c:v>23.511886596680029</c:v>
                </c:pt>
                <c:pt idx="833">
                  <c:v>23.335456848144986</c:v>
                </c:pt>
                <c:pt idx="834">
                  <c:v>23.148059844971044</c:v>
                </c:pt>
                <c:pt idx="835">
                  <c:v>22.937774658203011</c:v>
                </c:pt>
                <c:pt idx="836">
                  <c:v>22.691726684569971</c:v>
                </c:pt>
                <c:pt idx="837">
                  <c:v>22.411823272704964</c:v>
                </c:pt>
                <c:pt idx="838">
                  <c:v>22.114753723144986</c:v>
                </c:pt>
                <c:pt idx="839">
                  <c:v>21.826267242431982</c:v>
                </c:pt>
                <c:pt idx="840">
                  <c:v>21.581649780274006</c:v>
                </c:pt>
                <c:pt idx="841">
                  <c:v>21.419525146484943</c:v>
                </c:pt>
                <c:pt idx="842">
                  <c:v>21.373748779296989</c:v>
                </c:pt>
                <c:pt idx="843">
                  <c:v>21.448135375977017</c:v>
                </c:pt>
                <c:pt idx="844">
                  <c:v>21.611213684082031</c:v>
                </c:pt>
                <c:pt idx="845">
                  <c:v>21.811962127686002</c:v>
                </c:pt>
                <c:pt idx="846">
                  <c:v>21.996021270751953</c:v>
                </c:pt>
                <c:pt idx="847">
                  <c:v>22.119998931884993</c:v>
                </c:pt>
                <c:pt idx="848">
                  <c:v>22.160530090332031</c:v>
                </c:pt>
                <c:pt idx="849">
                  <c:v>22.140502929687955</c:v>
                </c:pt>
                <c:pt idx="850">
                  <c:v>22.15385437011696</c:v>
                </c:pt>
                <c:pt idx="851">
                  <c:v>22.380828857421989</c:v>
                </c:pt>
                <c:pt idx="852">
                  <c:v>23.127079010009993</c:v>
                </c:pt>
                <c:pt idx="853">
                  <c:v>24.887561798096044</c:v>
                </c:pt>
                <c:pt idx="854">
                  <c:v>28.372764587403026</c:v>
                </c:pt>
                <c:pt idx="855">
                  <c:v>34.405231475829964</c:v>
                </c:pt>
                <c:pt idx="856">
                  <c:v>43.596267700194971</c:v>
                </c:pt>
                <c:pt idx="857">
                  <c:v>55.886745452880973</c:v>
                </c:pt>
                <c:pt idx="858">
                  <c:v>70.217609405518033</c:v>
                </c:pt>
                <c:pt idx="859">
                  <c:v>84.56563949584995</c:v>
                </c:pt>
                <c:pt idx="860">
                  <c:v>96.404552459717024</c:v>
                </c:pt>
                <c:pt idx="861">
                  <c:v>103.39498519897495</c:v>
                </c:pt>
                <c:pt idx="862">
                  <c:v>104.06446456909202</c:v>
                </c:pt>
                <c:pt idx="863">
                  <c:v>98.275184631347997</c:v>
                </c:pt>
                <c:pt idx="864">
                  <c:v>87.270259857177962</c:v>
                </c:pt>
                <c:pt idx="865">
                  <c:v>73.270320892333984</c:v>
                </c:pt>
                <c:pt idx="866">
                  <c:v>58.746337890625</c:v>
                </c:pt>
                <c:pt idx="867">
                  <c:v>45.70245742797897</c:v>
                </c:pt>
                <c:pt idx="868">
                  <c:v>35.2783203125</c:v>
                </c:pt>
                <c:pt idx="869">
                  <c:v>27.73857116699196</c:v>
                </c:pt>
                <c:pt idx="870">
                  <c:v>22.740840911865007</c:v>
                </c:pt>
                <c:pt idx="871">
                  <c:v>19.668102264403956</c:v>
                </c:pt>
                <c:pt idx="872">
                  <c:v>17.879009246825945</c:v>
                </c:pt>
                <c:pt idx="873">
                  <c:v>16.850948333740007</c:v>
                </c:pt>
                <c:pt idx="874">
                  <c:v>16.213893890380973</c:v>
                </c:pt>
                <c:pt idx="875">
                  <c:v>15.7470703125</c:v>
                </c:pt>
                <c:pt idx="876">
                  <c:v>15.335083007812955</c:v>
                </c:pt>
                <c:pt idx="877">
                  <c:v>14.92643356323299</c:v>
                </c:pt>
                <c:pt idx="878">
                  <c:v>14.516353607177962</c:v>
                </c:pt>
                <c:pt idx="879">
                  <c:v>14.122486114501953</c:v>
                </c:pt>
                <c:pt idx="880">
                  <c:v>13.769626617431982</c:v>
                </c:pt>
                <c:pt idx="881">
                  <c:v>13.465881347656023</c:v>
                </c:pt>
                <c:pt idx="882">
                  <c:v>13.20123672485397</c:v>
                </c:pt>
                <c:pt idx="883">
                  <c:v>12.962341308593977</c:v>
                </c:pt>
                <c:pt idx="884">
                  <c:v>12.733459472656023</c:v>
                </c:pt>
                <c:pt idx="885">
                  <c:v>12.507438659667969</c:v>
                </c:pt>
                <c:pt idx="886">
                  <c:v>12.280941009521939</c:v>
                </c:pt>
                <c:pt idx="887">
                  <c:v>12.056827545166016</c:v>
                </c:pt>
                <c:pt idx="888">
                  <c:v>11.852264404296989</c:v>
                </c:pt>
                <c:pt idx="889">
                  <c:v>11.691093444823991</c:v>
                </c:pt>
                <c:pt idx="890">
                  <c:v>11.601448059082031</c:v>
                </c:pt>
                <c:pt idx="891">
                  <c:v>11.61432266235397</c:v>
                </c:pt>
                <c:pt idx="892">
                  <c:v>11.75117492675804</c:v>
                </c:pt>
                <c:pt idx="893">
                  <c:v>12.010574340819971</c:v>
                </c:pt>
                <c:pt idx="894">
                  <c:v>12.352943420410043</c:v>
                </c:pt>
                <c:pt idx="895">
                  <c:v>12.707233428954964</c:v>
                </c:pt>
                <c:pt idx="896">
                  <c:v>13.015747070312955</c:v>
                </c:pt>
                <c:pt idx="897">
                  <c:v>13.247013092041016</c:v>
                </c:pt>
                <c:pt idx="898">
                  <c:v>13.413906097411996</c:v>
                </c:pt>
                <c:pt idx="899">
                  <c:v>13.573169708251953</c:v>
                </c:pt>
                <c:pt idx="900">
                  <c:v>13.818264007569041</c:v>
                </c:pt>
                <c:pt idx="901">
                  <c:v>14.258861541747933</c:v>
                </c:pt>
                <c:pt idx="902">
                  <c:v>14.959335327149006</c:v>
                </c:pt>
                <c:pt idx="903">
                  <c:v>15.877246856690022</c:v>
                </c:pt>
                <c:pt idx="904">
                  <c:v>16.84379577636696</c:v>
                </c:pt>
                <c:pt idx="905">
                  <c:v>17.62104034423794</c:v>
                </c:pt>
                <c:pt idx="906">
                  <c:v>17.980575561524006</c:v>
                </c:pt>
                <c:pt idx="907">
                  <c:v>17.771244049072038</c:v>
                </c:pt>
                <c:pt idx="908">
                  <c:v>16.963958740234943</c:v>
                </c:pt>
                <c:pt idx="909">
                  <c:v>15.655040740967024</c:v>
                </c:pt>
                <c:pt idx="910">
                  <c:v>14.054775238036996</c:v>
                </c:pt>
                <c:pt idx="911">
                  <c:v>12.413501739501953</c:v>
                </c:pt>
                <c:pt idx="912">
                  <c:v>10.943412780761946</c:v>
                </c:pt>
                <c:pt idx="913">
                  <c:v>9.7579956054689774</c:v>
                </c:pt>
                <c:pt idx="914">
                  <c:v>8.8663101196290199</c:v>
                </c:pt>
                <c:pt idx="915">
                  <c:v>8.2221031188969391</c:v>
                </c:pt>
                <c:pt idx="916">
                  <c:v>7.7586174011229332</c:v>
                </c:pt>
                <c:pt idx="917">
                  <c:v>7.4295997619630043</c:v>
                </c:pt>
                <c:pt idx="918">
                  <c:v>7.2140693664549644</c:v>
                </c:pt>
                <c:pt idx="919">
                  <c:v>7.1096420288089348</c:v>
                </c:pt>
                <c:pt idx="920">
                  <c:v>7.1215629577640129</c:v>
                </c:pt>
                <c:pt idx="921">
                  <c:v>7.2522163391109871</c:v>
                </c:pt>
                <c:pt idx="922">
                  <c:v>7.4977874755859375</c:v>
                </c:pt>
                <c:pt idx="923">
                  <c:v>7.8582763671879547</c:v>
                </c:pt>
                <c:pt idx="924">
                  <c:v>8.3322525024419747</c:v>
                </c:pt>
                <c:pt idx="925">
                  <c:v>8.9144706726079903</c:v>
                </c:pt>
                <c:pt idx="926">
                  <c:v>9.5992088317869957</c:v>
                </c:pt>
                <c:pt idx="927">
                  <c:v>10.37406921386696</c:v>
                </c:pt>
                <c:pt idx="928">
                  <c:v>11.212825775146939</c:v>
                </c:pt>
                <c:pt idx="929">
                  <c:v>12.078285217285043</c:v>
                </c:pt>
                <c:pt idx="930">
                  <c:v>12.915611267089957</c:v>
                </c:pt>
                <c:pt idx="931">
                  <c:v>13.67378234863304</c:v>
                </c:pt>
                <c:pt idx="932">
                  <c:v>14.300823211670036</c:v>
                </c:pt>
                <c:pt idx="933">
                  <c:v>14.737606048583984</c:v>
                </c:pt>
                <c:pt idx="934">
                  <c:v>14.92452621459995</c:v>
                </c:pt>
                <c:pt idx="935">
                  <c:v>14.804840087890966</c:v>
                </c:pt>
                <c:pt idx="936">
                  <c:v>14.369964599609943</c:v>
                </c:pt>
                <c:pt idx="937">
                  <c:v>13.636589050292969</c:v>
                </c:pt>
                <c:pt idx="938">
                  <c:v>12.639999389649006</c:v>
                </c:pt>
                <c:pt idx="939">
                  <c:v>11.409282684325945</c:v>
                </c:pt>
                <c:pt idx="940">
                  <c:v>9.9911689758299644</c:v>
                </c:pt>
                <c:pt idx="941">
                  <c:v>8.458614349365007</c:v>
                </c:pt>
                <c:pt idx="942">
                  <c:v>6.8812370300289558</c:v>
                </c:pt>
                <c:pt idx="943">
                  <c:v>5.3248405456539558</c:v>
                </c:pt>
                <c:pt idx="944">
                  <c:v>3.8495063781739418</c:v>
                </c:pt>
                <c:pt idx="945">
                  <c:v>2.5234222412109375</c:v>
                </c:pt>
                <c:pt idx="946">
                  <c:v>1.4004707336430329</c:v>
                </c:pt>
                <c:pt idx="947">
                  <c:v>0.50592422485397037</c:v>
                </c:pt>
                <c:pt idx="948">
                  <c:v>-0.17309188842796175</c:v>
                </c:pt>
                <c:pt idx="949">
                  <c:v>-0.67234039306606519</c:v>
                </c:pt>
                <c:pt idx="950">
                  <c:v>-1.0337829589840339</c:v>
                </c:pt>
                <c:pt idx="951">
                  <c:v>-1.2946128845210296</c:v>
                </c:pt>
                <c:pt idx="952">
                  <c:v>-1.4824867248530609</c:v>
                </c:pt>
                <c:pt idx="953">
                  <c:v>-1.6117095947259941</c:v>
                </c:pt>
                <c:pt idx="954">
                  <c:v>-1.7008781433099784</c:v>
                </c:pt>
                <c:pt idx="955">
                  <c:v>-1.7747879028320313</c:v>
                </c:pt>
                <c:pt idx="956">
                  <c:v>-1.8548965454100426</c:v>
                </c:pt>
                <c:pt idx="957">
                  <c:v>-1.9426345825189628</c:v>
                </c:pt>
                <c:pt idx="958">
                  <c:v>-2.0351409912110512</c:v>
                </c:pt>
                <c:pt idx="959">
                  <c:v>-2.1338462829589844</c:v>
                </c:pt>
                <c:pt idx="960">
                  <c:v>-2.2454261779780609</c:v>
                </c:pt>
                <c:pt idx="961">
                  <c:v>-2.3760795593260582</c:v>
                </c:pt>
                <c:pt idx="962">
                  <c:v>-2.5238990783690269</c:v>
                </c:pt>
                <c:pt idx="963">
                  <c:v>-2.6869773864740409</c:v>
                </c:pt>
                <c:pt idx="964">
                  <c:v>-2.8538703918460442</c:v>
                </c:pt>
                <c:pt idx="965">
                  <c:v>-3.0121803283690269</c:v>
                </c:pt>
                <c:pt idx="966">
                  <c:v>-3.1375885009759941</c:v>
                </c:pt>
                <c:pt idx="967">
                  <c:v>-3.1542778015140129</c:v>
                </c:pt>
                <c:pt idx="968">
                  <c:v>-2.9201507568360512</c:v>
                </c:pt>
                <c:pt idx="969">
                  <c:v>-2.2764205932620598</c:v>
                </c:pt>
                <c:pt idx="970">
                  <c:v>-1.1749267578120453</c:v>
                </c:pt>
                <c:pt idx="971">
                  <c:v>0.24700164794899138</c:v>
                </c:pt>
                <c:pt idx="972">
                  <c:v>1.7166137695310226</c:v>
                </c:pt>
                <c:pt idx="973">
                  <c:v>2.899169921875</c:v>
                </c:pt>
                <c:pt idx="974">
                  <c:v>3.4508705139160156</c:v>
                </c:pt>
                <c:pt idx="975">
                  <c:v>3.1080245971679687</c:v>
                </c:pt>
                <c:pt idx="976">
                  <c:v>1.8277168273930329</c:v>
                </c:pt>
                <c:pt idx="977">
                  <c:v>-0.16832351684604419</c:v>
                </c:pt>
                <c:pt idx="978">
                  <c:v>-2.507686614990007</c:v>
                </c:pt>
                <c:pt idx="979">
                  <c:v>-4.8298835754389984</c:v>
                </c:pt>
                <c:pt idx="980">
                  <c:v>-6.8678855895990409</c:v>
                </c:pt>
                <c:pt idx="981">
                  <c:v>-8.4862709045410156</c:v>
                </c:pt>
                <c:pt idx="982">
                  <c:v>-9.6898078918460442</c:v>
                </c:pt>
                <c:pt idx="983">
                  <c:v>-10.57195663452103</c:v>
                </c:pt>
                <c:pt idx="984">
                  <c:v>-11.240482330322038</c:v>
                </c:pt>
                <c:pt idx="985">
                  <c:v>-11.768341064453011</c:v>
                </c:pt>
                <c:pt idx="986">
                  <c:v>-12.198925018309978</c:v>
                </c:pt>
                <c:pt idx="987">
                  <c:v>-12.551784515380973</c:v>
                </c:pt>
                <c:pt idx="988">
                  <c:v>-12.839794158934978</c:v>
                </c:pt>
                <c:pt idx="989">
                  <c:v>-13.071537017822038</c:v>
                </c:pt>
                <c:pt idx="990">
                  <c:v>-13.261795043944971</c:v>
                </c:pt>
                <c:pt idx="991">
                  <c:v>-13.420104980468977</c:v>
                </c:pt>
                <c:pt idx="992">
                  <c:v>-13.537883758545036</c:v>
                </c:pt>
                <c:pt idx="993">
                  <c:v>-13.571739196777003</c:v>
                </c:pt>
                <c:pt idx="994">
                  <c:v>-13.469696044921989</c:v>
                </c:pt>
                <c:pt idx="995">
                  <c:v>-13.21601867675804</c:v>
                </c:pt>
                <c:pt idx="996">
                  <c:v>-12.882709503174055</c:v>
                </c:pt>
                <c:pt idx="997">
                  <c:v>-12.601375579833984</c:v>
                </c:pt>
                <c:pt idx="998">
                  <c:v>-12.497425079346044</c:v>
                </c:pt>
                <c:pt idx="999">
                  <c:v>-12.651920318603061</c:v>
                </c:pt>
                <c:pt idx="1000">
                  <c:v>-13.09061050415005</c:v>
                </c:pt>
                <c:pt idx="1001">
                  <c:v>-13.7939453125</c:v>
                </c:pt>
                <c:pt idx="1002">
                  <c:v>-14.654159545897983</c:v>
                </c:pt>
                <c:pt idx="1003">
                  <c:v>-15.526294708252067</c:v>
                </c:pt>
                <c:pt idx="1004">
                  <c:v>-16.286849975586051</c:v>
                </c:pt>
                <c:pt idx="1005">
                  <c:v>-16.899585723877067</c:v>
                </c:pt>
                <c:pt idx="1006">
                  <c:v>-17.386913299559978</c:v>
                </c:pt>
                <c:pt idx="1007">
                  <c:v>-17.781257629393963</c:v>
                </c:pt>
                <c:pt idx="1008">
                  <c:v>-18.113613128661996</c:v>
                </c:pt>
                <c:pt idx="1009">
                  <c:v>-18.395423889160043</c:v>
                </c:pt>
                <c:pt idx="1010">
                  <c:v>-18.648624420166016</c:v>
                </c:pt>
                <c:pt idx="1011">
                  <c:v>-18.883705139160043</c:v>
                </c:pt>
                <c:pt idx="1012">
                  <c:v>-19.110679626464957</c:v>
                </c:pt>
                <c:pt idx="1013">
                  <c:v>-19.337654113768963</c:v>
                </c:pt>
                <c:pt idx="1014">
                  <c:v>-19.559383392333984</c:v>
                </c:pt>
                <c:pt idx="1015">
                  <c:v>-19.77729797363304</c:v>
                </c:pt>
                <c:pt idx="1016">
                  <c:v>-19.98710632324196</c:v>
                </c:pt>
                <c:pt idx="1017">
                  <c:v>-20.183563232421989</c:v>
                </c:pt>
                <c:pt idx="1018">
                  <c:v>-20.359516143799055</c:v>
                </c:pt>
                <c:pt idx="1019">
                  <c:v>-20.515918731688998</c:v>
                </c:pt>
                <c:pt idx="1020">
                  <c:v>-20.683288574218977</c:v>
                </c:pt>
                <c:pt idx="1021">
                  <c:v>-20.885944366454964</c:v>
                </c:pt>
                <c:pt idx="1022">
                  <c:v>-21.13437652587902</c:v>
                </c:pt>
                <c:pt idx="1023">
                  <c:v>-21.42333984375</c:v>
                </c:pt>
                <c:pt idx="1024">
                  <c:v>-21.743774414062045</c:v>
                </c:pt>
                <c:pt idx="1025">
                  <c:v>-22.087097167968977</c:v>
                </c:pt>
                <c:pt idx="1026">
                  <c:v>-22.42898941040005</c:v>
                </c:pt>
                <c:pt idx="1027">
                  <c:v>-22.746086120605014</c:v>
                </c:pt>
                <c:pt idx="1028">
                  <c:v>-23.030757904052962</c:v>
                </c:pt>
                <c:pt idx="1029">
                  <c:v>-23.290634155272983</c:v>
                </c:pt>
                <c:pt idx="1030">
                  <c:v>-23.538112640380973</c:v>
                </c:pt>
                <c:pt idx="1031">
                  <c:v>-23.779392242430959</c:v>
                </c:pt>
                <c:pt idx="1032">
                  <c:v>-24.017810821532976</c:v>
                </c:pt>
                <c:pt idx="1033">
                  <c:v>-24.255275726318018</c:v>
                </c:pt>
                <c:pt idx="1034">
                  <c:v>-24.492740631103061</c:v>
                </c:pt>
                <c:pt idx="1035">
                  <c:v>-24.730205535889013</c:v>
                </c:pt>
                <c:pt idx="1036">
                  <c:v>-24.970054626464957</c:v>
                </c:pt>
                <c:pt idx="1037">
                  <c:v>-25.212764739990007</c:v>
                </c:pt>
                <c:pt idx="1038">
                  <c:v>-25.456905364990007</c:v>
                </c:pt>
                <c:pt idx="1039">
                  <c:v>-25.702953338623047</c:v>
                </c:pt>
                <c:pt idx="1040">
                  <c:v>-25.948047637938998</c:v>
                </c:pt>
                <c:pt idx="1041">
                  <c:v>-26.191234588623047</c:v>
                </c:pt>
                <c:pt idx="1042">
                  <c:v>-26.427745819092024</c:v>
                </c:pt>
                <c:pt idx="1043">
                  <c:v>-26.655197143555029</c:v>
                </c:pt>
                <c:pt idx="1044">
                  <c:v>-26.867866516113054</c:v>
                </c:pt>
                <c:pt idx="1045">
                  <c:v>-27.061939239502067</c:v>
                </c:pt>
                <c:pt idx="1046">
                  <c:v>-27.238368988036996</c:v>
                </c:pt>
                <c:pt idx="1047">
                  <c:v>-27.410507202147983</c:v>
                </c:pt>
                <c:pt idx="1048">
                  <c:v>-27.595520019531023</c:v>
                </c:pt>
                <c:pt idx="1049">
                  <c:v>-27.804851531981967</c:v>
                </c:pt>
                <c:pt idx="1050">
                  <c:v>-28.042793273926009</c:v>
                </c:pt>
                <c:pt idx="1051">
                  <c:v>-28.303146362305029</c:v>
                </c:pt>
                <c:pt idx="1052">
                  <c:v>-28.574943542480014</c:v>
                </c:pt>
                <c:pt idx="1053">
                  <c:v>-28.843879699707031</c:v>
                </c:pt>
                <c:pt idx="1054">
                  <c:v>-29.099941253661996</c:v>
                </c:pt>
                <c:pt idx="1055">
                  <c:v>-29.336929321289063</c:v>
                </c:pt>
                <c:pt idx="1056">
                  <c:v>-29.562473297119027</c:v>
                </c:pt>
                <c:pt idx="1057">
                  <c:v>-29.784202575683025</c:v>
                </c:pt>
                <c:pt idx="1058">
                  <c:v>-30.012130737305029</c:v>
                </c:pt>
                <c:pt idx="1059">
                  <c:v>-30.248641967772983</c:v>
                </c:pt>
                <c:pt idx="1060">
                  <c:v>-30.494689941406023</c:v>
                </c:pt>
                <c:pt idx="1061">
                  <c:v>-30.746936798096044</c:v>
                </c:pt>
                <c:pt idx="1062">
                  <c:v>-30.992507934569971</c:v>
                </c:pt>
                <c:pt idx="1063">
                  <c:v>-31.226158142089957</c:v>
                </c:pt>
                <c:pt idx="1064">
                  <c:v>-31.453609466552962</c:v>
                </c:pt>
                <c:pt idx="1065">
                  <c:v>-31.682968139647983</c:v>
                </c:pt>
                <c:pt idx="1066">
                  <c:v>-31.916141510009993</c:v>
                </c:pt>
                <c:pt idx="1067">
                  <c:v>-32.147407531738054</c:v>
                </c:pt>
                <c:pt idx="1068">
                  <c:v>-32.381534576416016</c:v>
                </c:pt>
                <c:pt idx="1069">
                  <c:v>-32.626152038573991</c:v>
                </c:pt>
                <c:pt idx="1070">
                  <c:v>-32.876014709471974</c:v>
                </c:pt>
                <c:pt idx="1071">
                  <c:v>-33.12444686889603</c:v>
                </c:pt>
                <c:pt idx="1072">
                  <c:v>-33.362388610839957</c:v>
                </c:pt>
                <c:pt idx="1073">
                  <c:v>-33.596992492676009</c:v>
                </c:pt>
                <c:pt idx="1074">
                  <c:v>-33.833026885985987</c:v>
                </c:pt>
                <c:pt idx="1075">
                  <c:v>-34.07192230224598</c:v>
                </c:pt>
                <c:pt idx="1076">
                  <c:v>-34.308433532714957</c:v>
                </c:pt>
                <c:pt idx="1077">
                  <c:v>-34.539699554443018</c:v>
                </c:pt>
                <c:pt idx="1078">
                  <c:v>-34.770965576171989</c:v>
                </c:pt>
                <c:pt idx="1079">
                  <c:v>-35.003185272217024</c:v>
                </c:pt>
                <c:pt idx="1080">
                  <c:v>-35.233020782471044</c:v>
                </c:pt>
                <c:pt idx="1081">
                  <c:v>-35.449504852295036</c:v>
                </c:pt>
                <c:pt idx="1082">
                  <c:v>-35.64643859863304</c:v>
                </c:pt>
                <c:pt idx="1083">
                  <c:v>-35.823822021484034</c:v>
                </c:pt>
                <c:pt idx="1084">
                  <c:v>-35.986423492430959</c:v>
                </c:pt>
                <c:pt idx="1085">
                  <c:v>-36.139488220214957</c:v>
                </c:pt>
                <c:pt idx="1086">
                  <c:v>-36.294460296630973</c:v>
                </c:pt>
                <c:pt idx="1087">
                  <c:v>-36.468982696532976</c:v>
                </c:pt>
                <c:pt idx="1088">
                  <c:v>-36.66973114013706</c:v>
                </c:pt>
                <c:pt idx="1089">
                  <c:v>-36.89765930175804</c:v>
                </c:pt>
                <c:pt idx="1090">
                  <c:v>-37.138938903808025</c:v>
                </c:pt>
                <c:pt idx="1091">
                  <c:v>-37.383079528808025</c:v>
                </c:pt>
                <c:pt idx="1092">
                  <c:v>-37.617683410643963</c:v>
                </c:pt>
                <c:pt idx="1093">
                  <c:v>-37.828922271728061</c:v>
                </c:pt>
                <c:pt idx="1094">
                  <c:v>-38.016319274902003</c:v>
                </c:pt>
                <c:pt idx="1095">
                  <c:v>-38.184642791748047</c:v>
                </c:pt>
                <c:pt idx="1096">
                  <c:v>-38.347244262694971</c:v>
                </c:pt>
                <c:pt idx="1097">
                  <c:v>-38.501262664795036</c:v>
                </c:pt>
                <c:pt idx="1098">
                  <c:v>-38.642883300781023</c:v>
                </c:pt>
                <c:pt idx="1099">
                  <c:v>-38.767814636230014</c:v>
                </c:pt>
                <c:pt idx="1100">
                  <c:v>-38.880348205566065</c:v>
                </c:pt>
                <c:pt idx="1101">
                  <c:v>-38.977146148680959</c:v>
                </c:pt>
                <c:pt idx="1102">
                  <c:v>-39.042472839355014</c:v>
                </c:pt>
                <c:pt idx="1103">
                  <c:v>-39.083003997802962</c:v>
                </c:pt>
                <c:pt idx="1104">
                  <c:v>-39.115428924559978</c:v>
                </c:pt>
                <c:pt idx="1105">
                  <c:v>-39.165973663329964</c:v>
                </c:pt>
                <c:pt idx="1106">
                  <c:v>-39.237022399902003</c:v>
                </c:pt>
                <c:pt idx="1107">
                  <c:v>-39.326667785643963</c:v>
                </c:pt>
                <c:pt idx="1108">
                  <c:v>-39.438247680664063</c:v>
                </c:pt>
                <c:pt idx="1109">
                  <c:v>-39.568424224853061</c:v>
                </c:pt>
                <c:pt idx="1110">
                  <c:v>-39.70003128051701</c:v>
                </c:pt>
                <c:pt idx="1111">
                  <c:v>-39.805889129639013</c:v>
                </c:pt>
                <c:pt idx="1112">
                  <c:v>-39.875030517578011</c:v>
                </c:pt>
                <c:pt idx="1113">
                  <c:v>-39.911270141600994</c:v>
                </c:pt>
                <c:pt idx="1114">
                  <c:v>-39.924621582031023</c:v>
                </c:pt>
                <c:pt idx="1115">
                  <c:v>-39.918422698974041</c:v>
                </c:pt>
                <c:pt idx="1116">
                  <c:v>-39.896011352539063</c:v>
                </c:pt>
                <c:pt idx="1117">
                  <c:v>-39.858341217041016</c:v>
                </c:pt>
                <c:pt idx="1118">
                  <c:v>-39.811611175536996</c:v>
                </c:pt>
                <c:pt idx="1119">
                  <c:v>-39.756298065184978</c:v>
                </c:pt>
                <c:pt idx="1120">
                  <c:v>-39.68906402587902</c:v>
                </c:pt>
                <c:pt idx="1121">
                  <c:v>-39.603233337402003</c:v>
                </c:pt>
                <c:pt idx="1122">
                  <c:v>-39.494037628174055</c:v>
                </c:pt>
                <c:pt idx="1123">
                  <c:v>-39.368152618407976</c:v>
                </c:pt>
                <c:pt idx="1124">
                  <c:v>-39.222240447998047</c:v>
                </c:pt>
                <c:pt idx="1125">
                  <c:v>-39.054870605468977</c:v>
                </c:pt>
                <c:pt idx="1126">
                  <c:v>-38.86508941650402</c:v>
                </c:pt>
                <c:pt idx="1127">
                  <c:v>-38.667201995849041</c:v>
                </c:pt>
                <c:pt idx="1128">
                  <c:v>-38.481712341308025</c:v>
                </c:pt>
                <c:pt idx="1129">
                  <c:v>-38.318157196045036</c:v>
                </c:pt>
                <c:pt idx="1130">
                  <c:v>-38.183212280272983</c:v>
                </c:pt>
                <c:pt idx="1131">
                  <c:v>-38.076877593994027</c:v>
                </c:pt>
                <c:pt idx="1132">
                  <c:v>-38.000583648680959</c:v>
                </c:pt>
                <c:pt idx="1133">
                  <c:v>-37.945747375488054</c:v>
                </c:pt>
                <c:pt idx="1134">
                  <c:v>-37.89949417114201</c:v>
                </c:pt>
                <c:pt idx="1135">
                  <c:v>-37.857055664062045</c:v>
                </c:pt>
                <c:pt idx="1136">
                  <c:v>-37.820339202880973</c:v>
                </c:pt>
                <c:pt idx="1137">
                  <c:v>-37.801742553711051</c:v>
                </c:pt>
                <c:pt idx="1138">
                  <c:v>-37.803173065184978</c:v>
                </c:pt>
                <c:pt idx="1139">
                  <c:v>-37.822246551514013</c:v>
                </c:pt>
                <c:pt idx="1140">
                  <c:v>-37.857532501221044</c:v>
                </c:pt>
                <c:pt idx="1141">
                  <c:v>-37.910461425781023</c:v>
                </c:pt>
                <c:pt idx="1142">
                  <c:v>-37.974834442139013</c:v>
                </c:pt>
                <c:pt idx="1143">
                  <c:v>-38.04302215576206</c:v>
                </c:pt>
                <c:pt idx="1144">
                  <c:v>-38.111686706542969</c:v>
                </c:pt>
                <c:pt idx="1145">
                  <c:v>-38.187503814697038</c:v>
                </c:pt>
                <c:pt idx="1146">
                  <c:v>-38.274288177490007</c:v>
                </c:pt>
                <c:pt idx="1147">
                  <c:v>-38.362026214599041</c:v>
                </c:pt>
                <c:pt idx="1148">
                  <c:v>-38.442134857177962</c:v>
                </c:pt>
                <c:pt idx="1149">
                  <c:v>-38.514137268066065</c:v>
                </c:pt>
                <c:pt idx="1150">
                  <c:v>-38.585662841796989</c:v>
                </c:pt>
                <c:pt idx="1151">
                  <c:v>-38.674831390380973</c:v>
                </c:pt>
                <c:pt idx="1152">
                  <c:v>-38.786888122558025</c:v>
                </c:pt>
                <c:pt idx="1153">
                  <c:v>-38.935184478759993</c:v>
                </c:pt>
                <c:pt idx="1154">
                  <c:v>-39.129734039305959</c:v>
                </c:pt>
                <c:pt idx="1155">
                  <c:v>-39.363384246826058</c:v>
                </c:pt>
                <c:pt idx="1156">
                  <c:v>-39.622783660889013</c:v>
                </c:pt>
                <c:pt idx="1157">
                  <c:v>-39.877891540527003</c:v>
                </c:pt>
                <c:pt idx="1158">
                  <c:v>-40.119171142578011</c:v>
                </c:pt>
                <c:pt idx="1159">
                  <c:v>-40.340423583984034</c:v>
                </c:pt>
                <c:pt idx="1160">
                  <c:v>-40.537357330322038</c:v>
                </c:pt>
                <c:pt idx="1161">
                  <c:v>-40.711402893066065</c:v>
                </c:pt>
                <c:pt idx="1162">
                  <c:v>-40.860176086426009</c:v>
                </c:pt>
                <c:pt idx="1163">
                  <c:v>-40.991306304930959</c:v>
                </c:pt>
                <c:pt idx="1164">
                  <c:v>-41.102886199951058</c:v>
                </c:pt>
                <c:pt idx="1165">
                  <c:v>-41.190147399902003</c:v>
                </c:pt>
                <c:pt idx="1166">
                  <c:v>-41.250228881836051</c:v>
                </c:pt>
                <c:pt idx="1167">
                  <c:v>-41.290283203125</c:v>
                </c:pt>
                <c:pt idx="1168">
                  <c:v>-41.316986083984034</c:v>
                </c:pt>
                <c:pt idx="1169">
                  <c:v>-41.335582733153956</c:v>
                </c:pt>
                <c:pt idx="1170">
                  <c:v>-41.356086730957031</c:v>
                </c:pt>
                <c:pt idx="1171">
                  <c:v>-41.391372680664063</c:v>
                </c:pt>
                <c:pt idx="1172">
                  <c:v>-41.453838348389013</c:v>
                </c:pt>
                <c:pt idx="1173">
                  <c:v>-41.540145874022983</c:v>
                </c:pt>
                <c:pt idx="1174">
                  <c:v>-41.642665863036996</c:v>
                </c:pt>
                <c:pt idx="1175">
                  <c:v>-41.760444641113054</c:v>
                </c:pt>
                <c:pt idx="1176">
                  <c:v>-41.888713836670036</c:v>
                </c:pt>
                <c:pt idx="1177">
                  <c:v>-42.014598846434978</c:v>
                </c:pt>
                <c:pt idx="1178">
                  <c:v>-42.126655578613054</c:v>
                </c:pt>
                <c:pt idx="1179">
                  <c:v>-42.216777801514013</c:v>
                </c:pt>
                <c:pt idx="1180">
                  <c:v>-42.276382446289063</c:v>
                </c:pt>
                <c:pt idx="1181">
                  <c:v>-42.291164398193018</c:v>
                </c:pt>
                <c:pt idx="1182">
                  <c:v>-42.26541519165005</c:v>
                </c:pt>
                <c:pt idx="1183">
                  <c:v>-42.23442077636696</c:v>
                </c:pt>
                <c:pt idx="1184">
                  <c:v>-42.246818542480014</c:v>
                </c:pt>
                <c:pt idx="1185">
                  <c:v>-42.345046997069971</c:v>
                </c:pt>
                <c:pt idx="1186">
                  <c:v>-42.549133300781023</c:v>
                </c:pt>
                <c:pt idx="1187">
                  <c:v>-42.85955429077103</c:v>
                </c:pt>
                <c:pt idx="1188">
                  <c:v>-43.247222900390057</c:v>
                </c:pt>
                <c:pt idx="1189">
                  <c:v>-43.660640716552962</c:v>
                </c:pt>
                <c:pt idx="1190">
                  <c:v>-44.042587280272983</c:v>
                </c:pt>
                <c:pt idx="1191">
                  <c:v>-44.351100921630973</c:v>
                </c:pt>
                <c:pt idx="1192">
                  <c:v>-44.576168060302962</c:v>
                </c:pt>
                <c:pt idx="1193">
                  <c:v>-44.730186462402003</c:v>
                </c:pt>
                <c:pt idx="1194">
                  <c:v>-44.831275939941065</c:v>
                </c:pt>
                <c:pt idx="1195">
                  <c:v>-44.894218444823991</c:v>
                </c:pt>
                <c:pt idx="1196">
                  <c:v>-44.930458068846974</c:v>
                </c:pt>
                <c:pt idx="1197">
                  <c:v>-44.947147369384993</c:v>
                </c:pt>
                <c:pt idx="1198">
                  <c:v>-44.950008392333984</c:v>
                </c:pt>
                <c:pt idx="1199">
                  <c:v>-44.935703277588004</c:v>
                </c:pt>
                <c:pt idx="1200">
                  <c:v>-44.894695281981967</c:v>
                </c:pt>
                <c:pt idx="1201">
                  <c:v>-44.815063476562045</c:v>
                </c:pt>
                <c:pt idx="1202">
                  <c:v>-44.681072235106967</c:v>
                </c:pt>
                <c:pt idx="1203">
                  <c:v>-44.479370117187045</c:v>
                </c:pt>
                <c:pt idx="1204">
                  <c:v>-44.18802261352505</c:v>
                </c:pt>
                <c:pt idx="1205">
                  <c:v>-43.783187866211051</c:v>
                </c:pt>
                <c:pt idx="1206">
                  <c:v>-43.262958526610987</c:v>
                </c:pt>
                <c:pt idx="1207">
                  <c:v>-42.639732360839957</c:v>
                </c:pt>
                <c:pt idx="1208">
                  <c:v>-41.958808898926009</c:v>
                </c:pt>
                <c:pt idx="1209">
                  <c:v>-41.277408599853061</c:v>
                </c:pt>
                <c:pt idx="1210">
                  <c:v>-40.666103363036996</c:v>
                </c:pt>
                <c:pt idx="1211">
                  <c:v>-40.185451507568018</c:v>
                </c:pt>
                <c:pt idx="1212">
                  <c:v>-39.867401123046989</c:v>
                </c:pt>
                <c:pt idx="1213">
                  <c:v>-39.718627929687045</c:v>
                </c:pt>
                <c:pt idx="1214">
                  <c:v>-39.706230163573991</c:v>
                </c:pt>
                <c:pt idx="1215">
                  <c:v>-39.768695831299055</c:v>
                </c:pt>
                <c:pt idx="1216">
                  <c:v>-39.836406707764013</c:v>
                </c:pt>
                <c:pt idx="1217">
                  <c:v>-39.849281311035043</c:v>
                </c:pt>
                <c:pt idx="1218">
                  <c:v>-39.772510528563998</c:v>
                </c:pt>
                <c:pt idx="1219">
                  <c:v>-39.577484130859034</c:v>
                </c:pt>
                <c:pt idx="1220">
                  <c:v>-39.247035980224041</c:v>
                </c:pt>
                <c:pt idx="1221">
                  <c:v>-38.772106170653956</c:v>
                </c:pt>
                <c:pt idx="1222">
                  <c:v>-38.14554214477505</c:v>
                </c:pt>
                <c:pt idx="1223">
                  <c:v>-37.361145019531023</c:v>
                </c:pt>
                <c:pt idx="1224">
                  <c:v>-36.409854888916016</c:v>
                </c:pt>
                <c:pt idx="1225">
                  <c:v>-35.281658172606967</c:v>
                </c:pt>
                <c:pt idx="1226">
                  <c:v>-33.970355987549055</c:v>
                </c:pt>
                <c:pt idx="1227">
                  <c:v>-32.470703125</c:v>
                </c:pt>
                <c:pt idx="1228">
                  <c:v>-30.779361724853061</c:v>
                </c:pt>
                <c:pt idx="1229">
                  <c:v>-28.892517089843977</c:v>
                </c:pt>
                <c:pt idx="1230">
                  <c:v>-26.808261871338004</c:v>
                </c:pt>
                <c:pt idx="1231">
                  <c:v>-24.528026580809978</c:v>
                </c:pt>
                <c:pt idx="1232">
                  <c:v>-22.058963775634993</c:v>
                </c:pt>
                <c:pt idx="1233">
                  <c:v>-19.401073455809978</c:v>
                </c:pt>
                <c:pt idx="1234">
                  <c:v>-16.55673980712902</c:v>
                </c:pt>
                <c:pt idx="1235">
                  <c:v>-13.528347015380973</c:v>
                </c:pt>
                <c:pt idx="1236">
                  <c:v>-10.339736938475994</c:v>
                </c:pt>
                <c:pt idx="1237">
                  <c:v>-7.0323944091800286</c:v>
                </c:pt>
                <c:pt idx="1238">
                  <c:v>-3.6516189575189628</c:v>
                </c:pt>
                <c:pt idx="1239">
                  <c:v>-0.26559829711902694</c:v>
                </c:pt>
                <c:pt idx="1240">
                  <c:v>3.0512809753420242</c:v>
                </c:pt>
                <c:pt idx="1241">
                  <c:v>6.2232017517089844</c:v>
                </c:pt>
                <c:pt idx="1242">
                  <c:v>9.1929435729979332</c:v>
                </c:pt>
                <c:pt idx="1243">
                  <c:v>11.915206909180029</c:v>
                </c:pt>
                <c:pt idx="1244">
                  <c:v>14.349937438964957</c:v>
                </c:pt>
                <c:pt idx="1245">
                  <c:v>16.474723815917969</c:v>
                </c:pt>
                <c:pt idx="1246">
                  <c:v>18.275737762450945</c:v>
                </c:pt>
                <c:pt idx="1247">
                  <c:v>19.732475280761946</c:v>
                </c:pt>
                <c:pt idx="1248">
                  <c:v>20.818710327149006</c:v>
                </c:pt>
                <c:pt idx="1249">
                  <c:v>21.511554718018033</c:v>
                </c:pt>
                <c:pt idx="1250">
                  <c:v>21.797657012940022</c:v>
                </c:pt>
                <c:pt idx="1251">
                  <c:v>21.659851074218977</c:v>
                </c:pt>
                <c:pt idx="1252">
                  <c:v>21.087646484375</c:v>
                </c:pt>
                <c:pt idx="1253">
                  <c:v>20.081043243407976</c:v>
                </c:pt>
                <c:pt idx="1254">
                  <c:v>18.653869628906023</c:v>
                </c:pt>
                <c:pt idx="1255">
                  <c:v>16.828060150146939</c:v>
                </c:pt>
                <c:pt idx="1256">
                  <c:v>14.660358428954964</c:v>
                </c:pt>
                <c:pt idx="1257">
                  <c:v>12.262344360352017</c:v>
                </c:pt>
                <c:pt idx="1258">
                  <c:v>9.7637176513669601</c:v>
                </c:pt>
                <c:pt idx="1259">
                  <c:v>7.2512626647950356</c:v>
                </c:pt>
                <c:pt idx="1260">
                  <c:v>4.7588348388669601</c:v>
                </c:pt>
                <c:pt idx="1261">
                  <c:v>2.3026466369630043</c:v>
                </c:pt>
                <c:pt idx="1262">
                  <c:v>-9.8705291748046875E-2</c:v>
                </c:pt>
                <c:pt idx="1263">
                  <c:v>-2.4304389953609871</c:v>
                </c:pt>
                <c:pt idx="1264">
                  <c:v>-4.6901702880860512</c:v>
                </c:pt>
                <c:pt idx="1265">
                  <c:v>-6.8750381469719741</c:v>
                </c:pt>
                <c:pt idx="1266">
                  <c:v>-8.9731216430660652</c:v>
                </c:pt>
                <c:pt idx="1267">
                  <c:v>-10.965824127197038</c:v>
                </c:pt>
                <c:pt idx="1268">
                  <c:v>-12.843608856201058</c:v>
                </c:pt>
                <c:pt idx="1269">
                  <c:v>-14.63413238525402</c:v>
                </c:pt>
                <c:pt idx="1270">
                  <c:v>-16.395568847656023</c:v>
                </c:pt>
                <c:pt idx="1271">
                  <c:v>-18.1884765625</c:v>
                </c:pt>
                <c:pt idx="1272">
                  <c:v>-20.047187805176009</c:v>
                </c:pt>
                <c:pt idx="1273">
                  <c:v>-21.994590759277003</c:v>
                </c:pt>
                <c:pt idx="1274">
                  <c:v>-24.066925048828011</c:v>
                </c:pt>
                <c:pt idx="1275">
                  <c:v>-26.301383972167969</c:v>
                </c:pt>
                <c:pt idx="1276">
                  <c:v>-28.713226318359034</c:v>
                </c:pt>
                <c:pt idx="1277">
                  <c:v>-31.276702880859034</c:v>
                </c:pt>
                <c:pt idx="1278">
                  <c:v>-33.947467803954964</c:v>
                </c:pt>
                <c:pt idx="1279">
                  <c:v>-36.677837371826058</c:v>
                </c:pt>
                <c:pt idx="1280">
                  <c:v>-39.428234100342024</c:v>
                </c:pt>
                <c:pt idx="1281">
                  <c:v>-42.169094085693018</c:v>
                </c:pt>
                <c:pt idx="1282">
                  <c:v>-44.878482818603061</c:v>
                </c:pt>
                <c:pt idx="1283">
                  <c:v>-47.540664672850994</c:v>
                </c:pt>
                <c:pt idx="1284">
                  <c:v>-50.145149230957031</c:v>
                </c:pt>
                <c:pt idx="1285">
                  <c:v>-52.690029144286996</c:v>
                </c:pt>
                <c:pt idx="1286">
                  <c:v>-55.171966552734034</c:v>
                </c:pt>
                <c:pt idx="1287">
                  <c:v>-57.577610015869027</c:v>
                </c:pt>
                <c:pt idx="1288">
                  <c:v>-59.881210327147983</c:v>
                </c:pt>
                <c:pt idx="1289">
                  <c:v>-62.057971954346044</c:v>
                </c:pt>
                <c:pt idx="1290">
                  <c:v>-64.077377319336051</c:v>
                </c:pt>
                <c:pt idx="1291">
                  <c:v>-65.928459167480014</c:v>
                </c:pt>
                <c:pt idx="1292">
                  <c:v>-67.615985870360987</c:v>
                </c:pt>
                <c:pt idx="1293">
                  <c:v>-69.171428680420036</c:v>
                </c:pt>
                <c:pt idx="1294">
                  <c:v>-70.634365081786996</c:v>
                </c:pt>
                <c:pt idx="1295">
                  <c:v>-72.042465209961051</c:v>
                </c:pt>
                <c:pt idx="1296">
                  <c:v>-73.422431945801009</c:v>
                </c:pt>
                <c:pt idx="1297">
                  <c:v>-74.773788452147983</c:v>
                </c:pt>
                <c:pt idx="1298">
                  <c:v>-76.083183288573991</c:v>
                </c:pt>
                <c:pt idx="1299">
                  <c:v>-77.322006225586051</c:v>
                </c:pt>
                <c:pt idx="1300">
                  <c:v>-78.463077545166016</c:v>
                </c:pt>
                <c:pt idx="1301">
                  <c:v>-79.482555389403956</c:v>
                </c:pt>
                <c:pt idx="1302">
                  <c:v>-80.367565155028956</c:v>
                </c:pt>
                <c:pt idx="1303">
                  <c:v>-81.120014190674055</c:v>
                </c:pt>
                <c:pt idx="1304">
                  <c:v>-81.74228668212902</c:v>
                </c:pt>
                <c:pt idx="1305">
                  <c:v>-82.238197326660043</c:v>
                </c:pt>
                <c:pt idx="1306">
                  <c:v>-82.59868621826206</c:v>
                </c:pt>
                <c:pt idx="1307">
                  <c:v>-82.807540893555029</c:v>
                </c:pt>
                <c:pt idx="1308">
                  <c:v>-82.852840423583984</c:v>
                </c:pt>
                <c:pt idx="1309">
                  <c:v>-82.71884918212902</c:v>
                </c:pt>
                <c:pt idx="1310">
                  <c:v>-82.39936828613304</c:v>
                </c:pt>
                <c:pt idx="1311">
                  <c:v>-81.890106201171989</c:v>
                </c:pt>
                <c:pt idx="1312">
                  <c:v>-81.200599670410043</c:v>
                </c:pt>
                <c:pt idx="1313">
                  <c:v>-80.343723297119027</c:v>
                </c:pt>
                <c:pt idx="1314">
                  <c:v>-79.321384429930959</c:v>
                </c:pt>
                <c:pt idx="1315">
                  <c:v>-78.140735626221044</c:v>
                </c:pt>
                <c:pt idx="1316">
                  <c:v>-76.806545257568018</c:v>
                </c:pt>
                <c:pt idx="1317">
                  <c:v>-75.331211090088004</c:v>
                </c:pt>
                <c:pt idx="1318">
                  <c:v>-73.719024658203011</c:v>
                </c:pt>
                <c:pt idx="1319">
                  <c:v>-71.981906890869027</c:v>
                </c:pt>
                <c:pt idx="1320">
                  <c:v>-70.139884948730014</c:v>
                </c:pt>
                <c:pt idx="1321">
                  <c:v>-68.208217620849041</c:v>
                </c:pt>
                <c:pt idx="1322">
                  <c:v>-66.200733184813998</c:v>
                </c:pt>
                <c:pt idx="1323">
                  <c:v>-64.120769500731967</c:v>
                </c:pt>
                <c:pt idx="1324">
                  <c:v>-61.973094940184978</c:v>
                </c:pt>
                <c:pt idx="1325">
                  <c:v>-59.758186340332031</c:v>
                </c:pt>
                <c:pt idx="1326">
                  <c:v>-57.479381561278956</c:v>
                </c:pt>
                <c:pt idx="1327">
                  <c:v>-55.14717102050804</c:v>
                </c:pt>
                <c:pt idx="1328">
                  <c:v>-52.779674530028956</c:v>
                </c:pt>
                <c:pt idx="1329">
                  <c:v>-50.396442413329964</c:v>
                </c:pt>
                <c:pt idx="1330">
                  <c:v>-48.012733459471974</c:v>
                </c:pt>
                <c:pt idx="1331">
                  <c:v>-45.640945434569971</c:v>
                </c:pt>
                <c:pt idx="1332">
                  <c:v>-43.283462524414063</c:v>
                </c:pt>
                <c:pt idx="1333">
                  <c:v>-40.949821472167969</c:v>
                </c:pt>
                <c:pt idx="1334">
                  <c:v>-38.638114929198991</c:v>
                </c:pt>
                <c:pt idx="1335">
                  <c:v>-36.349773406981967</c:v>
                </c:pt>
                <c:pt idx="1336">
                  <c:v>-34.085273742676009</c:v>
                </c:pt>
                <c:pt idx="1337">
                  <c:v>-31.857967376708984</c:v>
                </c:pt>
                <c:pt idx="1338">
                  <c:v>-29.684543609619027</c:v>
                </c:pt>
                <c:pt idx="1339">
                  <c:v>-27.57024765014603</c:v>
                </c:pt>
                <c:pt idx="1340">
                  <c:v>-25.520324707031023</c:v>
                </c:pt>
                <c:pt idx="1341">
                  <c:v>-23.534297943115007</c:v>
                </c:pt>
                <c:pt idx="1342">
                  <c:v>-21.617889404296989</c:v>
                </c:pt>
                <c:pt idx="1343">
                  <c:v>-19.767761230468977</c:v>
                </c:pt>
                <c:pt idx="1344">
                  <c:v>-17.986774444579964</c:v>
                </c:pt>
                <c:pt idx="1345">
                  <c:v>-16.277313232421989</c:v>
                </c:pt>
                <c:pt idx="1346">
                  <c:v>-14.64509963989201</c:v>
                </c:pt>
                <c:pt idx="1347">
                  <c:v>-13.092517852782976</c:v>
                </c:pt>
                <c:pt idx="1348">
                  <c:v>-11.620998382568018</c:v>
                </c:pt>
                <c:pt idx="1349">
                  <c:v>-10.231494903563998</c:v>
                </c:pt>
                <c:pt idx="1350">
                  <c:v>-8.921623229980014</c:v>
                </c:pt>
                <c:pt idx="1351">
                  <c:v>-7.6899528503420242</c:v>
                </c:pt>
                <c:pt idx="1352">
                  <c:v>-6.5336227416989914</c:v>
                </c:pt>
                <c:pt idx="1353">
                  <c:v>-5.4531097412110512</c:v>
                </c:pt>
                <c:pt idx="1354">
                  <c:v>-4.4474601745599784</c:v>
                </c:pt>
                <c:pt idx="1355">
                  <c:v>-3.5119056701660156</c:v>
                </c:pt>
                <c:pt idx="1356">
                  <c:v>-2.6421546936030609</c:v>
                </c:pt>
                <c:pt idx="1357">
                  <c:v>-1.8348693847650566</c:v>
                </c:pt>
                <c:pt idx="1358">
                  <c:v>-1.0924339294430183</c:v>
                </c:pt>
                <c:pt idx="1359">
                  <c:v>-0.41151046752895581</c:v>
                </c:pt>
                <c:pt idx="1360">
                  <c:v>0.21028518676803287</c:v>
                </c:pt>
                <c:pt idx="1361">
                  <c:v>0.77152252197299731</c:v>
                </c:pt>
                <c:pt idx="1362">
                  <c:v>1.2717247009279617</c:v>
                </c:pt>
                <c:pt idx="1363">
                  <c:v>1.7194747924810372</c:v>
                </c:pt>
                <c:pt idx="1364">
                  <c:v>2.1276473999030259</c:v>
                </c:pt>
                <c:pt idx="1365">
                  <c:v>2.4948120117189774</c:v>
                </c:pt>
                <c:pt idx="1366">
                  <c:v>2.8190612792969887</c:v>
                </c:pt>
                <c:pt idx="1367">
                  <c:v>3.102302551269986</c:v>
                </c:pt>
                <c:pt idx="1368">
                  <c:v>3.3540725708010086</c:v>
                </c:pt>
                <c:pt idx="1369">
                  <c:v>3.5743713378909661</c:v>
                </c:pt>
                <c:pt idx="1370">
                  <c:v>3.7546157836919747</c:v>
                </c:pt>
                <c:pt idx="1371">
                  <c:v>3.8938522338869461</c:v>
                </c:pt>
                <c:pt idx="1372">
                  <c:v>3.997802734375</c:v>
                </c:pt>
                <c:pt idx="1373">
                  <c:v>4.0721893310550286</c:v>
                </c:pt>
                <c:pt idx="1374">
                  <c:v>4.1155815124509445</c:v>
                </c:pt>
                <c:pt idx="1375">
                  <c:v>4.1289329528809731</c:v>
                </c:pt>
                <c:pt idx="1376">
                  <c:v>4.1203498840329758</c:v>
                </c:pt>
                <c:pt idx="1377">
                  <c:v>4.0998458862310372</c:v>
                </c:pt>
                <c:pt idx="1378">
                  <c:v>4.0707588195799644</c:v>
                </c:pt>
                <c:pt idx="1379">
                  <c:v>4.0316581726079903</c:v>
                </c:pt>
                <c:pt idx="1380">
                  <c:v>3.9796829223629402</c:v>
                </c:pt>
                <c:pt idx="1381">
                  <c:v>3.9196014404300286</c:v>
                </c:pt>
                <c:pt idx="1382">
                  <c:v>3.8523674011229332</c:v>
                </c:pt>
                <c:pt idx="1383">
                  <c:v>3.7775039672850426</c:v>
                </c:pt>
                <c:pt idx="1384">
                  <c:v>3.6950111389160156</c:v>
                </c:pt>
                <c:pt idx="1385">
                  <c:v>3.6058425903320313</c:v>
                </c:pt>
                <c:pt idx="1386">
                  <c:v>3.509521484375</c:v>
                </c:pt>
                <c:pt idx="1387">
                  <c:v>3.4003257751469391</c:v>
                </c:pt>
                <c:pt idx="1388">
                  <c:v>3.2801628112789558</c:v>
                </c:pt>
                <c:pt idx="1389">
                  <c:v>3.148555755615007</c:v>
                </c:pt>
                <c:pt idx="1390">
                  <c:v>3.0064582824710442</c:v>
                </c:pt>
                <c:pt idx="1391">
                  <c:v>2.8591156005859375</c:v>
                </c:pt>
                <c:pt idx="1392">
                  <c:v>2.7189254760739914</c:v>
                </c:pt>
                <c:pt idx="1393">
                  <c:v>2.5882720947270172</c:v>
                </c:pt>
                <c:pt idx="1394">
                  <c:v>2.4638175964360016</c:v>
                </c:pt>
                <c:pt idx="1395">
                  <c:v>2.3436546325690415</c:v>
                </c:pt>
                <c:pt idx="1396">
                  <c:v>2.2282600402829758</c:v>
                </c:pt>
                <c:pt idx="1397">
                  <c:v>2.1147727966309731</c:v>
                </c:pt>
                <c:pt idx="1398">
                  <c:v>1.9989013671879547</c:v>
                </c:pt>
                <c:pt idx="1399">
                  <c:v>1.8820762634279617</c:v>
                </c:pt>
                <c:pt idx="1400">
                  <c:v>1.7652511596679688</c:v>
                </c:pt>
                <c:pt idx="1401">
                  <c:v>1.6536712646490059</c:v>
                </c:pt>
                <c:pt idx="1402">
                  <c:v>1.5497207641600426</c:v>
                </c:pt>
                <c:pt idx="1403">
                  <c:v>1.4524459838869461</c:v>
                </c:pt>
                <c:pt idx="1404">
                  <c:v>1.3551712036129402</c:v>
                </c:pt>
                <c:pt idx="1405">
                  <c:v>1.2598037719729973</c:v>
                </c:pt>
                <c:pt idx="1406">
                  <c:v>1.1706352233890129</c:v>
                </c:pt>
                <c:pt idx="1407">
                  <c:v>1.0862350463869461</c:v>
                </c:pt>
                <c:pt idx="1408">
                  <c:v>1.0075569152829758</c:v>
                </c:pt>
                <c:pt idx="1409">
                  <c:v>0.93412399292003556</c:v>
                </c:pt>
                <c:pt idx="1410">
                  <c:v>0.87118148803699569</c:v>
                </c:pt>
                <c:pt idx="1411">
                  <c:v>0.813484191894986</c:v>
                </c:pt>
                <c:pt idx="1412">
                  <c:v>0.75721740722701725</c:v>
                </c:pt>
                <c:pt idx="1413">
                  <c:v>0.70047378540095906</c:v>
                </c:pt>
                <c:pt idx="1414">
                  <c:v>0.635623931884993</c:v>
                </c:pt>
                <c:pt idx="1415">
                  <c:v>0.56266784668002856</c:v>
                </c:pt>
                <c:pt idx="1416">
                  <c:v>0.48589706420898438</c:v>
                </c:pt>
                <c:pt idx="1417">
                  <c:v>0.41246414184604419</c:v>
                </c:pt>
                <c:pt idx="1418">
                  <c:v>0.34809112548794019</c:v>
                </c:pt>
                <c:pt idx="1419">
                  <c:v>0.28896331787098006</c:v>
                </c:pt>
                <c:pt idx="1420">
                  <c:v>0.23746490478504256</c:v>
                </c:pt>
                <c:pt idx="1421">
                  <c:v>0.19407272338901294</c:v>
                </c:pt>
                <c:pt idx="1422">
                  <c:v>0.15640258789096606</c:v>
                </c:pt>
                <c:pt idx="1423">
                  <c:v>0.12254714965797575</c:v>
                </c:pt>
                <c:pt idx="1424">
                  <c:v>8.2969665528025871E-2</c:v>
                </c:pt>
                <c:pt idx="1425">
                  <c:v>8.2969665528025871E-2</c:v>
                </c:pt>
              </c:numCache>
            </c:numRef>
          </c:yVal>
          <c:smooth val="0"/>
        </c:ser>
        <c:ser>
          <c:idx val="9"/>
          <c:order val="9"/>
          <c:tx>
            <c:strRef>
              <c:f>'Normalised traces'!$U$5</c:f>
              <c:strCache>
                <c:ptCount val="1"/>
                <c:pt idx="0">
                  <c:v>BatchJ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U$6:$U$1431</c:f>
              <c:numCache>
                <c:formatCode>0.000</c:formatCode>
                <c:ptCount val="1426"/>
                <c:pt idx="0">
                  <c:v>-0.36907196044899138</c:v>
                </c:pt>
                <c:pt idx="1">
                  <c:v>-0.3976821899409515</c:v>
                </c:pt>
                <c:pt idx="2">
                  <c:v>-0.4229545593259445</c:v>
                </c:pt>
                <c:pt idx="3">
                  <c:v>-0.44107437133800431</c:v>
                </c:pt>
                <c:pt idx="4">
                  <c:v>-0.44727325439396282</c:v>
                </c:pt>
                <c:pt idx="5">
                  <c:v>-0.43630599975597306</c:v>
                </c:pt>
                <c:pt idx="6">
                  <c:v>-0.41341781616199569</c:v>
                </c:pt>
                <c:pt idx="7">
                  <c:v>-0.38242340087890625</c:v>
                </c:pt>
                <c:pt idx="8">
                  <c:v>-0.34332275390590894</c:v>
                </c:pt>
                <c:pt idx="9">
                  <c:v>-0.29754638671795419</c:v>
                </c:pt>
                <c:pt idx="10">
                  <c:v>-0.25749206542900538</c:v>
                </c:pt>
                <c:pt idx="11">
                  <c:v>-0.23126602172794719</c:v>
                </c:pt>
                <c:pt idx="12">
                  <c:v>-0.21266937255791163</c:v>
                </c:pt>
                <c:pt idx="13">
                  <c:v>-0.19550323486294019</c:v>
                </c:pt>
                <c:pt idx="14">
                  <c:v>-0.17833709716796875</c:v>
                </c:pt>
                <c:pt idx="15">
                  <c:v>-0.16593933105400538</c:v>
                </c:pt>
                <c:pt idx="16">
                  <c:v>-0.15163421630791163</c:v>
                </c:pt>
                <c:pt idx="17">
                  <c:v>-0.13113021850597306</c:v>
                </c:pt>
                <c:pt idx="18">
                  <c:v>-0.10728836059490732</c:v>
                </c:pt>
                <c:pt idx="19">
                  <c:v>-8.2969665527002689E-2</c:v>
                </c:pt>
                <c:pt idx="20">
                  <c:v>-6.103515625E-2</c:v>
                </c:pt>
                <c:pt idx="21">
                  <c:v>-3.7670135497933188E-2</c:v>
                </c:pt>
                <c:pt idx="22">
                  <c:v>-1.0967254637989754E-2</c:v>
                </c:pt>
                <c:pt idx="23">
                  <c:v>1.9550323487010246E-2</c:v>
                </c:pt>
                <c:pt idx="24">
                  <c:v>4.9114227295035562E-2</c:v>
                </c:pt>
                <c:pt idx="25">
                  <c:v>7.0095062256086749E-2</c:v>
                </c:pt>
                <c:pt idx="26">
                  <c:v>8.0585479737010246E-2</c:v>
                </c:pt>
                <c:pt idx="27">
                  <c:v>8.2015991211051187E-2</c:v>
                </c:pt>
                <c:pt idx="28">
                  <c:v>7.2956085205078125E-2</c:v>
                </c:pt>
                <c:pt idx="29">
                  <c:v>5.5313110352017247E-2</c:v>
                </c:pt>
                <c:pt idx="30">
                  <c:v>3.4332275391079747E-2</c:v>
                </c:pt>
                <c:pt idx="31">
                  <c:v>1.7166137695994621E-2</c:v>
                </c:pt>
                <c:pt idx="32">
                  <c:v>6.1988830570953724E-3</c:v>
                </c:pt>
                <c:pt idx="33">
                  <c:v>9.5367431708837103E-4</c:v>
                </c:pt>
                <c:pt idx="34">
                  <c:v>-1.430511473927254E-3</c:v>
                </c:pt>
                <c:pt idx="35">
                  <c:v>0</c:v>
                </c:pt>
                <c:pt idx="36">
                  <c:v>0</c:v>
                </c:pt>
                <c:pt idx="37">
                  <c:v>4.7683715899893286E-4</c:v>
                </c:pt>
                <c:pt idx="38">
                  <c:v>1.4305114750641224E-3</c:v>
                </c:pt>
                <c:pt idx="39">
                  <c:v>3.8146972660797474E-3</c:v>
                </c:pt>
                <c:pt idx="40">
                  <c:v>2.8610229500145579E-3</c:v>
                </c:pt>
                <c:pt idx="41">
                  <c:v>-6.198883055958504E-3</c:v>
                </c:pt>
                <c:pt idx="42">
                  <c:v>-1.9073486328011313E-2</c:v>
                </c:pt>
                <c:pt idx="43">
                  <c:v>-3.1471252440951503E-2</c:v>
                </c:pt>
                <c:pt idx="44">
                  <c:v>-4.2915344237940189E-2</c:v>
                </c:pt>
                <c:pt idx="45">
                  <c:v>-5.2928924559978441E-2</c:v>
                </c:pt>
                <c:pt idx="46">
                  <c:v>-5.9604644774935878E-2</c:v>
                </c:pt>
                <c:pt idx="47">
                  <c:v>-6.0081481932911629E-2</c:v>
                </c:pt>
                <c:pt idx="48">
                  <c:v>-5.5313110350994066E-2</c:v>
                </c:pt>
                <c:pt idx="49">
                  <c:v>-4.5776367186931566E-2</c:v>
                </c:pt>
                <c:pt idx="50">
                  <c:v>-3.1948089598927254E-2</c:v>
                </c:pt>
                <c:pt idx="51">
                  <c:v>-2.1457672118913251E-2</c:v>
                </c:pt>
                <c:pt idx="52">
                  <c:v>-1.4781951903955814E-2</c:v>
                </c:pt>
                <c:pt idx="53">
                  <c:v>-8.1062316889983776E-3</c:v>
                </c:pt>
                <c:pt idx="54">
                  <c:v>3.8146972660797474E-3</c:v>
                </c:pt>
                <c:pt idx="55">
                  <c:v>1.4781951905092683E-2</c:v>
                </c:pt>
                <c:pt idx="56">
                  <c:v>2.8133392334098062E-2</c:v>
                </c:pt>
                <c:pt idx="57">
                  <c:v>5.0544738770099684E-2</c:v>
                </c:pt>
                <c:pt idx="58">
                  <c:v>8.5353851319041496E-2</c:v>
                </c:pt>
                <c:pt idx="59">
                  <c:v>0.12874603271507112</c:v>
                </c:pt>
                <c:pt idx="60">
                  <c:v>0.17595291137706681</c:v>
                </c:pt>
                <c:pt idx="61">
                  <c:v>0.22840499878009268</c:v>
                </c:pt>
                <c:pt idx="62">
                  <c:v>0.28181076049804688</c:v>
                </c:pt>
                <c:pt idx="63">
                  <c:v>0.33426284790107275</c:v>
                </c:pt>
                <c:pt idx="64">
                  <c:v>0.38576126098701025</c:v>
                </c:pt>
                <c:pt idx="65">
                  <c:v>0.4367828369140625</c:v>
                </c:pt>
                <c:pt idx="66">
                  <c:v>0.48398971557708137</c:v>
                </c:pt>
                <c:pt idx="67">
                  <c:v>0.52452087402400593</c:v>
                </c:pt>
                <c:pt idx="68">
                  <c:v>0.56505203247104419</c:v>
                </c:pt>
                <c:pt idx="69">
                  <c:v>0.61655044555709537</c:v>
                </c:pt>
                <c:pt idx="70">
                  <c:v>0.68473815918002856</c:v>
                </c:pt>
                <c:pt idx="71">
                  <c:v>0.78248977661201025</c:v>
                </c:pt>
                <c:pt idx="72">
                  <c:v>0.92983245849609375</c:v>
                </c:pt>
                <c:pt idx="73">
                  <c:v>1.1582374572760727</c:v>
                </c:pt>
                <c:pt idx="74">
                  <c:v>1.5125274658209946</c:v>
                </c:pt>
                <c:pt idx="75">
                  <c:v>2.0451545715339989</c:v>
                </c:pt>
                <c:pt idx="76">
                  <c:v>2.8123855590820313</c:v>
                </c:pt>
                <c:pt idx="77">
                  <c:v>3.8642883300780113</c:v>
                </c:pt>
                <c:pt idx="78">
                  <c:v>5.2280426025390625</c:v>
                </c:pt>
                <c:pt idx="79">
                  <c:v>6.9165229797370102</c:v>
                </c:pt>
                <c:pt idx="80">
                  <c:v>8.9349746704100426</c:v>
                </c:pt>
                <c:pt idx="81">
                  <c:v>11.291027069092024</c:v>
                </c:pt>
                <c:pt idx="82">
                  <c:v>13.986110687256087</c:v>
                </c:pt>
                <c:pt idx="83">
                  <c:v>17.017364501953011</c:v>
                </c:pt>
                <c:pt idx="84">
                  <c:v>20.40195465087902</c:v>
                </c:pt>
                <c:pt idx="85">
                  <c:v>24.203300476075015</c:v>
                </c:pt>
                <c:pt idx="86">
                  <c:v>28.565406799317088</c:v>
                </c:pt>
                <c:pt idx="87">
                  <c:v>33.739566802979084</c:v>
                </c:pt>
                <c:pt idx="88">
                  <c:v>40.040016174317088</c:v>
                </c:pt>
                <c:pt idx="89">
                  <c:v>47.77956008911201</c:v>
                </c:pt>
                <c:pt idx="90">
                  <c:v>57.210445404053075</c:v>
                </c:pt>
                <c:pt idx="91">
                  <c:v>68.498611450195995</c:v>
                </c:pt>
                <c:pt idx="92">
                  <c:v>81.79235458374103</c:v>
                </c:pt>
                <c:pt idx="93">
                  <c:v>97.349643707276073</c:v>
                </c:pt>
                <c:pt idx="94">
                  <c:v>115.71884155273506</c:v>
                </c:pt>
                <c:pt idx="95">
                  <c:v>137.85171508789108</c:v>
                </c:pt>
                <c:pt idx="96">
                  <c:v>164.95132446289108</c:v>
                </c:pt>
                <c:pt idx="97">
                  <c:v>197.94845581054699</c:v>
                </c:pt>
                <c:pt idx="98">
                  <c:v>236.96994781494107</c:v>
                </c:pt>
                <c:pt idx="99">
                  <c:v>281.25286102295115</c:v>
                </c:pt>
                <c:pt idx="100">
                  <c:v>329.44011688232115</c:v>
                </c:pt>
                <c:pt idx="101">
                  <c:v>379.80794906616109</c:v>
                </c:pt>
                <c:pt idx="102">
                  <c:v>430.49669265747104</c:v>
                </c:pt>
                <c:pt idx="103">
                  <c:v>480.02672195435105</c:v>
                </c:pt>
                <c:pt idx="104">
                  <c:v>527.73904800415096</c:v>
                </c:pt>
                <c:pt idx="105">
                  <c:v>573.6966133117711</c:v>
                </c:pt>
                <c:pt idx="106">
                  <c:v>618.21556091309105</c:v>
                </c:pt>
                <c:pt idx="107">
                  <c:v>661.60488128662098</c:v>
                </c:pt>
                <c:pt idx="108">
                  <c:v>704.13827896118107</c:v>
                </c:pt>
                <c:pt idx="109">
                  <c:v>745.96548080444097</c:v>
                </c:pt>
                <c:pt idx="110">
                  <c:v>787.04547882080112</c:v>
                </c:pt>
                <c:pt idx="111">
                  <c:v>827.15797424316099</c:v>
                </c:pt>
                <c:pt idx="112">
                  <c:v>866.04070663452114</c:v>
                </c:pt>
                <c:pt idx="113">
                  <c:v>903.28168869018111</c:v>
                </c:pt>
                <c:pt idx="114">
                  <c:v>938.36498260498104</c:v>
                </c:pt>
                <c:pt idx="115">
                  <c:v>970.86429595947095</c:v>
                </c:pt>
                <c:pt idx="116">
                  <c:v>1000.5307197570811</c:v>
                </c:pt>
                <c:pt idx="117">
                  <c:v>1027.2679328918412</c:v>
                </c:pt>
                <c:pt idx="118">
                  <c:v>1050.9815216064412</c:v>
                </c:pt>
                <c:pt idx="119">
                  <c:v>1071.7444419860813</c:v>
                </c:pt>
                <c:pt idx="120">
                  <c:v>1089.7932052612309</c:v>
                </c:pt>
                <c:pt idx="121">
                  <c:v>1105.4072380065909</c:v>
                </c:pt>
                <c:pt idx="122">
                  <c:v>1118.8025474548313</c:v>
                </c:pt>
                <c:pt idx="123">
                  <c:v>1130.1879882812509</c:v>
                </c:pt>
                <c:pt idx="124">
                  <c:v>1139.8692131042512</c:v>
                </c:pt>
                <c:pt idx="125">
                  <c:v>1148.2024192810109</c:v>
                </c:pt>
                <c:pt idx="126">
                  <c:v>1155.387878417971</c:v>
                </c:pt>
                <c:pt idx="127">
                  <c:v>1161.5257263183612</c:v>
                </c:pt>
                <c:pt idx="128">
                  <c:v>1166.7375564575209</c:v>
                </c:pt>
                <c:pt idx="129">
                  <c:v>1171.2427139282208</c:v>
                </c:pt>
                <c:pt idx="130">
                  <c:v>1175.1642227172811</c:v>
                </c:pt>
                <c:pt idx="131">
                  <c:v>1178.5283088684109</c:v>
                </c:pt>
                <c:pt idx="132">
                  <c:v>1181.4756393432613</c:v>
                </c:pt>
                <c:pt idx="133">
                  <c:v>1184.1812133789113</c:v>
                </c:pt>
                <c:pt idx="134">
                  <c:v>1186.7113113403311</c:v>
                </c:pt>
                <c:pt idx="135">
                  <c:v>1188.9853477478009</c:v>
                </c:pt>
                <c:pt idx="136">
                  <c:v>1191.0476684570312</c:v>
                </c:pt>
                <c:pt idx="137">
                  <c:v>1192.9669380188011</c:v>
                </c:pt>
                <c:pt idx="138">
                  <c:v>1194.7069168090811</c:v>
                </c:pt>
                <c:pt idx="139">
                  <c:v>1196.1936950683612</c:v>
                </c:pt>
                <c:pt idx="140">
                  <c:v>1197.4892616272009</c:v>
                </c:pt>
                <c:pt idx="141">
                  <c:v>1198.722839355471</c:v>
                </c:pt>
                <c:pt idx="142">
                  <c:v>1199.7871398925809</c:v>
                </c:pt>
                <c:pt idx="143">
                  <c:v>1200.6087303161612</c:v>
                </c:pt>
                <c:pt idx="144">
                  <c:v>1201.2114524841309</c:v>
                </c:pt>
                <c:pt idx="145">
                  <c:v>1201.7931938171409</c:v>
                </c:pt>
                <c:pt idx="146">
                  <c:v>1202.364921569821</c:v>
                </c:pt>
                <c:pt idx="147">
                  <c:v>1202.9004096984909</c:v>
                </c:pt>
                <c:pt idx="148">
                  <c:v>1203.4277915954613</c:v>
                </c:pt>
                <c:pt idx="149">
                  <c:v>1203.9895057678209</c:v>
                </c:pt>
                <c:pt idx="150">
                  <c:v>1204.6175003051812</c:v>
                </c:pt>
                <c:pt idx="151">
                  <c:v>1205.201148986821</c:v>
                </c:pt>
                <c:pt idx="152">
                  <c:v>1205.7166099548313</c:v>
                </c:pt>
                <c:pt idx="153">
                  <c:v>1206.0484886169411</c:v>
                </c:pt>
                <c:pt idx="154">
                  <c:v>1206.2511444091811</c:v>
                </c:pt>
                <c:pt idx="155">
                  <c:v>1206.371307373051</c:v>
                </c:pt>
                <c:pt idx="156">
                  <c:v>1206.4213752746609</c:v>
                </c:pt>
                <c:pt idx="157">
                  <c:v>1206.3641548156711</c:v>
                </c:pt>
                <c:pt idx="158">
                  <c:v>1206.2077522277809</c:v>
                </c:pt>
                <c:pt idx="159">
                  <c:v>1206.0379981994611</c:v>
                </c:pt>
                <c:pt idx="160">
                  <c:v>1205.893039703371</c:v>
                </c:pt>
                <c:pt idx="161">
                  <c:v>1205.7461738586412</c:v>
                </c:pt>
                <c:pt idx="162">
                  <c:v>1205.6059837341309</c:v>
                </c:pt>
                <c:pt idx="163">
                  <c:v>1205.4738998413109</c:v>
                </c:pt>
                <c:pt idx="164">
                  <c:v>1205.3275108337411</c:v>
                </c:pt>
                <c:pt idx="165">
                  <c:v>1205.151081085201</c:v>
                </c:pt>
                <c:pt idx="166">
                  <c:v>1204.9551010131809</c:v>
                </c:pt>
                <c:pt idx="167">
                  <c:v>1204.7228813171409</c:v>
                </c:pt>
                <c:pt idx="168">
                  <c:v>1204.3933868408212</c:v>
                </c:pt>
                <c:pt idx="169">
                  <c:v>1203.9475440979008</c:v>
                </c:pt>
                <c:pt idx="170">
                  <c:v>1203.4182548522908</c:v>
                </c:pt>
                <c:pt idx="171">
                  <c:v>1202.8651237487811</c:v>
                </c:pt>
                <c:pt idx="172">
                  <c:v>1202.2085189819309</c:v>
                </c:pt>
                <c:pt idx="173">
                  <c:v>1201.4532089233412</c:v>
                </c:pt>
                <c:pt idx="174">
                  <c:v>1200.6163597106911</c:v>
                </c:pt>
                <c:pt idx="175">
                  <c:v>1199.7585296630909</c:v>
                </c:pt>
                <c:pt idx="176">
                  <c:v>1198.8515853881809</c:v>
                </c:pt>
                <c:pt idx="177">
                  <c:v>1197.8344917297409</c:v>
                </c:pt>
                <c:pt idx="178">
                  <c:v>1196.7616081237811</c:v>
                </c:pt>
                <c:pt idx="179">
                  <c:v>1195.6281661987309</c:v>
                </c:pt>
                <c:pt idx="180">
                  <c:v>1194.4627761840811</c:v>
                </c:pt>
                <c:pt idx="181">
                  <c:v>1193.2249069213913</c:v>
                </c:pt>
                <c:pt idx="182">
                  <c:v>1191.9031143188508</c:v>
                </c:pt>
                <c:pt idx="183">
                  <c:v>1190.4940605163611</c:v>
                </c:pt>
                <c:pt idx="184">
                  <c:v>1188.9624595642113</c:v>
                </c:pt>
                <c:pt idx="185">
                  <c:v>1187.3559951782208</c:v>
                </c:pt>
                <c:pt idx="186">
                  <c:v>1185.6775283813508</c:v>
                </c:pt>
                <c:pt idx="187">
                  <c:v>1183.9032173156711</c:v>
                </c:pt>
                <c:pt idx="188">
                  <c:v>1182.0063591003409</c:v>
                </c:pt>
                <c:pt idx="189">
                  <c:v>1180.0198554992712</c:v>
                </c:pt>
                <c:pt idx="190">
                  <c:v>1177.960872650151</c:v>
                </c:pt>
                <c:pt idx="191">
                  <c:v>1175.7659912109411</c:v>
                </c:pt>
                <c:pt idx="192">
                  <c:v>1173.3531951904311</c:v>
                </c:pt>
                <c:pt idx="193">
                  <c:v>1170.7415580749512</c:v>
                </c:pt>
                <c:pt idx="194">
                  <c:v>1167.9792404174809</c:v>
                </c:pt>
                <c:pt idx="195">
                  <c:v>1165.0791168212909</c:v>
                </c:pt>
                <c:pt idx="196">
                  <c:v>1162.0216369628911</c:v>
                </c:pt>
                <c:pt idx="197">
                  <c:v>1158.7486267089812</c:v>
                </c:pt>
                <c:pt idx="198">
                  <c:v>1155.2815437316908</c:v>
                </c:pt>
                <c:pt idx="199">
                  <c:v>1151.6089439392113</c:v>
                </c:pt>
                <c:pt idx="200">
                  <c:v>1147.696018218991</c:v>
                </c:pt>
                <c:pt idx="201">
                  <c:v>1143.4702873230012</c:v>
                </c:pt>
                <c:pt idx="202">
                  <c:v>1138.8411521911612</c:v>
                </c:pt>
                <c:pt idx="203">
                  <c:v>1133.8458061218312</c:v>
                </c:pt>
                <c:pt idx="204">
                  <c:v>1128.4561157226613</c:v>
                </c:pt>
                <c:pt idx="205">
                  <c:v>1122.742652893071</c:v>
                </c:pt>
                <c:pt idx="206">
                  <c:v>1116.7659759521512</c:v>
                </c:pt>
                <c:pt idx="207">
                  <c:v>1110.4879379272511</c:v>
                </c:pt>
                <c:pt idx="208">
                  <c:v>1103.883266448971</c:v>
                </c:pt>
                <c:pt idx="209">
                  <c:v>1096.9514846801812</c:v>
                </c:pt>
                <c:pt idx="210">
                  <c:v>1089.723587036131</c:v>
                </c:pt>
                <c:pt idx="211">
                  <c:v>1082.0765495300311</c:v>
                </c:pt>
                <c:pt idx="212">
                  <c:v>1073.8673210144011</c:v>
                </c:pt>
                <c:pt idx="213">
                  <c:v>1065.0811195373512</c:v>
                </c:pt>
                <c:pt idx="214">
                  <c:v>1055.7398796081511</c:v>
                </c:pt>
                <c:pt idx="215">
                  <c:v>1045.7758903503409</c:v>
                </c:pt>
                <c:pt idx="216">
                  <c:v>1035.1467132568409</c:v>
                </c:pt>
                <c:pt idx="217">
                  <c:v>1023.8666534423811</c:v>
                </c:pt>
                <c:pt idx="218">
                  <c:v>1012.012958526611</c:v>
                </c:pt>
                <c:pt idx="219">
                  <c:v>999.6609687805211</c:v>
                </c:pt>
                <c:pt idx="220">
                  <c:v>986.94229125976096</c:v>
                </c:pt>
                <c:pt idx="221">
                  <c:v>974.06291961670115</c:v>
                </c:pt>
                <c:pt idx="222">
                  <c:v>961.29274368286099</c:v>
                </c:pt>
                <c:pt idx="223">
                  <c:v>949.02658462524107</c:v>
                </c:pt>
                <c:pt idx="224">
                  <c:v>937.67595291138093</c:v>
                </c:pt>
                <c:pt idx="225">
                  <c:v>927.48641967773108</c:v>
                </c:pt>
                <c:pt idx="226">
                  <c:v>918.32876205444097</c:v>
                </c:pt>
                <c:pt idx="227">
                  <c:v>909.67655181885095</c:v>
                </c:pt>
                <c:pt idx="228">
                  <c:v>900.70676803589106</c:v>
                </c:pt>
                <c:pt idx="229">
                  <c:v>890.53773880005099</c:v>
                </c:pt>
                <c:pt idx="230">
                  <c:v>878.50427627563101</c:v>
                </c:pt>
                <c:pt idx="231">
                  <c:v>864.47381973267113</c:v>
                </c:pt>
                <c:pt idx="232">
                  <c:v>848.9956855773911</c:v>
                </c:pt>
                <c:pt idx="233">
                  <c:v>833.24480056763093</c:v>
                </c:pt>
                <c:pt idx="234">
                  <c:v>818.88818740845102</c:v>
                </c:pt>
                <c:pt idx="235">
                  <c:v>807.78551101685105</c:v>
                </c:pt>
                <c:pt idx="236">
                  <c:v>801.57947540283101</c:v>
                </c:pt>
                <c:pt idx="237">
                  <c:v>801.30577087402105</c:v>
                </c:pt>
                <c:pt idx="238">
                  <c:v>806.96392059326115</c:v>
                </c:pt>
                <c:pt idx="239">
                  <c:v>817.47770309448094</c:v>
                </c:pt>
                <c:pt idx="240">
                  <c:v>830.75380325317099</c:v>
                </c:pt>
                <c:pt idx="241">
                  <c:v>844.09046173096101</c:v>
                </c:pt>
                <c:pt idx="242">
                  <c:v>854.70819473267113</c:v>
                </c:pt>
                <c:pt idx="243">
                  <c:v>860.19086837768111</c:v>
                </c:pt>
                <c:pt idx="244">
                  <c:v>858.88099670410099</c:v>
                </c:pt>
                <c:pt idx="245">
                  <c:v>849.93839263916095</c:v>
                </c:pt>
                <c:pt idx="246">
                  <c:v>833.32538604736112</c:v>
                </c:pt>
                <c:pt idx="247">
                  <c:v>809.51738357544093</c:v>
                </c:pt>
                <c:pt idx="248">
                  <c:v>779.39748764038097</c:v>
                </c:pt>
                <c:pt idx="249">
                  <c:v>744.17781829834109</c:v>
                </c:pt>
                <c:pt idx="250">
                  <c:v>705.46770095825116</c:v>
                </c:pt>
                <c:pt idx="251">
                  <c:v>665.19260406494107</c:v>
                </c:pt>
                <c:pt idx="252">
                  <c:v>625.33283233642112</c:v>
                </c:pt>
                <c:pt idx="253">
                  <c:v>587.72420883179109</c:v>
                </c:pt>
                <c:pt idx="254">
                  <c:v>553.78437042236112</c:v>
                </c:pt>
                <c:pt idx="255">
                  <c:v>524.41787719727097</c:v>
                </c:pt>
                <c:pt idx="256">
                  <c:v>499.94564056396109</c:v>
                </c:pt>
                <c:pt idx="257">
                  <c:v>480.1907539367711</c:v>
                </c:pt>
                <c:pt idx="258">
                  <c:v>464.70355987549112</c:v>
                </c:pt>
                <c:pt idx="259">
                  <c:v>452.87275314331112</c:v>
                </c:pt>
                <c:pt idx="260">
                  <c:v>443.98927688599099</c:v>
                </c:pt>
                <c:pt idx="261">
                  <c:v>437.24536895752101</c:v>
                </c:pt>
                <c:pt idx="262">
                  <c:v>431.83135986328114</c:v>
                </c:pt>
                <c:pt idx="263">
                  <c:v>427.06966400146109</c:v>
                </c:pt>
                <c:pt idx="264">
                  <c:v>422.50919342041095</c:v>
                </c:pt>
                <c:pt idx="265">
                  <c:v>417.95539855957111</c:v>
                </c:pt>
                <c:pt idx="266">
                  <c:v>413.46502304077114</c:v>
                </c:pt>
                <c:pt idx="267">
                  <c:v>409.29174423218103</c:v>
                </c:pt>
                <c:pt idx="268">
                  <c:v>405.76696395874103</c:v>
                </c:pt>
                <c:pt idx="269">
                  <c:v>403.20062637329113</c:v>
                </c:pt>
                <c:pt idx="270">
                  <c:v>401.75342559814101</c:v>
                </c:pt>
                <c:pt idx="271">
                  <c:v>401.42107009888093</c:v>
                </c:pt>
                <c:pt idx="272">
                  <c:v>402.06432342529104</c:v>
                </c:pt>
                <c:pt idx="273">
                  <c:v>403.48100662231116</c:v>
                </c:pt>
                <c:pt idx="274">
                  <c:v>405.48419952392112</c:v>
                </c:pt>
                <c:pt idx="275">
                  <c:v>407.91606903076115</c:v>
                </c:pt>
                <c:pt idx="276">
                  <c:v>410.62068939209109</c:v>
                </c:pt>
                <c:pt idx="277">
                  <c:v>413.42830657959109</c:v>
                </c:pt>
                <c:pt idx="278">
                  <c:v>416.11528396606116</c:v>
                </c:pt>
                <c:pt idx="279">
                  <c:v>418.39885711670115</c:v>
                </c:pt>
                <c:pt idx="280">
                  <c:v>419.91758346558106</c:v>
                </c:pt>
                <c:pt idx="281">
                  <c:v>420.22848129272109</c:v>
                </c:pt>
                <c:pt idx="282">
                  <c:v>418.92194747925112</c:v>
                </c:pt>
                <c:pt idx="283">
                  <c:v>415.65942764282102</c:v>
                </c:pt>
                <c:pt idx="284">
                  <c:v>410.22777557373104</c:v>
                </c:pt>
                <c:pt idx="285">
                  <c:v>402.55832672119107</c:v>
                </c:pt>
                <c:pt idx="286">
                  <c:v>392.745494842531</c:v>
                </c:pt>
                <c:pt idx="287">
                  <c:v>381.05916976929109</c:v>
                </c:pt>
                <c:pt idx="288">
                  <c:v>367.87176132202114</c:v>
                </c:pt>
                <c:pt idx="289">
                  <c:v>353.61146926880099</c:v>
                </c:pt>
                <c:pt idx="290">
                  <c:v>338.73081207275106</c:v>
                </c:pt>
                <c:pt idx="291">
                  <c:v>323.66752624512094</c:v>
                </c:pt>
                <c:pt idx="292">
                  <c:v>308.78973007202114</c:v>
                </c:pt>
                <c:pt idx="293">
                  <c:v>294.38877105713107</c:v>
                </c:pt>
                <c:pt idx="294">
                  <c:v>280.68399429321096</c:v>
                </c:pt>
                <c:pt idx="295">
                  <c:v>267.82131195068098</c:v>
                </c:pt>
                <c:pt idx="296">
                  <c:v>255.87940216064101</c:v>
                </c:pt>
                <c:pt idx="297">
                  <c:v>244.89021301269099</c:v>
                </c:pt>
                <c:pt idx="298">
                  <c:v>234.8775863647511</c:v>
                </c:pt>
                <c:pt idx="299">
                  <c:v>225.854873657231</c:v>
                </c:pt>
                <c:pt idx="300">
                  <c:v>217.8325653076181</c:v>
                </c:pt>
                <c:pt idx="301">
                  <c:v>210.84260940551803</c:v>
                </c:pt>
                <c:pt idx="302">
                  <c:v>204.939365386963</c:v>
                </c:pt>
                <c:pt idx="303">
                  <c:v>200.19435882568405</c:v>
                </c:pt>
                <c:pt idx="304">
                  <c:v>196.671962738037</c:v>
                </c:pt>
                <c:pt idx="305">
                  <c:v>194.43750381469806</c:v>
                </c:pt>
                <c:pt idx="306">
                  <c:v>193.56632232666004</c:v>
                </c:pt>
                <c:pt idx="307">
                  <c:v>194.10610198974609</c:v>
                </c:pt>
                <c:pt idx="308">
                  <c:v>196.0511207580571</c:v>
                </c:pt>
                <c:pt idx="309">
                  <c:v>199.31602478027401</c:v>
                </c:pt>
                <c:pt idx="310">
                  <c:v>203.73439788818405</c:v>
                </c:pt>
                <c:pt idx="311">
                  <c:v>209.03825759887707</c:v>
                </c:pt>
                <c:pt idx="312">
                  <c:v>214.85328674316406</c:v>
                </c:pt>
                <c:pt idx="313">
                  <c:v>220.73793411254906</c:v>
                </c:pt>
                <c:pt idx="314">
                  <c:v>226.218700408931</c:v>
                </c:pt>
                <c:pt idx="315">
                  <c:v>230.84402084351109</c:v>
                </c:pt>
                <c:pt idx="316">
                  <c:v>234.22336578369107</c:v>
                </c:pt>
                <c:pt idx="317">
                  <c:v>236.08446121216105</c:v>
                </c:pt>
                <c:pt idx="318">
                  <c:v>236.281871795651</c:v>
                </c:pt>
                <c:pt idx="319">
                  <c:v>234.78937149048102</c:v>
                </c:pt>
                <c:pt idx="320">
                  <c:v>231.69898986816099</c:v>
                </c:pt>
                <c:pt idx="321">
                  <c:v>227.1871566772511</c:v>
                </c:pt>
                <c:pt idx="322">
                  <c:v>221.48752212524403</c:v>
                </c:pt>
                <c:pt idx="323">
                  <c:v>214.844226837159</c:v>
                </c:pt>
                <c:pt idx="324">
                  <c:v>207.50665664672908</c:v>
                </c:pt>
                <c:pt idx="325">
                  <c:v>199.72467422485408</c:v>
                </c:pt>
                <c:pt idx="326">
                  <c:v>191.71333312988304</c:v>
                </c:pt>
                <c:pt idx="327">
                  <c:v>183.655261993409</c:v>
                </c:pt>
                <c:pt idx="328">
                  <c:v>175.7183074951181</c:v>
                </c:pt>
                <c:pt idx="329">
                  <c:v>168.04885864257801</c:v>
                </c:pt>
                <c:pt idx="330">
                  <c:v>160.77041625976608</c:v>
                </c:pt>
                <c:pt idx="331">
                  <c:v>153.95164489746105</c:v>
                </c:pt>
                <c:pt idx="332">
                  <c:v>147.644519805909</c:v>
                </c:pt>
                <c:pt idx="333">
                  <c:v>141.88814163208008</c:v>
                </c:pt>
                <c:pt idx="334">
                  <c:v>136.696815490723</c:v>
                </c:pt>
                <c:pt idx="335">
                  <c:v>132.05337524414108</c:v>
                </c:pt>
                <c:pt idx="336">
                  <c:v>127.91633605957099</c:v>
                </c:pt>
                <c:pt idx="337">
                  <c:v>124.253749847412</c:v>
                </c:pt>
                <c:pt idx="338">
                  <c:v>121.02556228637707</c:v>
                </c:pt>
                <c:pt idx="339">
                  <c:v>118.18122863769599</c:v>
                </c:pt>
                <c:pt idx="340">
                  <c:v>115.66972732544002</c:v>
                </c:pt>
                <c:pt idx="341">
                  <c:v>113.44528198242199</c:v>
                </c:pt>
                <c:pt idx="342">
                  <c:v>111.47308349609409</c:v>
                </c:pt>
                <c:pt idx="343">
                  <c:v>109.72118377685604</c:v>
                </c:pt>
                <c:pt idx="344">
                  <c:v>108.17146301269599</c:v>
                </c:pt>
                <c:pt idx="345">
                  <c:v>106.8091392517091</c:v>
                </c:pt>
                <c:pt idx="346">
                  <c:v>105.62896728515705</c:v>
                </c:pt>
                <c:pt idx="347">
                  <c:v>104.62713241577205</c:v>
                </c:pt>
                <c:pt idx="348">
                  <c:v>103.79505157470703</c:v>
                </c:pt>
                <c:pt idx="349">
                  <c:v>103.12271118164108</c:v>
                </c:pt>
                <c:pt idx="350">
                  <c:v>102.60009765625</c:v>
                </c:pt>
                <c:pt idx="351">
                  <c:v>102.22530364990303</c:v>
                </c:pt>
                <c:pt idx="352">
                  <c:v>101.98688507080101</c:v>
                </c:pt>
                <c:pt idx="353">
                  <c:v>101.88102722168003</c:v>
                </c:pt>
                <c:pt idx="354">
                  <c:v>101.906776428223</c:v>
                </c:pt>
                <c:pt idx="355">
                  <c:v>102.06174850463901</c:v>
                </c:pt>
                <c:pt idx="356">
                  <c:v>102.3316383361821</c:v>
                </c:pt>
                <c:pt idx="357">
                  <c:v>102.70261764526401</c:v>
                </c:pt>
                <c:pt idx="358">
                  <c:v>103.15752029419002</c:v>
                </c:pt>
                <c:pt idx="359">
                  <c:v>103.66964340210006</c:v>
                </c:pt>
                <c:pt idx="360">
                  <c:v>104.19845581054699</c:v>
                </c:pt>
                <c:pt idx="361">
                  <c:v>104.69675064086903</c:v>
                </c:pt>
                <c:pt idx="362">
                  <c:v>105.11064529419002</c:v>
                </c:pt>
                <c:pt idx="363">
                  <c:v>105.37672042846702</c:v>
                </c:pt>
                <c:pt idx="364">
                  <c:v>105.42631149292004</c:v>
                </c:pt>
                <c:pt idx="365">
                  <c:v>105.19933700561603</c:v>
                </c:pt>
                <c:pt idx="366">
                  <c:v>104.64811325073299</c:v>
                </c:pt>
                <c:pt idx="367">
                  <c:v>103.73306274414108</c:v>
                </c:pt>
                <c:pt idx="368">
                  <c:v>102.430820465088</c:v>
                </c:pt>
                <c:pt idx="369">
                  <c:v>100.73423385620208</c:v>
                </c:pt>
                <c:pt idx="370">
                  <c:v>98.663806915283999</c:v>
                </c:pt>
                <c:pt idx="371">
                  <c:v>96.251010894776073</c:v>
                </c:pt>
                <c:pt idx="372">
                  <c:v>93.541145324707031</c:v>
                </c:pt>
                <c:pt idx="373">
                  <c:v>90.592861175536996</c:v>
                </c:pt>
                <c:pt idx="374">
                  <c:v>87.471961975097997</c:v>
                </c:pt>
                <c:pt idx="375">
                  <c:v>84.24472808837902</c:v>
                </c:pt>
                <c:pt idx="376">
                  <c:v>80.969810485840071</c:v>
                </c:pt>
                <c:pt idx="377">
                  <c:v>77.695369720459098</c:v>
                </c:pt>
                <c:pt idx="378">
                  <c:v>74.459075927735057</c:v>
                </c:pt>
                <c:pt idx="379">
                  <c:v>71.29430770874103</c:v>
                </c:pt>
                <c:pt idx="380">
                  <c:v>68.230628967285043</c:v>
                </c:pt>
                <c:pt idx="381">
                  <c:v>65.299034118653026</c:v>
                </c:pt>
                <c:pt idx="382">
                  <c:v>62.518596649170036</c:v>
                </c:pt>
                <c:pt idx="383">
                  <c:v>59.902667999268033</c:v>
                </c:pt>
                <c:pt idx="384">
                  <c:v>57.459354400634993</c:v>
                </c:pt>
                <c:pt idx="385">
                  <c:v>55.191040039063068</c:v>
                </c:pt>
                <c:pt idx="386">
                  <c:v>53.102016448975064</c:v>
                </c:pt>
                <c:pt idx="387">
                  <c:v>51.180839538575015</c:v>
                </c:pt>
                <c:pt idx="388">
                  <c:v>49.418449401856037</c:v>
                </c:pt>
                <c:pt idx="389">
                  <c:v>47.801971435546989</c:v>
                </c:pt>
                <c:pt idx="390">
                  <c:v>46.325206756592024</c:v>
                </c:pt>
                <c:pt idx="391">
                  <c:v>44.980049133301009</c:v>
                </c:pt>
                <c:pt idx="392">
                  <c:v>43.752670288086051</c:v>
                </c:pt>
                <c:pt idx="393">
                  <c:v>42.629718780518033</c:v>
                </c:pt>
                <c:pt idx="394">
                  <c:v>41.601181030274006</c:v>
                </c:pt>
                <c:pt idx="395">
                  <c:v>40.654182434082031</c:v>
                </c:pt>
                <c:pt idx="396">
                  <c:v>39.776325225830078</c:v>
                </c:pt>
                <c:pt idx="397">
                  <c:v>38.963794708252067</c:v>
                </c:pt>
                <c:pt idx="398">
                  <c:v>38.21134567260799</c:v>
                </c:pt>
                <c:pt idx="399">
                  <c:v>37.512779235840071</c:v>
                </c:pt>
                <c:pt idx="400">
                  <c:v>36.862373352051009</c:v>
                </c:pt>
                <c:pt idx="401">
                  <c:v>36.26012802124103</c:v>
                </c:pt>
                <c:pt idx="402">
                  <c:v>35.706043243408999</c:v>
                </c:pt>
                <c:pt idx="403">
                  <c:v>35.191535949707031</c:v>
                </c:pt>
                <c:pt idx="404">
                  <c:v>34.709453582764013</c:v>
                </c:pt>
                <c:pt idx="405">
                  <c:v>34.26027297973701</c:v>
                </c:pt>
                <c:pt idx="406">
                  <c:v>33.843040466309048</c:v>
                </c:pt>
                <c:pt idx="407">
                  <c:v>33.452987670899006</c:v>
                </c:pt>
                <c:pt idx="408">
                  <c:v>33.090114593506087</c:v>
                </c:pt>
                <c:pt idx="409">
                  <c:v>32.749652862549055</c:v>
                </c:pt>
                <c:pt idx="410">
                  <c:v>32.430648803711051</c:v>
                </c:pt>
                <c:pt idx="411">
                  <c:v>32.131671905518033</c:v>
                </c:pt>
                <c:pt idx="412">
                  <c:v>31.852722167969091</c:v>
                </c:pt>
                <c:pt idx="413">
                  <c:v>31.594753265381087</c:v>
                </c:pt>
                <c:pt idx="414">
                  <c:v>31.350612640381087</c:v>
                </c:pt>
                <c:pt idx="415">
                  <c:v>31.1279296875</c:v>
                </c:pt>
                <c:pt idx="416">
                  <c:v>30.925750732421989</c:v>
                </c:pt>
                <c:pt idx="417">
                  <c:v>30.742168426514013</c:v>
                </c:pt>
                <c:pt idx="418">
                  <c:v>30.570983886719091</c:v>
                </c:pt>
                <c:pt idx="419">
                  <c:v>30.412673950195995</c:v>
                </c:pt>
                <c:pt idx="420">
                  <c:v>30.270099639893033</c:v>
                </c:pt>
                <c:pt idx="421">
                  <c:v>30.146121978759993</c:v>
                </c:pt>
                <c:pt idx="422">
                  <c:v>30.039787292481037</c:v>
                </c:pt>
                <c:pt idx="423">
                  <c:v>29.953479766846044</c:v>
                </c:pt>
                <c:pt idx="424">
                  <c:v>29.886722564698061</c:v>
                </c:pt>
                <c:pt idx="425">
                  <c:v>29.841423034668082</c:v>
                </c:pt>
                <c:pt idx="426">
                  <c:v>29.821395874024006</c:v>
                </c:pt>
                <c:pt idx="427">
                  <c:v>29.827117919921989</c:v>
                </c:pt>
                <c:pt idx="428">
                  <c:v>29.861927032471044</c:v>
                </c:pt>
                <c:pt idx="429">
                  <c:v>29.930114746094091</c:v>
                </c:pt>
                <c:pt idx="430">
                  <c:v>30.037879943847997</c:v>
                </c:pt>
                <c:pt idx="431">
                  <c:v>30.199527740479084</c:v>
                </c:pt>
                <c:pt idx="432">
                  <c:v>30.426502227783999</c:v>
                </c:pt>
                <c:pt idx="433">
                  <c:v>30.730247497559048</c:v>
                </c:pt>
                <c:pt idx="434">
                  <c:v>31.117916107178075</c:v>
                </c:pt>
                <c:pt idx="435">
                  <c:v>31.596183776856037</c:v>
                </c:pt>
                <c:pt idx="436">
                  <c:v>32.176494598389013</c:v>
                </c:pt>
                <c:pt idx="437">
                  <c:v>32.857418060303075</c:v>
                </c:pt>
                <c:pt idx="438">
                  <c:v>33.631801605225064</c:v>
                </c:pt>
                <c:pt idx="439">
                  <c:v>34.48677062988304</c:v>
                </c:pt>
                <c:pt idx="440">
                  <c:v>35.413742065430029</c:v>
                </c:pt>
                <c:pt idx="441">
                  <c:v>36.397933959961051</c:v>
                </c:pt>
                <c:pt idx="442">
                  <c:v>37.421226501465071</c:v>
                </c:pt>
                <c:pt idx="443">
                  <c:v>38.456916809082031</c:v>
                </c:pt>
                <c:pt idx="444">
                  <c:v>39.47877883911201</c:v>
                </c:pt>
                <c:pt idx="445">
                  <c:v>40.464878082276073</c:v>
                </c:pt>
                <c:pt idx="446">
                  <c:v>41.394710540772053</c:v>
                </c:pt>
                <c:pt idx="447">
                  <c:v>42.243480682373047</c:v>
                </c:pt>
                <c:pt idx="448">
                  <c:v>42.993068695069041</c:v>
                </c:pt>
                <c:pt idx="449">
                  <c:v>43.637275695801009</c:v>
                </c:pt>
                <c:pt idx="450">
                  <c:v>44.176578521729084</c:v>
                </c:pt>
                <c:pt idx="451">
                  <c:v>44.609069824219091</c:v>
                </c:pt>
                <c:pt idx="452">
                  <c:v>44.933319091796989</c:v>
                </c:pt>
                <c:pt idx="453">
                  <c:v>45.152664184570995</c:v>
                </c:pt>
                <c:pt idx="454">
                  <c:v>45.268535614014013</c:v>
                </c:pt>
                <c:pt idx="455">
                  <c:v>45.299530029296989</c:v>
                </c:pt>
                <c:pt idx="456">
                  <c:v>45.254707336426009</c:v>
                </c:pt>
                <c:pt idx="457">
                  <c:v>45.142173767090071</c:v>
                </c:pt>
                <c:pt idx="458">
                  <c:v>44.961452484131087</c:v>
                </c:pt>
                <c:pt idx="459">
                  <c:v>44.717788696289063</c:v>
                </c:pt>
                <c:pt idx="460">
                  <c:v>44.42119598388706</c:v>
                </c:pt>
                <c:pt idx="461">
                  <c:v>44.064521789551009</c:v>
                </c:pt>
                <c:pt idx="462">
                  <c:v>43.634891510009993</c:v>
                </c:pt>
                <c:pt idx="463">
                  <c:v>43.136119842530093</c:v>
                </c:pt>
                <c:pt idx="464">
                  <c:v>42.572498321533999</c:v>
                </c:pt>
                <c:pt idx="465">
                  <c:v>41.950225830078011</c:v>
                </c:pt>
                <c:pt idx="466">
                  <c:v>41.265964508057095</c:v>
                </c:pt>
                <c:pt idx="467">
                  <c:v>40.5168533325201</c:v>
                </c:pt>
                <c:pt idx="468">
                  <c:v>39.709091186524006</c:v>
                </c:pt>
                <c:pt idx="469">
                  <c:v>38.843154907227017</c:v>
                </c:pt>
                <c:pt idx="470">
                  <c:v>37.923812866211051</c:v>
                </c:pt>
                <c:pt idx="471">
                  <c:v>36.957740783692088</c:v>
                </c:pt>
                <c:pt idx="472">
                  <c:v>35.952091217041016</c:v>
                </c:pt>
                <c:pt idx="473">
                  <c:v>34.923553466796989</c:v>
                </c:pt>
                <c:pt idx="474">
                  <c:v>33.881664276123047</c:v>
                </c:pt>
                <c:pt idx="475">
                  <c:v>32.839775085450015</c:v>
                </c:pt>
                <c:pt idx="476">
                  <c:v>31.806468963623047</c:v>
                </c:pt>
                <c:pt idx="477">
                  <c:v>30.786991119384993</c:v>
                </c:pt>
                <c:pt idx="478">
                  <c:v>29.793739318847997</c:v>
                </c:pt>
                <c:pt idx="479">
                  <c:v>28.831958770752067</c:v>
                </c:pt>
                <c:pt idx="480">
                  <c:v>27.91118621826206</c:v>
                </c:pt>
                <c:pt idx="481">
                  <c:v>27.029037475586051</c:v>
                </c:pt>
                <c:pt idx="482">
                  <c:v>26.191234588623047</c:v>
                </c:pt>
                <c:pt idx="483">
                  <c:v>25.411128997803075</c:v>
                </c:pt>
                <c:pt idx="484">
                  <c:v>24.69396591186603</c:v>
                </c:pt>
                <c:pt idx="485">
                  <c:v>24.043083190918082</c:v>
                </c:pt>
                <c:pt idx="486">
                  <c:v>23.454666137695995</c:v>
                </c:pt>
                <c:pt idx="487">
                  <c:v>22.933006286621094</c:v>
                </c:pt>
                <c:pt idx="488">
                  <c:v>22.481918334961051</c:v>
                </c:pt>
                <c:pt idx="489">
                  <c:v>22.094249725342024</c:v>
                </c:pt>
                <c:pt idx="490">
                  <c:v>21.770000457764013</c:v>
                </c:pt>
                <c:pt idx="491">
                  <c:v>21.507740020752067</c:v>
                </c:pt>
                <c:pt idx="492">
                  <c:v>21.31748199462902</c:v>
                </c:pt>
                <c:pt idx="493">
                  <c:v>21.204471588134993</c:v>
                </c:pt>
                <c:pt idx="494">
                  <c:v>21.173000335694041</c:v>
                </c:pt>
                <c:pt idx="495">
                  <c:v>21.226882934570995</c:v>
                </c:pt>
                <c:pt idx="496">
                  <c:v>21.3623046875</c:v>
                </c:pt>
                <c:pt idx="497">
                  <c:v>21.582603454590071</c:v>
                </c:pt>
                <c:pt idx="498">
                  <c:v>21.88444137573299</c:v>
                </c:pt>
                <c:pt idx="499">
                  <c:v>22.271156311035043</c:v>
                </c:pt>
                <c:pt idx="500">
                  <c:v>22.73941040039108</c:v>
                </c:pt>
                <c:pt idx="501">
                  <c:v>23.291587829590071</c:v>
                </c:pt>
                <c:pt idx="502">
                  <c:v>23.931503295899006</c:v>
                </c:pt>
                <c:pt idx="503">
                  <c:v>24.658679962158999</c:v>
                </c:pt>
                <c:pt idx="504">
                  <c:v>25.473594665528026</c:v>
                </c:pt>
                <c:pt idx="505">
                  <c:v>26.381492614746094</c:v>
                </c:pt>
                <c:pt idx="506">
                  <c:v>27.393341064453011</c:v>
                </c:pt>
                <c:pt idx="507">
                  <c:v>28.511047363282046</c:v>
                </c:pt>
                <c:pt idx="508">
                  <c:v>29.726982116700015</c:v>
                </c:pt>
                <c:pt idx="509">
                  <c:v>31.037807464600064</c:v>
                </c:pt>
                <c:pt idx="510">
                  <c:v>32.445907592774006</c:v>
                </c:pt>
                <c:pt idx="511">
                  <c:v>33.93888473510799</c:v>
                </c:pt>
                <c:pt idx="512">
                  <c:v>35.492420196533999</c:v>
                </c:pt>
                <c:pt idx="513">
                  <c:v>37.086009979248047</c:v>
                </c:pt>
                <c:pt idx="514">
                  <c:v>38.702487945557095</c:v>
                </c:pt>
                <c:pt idx="515">
                  <c:v>40.314197540283999</c:v>
                </c:pt>
                <c:pt idx="516">
                  <c:v>41.882514953614077</c:v>
                </c:pt>
                <c:pt idx="517">
                  <c:v>43.370246887207031</c:v>
                </c:pt>
                <c:pt idx="518">
                  <c:v>44.747352600097997</c:v>
                </c:pt>
                <c:pt idx="519">
                  <c:v>45.983314514160043</c:v>
                </c:pt>
                <c:pt idx="520">
                  <c:v>47.049522399903026</c:v>
                </c:pt>
                <c:pt idx="521">
                  <c:v>47.925472259522053</c:v>
                </c:pt>
                <c:pt idx="522">
                  <c:v>48.592090606690022</c:v>
                </c:pt>
                <c:pt idx="523">
                  <c:v>49.040794372559048</c:v>
                </c:pt>
                <c:pt idx="524">
                  <c:v>49.263954162597997</c:v>
                </c:pt>
                <c:pt idx="525">
                  <c:v>49.269199371338004</c:v>
                </c:pt>
                <c:pt idx="526">
                  <c:v>49.067497253418082</c:v>
                </c:pt>
                <c:pt idx="527">
                  <c:v>48.674106597901073</c:v>
                </c:pt>
                <c:pt idx="528">
                  <c:v>48.110008239746094</c:v>
                </c:pt>
                <c:pt idx="529">
                  <c:v>47.39570617675804</c:v>
                </c:pt>
                <c:pt idx="530">
                  <c:v>46.553134918213004</c:v>
                </c:pt>
                <c:pt idx="531">
                  <c:v>45.598030090332031</c:v>
                </c:pt>
                <c:pt idx="532">
                  <c:v>44.548511505127067</c:v>
                </c:pt>
                <c:pt idx="533">
                  <c:v>43.424606323243097</c:v>
                </c:pt>
                <c:pt idx="534">
                  <c:v>42.241096496582031</c:v>
                </c:pt>
                <c:pt idx="535">
                  <c:v>41.01943969726608</c:v>
                </c:pt>
                <c:pt idx="536">
                  <c:v>39.774894714356037</c:v>
                </c:pt>
                <c:pt idx="537">
                  <c:v>38.524150848389013</c:v>
                </c:pt>
                <c:pt idx="538">
                  <c:v>37.273883819580078</c:v>
                </c:pt>
                <c:pt idx="539">
                  <c:v>36.02695465087902</c:v>
                </c:pt>
                <c:pt idx="540">
                  <c:v>34.796237945557095</c:v>
                </c:pt>
                <c:pt idx="541">
                  <c:v>33.588409423828011</c:v>
                </c:pt>
                <c:pt idx="542">
                  <c:v>32.417297363282046</c:v>
                </c:pt>
                <c:pt idx="543">
                  <c:v>31.286239624024006</c:v>
                </c:pt>
                <c:pt idx="544">
                  <c:v>30.197143554688068</c:v>
                </c:pt>
                <c:pt idx="545">
                  <c:v>29.153823852539063</c:v>
                </c:pt>
                <c:pt idx="546">
                  <c:v>28.15341949462902</c:v>
                </c:pt>
                <c:pt idx="547">
                  <c:v>27.198314666748047</c:v>
                </c:pt>
                <c:pt idx="548">
                  <c:v>26.283264160157046</c:v>
                </c:pt>
                <c:pt idx="549">
                  <c:v>25.4106521606451</c:v>
                </c:pt>
                <c:pt idx="550">
                  <c:v>24.581909179688068</c:v>
                </c:pt>
                <c:pt idx="551">
                  <c:v>23.797512054444041</c:v>
                </c:pt>
                <c:pt idx="552">
                  <c:v>23.061275482178075</c:v>
                </c:pt>
                <c:pt idx="553">
                  <c:v>22.367477416993097</c:v>
                </c:pt>
                <c:pt idx="554">
                  <c:v>21.712779998780093</c:v>
                </c:pt>
                <c:pt idx="555">
                  <c:v>21.09146118164108</c:v>
                </c:pt>
                <c:pt idx="556">
                  <c:v>20.505905151368097</c:v>
                </c:pt>
                <c:pt idx="557">
                  <c:v>19.953250885009993</c:v>
                </c:pt>
                <c:pt idx="558">
                  <c:v>19.42539215087902</c:v>
                </c:pt>
                <c:pt idx="559">
                  <c:v>18.918991088868097</c:v>
                </c:pt>
                <c:pt idx="560">
                  <c:v>18.435001373291016</c:v>
                </c:pt>
                <c:pt idx="561">
                  <c:v>17.980575561524006</c:v>
                </c:pt>
                <c:pt idx="562">
                  <c:v>17.547607421875</c:v>
                </c:pt>
                <c:pt idx="563">
                  <c:v>17.132282257080078</c:v>
                </c:pt>
                <c:pt idx="564">
                  <c:v>16.733646392823061</c:v>
                </c:pt>
                <c:pt idx="565">
                  <c:v>16.354084014893033</c:v>
                </c:pt>
                <c:pt idx="566">
                  <c:v>15.987396240235057</c:v>
                </c:pt>
                <c:pt idx="567">
                  <c:v>15.63024520874103</c:v>
                </c:pt>
                <c:pt idx="568">
                  <c:v>15.282630920410043</c:v>
                </c:pt>
                <c:pt idx="569">
                  <c:v>14.952182769776073</c:v>
                </c:pt>
                <c:pt idx="570">
                  <c:v>14.644145965577081</c:v>
                </c:pt>
                <c:pt idx="571">
                  <c:v>14.359951019286996</c:v>
                </c:pt>
                <c:pt idx="572">
                  <c:v>14.10102844238304</c:v>
                </c:pt>
                <c:pt idx="573">
                  <c:v>13.861656188965071</c:v>
                </c:pt>
                <c:pt idx="574">
                  <c:v>13.640880584717024</c:v>
                </c:pt>
                <c:pt idx="575">
                  <c:v>13.434410095215071</c:v>
                </c:pt>
                <c:pt idx="576">
                  <c:v>13.240814208985057</c:v>
                </c:pt>
                <c:pt idx="577">
                  <c:v>13.06343078613304</c:v>
                </c:pt>
                <c:pt idx="578">
                  <c:v>12.8984451293951</c:v>
                </c:pt>
                <c:pt idx="579">
                  <c:v>12.753009796143033</c:v>
                </c:pt>
                <c:pt idx="580">
                  <c:v>12.630462646485057</c:v>
                </c:pt>
                <c:pt idx="581">
                  <c:v>12.533664703369027</c:v>
                </c:pt>
                <c:pt idx="582">
                  <c:v>12.45498657226608</c:v>
                </c:pt>
                <c:pt idx="583">
                  <c:v>12.388229370118097</c:v>
                </c:pt>
                <c:pt idx="584">
                  <c:v>12.33100891113304</c:v>
                </c:pt>
                <c:pt idx="585">
                  <c:v>12.284755706786996</c:v>
                </c:pt>
                <c:pt idx="586">
                  <c:v>12.250900268555029</c:v>
                </c:pt>
                <c:pt idx="587">
                  <c:v>12.229442596436002</c:v>
                </c:pt>
                <c:pt idx="588">
                  <c:v>12.222290039063068</c:v>
                </c:pt>
                <c:pt idx="589">
                  <c:v>12.227535247803075</c:v>
                </c:pt>
                <c:pt idx="590">
                  <c:v>12.250900268555029</c:v>
                </c:pt>
                <c:pt idx="591">
                  <c:v>12.292861938477017</c:v>
                </c:pt>
                <c:pt idx="592">
                  <c:v>12.353420257569041</c:v>
                </c:pt>
                <c:pt idx="593">
                  <c:v>12.431621551514013</c:v>
                </c:pt>
                <c:pt idx="594">
                  <c:v>12.52841949462902</c:v>
                </c:pt>
                <c:pt idx="595">
                  <c:v>12.648582458496094</c:v>
                </c:pt>
                <c:pt idx="596">
                  <c:v>12.781620025634993</c:v>
                </c:pt>
                <c:pt idx="597">
                  <c:v>12.921333312989077</c:v>
                </c:pt>
                <c:pt idx="598">
                  <c:v>13.063907623291016</c:v>
                </c:pt>
                <c:pt idx="599">
                  <c:v>13.218879699707031</c:v>
                </c:pt>
                <c:pt idx="600">
                  <c:v>13.388156890869027</c:v>
                </c:pt>
                <c:pt idx="601">
                  <c:v>13.571262359619027</c:v>
                </c:pt>
                <c:pt idx="602">
                  <c:v>13.769626617432095</c:v>
                </c:pt>
                <c:pt idx="603">
                  <c:v>13.986587524414063</c:v>
                </c:pt>
                <c:pt idx="604">
                  <c:v>14.220714569092024</c:v>
                </c:pt>
                <c:pt idx="605">
                  <c:v>14.462471008301009</c:v>
                </c:pt>
                <c:pt idx="606">
                  <c:v>14.711856842041016</c:v>
                </c:pt>
                <c:pt idx="607">
                  <c:v>14.971256256104084</c:v>
                </c:pt>
                <c:pt idx="608">
                  <c:v>15.243530273438068</c:v>
                </c:pt>
                <c:pt idx="609">
                  <c:v>15.52104949951206</c:v>
                </c:pt>
                <c:pt idx="610">
                  <c:v>15.809059143067088</c:v>
                </c:pt>
                <c:pt idx="611">
                  <c:v>16.107082366944041</c:v>
                </c:pt>
                <c:pt idx="612">
                  <c:v>16.412258148194041</c:v>
                </c:pt>
                <c:pt idx="613">
                  <c:v>16.722202301026073</c:v>
                </c:pt>
                <c:pt idx="614">
                  <c:v>17.040252685546989</c:v>
                </c:pt>
                <c:pt idx="615">
                  <c:v>17.370700836182095</c:v>
                </c:pt>
                <c:pt idx="616">
                  <c:v>17.705917358399006</c:v>
                </c:pt>
                <c:pt idx="617">
                  <c:v>18.044948577881087</c:v>
                </c:pt>
                <c:pt idx="618">
                  <c:v>18.3916091918951</c:v>
                </c:pt>
                <c:pt idx="619">
                  <c:v>18.751144409180029</c:v>
                </c:pt>
                <c:pt idx="620">
                  <c:v>19.124507904053075</c:v>
                </c:pt>
                <c:pt idx="621">
                  <c:v>19.515037536621094</c:v>
                </c:pt>
                <c:pt idx="622">
                  <c:v>19.924163818360057</c:v>
                </c:pt>
                <c:pt idx="623">
                  <c:v>20.348072052002067</c:v>
                </c:pt>
                <c:pt idx="624">
                  <c:v>20.789623260498047</c:v>
                </c:pt>
                <c:pt idx="625">
                  <c:v>21.252155303955078</c:v>
                </c:pt>
                <c:pt idx="626">
                  <c:v>21.735668182373047</c:v>
                </c:pt>
                <c:pt idx="627">
                  <c:v>22.240161895752067</c:v>
                </c:pt>
                <c:pt idx="628">
                  <c:v>22.775650024414063</c:v>
                </c:pt>
                <c:pt idx="629">
                  <c:v>23.34976196289108</c:v>
                </c:pt>
                <c:pt idx="630">
                  <c:v>23.95820617675804</c:v>
                </c:pt>
                <c:pt idx="631">
                  <c:v>24.598121643067088</c:v>
                </c:pt>
                <c:pt idx="632">
                  <c:v>25.277614593506087</c:v>
                </c:pt>
                <c:pt idx="633">
                  <c:v>26.003837585450015</c:v>
                </c:pt>
                <c:pt idx="634">
                  <c:v>26.784420013428075</c:v>
                </c:pt>
                <c:pt idx="635">
                  <c:v>27.629375457764013</c:v>
                </c:pt>
                <c:pt idx="636">
                  <c:v>28.55205535888706</c:v>
                </c:pt>
                <c:pt idx="637">
                  <c:v>29.568672180176009</c:v>
                </c:pt>
                <c:pt idx="638">
                  <c:v>30.694961547852017</c:v>
                </c:pt>
                <c:pt idx="639">
                  <c:v>31.946182250977017</c:v>
                </c:pt>
                <c:pt idx="640">
                  <c:v>33.333301544190022</c:v>
                </c:pt>
                <c:pt idx="641">
                  <c:v>34.865379333496094</c:v>
                </c:pt>
                <c:pt idx="642">
                  <c:v>36.54575347900402</c:v>
                </c:pt>
                <c:pt idx="643">
                  <c:v>38.375377655030093</c:v>
                </c:pt>
                <c:pt idx="644">
                  <c:v>40.335178375244027</c:v>
                </c:pt>
                <c:pt idx="645">
                  <c:v>42.413234710694041</c:v>
                </c:pt>
                <c:pt idx="646">
                  <c:v>44.60573196411201</c:v>
                </c:pt>
                <c:pt idx="647">
                  <c:v>46.93603515625</c:v>
                </c:pt>
                <c:pt idx="648">
                  <c:v>49.44229125976608</c:v>
                </c:pt>
                <c:pt idx="649">
                  <c:v>52.173614501953011</c:v>
                </c:pt>
                <c:pt idx="650">
                  <c:v>55.222034454346044</c:v>
                </c:pt>
                <c:pt idx="651">
                  <c:v>58.731079101563068</c:v>
                </c:pt>
                <c:pt idx="652">
                  <c:v>62.952995300293082</c:v>
                </c:pt>
                <c:pt idx="653">
                  <c:v>68.239688873291016</c:v>
                </c:pt>
                <c:pt idx="654">
                  <c:v>75.009822845459098</c:v>
                </c:pt>
                <c:pt idx="655">
                  <c:v>83.628654479981037</c:v>
                </c:pt>
                <c:pt idx="656">
                  <c:v>94.292640686035043</c:v>
                </c:pt>
                <c:pt idx="657">
                  <c:v>106.97507858276401</c:v>
                </c:pt>
                <c:pt idx="658">
                  <c:v>121.40274047851608</c:v>
                </c:pt>
                <c:pt idx="659">
                  <c:v>137.09163665771507</c:v>
                </c:pt>
                <c:pt idx="660">
                  <c:v>153.428554534912</c:v>
                </c:pt>
                <c:pt idx="661">
                  <c:v>169.82316970825207</c:v>
                </c:pt>
                <c:pt idx="662">
                  <c:v>185.86015701294002</c:v>
                </c:pt>
                <c:pt idx="663">
                  <c:v>201.33733749389705</c:v>
                </c:pt>
                <c:pt idx="664">
                  <c:v>216.17460250854504</c:v>
                </c:pt>
                <c:pt idx="665">
                  <c:v>230.29136657715105</c:v>
                </c:pt>
                <c:pt idx="666">
                  <c:v>243.51358413696107</c:v>
                </c:pt>
                <c:pt idx="667">
                  <c:v>255.54943084717104</c:v>
                </c:pt>
                <c:pt idx="668">
                  <c:v>265.95354080200116</c:v>
                </c:pt>
                <c:pt idx="669">
                  <c:v>274.17755126953114</c:v>
                </c:pt>
                <c:pt idx="670">
                  <c:v>279.75177764892112</c:v>
                </c:pt>
                <c:pt idx="671">
                  <c:v>282.51123428345102</c:v>
                </c:pt>
                <c:pt idx="672">
                  <c:v>282.74679183960109</c:v>
                </c:pt>
                <c:pt idx="673">
                  <c:v>281.18610382080112</c:v>
                </c:pt>
                <c:pt idx="674">
                  <c:v>278.85866165161099</c:v>
                </c:pt>
                <c:pt idx="675">
                  <c:v>276.90172195434104</c:v>
                </c:pt>
                <c:pt idx="676">
                  <c:v>276.36289596558106</c:v>
                </c:pt>
                <c:pt idx="677">
                  <c:v>277.98652648926111</c:v>
                </c:pt>
                <c:pt idx="678">
                  <c:v>282.04584121704113</c:v>
                </c:pt>
                <c:pt idx="679">
                  <c:v>288.26189041138093</c:v>
                </c:pt>
                <c:pt idx="680">
                  <c:v>295.93944549560103</c:v>
                </c:pt>
                <c:pt idx="681">
                  <c:v>304.17108535767113</c:v>
                </c:pt>
                <c:pt idx="682">
                  <c:v>312.03603744507097</c:v>
                </c:pt>
                <c:pt idx="683">
                  <c:v>318.76897811890115</c:v>
                </c:pt>
                <c:pt idx="684">
                  <c:v>323.90117645264115</c:v>
                </c:pt>
                <c:pt idx="685">
                  <c:v>327.310562133791</c:v>
                </c:pt>
                <c:pt idx="686">
                  <c:v>329.09202575684105</c:v>
                </c:pt>
                <c:pt idx="687">
                  <c:v>329.39291000366109</c:v>
                </c:pt>
                <c:pt idx="688">
                  <c:v>328.35578918457111</c:v>
                </c:pt>
                <c:pt idx="689">
                  <c:v>326.27964019775106</c:v>
                </c:pt>
                <c:pt idx="690">
                  <c:v>323.93646240234114</c:v>
                </c:pt>
                <c:pt idx="691">
                  <c:v>322.95703887939101</c:v>
                </c:pt>
                <c:pt idx="692">
                  <c:v>325.82664489746105</c:v>
                </c:pt>
                <c:pt idx="693">
                  <c:v>335.43300628662098</c:v>
                </c:pt>
                <c:pt idx="694">
                  <c:v>354.705333709721</c:v>
                </c:pt>
                <c:pt idx="695">
                  <c:v>386.49320602417095</c:v>
                </c:pt>
                <c:pt idx="696">
                  <c:v>432.87134170532102</c:v>
                </c:pt>
                <c:pt idx="697">
                  <c:v>493.32094192505099</c:v>
                </c:pt>
                <c:pt idx="698">
                  <c:v>563.323497772221</c:v>
                </c:pt>
                <c:pt idx="699">
                  <c:v>634.96398925781102</c:v>
                </c:pt>
                <c:pt idx="700">
                  <c:v>698.714733123781</c:v>
                </c:pt>
                <c:pt idx="701">
                  <c:v>744.97365951538097</c:v>
                </c:pt>
                <c:pt idx="702">
                  <c:v>765.60831069946096</c:v>
                </c:pt>
                <c:pt idx="703">
                  <c:v>756.58750534058106</c:v>
                </c:pt>
                <c:pt idx="704">
                  <c:v>720.29018402100098</c:v>
                </c:pt>
                <c:pt idx="705">
                  <c:v>665.16542434692099</c:v>
                </c:pt>
                <c:pt idx="706">
                  <c:v>602.66542434692099</c:v>
                </c:pt>
                <c:pt idx="707">
                  <c:v>543.59054565430108</c:v>
                </c:pt>
                <c:pt idx="708">
                  <c:v>495.72277069092104</c:v>
                </c:pt>
                <c:pt idx="709">
                  <c:v>463.01794052124103</c:v>
                </c:pt>
                <c:pt idx="710">
                  <c:v>446.12598419189101</c:v>
                </c:pt>
                <c:pt idx="711">
                  <c:v>443.51100921631098</c:v>
                </c:pt>
                <c:pt idx="712">
                  <c:v>452.33869552612111</c:v>
                </c:pt>
                <c:pt idx="713">
                  <c:v>468.77336502075116</c:v>
                </c:pt>
                <c:pt idx="714">
                  <c:v>488.22021484375102</c:v>
                </c:pt>
                <c:pt idx="715">
                  <c:v>505.93709945679109</c:v>
                </c:pt>
                <c:pt idx="716">
                  <c:v>517.78221130371105</c:v>
                </c:pt>
                <c:pt idx="717">
                  <c:v>520.75242996216105</c:v>
                </c:pt>
                <c:pt idx="718">
                  <c:v>513.27371597290096</c:v>
                </c:pt>
                <c:pt idx="719">
                  <c:v>495.34749984741109</c:v>
                </c:pt>
                <c:pt idx="720">
                  <c:v>468.40143203735113</c:v>
                </c:pt>
                <c:pt idx="721">
                  <c:v>434.79299545288097</c:v>
                </c:pt>
                <c:pt idx="722">
                  <c:v>396.96311950684105</c:v>
                </c:pt>
                <c:pt idx="723">
                  <c:v>356.80913925171114</c:v>
                </c:pt>
                <c:pt idx="724">
                  <c:v>316.14065170288097</c:v>
                </c:pt>
                <c:pt idx="725">
                  <c:v>278.06711196899107</c:v>
                </c:pt>
                <c:pt idx="726">
                  <c:v>247.67780303955101</c:v>
                </c:pt>
                <c:pt idx="727">
                  <c:v>230.35335540771109</c:v>
                </c:pt>
                <c:pt idx="728">
                  <c:v>228.68824005127101</c:v>
                </c:pt>
                <c:pt idx="729">
                  <c:v>240.84043502808106</c:v>
                </c:pt>
                <c:pt idx="730">
                  <c:v>261.58618927002101</c:v>
                </c:pt>
                <c:pt idx="731">
                  <c:v>284.35325622559105</c:v>
                </c:pt>
                <c:pt idx="732">
                  <c:v>302.51359939575116</c:v>
                </c:pt>
                <c:pt idx="733">
                  <c:v>310.647964477541</c:v>
                </c:pt>
                <c:pt idx="734">
                  <c:v>306.60200119018111</c:v>
                </c:pt>
                <c:pt idx="735">
                  <c:v>292.7365303039511</c:v>
                </c:pt>
                <c:pt idx="736">
                  <c:v>274.29580688476096</c:v>
                </c:pt>
                <c:pt idx="737">
                  <c:v>255.99193572998104</c:v>
                </c:pt>
                <c:pt idx="738">
                  <c:v>239.92538452148108</c:v>
                </c:pt>
                <c:pt idx="739">
                  <c:v>225.87633132934104</c:v>
                </c:pt>
                <c:pt idx="740">
                  <c:v>212.49246597290107</c:v>
                </c:pt>
                <c:pt idx="741">
                  <c:v>197.97563552856502</c:v>
                </c:pt>
                <c:pt idx="742">
                  <c:v>180.76324462890705</c:v>
                </c:pt>
                <c:pt idx="743">
                  <c:v>160.54582595825207</c:v>
                </c:pt>
                <c:pt idx="744">
                  <c:v>138.86499404907306</c:v>
                </c:pt>
                <c:pt idx="745">
                  <c:v>118.46399307250999</c:v>
                </c:pt>
                <c:pt idx="746">
                  <c:v>101.815223693848</c:v>
                </c:pt>
                <c:pt idx="747">
                  <c:v>90.036869049073061</c:v>
                </c:pt>
                <c:pt idx="748">
                  <c:v>82.763195037842024</c:v>
                </c:pt>
                <c:pt idx="749">
                  <c:v>78.733921051026073</c:v>
                </c:pt>
                <c:pt idx="750">
                  <c:v>76.533317565918082</c:v>
                </c:pt>
                <c:pt idx="751">
                  <c:v>75.061798095703011</c:v>
                </c:pt>
                <c:pt idx="752">
                  <c:v>73.641300201416016</c:v>
                </c:pt>
                <c:pt idx="753">
                  <c:v>71.949005126953011</c:v>
                </c:pt>
                <c:pt idx="754">
                  <c:v>69.953918457032046</c:v>
                </c:pt>
                <c:pt idx="755">
                  <c:v>67.852497100830078</c:v>
                </c:pt>
                <c:pt idx="756">
                  <c:v>65.999984741211051</c:v>
                </c:pt>
                <c:pt idx="757">
                  <c:v>64.946174621582031</c:v>
                </c:pt>
                <c:pt idx="758">
                  <c:v>65.521717071533999</c:v>
                </c:pt>
                <c:pt idx="759">
                  <c:v>68.71461868286201</c:v>
                </c:pt>
                <c:pt idx="760">
                  <c:v>75.298786163330078</c:v>
                </c:pt>
                <c:pt idx="761">
                  <c:v>85.502624511719091</c:v>
                </c:pt>
                <c:pt idx="762">
                  <c:v>98.869323730469091</c:v>
                </c:pt>
                <c:pt idx="763">
                  <c:v>114.26019668579102</c:v>
                </c:pt>
                <c:pt idx="764">
                  <c:v>129.97674942016602</c:v>
                </c:pt>
                <c:pt idx="765">
                  <c:v>144.13642883300804</c:v>
                </c:pt>
                <c:pt idx="766">
                  <c:v>155.16424179077205</c:v>
                </c:pt>
                <c:pt idx="767">
                  <c:v>162.14179992675804</c:v>
                </c:pt>
                <c:pt idx="768">
                  <c:v>164.84928131103504</c:v>
                </c:pt>
                <c:pt idx="769">
                  <c:v>163.63477706909202</c:v>
                </c:pt>
                <c:pt idx="770">
                  <c:v>159.1997146606451</c:v>
                </c:pt>
                <c:pt idx="771">
                  <c:v>152.41527557373104</c:v>
                </c:pt>
                <c:pt idx="772">
                  <c:v>144.21749114990303</c:v>
                </c:pt>
                <c:pt idx="773">
                  <c:v>135.46991348266602</c:v>
                </c:pt>
                <c:pt idx="774">
                  <c:v>126.84392929077205</c:v>
                </c:pt>
                <c:pt idx="775">
                  <c:v>118.70384216308605</c:v>
                </c:pt>
                <c:pt idx="776">
                  <c:v>111.16218566894599</c:v>
                </c:pt>
                <c:pt idx="777">
                  <c:v>104.20560836792004</c:v>
                </c:pt>
                <c:pt idx="778">
                  <c:v>97.778797149658999</c:v>
                </c:pt>
                <c:pt idx="779">
                  <c:v>91.842174530030093</c:v>
                </c:pt>
                <c:pt idx="780">
                  <c:v>86.375236511231037</c:v>
                </c:pt>
                <c:pt idx="781">
                  <c:v>81.399917602539063</c:v>
                </c:pt>
                <c:pt idx="782">
                  <c:v>76.939582824707031</c:v>
                </c:pt>
                <c:pt idx="783">
                  <c:v>72.967529296875</c:v>
                </c:pt>
                <c:pt idx="784">
                  <c:v>69.387912750244027</c:v>
                </c:pt>
                <c:pt idx="785">
                  <c:v>66.071033477783999</c:v>
                </c:pt>
                <c:pt idx="786">
                  <c:v>62.921524047852017</c:v>
                </c:pt>
                <c:pt idx="787">
                  <c:v>59.918880462647053</c:v>
                </c:pt>
                <c:pt idx="788">
                  <c:v>57.104587554932095</c:v>
                </c:pt>
                <c:pt idx="789">
                  <c:v>54.536342620850064</c:v>
                </c:pt>
                <c:pt idx="790">
                  <c:v>52.256584167481037</c:v>
                </c:pt>
                <c:pt idx="791">
                  <c:v>50.283432006836051</c:v>
                </c:pt>
                <c:pt idx="792">
                  <c:v>48.630237579346044</c:v>
                </c:pt>
                <c:pt idx="793">
                  <c:v>47.281742095948061</c:v>
                </c:pt>
                <c:pt idx="794">
                  <c:v>46.187877655030093</c:v>
                </c:pt>
                <c:pt idx="795">
                  <c:v>45.26090621948299</c:v>
                </c:pt>
                <c:pt idx="796">
                  <c:v>44.399738311768033</c:v>
                </c:pt>
                <c:pt idx="797">
                  <c:v>43.518543243408999</c:v>
                </c:pt>
                <c:pt idx="798">
                  <c:v>42.56105422973701</c:v>
                </c:pt>
                <c:pt idx="799">
                  <c:v>41.52202606201206</c:v>
                </c:pt>
                <c:pt idx="800">
                  <c:v>40.451049804688068</c:v>
                </c:pt>
                <c:pt idx="801">
                  <c:v>39.417266845703011</c:v>
                </c:pt>
                <c:pt idx="802">
                  <c:v>38.4721755981451</c:v>
                </c:pt>
                <c:pt idx="803">
                  <c:v>37.635326385498047</c:v>
                </c:pt>
                <c:pt idx="804">
                  <c:v>36.895275115967024</c:v>
                </c:pt>
                <c:pt idx="805">
                  <c:v>36.222934722901073</c:v>
                </c:pt>
                <c:pt idx="806">
                  <c:v>35.579204559327081</c:v>
                </c:pt>
                <c:pt idx="807">
                  <c:v>34.938812255860057</c:v>
                </c:pt>
                <c:pt idx="808">
                  <c:v>34.3017578125</c:v>
                </c:pt>
                <c:pt idx="809">
                  <c:v>33.685207366944041</c:v>
                </c:pt>
                <c:pt idx="810">
                  <c:v>33.102989196778026</c:v>
                </c:pt>
                <c:pt idx="811">
                  <c:v>32.563686370850064</c:v>
                </c:pt>
                <c:pt idx="812">
                  <c:v>32.062053680420036</c:v>
                </c:pt>
                <c:pt idx="813">
                  <c:v>31.594276428222997</c:v>
                </c:pt>
                <c:pt idx="814">
                  <c:v>31.157016754151073</c:v>
                </c:pt>
                <c:pt idx="815">
                  <c:v>30.742645263671989</c:v>
                </c:pt>
                <c:pt idx="816">
                  <c:v>30.335903167725064</c:v>
                </c:pt>
                <c:pt idx="817">
                  <c:v>29.915332794190022</c:v>
                </c:pt>
                <c:pt idx="818">
                  <c:v>29.471874237061002</c:v>
                </c:pt>
                <c:pt idx="819">
                  <c:v>28.99360656738304</c:v>
                </c:pt>
                <c:pt idx="820">
                  <c:v>28.475284576416016</c:v>
                </c:pt>
                <c:pt idx="821">
                  <c:v>27.923107147217024</c:v>
                </c:pt>
                <c:pt idx="822">
                  <c:v>27.365684509278026</c:v>
                </c:pt>
                <c:pt idx="823">
                  <c:v>26.837348937989077</c:v>
                </c:pt>
                <c:pt idx="824">
                  <c:v>26.350975036621094</c:v>
                </c:pt>
                <c:pt idx="825">
                  <c:v>25.917530059815022</c:v>
                </c:pt>
                <c:pt idx="826">
                  <c:v>25.538921356202081</c:v>
                </c:pt>
                <c:pt idx="827">
                  <c:v>25.220394134522053</c:v>
                </c:pt>
                <c:pt idx="828">
                  <c:v>24.950027465820995</c:v>
                </c:pt>
                <c:pt idx="829">
                  <c:v>24.713993072509993</c:v>
                </c:pt>
                <c:pt idx="830">
                  <c:v>24.507999420166016</c:v>
                </c:pt>
                <c:pt idx="831">
                  <c:v>24.328708648682095</c:v>
                </c:pt>
                <c:pt idx="832">
                  <c:v>24.179935455323061</c:v>
                </c:pt>
                <c:pt idx="833">
                  <c:v>24.054050445557095</c:v>
                </c:pt>
                <c:pt idx="834">
                  <c:v>23.948669433594091</c:v>
                </c:pt>
                <c:pt idx="835">
                  <c:v>23.849487304688068</c:v>
                </c:pt>
                <c:pt idx="836">
                  <c:v>23.729324340820995</c:v>
                </c:pt>
                <c:pt idx="837">
                  <c:v>23.556232452393033</c:v>
                </c:pt>
                <c:pt idx="838">
                  <c:v>23.297786712647053</c:v>
                </c:pt>
                <c:pt idx="839">
                  <c:v>22.944927215577081</c:v>
                </c:pt>
                <c:pt idx="840">
                  <c:v>22.499084472657046</c:v>
                </c:pt>
                <c:pt idx="841">
                  <c:v>21.998405456543082</c:v>
                </c:pt>
                <c:pt idx="842">
                  <c:v>21.500110626221044</c:v>
                </c:pt>
                <c:pt idx="843">
                  <c:v>21.06237411499103</c:v>
                </c:pt>
                <c:pt idx="844">
                  <c:v>20.729064941407046</c:v>
                </c:pt>
                <c:pt idx="845">
                  <c:v>20.510673522950015</c:v>
                </c:pt>
                <c:pt idx="846">
                  <c:v>20.400524139405093</c:v>
                </c:pt>
                <c:pt idx="847">
                  <c:v>20.362854003907046</c:v>
                </c:pt>
                <c:pt idx="848">
                  <c:v>20.361900329590071</c:v>
                </c:pt>
                <c:pt idx="849">
                  <c:v>20.361423492432095</c:v>
                </c:pt>
                <c:pt idx="850">
                  <c:v>20.361423492432095</c:v>
                </c:pt>
                <c:pt idx="851">
                  <c:v>20.411014556884993</c:v>
                </c:pt>
                <c:pt idx="852">
                  <c:v>20.623207092285043</c:v>
                </c:pt>
                <c:pt idx="853">
                  <c:v>21.203517913819041</c:v>
                </c:pt>
                <c:pt idx="854">
                  <c:v>22.482872009278026</c:v>
                </c:pt>
                <c:pt idx="855">
                  <c:v>24.928569793702081</c:v>
                </c:pt>
                <c:pt idx="856">
                  <c:v>29.02746200561603</c:v>
                </c:pt>
                <c:pt idx="857">
                  <c:v>35.064697265625</c:v>
                </c:pt>
                <c:pt idx="858">
                  <c:v>42.860031127930029</c:v>
                </c:pt>
                <c:pt idx="859">
                  <c:v>51.624298095703011</c:v>
                </c:pt>
                <c:pt idx="860">
                  <c:v>60.040950775147053</c:v>
                </c:pt>
                <c:pt idx="861">
                  <c:v>66.575527191161996</c:v>
                </c:pt>
                <c:pt idx="862">
                  <c:v>69.911003112793082</c:v>
                </c:pt>
                <c:pt idx="863">
                  <c:v>69.330692291259993</c:v>
                </c:pt>
                <c:pt idx="864">
                  <c:v>64.949512481690022</c:v>
                </c:pt>
                <c:pt idx="865">
                  <c:v>57.672977447509993</c:v>
                </c:pt>
                <c:pt idx="866">
                  <c:v>48.904418945313068</c:v>
                </c:pt>
                <c:pt idx="867">
                  <c:v>40.091037750244027</c:v>
                </c:pt>
                <c:pt idx="868">
                  <c:v>32.333850860596044</c:v>
                </c:pt>
                <c:pt idx="869">
                  <c:v>26.206493377686002</c:v>
                </c:pt>
                <c:pt idx="870">
                  <c:v>21.786689758301009</c:v>
                </c:pt>
                <c:pt idx="871">
                  <c:v>18.823146820069041</c:v>
                </c:pt>
                <c:pt idx="872">
                  <c:v>16.924381256104084</c:v>
                </c:pt>
                <c:pt idx="873">
                  <c:v>15.695571899414063</c:v>
                </c:pt>
                <c:pt idx="874">
                  <c:v>14.818668365479084</c:v>
                </c:pt>
                <c:pt idx="875">
                  <c:v>14.093875885009993</c:v>
                </c:pt>
                <c:pt idx="876">
                  <c:v>13.424873352051009</c:v>
                </c:pt>
                <c:pt idx="877">
                  <c:v>12.800216674805029</c:v>
                </c:pt>
                <c:pt idx="878">
                  <c:v>12.254714965820995</c:v>
                </c:pt>
                <c:pt idx="879">
                  <c:v>11.843681335450015</c:v>
                </c:pt>
                <c:pt idx="880">
                  <c:v>11.611461639405093</c:v>
                </c:pt>
                <c:pt idx="881">
                  <c:v>11.554718017578011</c:v>
                </c:pt>
                <c:pt idx="882">
                  <c:v>11.62910461425804</c:v>
                </c:pt>
                <c:pt idx="883">
                  <c:v>11.759281158448061</c:v>
                </c:pt>
                <c:pt idx="884">
                  <c:v>11.870861053467024</c:v>
                </c:pt>
                <c:pt idx="885">
                  <c:v>11.911392211914063</c:v>
                </c:pt>
                <c:pt idx="886">
                  <c:v>11.85703277587902</c:v>
                </c:pt>
                <c:pt idx="887">
                  <c:v>11.716842651368097</c:v>
                </c:pt>
                <c:pt idx="888">
                  <c:v>11.518955230713004</c:v>
                </c:pt>
                <c:pt idx="889">
                  <c:v>11.298656463623047</c:v>
                </c:pt>
                <c:pt idx="890">
                  <c:v>11.09600067138706</c:v>
                </c:pt>
                <c:pt idx="891">
                  <c:v>10.947704315186002</c:v>
                </c:pt>
                <c:pt idx="892">
                  <c:v>10.888099670410043</c:v>
                </c:pt>
                <c:pt idx="893">
                  <c:v>10.931968688965071</c:v>
                </c:pt>
                <c:pt idx="894">
                  <c:v>11.074066162110057</c:v>
                </c:pt>
                <c:pt idx="895">
                  <c:v>11.280059814453011</c:v>
                </c:pt>
                <c:pt idx="896">
                  <c:v>11.502742767334098</c:v>
                </c:pt>
                <c:pt idx="897">
                  <c:v>11.694431304932095</c:v>
                </c:pt>
                <c:pt idx="898">
                  <c:v>11.832714080811002</c:v>
                </c:pt>
                <c:pt idx="899">
                  <c:v>11.933326721192088</c:v>
                </c:pt>
                <c:pt idx="900">
                  <c:v>12.035846710205078</c:v>
                </c:pt>
                <c:pt idx="901">
                  <c:v>12.21227645874103</c:v>
                </c:pt>
                <c:pt idx="902">
                  <c:v>12.543201446533999</c:v>
                </c:pt>
                <c:pt idx="903">
                  <c:v>13.073921203614077</c:v>
                </c:pt>
                <c:pt idx="904">
                  <c:v>13.762474060059048</c:v>
                </c:pt>
                <c:pt idx="905">
                  <c:v>14.464855194092024</c:v>
                </c:pt>
                <c:pt idx="906">
                  <c:v>14.997005462647053</c:v>
                </c:pt>
                <c:pt idx="907">
                  <c:v>15.18535614013706</c:v>
                </c:pt>
                <c:pt idx="908">
                  <c:v>14.920234680176009</c:v>
                </c:pt>
                <c:pt idx="909">
                  <c:v>14.186859130860057</c:v>
                </c:pt>
                <c:pt idx="910">
                  <c:v>13.071060180664063</c:v>
                </c:pt>
                <c:pt idx="911">
                  <c:v>11.745929718018033</c:v>
                </c:pt>
                <c:pt idx="912">
                  <c:v>10.407924652100064</c:v>
                </c:pt>
                <c:pt idx="913">
                  <c:v>9.2134475708010086</c:v>
                </c:pt>
                <c:pt idx="914">
                  <c:v>8.2349777221680824</c:v>
                </c:pt>
                <c:pt idx="915">
                  <c:v>7.4744224548340981</c:v>
                </c:pt>
                <c:pt idx="916">
                  <c:v>6.8936347961430329</c:v>
                </c:pt>
                <c:pt idx="917">
                  <c:v>6.4511299133300781</c:v>
                </c:pt>
                <c:pt idx="918">
                  <c:v>6.1187744140630684</c:v>
                </c:pt>
                <c:pt idx="919">
                  <c:v>5.8794021606450997</c:v>
                </c:pt>
                <c:pt idx="920">
                  <c:v>5.7253837585450356</c:v>
                </c:pt>
                <c:pt idx="921">
                  <c:v>5.6462287902839989</c:v>
                </c:pt>
                <c:pt idx="922">
                  <c:v>5.6328773498540841</c:v>
                </c:pt>
                <c:pt idx="923">
                  <c:v>5.6791305542000146</c:v>
                </c:pt>
                <c:pt idx="924">
                  <c:v>5.7744979858400711</c:v>
                </c:pt>
                <c:pt idx="925">
                  <c:v>5.9199333190920242</c:v>
                </c:pt>
                <c:pt idx="926">
                  <c:v>6.1264038085940911</c:v>
                </c:pt>
                <c:pt idx="927">
                  <c:v>6.4139366149910302</c:v>
                </c:pt>
                <c:pt idx="928">
                  <c:v>6.7906379699710442</c:v>
                </c:pt>
                <c:pt idx="929">
                  <c:v>7.2507858276370598</c:v>
                </c:pt>
                <c:pt idx="930">
                  <c:v>7.7795982360840981</c:v>
                </c:pt>
                <c:pt idx="931">
                  <c:v>8.3446502685550286</c:v>
                </c:pt>
                <c:pt idx="932">
                  <c:v>8.9001655578620102</c:v>
                </c:pt>
                <c:pt idx="933">
                  <c:v>9.3870162963870598</c:v>
                </c:pt>
                <c:pt idx="934">
                  <c:v>9.735107421875</c:v>
                </c:pt>
                <c:pt idx="935">
                  <c:v>9.8710060119630043</c:v>
                </c:pt>
                <c:pt idx="936">
                  <c:v>9.7432136535650216</c:v>
                </c:pt>
                <c:pt idx="937">
                  <c:v>9.3441009521490059</c:v>
                </c:pt>
                <c:pt idx="938">
                  <c:v>8.6979866027839989</c:v>
                </c:pt>
                <c:pt idx="939">
                  <c:v>7.8506469726570458</c:v>
                </c:pt>
                <c:pt idx="940">
                  <c:v>6.8559646606450997</c:v>
                </c:pt>
                <c:pt idx="941">
                  <c:v>5.7768821716310867</c:v>
                </c:pt>
                <c:pt idx="942">
                  <c:v>4.6725273132329903</c:v>
                </c:pt>
                <c:pt idx="943">
                  <c:v>3.5862922668460442</c:v>
                </c:pt>
                <c:pt idx="944">
                  <c:v>2.5439262390140129</c:v>
                </c:pt>
                <c:pt idx="945">
                  <c:v>1.5659332275390625</c:v>
                </c:pt>
                <c:pt idx="946">
                  <c:v>0.68187713623103718</c:v>
                </c:pt>
                <c:pt idx="947">
                  <c:v>-8.1539154051938567E-2</c:v>
                </c:pt>
                <c:pt idx="948">
                  <c:v>-0.71334838867198869</c:v>
                </c:pt>
                <c:pt idx="949">
                  <c:v>-1.2264251708979828</c:v>
                </c:pt>
                <c:pt idx="950">
                  <c:v>-1.6436576843259445</c:v>
                </c:pt>
                <c:pt idx="951">
                  <c:v>-1.9884109497069176</c:v>
                </c:pt>
                <c:pt idx="952">
                  <c:v>-2.2754669189449714</c:v>
                </c:pt>
                <c:pt idx="953">
                  <c:v>-2.5153160095209159</c:v>
                </c:pt>
                <c:pt idx="954">
                  <c:v>-2.7170181274409515</c:v>
                </c:pt>
                <c:pt idx="955">
                  <c:v>-2.8924942016599289</c:v>
                </c:pt>
                <c:pt idx="956">
                  <c:v>-3.0555725097649429</c:v>
                </c:pt>
                <c:pt idx="957">
                  <c:v>-3.2176971435540054</c:v>
                </c:pt>
                <c:pt idx="958">
                  <c:v>-3.3907890319819671</c:v>
                </c:pt>
                <c:pt idx="959">
                  <c:v>-3.5767555236809585</c:v>
                </c:pt>
                <c:pt idx="960">
                  <c:v>-3.7670135498040054</c:v>
                </c:pt>
                <c:pt idx="961">
                  <c:v>-3.9501190185540054</c:v>
                </c:pt>
                <c:pt idx="962">
                  <c:v>-4.1275024414059089</c:v>
                </c:pt>
                <c:pt idx="963">
                  <c:v>-4.3053627014159019</c:v>
                </c:pt>
                <c:pt idx="964">
                  <c:v>-4.4851303100579116</c:v>
                </c:pt>
                <c:pt idx="965">
                  <c:v>-4.6586990356439628</c:v>
                </c:pt>
                <c:pt idx="966">
                  <c:v>-4.8165321350089698</c:v>
                </c:pt>
                <c:pt idx="967">
                  <c:v>-4.9333572387689628</c:v>
                </c:pt>
                <c:pt idx="968">
                  <c:v>-4.9328804016109871</c:v>
                </c:pt>
                <c:pt idx="969">
                  <c:v>-4.7030448913569671</c:v>
                </c:pt>
                <c:pt idx="970">
                  <c:v>-4.1570663452149574</c:v>
                </c:pt>
                <c:pt idx="971">
                  <c:v>-3.3164024353019386</c:v>
                </c:pt>
                <c:pt idx="972">
                  <c:v>-2.3188591003410011</c:v>
                </c:pt>
                <c:pt idx="973">
                  <c:v>-1.3742446899409515</c:v>
                </c:pt>
                <c:pt idx="974">
                  <c:v>-0.72669982910099407</c:v>
                </c:pt>
                <c:pt idx="975">
                  <c:v>-0.61082839965797575</c:v>
                </c:pt>
                <c:pt idx="976">
                  <c:v>-1.15966796875</c:v>
                </c:pt>
                <c:pt idx="977">
                  <c:v>-2.3403167724609375</c:v>
                </c:pt>
                <c:pt idx="978">
                  <c:v>-3.9563179016109871</c:v>
                </c:pt>
                <c:pt idx="979">
                  <c:v>-5.7506561279290054</c:v>
                </c:pt>
                <c:pt idx="980">
                  <c:v>-7.4830055236809585</c:v>
                </c:pt>
                <c:pt idx="981">
                  <c:v>-8.9769363403319176</c:v>
                </c:pt>
                <c:pt idx="982">
                  <c:v>-10.16044616699196</c:v>
                </c:pt>
                <c:pt idx="983">
                  <c:v>-11.053085327147983</c:v>
                </c:pt>
                <c:pt idx="984">
                  <c:v>-11.727333068846974</c:v>
                </c:pt>
                <c:pt idx="985">
                  <c:v>-12.255668640135923</c:v>
                </c:pt>
                <c:pt idx="986">
                  <c:v>-12.691020965575945</c:v>
                </c:pt>
                <c:pt idx="987">
                  <c:v>-13.069152832030909</c:v>
                </c:pt>
                <c:pt idx="988">
                  <c:v>-13.400077819823991</c:v>
                </c:pt>
                <c:pt idx="989">
                  <c:v>-13.692378997801939</c:v>
                </c:pt>
                <c:pt idx="990">
                  <c:v>-13.952255249022983</c:v>
                </c:pt>
                <c:pt idx="991">
                  <c:v>-14.187812805174985</c:v>
                </c:pt>
                <c:pt idx="992">
                  <c:v>-14.390468597411996</c:v>
                </c:pt>
                <c:pt idx="993">
                  <c:v>-14.536380767821925</c:v>
                </c:pt>
                <c:pt idx="994">
                  <c:v>-14.58740234375</c:v>
                </c:pt>
                <c:pt idx="995">
                  <c:v>-14.52112197875897</c:v>
                </c:pt>
                <c:pt idx="996">
                  <c:v>-14.364242553710938</c:v>
                </c:pt>
                <c:pt idx="997">
                  <c:v>-14.200210571288949</c:v>
                </c:pt>
                <c:pt idx="998">
                  <c:v>-14.123439788817905</c:v>
                </c:pt>
                <c:pt idx="999">
                  <c:v>-14.202117919921989</c:v>
                </c:pt>
                <c:pt idx="1000">
                  <c:v>-14.475345611571925</c:v>
                </c:pt>
                <c:pt idx="1001">
                  <c:v>-14.945983886717954</c:v>
                </c:pt>
                <c:pt idx="1002">
                  <c:v>-15.569210052490007</c:v>
                </c:pt>
                <c:pt idx="1003">
                  <c:v>-16.248226165770916</c:v>
                </c:pt>
                <c:pt idx="1004">
                  <c:v>-16.891956329344907</c:v>
                </c:pt>
                <c:pt idx="1005">
                  <c:v>-17.448902130126953</c:v>
                </c:pt>
                <c:pt idx="1006">
                  <c:v>-17.915725708006903</c:v>
                </c:pt>
                <c:pt idx="1007">
                  <c:v>-18.309593200682912</c:v>
                </c:pt>
                <c:pt idx="1008">
                  <c:v>-18.649578094481967</c:v>
                </c:pt>
                <c:pt idx="1009">
                  <c:v>-18.951416015625</c:v>
                </c:pt>
                <c:pt idx="1010">
                  <c:v>-19.22225952148392</c:v>
                </c:pt>
                <c:pt idx="1011">
                  <c:v>-19.46830749511696</c:v>
                </c:pt>
                <c:pt idx="1012">
                  <c:v>-19.700050354003906</c:v>
                </c:pt>
                <c:pt idx="1013">
                  <c:v>-19.927501678466001</c:v>
                </c:pt>
                <c:pt idx="1014">
                  <c:v>-20.150184631346974</c:v>
                </c:pt>
                <c:pt idx="1015">
                  <c:v>-20.366668701171989</c:v>
                </c:pt>
                <c:pt idx="1016">
                  <c:v>-20.569324493407976</c:v>
                </c:pt>
                <c:pt idx="1017">
                  <c:v>-20.754337310790902</c:v>
                </c:pt>
                <c:pt idx="1018">
                  <c:v>-20.910739898680959</c:v>
                </c:pt>
                <c:pt idx="1019">
                  <c:v>-21.042823791503906</c:v>
                </c:pt>
                <c:pt idx="1020">
                  <c:v>-21.17729187011696</c:v>
                </c:pt>
                <c:pt idx="1021">
                  <c:v>-21.341800689696925</c:v>
                </c:pt>
                <c:pt idx="1022">
                  <c:v>-21.562576293944971</c:v>
                </c:pt>
                <c:pt idx="1023">
                  <c:v>-21.844863891600994</c:v>
                </c:pt>
                <c:pt idx="1024">
                  <c:v>-22.184848785399936</c:v>
                </c:pt>
                <c:pt idx="1025">
                  <c:v>-22.561073303221974</c:v>
                </c:pt>
                <c:pt idx="1026">
                  <c:v>-22.937774658203011</c:v>
                </c:pt>
                <c:pt idx="1027">
                  <c:v>-23.287296295165902</c:v>
                </c:pt>
                <c:pt idx="1028">
                  <c:v>-23.595809936522983</c:v>
                </c:pt>
                <c:pt idx="1029">
                  <c:v>-23.869514465331918</c:v>
                </c:pt>
                <c:pt idx="1030">
                  <c:v>-24.11985397338799</c:v>
                </c:pt>
                <c:pt idx="1031">
                  <c:v>-24.362087249755973</c:v>
                </c:pt>
                <c:pt idx="1032">
                  <c:v>-24.604797363280909</c:v>
                </c:pt>
                <c:pt idx="1033">
                  <c:v>-24.844646453856967</c:v>
                </c:pt>
                <c:pt idx="1034">
                  <c:v>-25.08020401000897</c:v>
                </c:pt>
                <c:pt idx="1035">
                  <c:v>-25.312900543213004</c:v>
                </c:pt>
                <c:pt idx="1036">
                  <c:v>-25.547981262206918</c:v>
                </c:pt>
                <c:pt idx="1037">
                  <c:v>-25.78544616699196</c:v>
                </c:pt>
                <c:pt idx="1038">
                  <c:v>-26.025772094725994</c:v>
                </c:pt>
                <c:pt idx="1039">
                  <c:v>-26.27182006835892</c:v>
                </c:pt>
                <c:pt idx="1040">
                  <c:v>-26.519298553466001</c:v>
                </c:pt>
                <c:pt idx="1041">
                  <c:v>-26.762962341307912</c:v>
                </c:pt>
                <c:pt idx="1042">
                  <c:v>-26.999950408934978</c:v>
                </c:pt>
                <c:pt idx="1043">
                  <c:v>-27.231693267821925</c:v>
                </c:pt>
                <c:pt idx="1044">
                  <c:v>-27.452945709227947</c:v>
                </c:pt>
                <c:pt idx="1045">
                  <c:v>-27.657032012938998</c:v>
                </c:pt>
                <c:pt idx="1046">
                  <c:v>-27.843952178954964</c:v>
                </c:pt>
                <c:pt idx="1047">
                  <c:v>-28.023242950438998</c:v>
                </c:pt>
                <c:pt idx="1048">
                  <c:v>-28.202056884764943</c:v>
                </c:pt>
                <c:pt idx="1049">
                  <c:v>-28.384685516356967</c:v>
                </c:pt>
                <c:pt idx="1050">
                  <c:v>-28.580665588378906</c:v>
                </c:pt>
                <c:pt idx="1051">
                  <c:v>-28.796195983885923</c:v>
                </c:pt>
                <c:pt idx="1052">
                  <c:v>-29.030323028563998</c:v>
                </c:pt>
                <c:pt idx="1053">
                  <c:v>-29.270648956297919</c:v>
                </c:pt>
                <c:pt idx="1054">
                  <c:v>-29.50716018676701</c:v>
                </c:pt>
                <c:pt idx="1055">
                  <c:v>-29.737949371338004</c:v>
                </c:pt>
                <c:pt idx="1056">
                  <c:v>-29.96492385864201</c:v>
                </c:pt>
                <c:pt idx="1057">
                  <c:v>-30.184268951415902</c:v>
                </c:pt>
                <c:pt idx="1058">
                  <c:v>-30.396938323973927</c:v>
                </c:pt>
                <c:pt idx="1059">
                  <c:v>-30.604362487792969</c:v>
                </c:pt>
                <c:pt idx="1060">
                  <c:v>-30.809879302977947</c:v>
                </c:pt>
                <c:pt idx="1061">
                  <c:v>-31.011581420897983</c:v>
                </c:pt>
                <c:pt idx="1062">
                  <c:v>-31.207561492919922</c:v>
                </c:pt>
                <c:pt idx="1063">
                  <c:v>-31.40068054199196</c:v>
                </c:pt>
                <c:pt idx="1064">
                  <c:v>-31.595230102538949</c:v>
                </c:pt>
                <c:pt idx="1065">
                  <c:v>-31.793117523192905</c:v>
                </c:pt>
                <c:pt idx="1066">
                  <c:v>-31.998157501219907</c:v>
                </c:pt>
                <c:pt idx="1067">
                  <c:v>-32.209396362304005</c:v>
                </c:pt>
                <c:pt idx="1068">
                  <c:v>-32.42206573486294</c:v>
                </c:pt>
                <c:pt idx="1069">
                  <c:v>-32.632827758788949</c:v>
                </c:pt>
                <c:pt idx="1070">
                  <c:v>-32.845020294188998</c:v>
                </c:pt>
                <c:pt idx="1071">
                  <c:v>-33.063411712645916</c:v>
                </c:pt>
                <c:pt idx="1072">
                  <c:v>-33.281803131102947</c:v>
                </c:pt>
                <c:pt idx="1073">
                  <c:v>-33.497810363768963</c:v>
                </c:pt>
                <c:pt idx="1074">
                  <c:v>-33.714771270751953</c:v>
                </c:pt>
                <c:pt idx="1075">
                  <c:v>-33.939838409422919</c:v>
                </c:pt>
                <c:pt idx="1076">
                  <c:v>-34.171104431152003</c:v>
                </c:pt>
                <c:pt idx="1077">
                  <c:v>-34.398078918456918</c:v>
                </c:pt>
                <c:pt idx="1078">
                  <c:v>-34.619808197020916</c:v>
                </c:pt>
                <c:pt idx="1079">
                  <c:v>-34.844398498534929</c:v>
                </c:pt>
                <c:pt idx="1080">
                  <c:v>-35.07566452026299</c:v>
                </c:pt>
                <c:pt idx="1081">
                  <c:v>-35.309791564940952</c:v>
                </c:pt>
                <c:pt idx="1082">
                  <c:v>-35.539627075194971</c:v>
                </c:pt>
                <c:pt idx="1083">
                  <c:v>-35.762310028075945</c:v>
                </c:pt>
                <c:pt idx="1084">
                  <c:v>-35.97831726074196</c:v>
                </c:pt>
                <c:pt idx="1085">
                  <c:v>-36.183357238768963</c:v>
                </c:pt>
                <c:pt idx="1086">
                  <c:v>-36.381721496581918</c:v>
                </c:pt>
                <c:pt idx="1087">
                  <c:v>-36.578178405760923</c:v>
                </c:pt>
                <c:pt idx="1088">
                  <c:v>-36.779880523680959</c:v>
                </c:pt>
                <c:pt idx="1089">
                  <c:v>-36.994934082030909</c:v>
                </c:pt>
                <c:pt idx="1090">
                  <c:v>-37.220954895018963</c:v>
                </c:pt>
                <c:pt idx="1091">
                  <c:v>-37.458419799804005</c:v>
                </c:pt>
                <c:pt idx="1092">
                  <c:v>-37.691116333006903</c:v>
                </c:pt>
                <c:pt idx="1093">
                  <c:v>-37.908554077147983</c:v>
                </c:pt>
                <c:pt idx="1094">
                  <c:v>-38.108348846434978</c:v>
                </c:pt>
                <c:pt idx="1095">
                  <c:v>-38.29431533813397</c:v>
                </c:pt>
                <c:pt idx="1096">
                  <c:v>-38.470745086669922</c:v>
                </c:pt>
                <c:pt idx="1097">
                  <c:v>-38.637161254881903</c:v>
                </c:pt>
                <c:pt idx="1098">
                  <c:v>-38.800716400145916</c:v>
                </c:pt>
                <c:pt idx="1099">
                  <c:v>-38.960456848143963</c:v>
                </c:pt>
                <c:pt idx="1100">
                  <c:v>-39.104938507079964</c:v>
                </c:pt>
                <c:pt idx="1101">
                  <c:v>-39.219856262206918</c:v>
                </c:pt>
                <c:pt idx="1102">
                  <c:v>-39.297580718993913</c:v>
                </c:pt>
                <c:pt idx="1103">
                  <c:v>-39.334774017333984</c:v>
                </c:pt>
                <c:pt idx="1104">
                  <c:v>-39.339542388915902</c:v>
                </c:pt>
                <c:pt idx="1105">
                  <c:v>-39.334297180174985</c:v>
                </c:pt>
                <c:pt idx="1106">
                  <c:v>-39.350032806395916</c:v>
                </c:pt>
                <c:pt idx="1107">
                  <c:v>-39.408206939696925</c:v>
                </c:pt>
                <c:pt idx="1108">
                  <c:v>-39.505004882811932</c:v>
                </c:pt>
                <c:pt idx="1109">
                  <c:v>-39.628505706786996</c:v>
                </c:pt>
                <c:pt idx="1110">
                  <c:v>-39.76058959960892</c:v>
                </c:pt>
                <c:pt idx="1111">
                  <c:v>-39.88456726074196</c:v>
                </c:pt>
                <c:pt idx="1112">
                  <c:v>-39.97802734375</c:v>
                </c:pt>
                <c:pt idx="1113">
                  <c:v>-40.028095245360987</c:v>
                </c:pt>
                <c:pt idx="1114">
                  <c:v>-40.0390625</c:v>
                </c:pt>
                <c:pt idx="1115">
                  <c:v>-40.024757385253906</c:v>
                </c:pt>
                <c:pt idx="1116">
                  <c:v>-39.996147155760923</c:v>
                </c:pt>
                <c:pt idx="1117">
                  <c:v>-39.954185485839957</c:v>
                </c:pt>
                <c:pt idx="1118">
                  <c:v>-39.89744186401299</c:v>
                </c:pt>
                <c:pt idx="1119">
                  <c:v>-39.82353210449196</c:v>
                </c:pt>
                <c:pt idx="1120">
                  <c:v>-39.737224578856967</c:v>
                </c:pt>
                <c:pt idx="1121">
                  <c:v>-39.635181427001953</c:v>
                </c:pt>
                <c:pt idx="1122">
                  <c:v>-39.507389068602947</c:v>
                </c:pt>
                <c:pt idx="1123">
                  <c:v>-39.348602294921989</c:v>
                </c:pt>
                <c:pt idx="1124">
                  <c:v>-39.155483245848927</c:v>
                </c:pt>
                <c:pt idx="1125">
                  <c:v>-38.936138153075945</c:v>
                </c:pt>
                <c:pt idx="1126">
                  <c:v>-38.6962890625</c:v>
                </c:pt>
                <c:pt idx="1127">
                  <c:v>-38.443088531493913</c:v>
                </c:pt>
                <c:pt idx="1128">
                  <c:v>-38.196086883544922</c:v>
                </c:pt>
                <c:pt idx="1129">
                  <c:v>-37.973403930663949</c:v>
                </c:pt>
                <c:pt idx="1130">
                  <c:v>-37.792682647704964</c:v>
                </c:pt>
                <c:pt idx="1131">
                  <c:v>-37.657260894774936</c:v>
                </c:pt>
                <c:pt idx="1132">
                  <c:v>-37.567615509032976</c:v>
                </c:pt>
                <c:pt idx="1133">
                  <c:v>-37.516117095946925</c:v>
                </c:pt>
                <c:pt idx="1134">
                  <c:v>-37.495136260985987</c:v>
                </c:pt>
                <c:pt idx="1135">
                  <c:v>-37.490367889403956</c:v>
                </c:pt>
                <c:pt idx="1136">
                  <c:v>-37.497997283934978</c:v>
                </c:pt>
                <c:pt idx="1137">
                  <c:v>-37.519931793213004</c:v>
                </c:pt>
                <c:pt idx="1138">
                  <c:v>-37.562370300292969</c:v>
                </c:pt>
                <c:pt idx="1139">
                  <c:v>-37.632942199706918</c:v>
                </c:pt>
                <c:pt idx="1140">
                  <c:v>-37.725925445555959</c:v>
                </c:pt>
                <c:pt idx="1141">
                  <c:v>-37.842273712157976</c:v>
                </c:pt>
                <c:pt idx="1142">
                  <c:v>-37.967681884764943</c:v>
                </c:pt>
                <c:pt idx="1143">
                  <c:v>-38.097381591796989</c:v>
                </c:pt>
                <c:pt idx="1144">
                  <c:v>-38.226127624510923</c:v>
                </c:pt>
                <c:pt idx="1145">
                  <c:v>-38.353919982909929</c:v>
                </c:pt>
                <c:pt idx="1146">
                  <c:v>-38.480281829833984</c:v>
                </c:pt>
                <c:pt idx="1147">
                  <c:v>-38.598537445067905</c:v>
                </c:pt>
                <c:pt idx="1148">
                  <c:v>-38.706302642821925</c:v>
                </c:pt>
                <c:pt idx="1149">
                  <c:v>-38.795948028563998</c:v>
                </c:pt>
                <c:pt idx="1150">
                  <c:v>-38.868904113768963</c:v>
                </c:pt>
                <c:pt idx="1151">
                  <c:v>-38.935661315917969</c:v>
                </c:pt>
                <c:pt idx="1152">
                  <c:v>-39.024829864501953</c:v>
                </c:pt>
                <c:pt idx="1153">
                  <c:v>-39.156436920165902</c:v>
                </c:pt>
                <c:pt idx="1154">
                  <c:v>-39.341926574706918</c:v>
                </c:pt>
                <c:pt idx="1155">
                  <c:v>-39.575576782225994</c:v>
                </c:pt>
                <c:pt idx="1156">
                  <c:v>-39.841175079344907</c:v>
                </c:pt>
                <c:pt idx="1157">
                  <c:v>-40.117263793944971</c:v>
                </c:pt>
                <c:pt idx="1158">
                  <c:v>-40.380477905272983</c:v>
                </c:pt>
                <c:pt idx="1159">
                  <c:v>-40.614128112792969</c:v>
                </c:pt>
                <c:pt idx="1160">
                  <c:v>-40.813446044921989</c:v>
                </c:pt>
                <c:pt idx="1161">
                  <c:v>-40.982246398924985</c:v>
                </c:pt>
                <c:pt idx="1162">
                  <c:v>-41.123390197753906</c:v>
                </c:pt>
                <c:pt idx="1163">
                  <c:v>-41.238307952880973</c:v>
                </c:pt>
                <c:pt idx="1164">
                  <c:v>-41.31889343261696</c:v>
                </c:pt>
                <c:pt idx="1165">
                  <c:v>-41.36371612548794</c:v>
                </c:pt>
                <c:pt idx="1166">
                  <c:v>-41.368007659911996</c:v>
                </c:pt>
                <c:pt idx="1167">
                  <c:v>-41.332721710204964</c:v>
                </c:pt>
                <c:pt idx="1168">
                  <c:v>-41.265964508055959</c:v>
                </c:pt>
                <c:pt idx="1169">
                  <c:v>-41.186332702635923</c:v>
                </c:pt>
                <c:pt idx="1170">
                  <c:v>-41.11957550048794</c:v>
                </c:pt>
                <c:pt idx="1171">
                  <c:v>-41.078567504881903</c:v>
                </c:pt>
                <c:pt idx="1172">
                  <c:v>-41.07141494750897</c:v>
                </c:pt>
                <c:pt idx="1173">
                  <c:v>-41.10383987426701</c:v>
                </c:pt>
                <c:pt idx="1174">
                  <c:v>-41.174411773680959</c:v>
                </c:pt>
                <c:pt idx="1175">
                  <c:v>-41.2702560424799</c:v>
                </c:pt>
                <c:pt idx="1176">
                  <c:v>-41.372776031493913</c:v>
                </c:pt>
                <c:pt idx="1177">
                  <c:v>-41.476249694823991</c:v>
                </c:pt>
                <c:pt idx="1178">
                  <c:v>-41.577816009520916</c:v>
                </c:pt>
                <c:pt idx="1179">
                  <c:v>-41.67079925537098</c:v>
                </c:pt>
                <c:pt idx="1180">
                  <c:v>-41.745662689208984</c:v>
                </c:pt>
                <c:pt idx="1181">
                  <c:v>-41.78953170776299</c:v>
                </c:pt>
                <c:pt idx="1182">
                  <c:v>-41.80574417114201</c:v>
                </c:pt>
                <c:pt idx="1183">
                  <c:v>-41.815757751464957</c:v>
                </c:pt>
                <c:pt idx="1184">
                  <c:v>-41.862010955809978</c:v>
                </c:pt>
                <c:pt idx="1185">
                  <c:v>-41.983127593993913</c:v>
                </c:pt>
                <c:pt idx="1186">
                  <c:v>-42.20247268676701</c:v>
                </c:pt>
                <c:pt idx="1187">
                  <c:v>-42.522430419921989</c:v>
                </c:pt>
                <c:pt idx="1188">
                  <c:v>-42.923927307128906</c:v>
                </c:pt>
                <c:pt idx="1189">
                  <c:v>-43.355941772460938</c:v>
                </c:pt>
                <c:pt idx="1190">
                  <c:v>-43.760776519774936</c:v>
                </c:pt>
                <c:pt idx="1191">
                  <c:v>-44.09456253051701</c:v>
                </c:pt>
                <c:pt idx="1192">
                  <c:v>-44.341087341307912</c:v>
                </c:pt>
                <c:pt idx="1193">
                  <c:v>-44.510364532469907</c:v>
                </c:pt>
                <c:pt idx="1194">
                  <c:v>-44.618606567381903</c:v>
                </c:pt>
                <c:pt idx="1195">
                  <c:v>-44.690608978270916</c:v>
                </c:pt>
                <c:pt idx="1196">
                  <c:v>-44.73686218261696</c:v>
                </c:pt>
                <c:pt idx="1197">
                  <c:v>-44.769763946532976</c:v>
                </c:pt>
                <c:pt idx="1198">
                  <c:v>-44.787883758544922</c:v>
                </c:pt>
                <c:pt idx="1199">
                  <c:v>-44.789791107176939</c:v>
                </c:pt>
                <c:pt idx="1200">
                  <c:v>-44.766426086424985</c:v>
                </c:pt>
                <c:pt idx="1201">
                  <c:v>-44.70443725585892</c:v>
                </c:pt>
                <c:pt idx="1202">
                  <c:v>-44.591903686522983</c:v>
                </c:pt>
                <c:pt idx="1203">
                  <c:v>-44.408798217772983</c:v>
                </c:pt>
                <c:pt idx="1204">
                  <c:v>-44.137477874755973</c:v>
                </c:pt>
                <c:pt idx="1205">
                  <c:v>-43.752670288085938</c:v>
                </c:pt>
                <c:pt idx="1206">
                  <c:v>-43.246269226073991</c:v>
                </c:pt>
                <c:pt idx="1207">
                  <c:v>-42.635917663573991</c:v>
                </c:pt>
                <c:pt idx="1208">
                  <c:v>-41.966915130615007</c:v>
                </c:pt>
                <c:pt idx="1209">
                  <c:v>-41.299819946288949</c:v>
                </c:pt>
                <c:pt idx="1210">
                  <c:v>-40.70520401000897</c:v>
                </c:pt>
                <c:pt idx="1211">
                  <c:v>-40.254116058348927</c:v>
                </c:pt>
                <c:pt idx="1212">
                  <c:v>-39.989471435546989</c:v>
                </c:pt>
                <c:pt idx="1213">
                  <c:v>-39.909839630126953</c:v>
                </c:pt>
                <c:pt idx="1214">
                  <c:v>-39.976596832274936</c:v>
                </c:pt>
                <c:pt idx="1215">
                  <c:v>-40.131568908690952</c:v>
                </c:pt>
                <c:pt idx="1216">
                  <c:v>-40.306091308592954</c:v>
                </c:pt>
                <c:pt idx="1217">
                  <c:v>-40.43054580688397</c:v>
                </c:pt>
                <c:pt idx="1218">
                  <c:v>-40.455341339110987</c:v>
                </c:pt>
                <c:pt idx="1219">
                  <c:v>-40.351867675780909</c:v>
                </c:pt>
                <c:pt idx="1220">
                  <c:v>-40.106296539305959</c:v>
                </c:pt>
                <c:pt idx="1221">
                  <c:v>-39.708614349365007</c:v>
                </c:pt>
                <c:pt idx="1222">
                  <c:v>-39.156913757323991</c:v>
                </c:pt>
                <c:pt idx="1223">
                  <c:v>-38.44833374023392</c:v>
                </c:pt>
                <c:pt idx="1224">
                  <c:v>-37.580966949463004</c:v>
                </c:pt>
                <c:pt idx="1225">
                  <c:v>-36.549568176268963</c:v>
                </c:pt>
                <c:pt idx="1226">
                  <c:v>-35.347461700438998</c:v>
                </c:pt>
                <c:pt idx="1227">
                  <c:v>-33.966064453125</c:v>
                </c:pt>
                <c:pt idx="1228">
                  <c:v>-32.389163970946925</c:v>
                </c:pt>
                <c:pt idx="1229">
                  <c:v>-30.608654022216001</c:v>
                </c:pt>
                <c:pt idx="1230">
                  <c:v>-28.606891632079964</c:v>
                </c:pt>
                <c:pt idx="1231">
                  <c:v>-26.373386383055959</c:v>
                </c:pt>
                <c:pt idx="1232">
                  <c:v>-23.901939392089957</c:v>
                </c:pt>
                <c:pt idx="1233">
                  <c:v>-21.193981170653956</c:v>
                </c:pt>
                <c:pt idx="1234">
                  <c:v>-18.255233764647983</c:v>
                </c:pt>
                <c:pt idx="1235">
                  <c:v>-15.093326568602947</c:v>
                </c:pt>
                <c:pt idx="1236">
                  <c:v>-11.734008789061932</c:v>
                </c:pt>
                <c:pt idx="1237">
                  <c:v>-8.2182884216309731</c:v>
                </c:pt>
                <c:pt idx="1238">
                  <c:v>-4.6000480651849784</c:v>
                </c:pt>
                <c:pt idx="1239">
                  <c:v>-0.94890594482399138</c:v>
                </c:pt>
                <c:pt idx="1240">
                  <c:v>2.655029296875</c:v>
                </c:pt>
                <c:pt idx="1241">
                  <c:v>6.1273574829100426</c:v>
                </c:pt>
                <c:pt idx="1242">
                  <c:v>9.3951225280770814</c:v>
                </c:pt>
                <c:pt idx="1243">
                  <c:v>12.403964996338004</c:v>
                </c:pt>
                <c:pt idx="1244">
                  <c:v>15.11144638061603</c:v>
                </c:pt>
                <c:pt idx="1245">
                  <c:v>17.484188079834098</c:v>
                </c:pt>
                <c:pt idx="1246">
                  <c:v>19.499301910401073</c:v>
                </c:pt>
                <c:pt idx="1247">
                  <c:v>21.138668060303075</c:v>
                </c:pt>
                <c:pt idx="1248">
                  <c:v>22.388458251953011</c:v>
                </c:pt>
                <c:pt idx="1249">
                  <c:v>23.233413696289063</c:v>
                </c:pt>
                <c:pt idx="1250">
                  <c:v>23.662567138671989</c:v>
                </c:pt>
                <c:pt idx="1251">
                  <c:v>23.681640625</c:v>
                </c:pt>
                <c:pt idx="1252">
                  <c:v>23.3049392700201</c:v>
                </c:pt>
                <c:pt idx="1253">
                  <c:v>22.546768188477017</c:v>
                </c:pt>
                <c:pt idx="1254">
                  <c:v>21.41237258911201</c:v>
                </c:pt>
                <c:pt idx="1255">
                  <c:v>19.90127563476608</c:v>
                </c:pt>
                <c:pt idx="1256">
                  <c:v>18.029212951660043</c:v>
                </c:pt>
                <c:pt idx="1257">
                  <c:v>15.831470489502067</c:v>
                </c:pt>
                <c:pt idx="1258">
                  <c:v>13.394355773926009</c:v>
                </c:pt>
                <c:pt idx="1259">
                  <c:v>10.847091674805029</c:v>
                </c:pt>
                <c:pt idx="1260">
                  <c:v>8.3279609680180329</c:v>
                </c:pt>
                <c:pt idx="1261">
                  <c:v>5.9409141540530754</c:v>
                </c:pt>
                <c:pt idx="1262">
                  <c:v>3.7298202514650711</c:v>
                </c:pt>
                <c:pt idx="1263">
                  <c:v>1.6999244689940269</c:v>
                </c:pt>
                <c:pt idx="1264">
                  <c:v>-0.18310546875</c:v>
                </c:pt>
                <c:pt idx="1265">
                  <c:v>-1.9822120666499359</c:v>
                </c:pt>
                <c:pt idx="1266">
                  <c:v>-3.7703514099119957</c:v>
                </c:pt>
                <c:pt idx="1267">
                  <c:v>-5.5999755859369316</c:v>
                </c:pt>
                <c:pt idx="1268">
                  <c:v>-7.4877738952629898</c:v>
                </c:pt>
                <c:pt idx="1269">
                  <c:v>-9.4280242919919601</c:v>
                </c:pt>
                <c:pt idx="1270">
                  <c:v>-11.40975952148392</c:v>
                </c:pt>
                <c:pt idx="1271">
                  <c:v>-13.431549072264943</c:v>
                </c:pt>
                <c:pt idx="1272">
                  <c:v>-15.498161315917969</c:v>
                </c:pt>
                <c:pt idx="1273">
                  <c:v>-17.615318298339957</c:v>
                </c:pt>
                <c:pt idx="1274">
                  <c:v>-19.779682159422919</c:v>
                </c:pt>
                <c:pt idx="1275">
                  <c:v>-21.99792861938397</c:v>
                </c:pt>
                <c:pt idx="1276">
                  <c:v>-24.29008483886696</c:v>
                </c:pt>
                <c:pt idx="1277">
                  <c:v>-26.68476104736294</c:v>
                </c:pt>
                <c:pt idx="1278">
                  <c:v>-29.193401336669922</c:v>
                </c:pt>
                <c:pt idx="1279">
                  <c:v>-31.805515289305959</c:v>
                </c:pt>
                <c:pt idx="1280">
                  <c:v>-34.505844116210938</c:v>
                </c:pt>
                <c:pt idx="1281">
                  <c:v>-37.265777587889943</c:v>
                </c:pt>
                <c:pt idx="1282">
                  <c:v>-40.049076080321925</c:v>
                </c:pt>
                <c:pt idx="1283">
                  <c:v>-42.811870574950945</c:v>
                </c:pt>
                <c:pt idx="1284">
                  <c:v>-45.518398284911996</c:v>
                </c:pt>
                <c:pt idx="1285">
                  <c:v>-48.141479492186932</c:v>
                </c:pt>
                <c:pt idx="1286">
                  <c:v>-50.664901733397983</c:v>
                </c:pt>
                <c:pt idx="1287">
                  <c:v>-53.093433380126953</c:v>
                </c:pt>
                <c:pt idx="1288">
                  <c:v>-55.445671081542969</c:v>
                </c:pt>
                <c:pt idx="1289">
                  <c:v>-57.737827301024936</c:v>
                </c:pt>
                <c:pt idx="1290">
                  <c:v>-59.977054595946925</c:v>
                </c:pt>
                <c:pt idx="1291">
                  <c:v>-62.156677246092954</c:v>
                </c:pt>
                <c:pt idx="1292">
                  <c:v>-64.273834228514943</c:v>
                </c:pt>
                <c:pt idx="1293">
                  <c:v>-66.314697265625</c:v>
                </c:pt>
                <c:pt idx="1294">
                  <c:v>-68.268775939940952</c:v>
                </c:pt>
                <c:pt idx="1295">
                  <c:v>-70.128917694091001</c:v>
                </c:pt>
                <c:pt idx="1296">
                  <c:v>-71.891307830809978</c:v>
                </c:pt>
                <c:pt idx="1297">
                  <c:v>-73.555946350096974</c:v>
                </c:pt>
                <c:pt idx="1298">
                  <c:v>-75.109481811522983</c:v>
                </c:pt>
                <c:pt idx="1299">
                  <c:v>-76.542377471922919</c:v>
                </c:pt>
                <c:pt idx="1300">
                  <c:v>-77.836513519286996</c:v>
                </c:pt>
                <c:pt idx="1301">
                  <c:v>-78.982353210448991</c:v>
                </c:pt>
                <c:pt idx="1302">
                  <c:v>-79.976558685301939</c:v>
                </c:pt>
                <c:pt idx="1303">
                  <c:v>-80.8210372924799</c:v>
                </c:pt>
                <c:pt idx="1304">
                  <c:v>-81.521987915038949</c:v>
                </c:pt>
                <c:pt idx="1305">
                  <c:v>-82.083225250243913</c:v>
                </c:pt>
                <c:pt idx="1306">
                  <c:v>-82.512855529784929</c:v>
                </c:pt>
                <c:pt idx="1307">
                  <c:v>-82.815647125243913</c:v>
                </c:pt>
                <c:pt idx="1308">
                  <c:v>-82.981586456297919</c:v>
                </c:pt>
                <c:pt idx="1309">
                  <c:v>-82.996845245360987</c:v>
                </c:pt>
                <c:pt idx="1310">
                  <c:v>-82.846641540527003</c:v>
                </c:pt>
                <c:pt idx="1311">
                  <c:v>-82.523822784422919</c:v>
                </c:pt>
                <c:pt idx="1312">
                  <c:v>-82.020759582518963</c:v>
                </c:pt>
                <c:pt idx="1313">
                  <c:v>-81.335067749022983</c:v>
                </c:pt>
                <c:pt idx="1314">
                  <c:v>-80.475330352782976</c:v>
                </c:pt>
                <c:pt idx="1315">
                  <c:v>-79.450607299804005</c:v>
                </c:pt>
                <c:pt idx="1316">
                  <c:v>-78.27234268188397</c:v>
                </c:pt>
                <c:pt idx="1317">
                  <c:v>-76.94721221923794</c:v>
                </c:pt>
                <c:pt idx="1318">
                  <c:v>-75.485229492186932</c:v>
                </c:pt>
                <c:pt idx="1319">
                  <c:v>-73.896408081054005</c:v>
                </c:pt>
                <c:pt idx="1320">
                  <c:v>-72.193622589110987</c:v>
                </c:pt>
                <c:pt idx="1321">
                  <c:v>-70.394992828368913</c:v>
                </c:pt>
                <c:pt idx="1322">
                  <c:v>-68.516731262206918</c:v>
                </c:pt>
                <c:pt idx="1323">
                  <c:v>-66.561698913573991</c:v>
                </c:pt>
                <c:pt idx="1324">
                  <c:v>-64.52512741088799</c:v>
                </c:pt>
                <c:pt idx="1325">
                  <c:v>-62.409400939940952</c:v>
                </c:pt>
                <c:pt idx="1326">
                  <c:v>-60.22548675537098</c:v>
                </c:pt>
                <c:pt idx="1327">
                  <c:v>-57.984828948973927</c:v>
                </c:pt>
                <c:pt idx="1328">
                  <c:v>-55.699825286865007</c:v>
                </c:pt>
                <c:pt idx="1329">
                  <c:v>-53.388595581054005</c:v>
                </c:pt>
                <c:pt idx="1330">
                  <c:v>-51.074504852294922</c:v>
                </c:pt>
                <c:pt idx="1331">
                  <c:v>-48.772335052490007</c:v>
                </c:pt>
                <c:pt idx="1332">
                  <c:v>-46.483039855956918</c:v>
                </c:pt>
                <c:pt idx="1333">
                  <c:v>-44.205665588378906</c:v>
                </c:pt>
                <c:pt idx="1334">
                  <c:v>-41.936874389647983</c:v>
                </c:pt>
                <c:pt idx="1335">
                  <c:v>-39.680957794188998</c:v>
                </c:pt>
                <c:pt idx="1336">
                  <c:v>-37.442207336424985</c:v>
                </c:pt>
                <c:pt idx="1337">
                  <c:v>-35.226821899413949</c:v>
                </c:pt>
                <c:pt idx="1338">
                  <c:v>-33.042907714842954</c:v>
                </c:pt>
                <c:pt idx="1339">
                  <c:v>-30.896663665770916</c:v>
                </c:pt>
                <c:pt idx="1340">
                  <c:v>-28.798580169676939</c:v>
                </c:pt>
                <c:pt idx="1341">
                  <c:v>-26.75867080688397</c:v>
                </c:pt>
                <c:pt idx="1342">
                  <c:v>-24.781703948973927</c:v>
                </c:pt>
                <c:pt idx="1343">
                  <c:v>-22.874355316161996</c:v>
                </c:pt>
                <c:pt idx="1344">
                  <c:v>-21.038055419921989</c:v>
                </c:pt>
                <c:pt idx="1345">
                  <c:v>-19.276142120360987</c:v>
                </c:pt>
                <c:pt idx="1346">
                  <c:v>-17.583847045897983</c:v>
                </c:pt>
                <c:pt idx="1347">
                  <c:v>-15.957832336424985</c:v>
                </c:pt>
                <c:pt idx="1348">
                  <c:v>-14.402866363524936</c:v>
                </c:pt>
                <c:pt idx="1349">
                  <c:v>-12.923717498778956</c:v>
                </c:pt>
                <c:pt idx="1350">
                  <c:v>-11.522293090819971</c:v>
                </c:pt>
                <c:pt idx="1351">
                  <c:v>-10.200500488280909</c:v>
                </c:pt>
                <c:pt idx="1352">
                  <c:v>-8.9583396911619957</c:v>
                </c:pt>
                <c:pt idx="1353">
                  <c:v>-7.7939033508299644</c:v>
                </c:pt>
                <c:pt idx="1354">
                  <c:v>-6.7019462585449219</c:v>
                </c:pt>
                <c:pt idx="1355">
                  <c:v>-5.678176879881903</c:v>
                </c:pt>
                <c:pt idx="1356">
                  <c:v>-4.7202110290519386</c:v>
                </c:pt>
                <c:pt idx="1357">
                  <c:v>-3.8290023803709801</c:v>
                </c:pt>
                <c:pt idx="1358">
                  <c:v>-3.0040740966790054</c:v>
                </c:pt>
                <c:pt idx="1359">
                  <c:v>-2.2463798522949219</c:v>
                </c:pt>
                <c:pt idx="1360">
                  <c:v>-1.5568733215329758</c:v>
                </c:pt>
                <c:pt idx="1361">
                  <c:v>-0.93030929565395581</c:v>
                </c:pt>
                <c:pt idx="1362">
                  <c:v>-0.35572052001896282</c:v>
                </c:pt>
                <c:pt idx="1363">
                  <c:v>0.17738342285201725</c:v>
                </c:pt>
                <c:pt idx="1364">
                  <c:v>0.66661834716808244</c:v>
                </c:pt>
                <c:pt idx="1365">
                  <c:v>1.1072158813479973</c:v>
                </c:pt>
                <c:pt idx="1366">
                  <c:v>1.5006065368660302</c:v>
                </c:pt>
                <c:pt idx="1367">
                  <c:v>1.8515586853030754</c:v>
                </c:pt>
                <c:pt idx="1368">
                  <c:v>2.1586418151860016</c:v>
                </c:pt>
                <c:pt idx="1369">
                  <c:v>2.4180412292480469</c:v>
                </c:pt>
                <c:pt idx="1370">
                  <c:v>2.6354789733890129</c:v>
                </c:pt>
                <c:pt idx="1371">
                  <c:v>2.8209686279300286</c:v>
                </c:pt>
                <c:pt idx="1372">
                  <c:v>2.9773712158209946</c:v>
                </c:pt>
                <c:pt idx="1373">
                  <c:v>3.1080245971680824</c:v>
                </c:pt>
                <c:pt idx="1374">
                  <c:v>3.2076835632329903</c:v>
                </c:pt>
                <c:pt idx="1375">
                  <c:v>3.2792091369630043</c:v>
                </c:pt>
                <c:pt idx="1376">
                  <c:v>3.324508666993097</c:v>
                </c:pt>
                <c:pt idx="1377">
                  <c:v>3.3469200134280754</c:v>
                </c:pt>
                <c:pt idx="1378">
                  <c:v>3.3473968505860512</c:v>
                </c:pt>
                <c:pt idx="1379">
                  <c:v>3.3283233642580399</c:v>
                </c:pt>
                <c:pt idx="1380">
                  <c:v>3.2954216003420242</c:v>
                </c:pt>
                <c:pt idx="1381">
                  <c:v>3.2525062561040841</c:v>
                </c:pt>
                <c:pt idx="1382">
                  <c:v>3.1995773315430824</c:v>
                </c:pt>
                <c:pt idx="1383">
                  <c:v>3.1323432922370102</c:v>
                </c:pt>
                <c:pt idx="1384">
                  <c:v>3.049850463868097</c:v>
                </c:pt>
                <c:pt idx="1385">
                  <c:v>2.9520988464360016</c:v>
                </c:pt>
                <c:pt idx="1386">
                  <c:v>2.8443336486820954</c:v>
                </c:pt>
                <c:pt idx="1387">
                  <c:v>2.7332305908209946</c:v>
                </c:pt>
                <c:pt idx="1388">
                  <c:v>2.6211738586430329</c:v>
                </c:pt>
                <c:pt idx="1389">
                  <c:v>2.5086402893070954</c:v>
                </c:pt>
                <c:pt idx="1390">
                  <c:v>2.3961067199710442</c:v>
                </c:pt>
                <c:pt idx="1391">
                  <c:v>2.2912025451660156</c:v>
                </c:pt>
                <c:pt idx="1392">
                  <c:v>2.1896362304690911</c:v>
                </c:pt>
                <c:pt idx="1393">
                  <c:v>2.0852088928230614</c:v>
                </c:pt>
                <c:pt idx="1394">
                  <c:v>1.9755363464360016</c:v>
                </c:pt>
                <c:pt idx="1395">
                  <c:v>1.8663406372070313</c:v>
                </c:pt>
                <c:pt idx="1396">
                  <c:v>1.7557144165040199</c:v>
                </c:pt>
                <c:pt idx="1397">
                  <c:v>1.6398429870610016</c:v>
                </c:pt>
                <c:pt idx="1398">
                  <c:v>1.5163421630860512</c:v>
                </c:pt>
                <c:pt idx="1399">
                  <c:v>1.3909339904790841</c:v>
                </c:pt>
                <c:pt idx="1400">
                  <c:v>1.2712478637700997</c:v>
                </c:pt>
                <c:pt idx="1401">
                  <c:v>1.1601448059089989</c:v>
                </c:pt>
                <c:pt idx="1402">
                  <c:v>1.0590553283690269</c:v>
                </c:pt>
                <c:pt idx="1403">
                  <c:v>0.96559524536201025</c:v>
                </c:pt>
                <c:pt idx="1404">
                  <c:v>0.88024139404308244</c:v>
                </c:pt>
                <c:pt idx="1405">
                  <c:v>0.80060958862304688</c:v>
                </c:pt>
                <c:pt idx="1406">
                  <c:v>0.72336196899402694</c:v>
                </c:pt>
                <c:pt idx="1407">
                  <c:v>0.64611434936603018</c:v>
                </c:pt>
                <c:pt idx="1408">
                  <c:v>0.56648254394599462</c:v>
                </c:pt>
                <c:pt idx="1409">
                  <c:v>0.4873275756840485</c:v>
                </c:pt>
                <c:pt idx="1410">
                  <c:v>0.41198730468806843</c:v>
                </c:pt>
                <c:pt idx="1411">
                  <c:v>0.33855438232501456</c:v>
                </c:pt>
                <c:pt idx="1412">
                  <c:v>0.2684593200690415</c:v>
                </c:pt>
                <c:pt idx="1413">
                  <c:v>0.19407272338901294</c:v>
                </c:pt>
                <c:pt idx="1414">
                  <c:v>0.12063980102607275</c:v>
                </c:pt>
                <c:pt idx="1415">
                  <c:v>4.9591064453011313E-2</c:v>
                </c:pt>
                <c:pt idx="1416">
                  <c:v>-1.5258789061931566E-2</c:v>
                </c:pt>
                <c:pt idx="1417">
                  <c:v>-7.0571899413948813E-2</c:v>
                </c:pt>
                <c:pt idx="1418">
                  <c:v>-0.11968612670898438</c:v>
                </c:pt>
                <c:pt idx="1419">
                  <c:v>-0.16021728515590894</c:v>
                </c:pt>
                <c:pt idx="1420">
                  <c:v>-0.19693374633800431</c:v>
                </c:pt>
                <c:pt idx="1421">
                  <c:v>-0.23078918456997144</c:v>
                </c:pt>
                <c:pt idx="1422">
                  <c:v>-0.26798248290992888</c:v>
                </c:pt>
                <c:pt idx="1423">
                  <c:v>-0.30755996704090194</c:v>
                </c:pt>
                <c:pt idx="1424">
                  <c:v>-0.34761428832996444</c:v>
                </c:pt>
                <c:pt idx="1425">
                  <c:v>-0.34761428832996444</c:v>
                </c:pt>
              </c:numCache>
            </c:numRef>
          </c:yVal>
          <c:smooth val="0"/>
        </c:ser>
        <c:ser>
          <c:idx val="10"/>
          <c:order val="10"/>
          <c:tx>
            <c:strRef>
              <c:f>'Normalised traces'!$W$5</c:f>
              <c:strCache>
                <c:ptCount val="1"/>
                <c:pt idx="0">
                  <c:v>BatchK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W$6:$W$1431</c:f>
              <c:numCache>
                <c:formatCode>0.000</c:formatCode>
                <c:ptCount val="1426"/>
                <c:pt idx="0">
                  <c:v>2.861022949900871E-3</c:v>
                </c:pt>
                <c:pt idx="1">
                  <c:v>3.0994415283998933E-2</c:v>
                </c:pt>
                <c:pt idx="2">
                  <c:v>4.5299530029978996E-2</c:v>
                </c:pt>
                <c:pt idx="3">
                  <c:v>4.4345855713004312E-2</c:v>
                </c:pt>
                <c:pt idx="4">
                  <c:v>5.2452087402912184E-2</c:v>
                </c:pt>
                <c:pt idx="5">
                  <c:v>9.2029571533998933E-2</c:v>
                </c:pt>
                <c:pt idx="6">
                  <c:v>0.16880035400390625</c:v>
                </c:pt>
                <c:pt idx="7">
                  <c:v>0.26559829711993643</c:v>
                </c:pt>
                <c:pt idx="8">
                  <c:v>0.38909912109397737</c:v>
                </c:pt>
                <c:pt idx="9">
                  <c:v>0.53644180297897037</c:v>
                </c:pt>
                <c:pt idx="10">
                  <c:v>0.68044662475597306</c:v>
                </c:pt>
                <c:pt idx="11">
                  <c:v>0.78916549682696768</c:v>
                </c:pt>
                <c:pt idx="12">
                  <c:v>0.84877014160190356</c:v>
                </c:pt>
                <c:pt idx="13">
                  <c:v>0.87594985961993643</c:v>
                </c:pt>
                <c:pt idx="14">
                  <c:v>0.87738037109397737</c:v>
                </c:pt>
                <c:pt idx="15">
                  <c:v>0.85926055908191756</c:v>
                </c:pt>
                <c:pt idx="16">
                  <c:v>0.82302093505893481</c:v>
                </c:pt>
                <c:pt idx="17">
                  <c:v>0.77819824218795475</c:v>
                </c:pt>
                <c:pt idx="18">
                  <c:v>0.72765350341796875</c:v>
                </c:pt>
                <c:pt idx="19">
                  <c:v>0.67710876464900593</c:v>
                </c:pt>
                <c:pt idx="20">
                  <c:v>0.62894821166992188</c:v>
                </c:pt>
                <c:pt idx="21">
                  <c:v>0.58031082153399893</c:v>
                </c:pt>
                <c:pt idx="22">
                  <c:v>0.52881240844794775</c:v>
                </c:pt>
                <c:pt idx="23">
                  <c:v>0.47588348388694612</c:v>
                </c:pt>
                <c:pt idx="24">
                  <c:v>0.42390823364291919</c:v>
                </c:pt>
                <c:pt idx="25">
                  <c:v>0.37431716918990787</c:v>
                </c:pt>
                <c:pt idx="26">
                  <c:v>0.32281875610397037</c:v>
                </c:pt>
                <c:pt idx="27">
                  <c:v>0.27370452880893481</c:v>
                </c:pt>
                <c:pt idx="28">
                  <c:v>0.22745132446300431</c:v>
                </c:pt>
                <c:pt idx="29">
                  <c:v>0.18787384033191756</c:v>
                </c:pt>
                <c:pt idx="30">
                  <c:v>0.15592575073299031</c:v>
                </c:pt>
                <c:pt idx="31">
                  <c:v>0.12922286987293319</c:v>
                </c:pt>
                <c:pt idx="32">
                  <c:v>0.10681152343795475</c:v>
                </c:pt>
                <c:pt idx="33">
                  <c:v>8.1539154052961749E-2</c:v>
                </c:pt>
                <c:pt idx="34">
                  <c:v>5.5313110351903561E-2</c:v>
                </c:pt>
                <c:pt idx="35">
                  <c:v>2.7656555175894937E-2</c:v>
                </c:pt>
                <c:pt idx="36">
                  <c:v>0</c:v>
                </c:pt>
                <c:pt idx="37">
                  <c:v>-2.4318695068018314E-2</c:v>
                </c:pt>
                <c:pt idx="38">
                  <c:v>-4.7206878661995688E-2</c:v>
                </c:pt>
                <c:pt idx="39">
                  <c:v>-6.7710876464047942E-2</c:v>
                </c:pt>
                <c:pt idx="40">
                  <c:v>-8.9168548584098062E-2</c:v>
                </c:pt>
                <c:pt idx="41">
                  <c:v>-0.11110305786110075</c:v>
                </c:pt>
                <c:pt idx="42">
                  <c:v>-0.13637542724609375</c:v>
                </c:pt>
                <c:pt idx="43">
                  <c:v>-0.16689300537109375</c:v>
                </c:pt>
                <c:pt idx="44">
                  <c:v>-0.20122528076103663</c:v>
                </c:pt>
                <c:pt idx="45">
                  <c:v>-0.23555755615200269</c:v>
                </c:pt>
                <c:pt idx="46">
                  <c:v>-0.26702880859306788</c:v>
                </c:pt>
                <c:pt idx="47">
                  <c:v>-0.29754638671806788</c:v>
                </c:pt>
                <c:pt idx="48">
                  <c:v>-0.32758712768509213</c:v>
                </c:pt>
                <c:pt idx="49">
                  <c:v>-0.35381317138603663</c:v>
                </c:pt>
                <c:pt idx="50">
                  <c:v>-0.37956237792900538</c:v>
                </c:pt>
                <c:pt idx="51">
                  <c:v>-0.40864944458007813</c:v>
                </c:pt>
                <c:pt idx="52">
                  <c:v>-0.43725967407203825</c:v>
                </c:pt>
                <c:pt idx="53">
                  <c:v>-0.46253204345703125</c:v>
                </c:pt>
                <c:pt idx="54">
                  <c:v>-0.48494338989200969</c:v>
                </c:pt>
                <c:pt idx="55">
                  <c:v>-0.50926208496105119</c:v>
                </c:pt>
                <c:pt idx="56">
                  <c:v>-0.52976608276310344</c:v>
                </c:pt>
                <c:pt idx="57">
                  <c:v>-0.54168701171806788</c:v>
                </c:pt>
                <c:pt idx="58">
                  <c:v>-0.54311752319301831</c:v>
                </c:pt>
                <c:pt idx="59">
                  <c:v>-0.53405761718704525</c:v>
                </c:pt>
                <c:pt idx="60">
                  <c:v>-0.50783157348610075</c:v>
                </c:pt>
                <c:pt idx="61">
                  <c:v>-0.46062469482410506</c:v>
                </c:pt>
                <c:pt idx="62">
                  <c:v>-0.39863586425701669</c:v>
                </c:pt>
                <c:pt idx="63">
                  <c:v>-0.32424926757801131</c:v>
                </c:pt>
                <c:pt idx="64">
                  <c:v>-0.24127960205009913</c:v>
                </c:pt>
                <c:pt idx="65">
                  <c:v>-0.15544891357410506</c:v>
                </c:pt>
                <c:pt idx="66">
                  <c:v>-8.0585479736100751E-2</c:v>
                </c:pt>
                <c:pt idx="67">
                  <c:v>-1.5258789062045253E-2</c:v>
                </c:pt>
                <c:pt idx="68">
                  <c:v>5.3405761718977374E-2</c:v>
                </c:pt>
                <c:pt idx="69">
                  <c:v>0.12826919555698169</c:v>
                </c:pt>
                <c:pt idx="70">
                  <c:v>0.21266937255893481</c:v>
                </c:pt>
                <c:pt idx="71">
                  <c:v>0.31471252441394881</c:v>
                </c:pt>
                <c:pt idx="72">
                  <c:v>0.45108795166095206</c:v>
                </c:pt>
                <c:pt idx="73">
                  <c:v>0.63085556030296175</c:v>
                </c:pt>
                <c:pt idx="74">
                  <c:v>0.86736679077193912</c:v>
                </c:pt>
                <c:pt idx="75">
                  <c:v>1.1949539184569176</c:v>
                </c:pt>
                <c:pt idx="76">
                  <c:v>1.6565322875979973</c:v>
                </c:pt>
                <c:pt idx="77">
                  <c:v>2.3059844970709946</c:v>
                </c:pt>
                <c:pt idx="78">
                  <c:v>3.1995773315429687</c:v>
                </c:pt>
                <c:pt idx="79">
                  <c:v>4.3897628784179687</c:v>
                </c:pt>
                <c:pt idx="80">
                  <c:v>5.9003829956059235</c:v>
                </c:pt>
                <c:pt idx="81">
                  <c:v>7.7347755432130043</c:v>
                </c:pt>
                <c:pt idx="82">
                  <c:v>9.8953247070319321</c:v>
                </c:pt>
                <c:pt idx="83">
                  <c:v>12.382984161376953</c:v>
                </c:pt>
                <c:pt idx="84">
                  <c:v>15.192508697509993</c:v>
                </c:pt>
                <c:pt idx="85">
                  <c:v>18.319129943847997</c:v>
                </c:pt>
                <c:pt idx="86">
                  <c:v>21.789073944091911</c:v>
                </c:pt>
                <c:pt idx="87">
                  <c:v>25.693416595458984</c:v>
                </c:pt>
                <c:pt idx="88">
                  <c:v>30.216217041015966</c:v>
                </c:pt>
                <c:pt idx="89">
                  <c:v>35.638809204101904</c:v>
                </c:pt>
                <c:pt idx="90">
                  <c:v>42.28258132934593</c:v>
                </c:pt>
                <c:pt idx="91">
                  <c:v>50.427913665771939</c:v>
                </c:pt>
                <c:pt idx="92">
                  <c:v>60.249328613281932</c:v>
                </c:pt>
                <c:pt idx="93">
                  <c:v>71.829319000244936</c:v>
                </c:pt>
                <c:pt idx="94">
                  <c:v>85.26611328125</c:v>
                </c:pt>
                <c:pt idx="95">
                  <c:v>100.79860687255893</c:v>
                </c:pt>
                <c:pt idx="96">
                  <c:v>118.92175674438499</c:v>
                </c:pt>
                <c:pt idx="97">
                  <c:v>140.47861099243198</c:v>
                </c:pt>
                <c:pt idx="98">
                  <c:v>166.50199890136798</c:v>
                </c:pt>
                <c:pt idx="99">
                  <c:v>197.67189025878895</c:v>
                </c:pt>
                <c:pt idx="100">
                  <c:v>233.80851745605491</c:v>
                </c:pt>
                <c:pt idx="101">
                  <c:v>273.90241622924793</c:v>
                </c:pt>
                <c:pt idx="102">
                  <c:v>316.52450561523494</c:v>
                </c:pt>
                <c:pt idx="103">
                  <c:v>360.10503768920898</c:v>
                </c:pt>
                <c:pt idx="104">
                  <c:v>403.14960479736499</c:v>
                </c:pt>
                <c:pt idx="105">
                  <c:v>444.70787048339491</c:v>
                </c:pt>
                <c:pt idx="106">
                  <c:v>484.69734191894497</c:v>
                </c:pt>
                <c:pt idx="107">
                  <c:v>523.64778518676496</c:v>
                </c:pt>
                <c:pt idx="108">
                  <c:v>562.18528747558491</c:v>
                </c:pt>
                <c:pt idx="109">
                  <c:v>600.74090957641499</c:v>
                </c:pt>
                <c:pt idx="110">
                  <c:v>639.52922821044501</c:v>
                </c:pt>
                <c:pt idx="111">
                  <c:v>678.59506607055494</c:v>
                </c:pt>
                <c:pt idx="112">
                  <c:v>717.77391433715491</c:v>
                </c:pt>
                <c:pt idx="113">
                  <c:v>756.78634643554494</c:v>
                </c:pt>
                <c:pt idx="114">
                  <c:v>795.27425765991495</c:v>
                </c:pt>
                <c:pt idx="115">
                  <c:v>832.85808563232501</c:v>
                </c:pt>
                <c:pt idx="116">
                  <c:v>869.20118331909487</c:v>
                </c:pt>
                <c:pt idx="117">
                  <c:v>903.94639968872491</c:v>
                </c:pt>
                <c:pt idx="118">
                  <c:v>936.78712844848485</c:v>
                </c:pt>
                <c:pt idx="119">
                  <c:v>967.40531921386503</c:v>
                </c:pt>
                <c:pt idx="120">
                  <c:v>995.56875228881506</c:v>
                </c:pt>
                <c:pt idx="121">
                  <c:v>1021.186351776125</c:v>
                </c:pt>
                <c:pt idx="122">
                  <c:v>1044.270515441895</c:v>
                </c:pt>
                <c:pt idx="123">
                  <c:v>1064.9166107177748</c:v>
                </c:pt>
                <c:pt idx="124">
                  <c:v>1083.1441879272447</c:v>
                </c:pt>
                <c:pt idx="125">
                  <c:v>1099.1277694702148</c:v>
                </c:pt>
                <c:pt idx="126">
                  <c:v>1113.1501197814951</c:v>
                </c:pt>
                <c:pt idx="127">
                  <c:v>1125.437259674075</c:v>
                </c:pt>
                <c:pt idx="128">
                  <c:v>1136.1021995544447</c:v>
                </c:pt>
                <c:pt idx="129">
                  <c:v>1145.2250480651851</c:v>
                </c:pt>
                <c:pt idx="130">
                  <c:v>1153.117179870605</c:v>
                </c:pt>
                <c:pt idx="131">
                  <c:v>1160.0670814514151</c:v>
                </c:pt>
                <c:pt idx="132">
                  <c:v>1166.1863327026349</c:v>
                </c:pt>
                <c:pt idx="133">
                  <c:v>1171.590805053715</c:v>
                </c:pt>
                <c:pt idx="134">
                  <c:v>1176.3591766357449</c:v>
                </c:pt>
                <c:pt idx="135">
                  <c:v>1180.6187629699748</c:v>
                </c:pt>
                <c:pt idx="136">
                  <c:v>1184.3795776367151</c:v>
                </c:pt>
                <c:pt idx="137">
                  <c:v>1187.611579895025</c:v>
                </c:pt>
                <c:pt idx="138">
                  <c:v>1190.3848648071248</c:v>
                </c:pt>
                <c:pt idx="139">
                  <c:v>1192.799568176275</c:v>
                </c:pt>
                <c:pt idx="140">
                  <c:v>1194.977760314945</c:v>
                </c:pt>
                <c:pt idx="141">
                  <c:v>1196.9766616821248</c:v>
                </c:pt>
                <c:pt idx="142">
                  <c:v>1198.7543106079152</c:v>
                </c:pt>
                <c:pt idx="143">
                  <c:v>1200.3841400146448</c:v>
                </c:pt>
                <c:pt idx="144">
                  <c:v>1201.8928527832049</c:v>
                </c:pt>
                <c:pt idx="145">
                  <c:v>1203.2341957092249</c:v>
                </c:pt>
                <c:pt idx="146">
                  <c:v>1204.3380737304651</c:v>
                </c:pt>
                <c:pt idx="147">
                  <c:v>1205.2087783813449</c:v>
                </c:pt>
                <c:pt idx="148">
                  <c:v>1206.0275077819852</c:v>
                </c:pt>
                <c:pt idx="149">
                  <c:v>1206.8328857421848</c:v>
                </c:pt>
                <c:pt idx="150">
                  <c:v>1207.6563835144048</c:v>
                </c:pt>
                <c:pt idx="151">
                  <c:v>1208.4512710571248</c:v>
                </c:pt>
                <c:pt idx="152">
                  <c:v>1209.2256546020549</c:v>
                </c:pt>
                <c:pt idx="153">
                  <c:v>1209.9123001098651</c:v>
                </c:pt>
                <c:pt idx="154">
                  <c:v>1210.4310989379851</c:v>
                </c:pt>
                <c:pt idx="155">
                  <c:v>1210.7911109924348</c:v>
                </c:pt>
                <c:pt idx="156">
                  <c:v>1211.0223770141652</c:v>
                </c:pt>
                <c:pt idx="157">
                  <c:v>1211.212158203125</c:v>
                </c:pt>
                <c:pt idx="158">
                  <c:v>1211.3575935363751</c:v>
                </c:pt>
                <c:pt idx="159">
                  <c:v>1211.5125656127948</c:v>
                </c:pt>
                <c:pt idx="160">
                  <c:v>1211.6475105285649</c:v>
                </c:pt>
                <c:pt idx="161">
                  <c:v>1211.7242813110352</c:v>
                </c:pt>
                <c:pt idx="162">
                  <c:v>1211.7271423339848</c:v>
                </c:pt>
                <c:pt idx="163">
                  <c:v>1211.6322517395051</c:v>
                </c:pt>
                <c:pt idx="164">
                  <c:v>1211.4920616149948</c:v>
                </c:pt>
                <c:pt idx="165">
                  <c:v>1211.2965583801251</c:v>
                </c:pt>
                <c:pt idx="166">
                  <c:v>1211.0462188720749</c:v>
                </c:pt>
                <c:pt idx="167">
                  <c:v>1210.7381820678747</c:v>
                </c:pt>
                <c:pt idx="168">
                  <c:v>1210.3285789489751</c:v>
                </c:pt>
                <c:pt idx="169">
                  <c:v>1209.839344024655</c:v>
                </c:pt>
                <c:pt idx="170">
                  <c:v>1209.2838287353547</c:v>
                </c:pt>
                <c:pt idx="171">
                  <c:v>1208.7326049804651</c:v>
                </c:pt>
                <c:pt idx="172">
                  <c:v>1208.1885337829549</c:v>
                </c:pt>
                <c:pt idx="173">
                  <c:v>1207.5457572937048</c:v>
                </c:pt>
                <c:pt idx="174">
                  <c:v>1206.8057060241749</c:v>
                </c:pt>
                <c:pt idx="175">
                  <c:v>1206.0327529907249</c:v>
                </c:pt>
                <c:pt idx="176">
                  <c:v>1205.2454948425247</c:v>
                </c:pt>
                <c:pt idx="177">
                  <c:v>1204.365730285645</c:v>
                </c:pt>
                <c:pt idx="178">
                  <c:v>1203.3743858337448</c:v>
                </c:pt>
                <c:pt idx="179">
                  <c:v>1202.3782730102548</c:v>
                </c:pt>
                <c:pt idx="180">
                  <c:v>1201.3697624206548</c:v>
                </c:pt>
                <c:pt idx="181">
                  <c:v>1200.2120018005348</c:v>
                </c:pt>
                <c:pt idx="182">
                  <c:v>1198.9464759826651</c:v>
                </c:pt>
                <c:pt idx="183">
                  <c:v>1197.6509094238249</c:v>
                </c:pt>
                <c:pt idx="184">
                  <c:v>1196.3062286376949</c:v>
                </c:pt>
                <c:pt idx="185">
                  <c:v>1194.8070526123051</c:v>
                </c:pt>
                <c:pt idx="186">
                  <c:v>1193.1524276733448</c:v>
                </c:pt>
                <c:pt idx="187">
                  <c:v>1191.456317901615</c:v>
                </c:pt>
                <c:pt idx="188">
                  <c:v>1189.6820068359348</c:v>
                </c:pt>
                <c:pt idx="189">
                  <c:v>1187.754631042485</c:v>
                </c:pt>
                <c:pt idx="190">
                  <c:v>1185.6956481933548</c:v>
                </c:pt>
                <c:pt idx="191">
                  <c:v>1183.502674102785</c:v>
                </c:pt>
                <c:pt idx="192">
                  <c:v>1181.1966896057152</c:v>
                </c:pt>
                <c:pt idx="193">
                  <c:v>1178.7328720092751</c:v>
                </c:pt>
                <c:pt idx="194">
                  <c:v>1176.0954856872549</c:v>
                </c:pt>
                <c:pt idx="195">
                  <c:v>1173.3236312866247</c:v>
                </c:pt>
                <c:pt idx="196">
                  <c:v>1170.3658103942848</c:v>
                </c:pt>
                <c:pt idx="197">
                  <c:v>1167.2625541687048</c:v>
                </c:pt>
                <c:pt idx="198">
                  <c:v>1163.8960838317848</c:v>
                </c:pt>
                <c:pt idx="199">
                  <c:v>1160.2516174316452</c:v>
                </c:pt>
                <c:pt idx="200">
                  <c:v>1156.2848091125447</c:v>
                </c:pt>
                <c:pt idx="201">
                  <c:v>1151.947975158695</c:v>
                </c:pt>
                <c:pt idx="202">
                  <c:v>1147.2082138061551</c:v>
                </c:pt>
                <c:pt idx="203">
                  <c:v>1142.0254707336449</c:v>
                </c:pt>
                <c:pt idx="204">
                  <c:v>1136.4889144897447</c:v>
                </c:pt>
                <c:pt idx="205">
                  <c:v>1130.5584907531747</c:v>
                </c:pt>
                <c:pt idx="206">
                  <c:v>1124.2337226867648</c:v>
                </c:pt>
                <c:pt idx="207">
                  <c:v>1117.462158203125</c:v>
                </c:pt>
                <c:pt idx="208">
                  <c:v>1110.2967262268048</c:v>
                </c:pt>
                <c:pt idx="209">
                  <c:v>1102.773189544675</c:v>
                </c:pt>
                <c:pt idx="210">
                  <c:v>1094.8371887207049</c:v>
                </c:pt>
                <c:pt idx="211">
                  <c:v>1086.4801406860352</c:v>
                </c:pt>
                <c:pt idx="212">
                  <c:v>1077.656745910645</c:v>
                </c:pt>
                <c:pt idx="213">
                  <c:v>1068.4556961059548</c:v>
                </c:pt>
                <c:pt idx="214">
                  <c:v>1059.0567588806148</c:v>
                </c:pt>
                <c:pt idx="215">
                  <c:v>1049.6292114257849</c:v>
                </c:pt>
                <c:pt idx="216">
                  <c:v>1040.3089523315448</c:v>
                </c:pt>
                <c:pt idx="217">
                  <c:v>1031.0797691345251</c:v>
                </c:pt>
                <c:pt idx="218">
                  <c:v>1021.8915939331049</c:v>
                </c:pt>
                <c:pt idx="219">
                  <c:v>1012.519359588625</c:v>
                </c:pt>
                <c:pt idx="220">
                  <c:v>1002.571582794185</c:v>
                </c:pt>
                <c:pt idx="221">
                  <c:v>991.69683456420501</c:v>
                </c:pt>
                <c:pt idx="222">
                  <c:v>979.71868515014501</c:v>
                </c:pt>
                <c:pt idx="223">
                  <c:v>966.74489974975506</c:v>
                </c:pt>
                <c:pt idx="224">
                  <c:v>953.13310623168502</c:v>
                </c:pt>
                <c:pt idx="225">
                  <c:v>939.47315216064487</c:v>
                </c:pt>
                <c:pt idx="226">
                  <c:v>926.53751373291504</c:v>
                </c:pt>
                <c:pt idx="227">
                  <c:v>915.10725021362498</c:v>
                </c:pt>
                <c:pt idx="228">
                  <c:v>905.8942794799849</c:v>
                </c:pt>
                <c:pt idx="229">
                  <c:v>899.360656738285</c:v>
                </c:pt>
                <c:pt idx="230">
                  <c:v>895.58315277099484</c:v>
                </c:pt>
                <c:pt idx="231">
                  <c:v>894.21367645263501</c:v>
                </c:pt>
                <c:pt idx="232">
                  <c:v>894.4349288940449</c:v>
                </c:pt>
                <c:pt idx="233">
                  <c:v>895.13111114501487</c:v>
                </c:pt>
                <c:pt idx="234">
                  <c:v>894.95134353637502</c:v>
                </c:pt>
                <c:pt idx="235">
                  <c:v>892.60721206665505</c:v>
                </c:pt>
                <c:pt idx="236">
                  <c:v>887.05682754516499</c:v>
                </c:pt>
                <c:pt idx="237">
                  <c:v>877.60782241821505</c:v>
                </c:pt>
                <c:pt idx="238">
                  <c:v>863.99793624877486</c:v>
                </c:pt>
                <c:pt idx="239">
                  <c:v>846.27056121826502</c:v>
                </c:pt>
                <c:pt idx="240">
                  <c:v>824.82099533081498</c:v>
                </c:pt>
                <c:pt idx="241">
                  <c:v>800.23145675659487</c:v>
                </c:pt>
                <c:pt idx="242">
                  <c:v>773.27442169189487</c:v>
                </c:pt>
                <c:pt idx="243">
                  <c:v>744.82059478759504</c:v>
                </c:pt>
                <c:pt idx="244">
                  <c:v>715.76547622680494</c:v>
                </c:pt>
                <c:pt idx="245">
                  <c:v>687.05368041992494</c:v>
                </c:pt>
                <c:pt idx="246">
                  <c:v>659.53922271728504</c:v>
                </c:pt>
                <c:pt idx="247">
                  <c:v>633.93831253051496</c:v>
                </c:pt>
                <c:pt idx="248">
                  <c:v>610.69011688232501</c:v>
                </c:pt>
                <c:pt idx="249">
                  <c:v>590.03114700317485</c:v>
                </c:pt>
                <c:pt idx="250">
                  <c:v>572.01576232910486</c:v>
                </c:pt>
                <c:pt idx="251">
                  <c:v>556.53381347656489</c:v>
                </c:pt>
                <c:pt idx="252">
                  <c:v>543.32542419433491</c:v>
                </c:pt>
                <c:pt idx="253">
                  <c:v>532.02247619628486</c:v>
                </c:pt>
                <c:pt idx="254">
                  <c:v>522.22585678100506</c:v>
                </c:pt>
                <c:pt idx="255">
                  <c:v>513.5450363159149</c:v>
                </c:pt>
                <c:pt idx="256">
                  <c:v>505.65052032470487</c:v>
                </c:pt>
                <c:pt idx="257">
                  <c:v>498.29339981079499</c:v>
                </c:pt>
                <c:pt idx="258">
                  <c:v>491.3382530212449</c:v>
                </c:pt>
                <c:pt idx="259">
                  <c:v>484.76362228393498</c:v>
                </c:pt>
                <c:pt idx="260">
                  <c:v>478.6329269409149</c:v>
                </c:pt>
                <c:pt idx="261">
                  <c:v>473.04248809814487</c:v>
                </c:pt>
                <c:pt idx="262">
                  <c:v>468.05381774902492</c:v>
                </c:pt>
                <c:pt idx="263">
                  <c:v>463.68122100830499</c:v>
                </c:pt>
                <c:pt idx="264">
                  <c:v>459.86652374267499</c:v>
                </c:pt>
                <c:pt idx="265">
                  <c:v>456.49814605712493</c:v>
                </c:pt>
                <c:pt idx="266">
                  <c:v>453.4559249877949</c:v>
                </c:pt>
                <c:pt idx="267">
                  <c:v>450.60300827026492</c:v>
                </c:pt>
                <c:pt idx="268">
                  <c:v>447.83830642700502</c:v>
                </c:pt>
                <c:pt idx="269">
                  <c:v>445.06216049194484</c:v>
                </c:pt>
                <c:pt idx="270">
                  <c:v>442.17777252197504</c:v>
                </c:pt>
                <c:pt idx="271">
                  <c:v>439.07165527343489</c:v>
                </c:pt>
                <c:pt idx="272">
                  <c:v>435.59455871582497</c:v>
                </c:pt>
                <c:pt idx="273">
                  <c:v>431.59818649292504</c:v>
                </c:pt>
                <c:pt idx="274">
                  <c:v>426.91087722778491</c:v>
                </c:pt>
                <c:pt idx="275">
                  <c:v>421.38528823852505</c:v>
                </c:pt>
                <c:pt idx="276">
                  <c:v>414.90077972412485</c:v>
                </c:pt>
                <c:pt idx="277">
                  <c:v>407.39536285400493</c:v>
                </c:pt>
                <c:pt idx="278">
                  <c:v>398.87952804565498</c:v>
                </c:pt>
                <c:pt idx="279">
                  <c:v>389.40858840942496</c:v>
                </c:pt>
                <c:pt idx="280">
                  <c:v>379.0769577026349</c:v>
                </c:pt>
                <c:pt idx="281">
                  <c:v>368.01815032958996</c:v>
                </c:pt>
                <c:pt idx="282">
                  <c:v>356.4176559448249</c:v>
                </c:pt>
                <c:pt idx="283">
                  <c:v>344.48909759521496</c:v>
                </c:pt>
                <c:pt idx="284">
                  <c:v>332.43608474731491</c:v>
                </c:pt>
                <c:pt idx="285">
                  <c:v>320.44363021850597</c:v>
                </c:pt>
                <c:pt idx="286">
                  <c:v>308.69436264038097</c:v>
                </c:pt>
                <c:pt idx="287">
                  <c:v>297.35422134399494</c:v>
                </c:pt>
                <c:pt idx="288">
                  <c:v>286.54623031616291</c:v>
                </c:pt>
                <c:pt idx="289">
                  <c:v>276.35812759399494</c:v>
                </c:pt>
                <c:pt idx="290">
                  <c:v>266.84713363647495</c:v>
                </c:pt>
                <c:pt idx="291">
                  <c:v>258.06474685668991</c:v>
                </c:pt>
                <c:pt idx="292">
                  <c:v>250.05149841308594</c:v>
                </c:pt>
                <c:pt idx="293">
                  <c:v>242.842674255372</c:v>
                </c:pt>
                <c:pt idx="294">
                  <c:v>236.47165298461994</c:v>
                </c:pt>
                <c:pt idx="295">
                  <c:v>230.95655441284191</c:v>
                </c:pt>
                <c:pt idx="296">
                  <c:v>226.3207435607909</c:v>
                </c:pt>
                <c:pt idx="297">
                  <c:v>222.58281707763695</c:v>
                </c:pt>
                <c:pt idx="298">
                  <c:v>219.76137161254894</c:v>
                </c:pt>
                <c:pt idx="299">
                  <c:v>217.8592681884769</c:v>
                </c:pt>
                <c:pt idx="300">
                  <c:v>216.85552597045898</c:v>
                </c:pt>
                <c:pt idx="301">
                  <c:v>216.71009063720692</c:v>
                </c:pt>
                <c:pt idx="302">
                  <c:v>217.3571586608889</c:v>
                </c:pt>
                <c:pt idx="303">
                  <c:v>218.68801116943393</c:v>
                </c:pt>
                <c:pt idx="304">
                  <c:v>220.55578231811592</c:v>
                </c:pt>
                <c:pt idx="305">
                  <c:v>222.77498245239292</c:v>
                </c:pt>
                <c:pt idx="306">
                  <c:v>225.14057159423896</c:v>
                </c:pt>
                <c:pt idx="307">
                  <c:v>227.43272781372093</c:v>
                </c:pt>
                <c:pt idx="308">
                  <c:v>229.42829132080089</c:v>
                </c:pt>
                <c:pt idx="309">
                  <c:v>230.92985153198299</c:v>
                </c:pt>
                <c:pt idx="310">
                  <c:v>231.76050186157295</c:v>
                </c:pt>
                <c:pt idx="311">
                  <c:v>231.78434371948299</c:v>
                </c:pt>
                <c:pt idx="312">
                  <c:v>230.90839385986396</c:v>
                </c:pt>
                <c:pt idx="313">
                  <c:v>229.09641265869197</c:v>
                </c:pt>
                <c:pt idx="314">
                  <c:v>226.36938095092796</c:v>
                </c:pt>
                <c:pt idx="315">
                  <c:v>222.792148590088</c:v>
                </c:pt>
                <c:pt idx="316">
                  <c:v>218.46532821655296</c:v>
                </c:pt>
                <c:pt idx="317">
                  <c:v>213.49906921386798</c:v>
                </c:pt>
                <c:pt idx="318">
                  <c:v>208.02593231201195</c:v>
                </c:pt>
                <c:pt idx="319">
                  <c:v>202.19421386718795</c:v>
                </c:pt>
                <c:pt idx="320">
                  <c:v>196.13313674926792</c:v>
                </c:pt>
                <c:pt idx="321">
                  <c:v>189.95046615600597</c:v>
                </c:pt>
                <c:pt idx="322">
                  <c:v>183.7406158447269</c:v>
                </c:pt>
                <c:pt idx="323">
                  <c:v>177.60992050170898</c:v>
                </c:pt>
                <c:pt idx="324">
                  <c:v>171.64611816406295</c:v>
                </c:pt>
                <c:pt idx="325">
                  <c:v>165.89117050170898</c:v>
                </c:pt>
                <c:pt idx="326">
                  <c:v>160.3894233703619</c:v>
                </c:pt>
                <c:pt idx="327">
                  <c:v>155.17234802246094</c:v>
                </c:pt>
                <c:pt idx="328">
                  <c:v>150.26140213012695</c:v>
                </c:pt>
                <c:pt idx="329">
                  <c:v>145.652294158936</c:v>
                </c:pt>
                <c:pt idx="330">
                  <c:v>141.33977890014694</c:v>
                </c:pt>
                <c:pt idx="331">
                  <c:v>137.32624053955089</c:v>
                </c:pt>
                <c:pt idx="332">
                  <c:v>133.60357284545898</c:v>
                </c:pt>
                <c:pt idx="333">
                  <c:v>130.15556335449298</c:v>
                </c:pt>
                <c:pt idx="334">
                  <c:v>126.97029113769599</c:v>
                </c:pt>
                <c:pt idx="335">
                  <c:v>124.03345108032295</c:v>
                </c:pt>
                <c:pt idx="336">
                  <c:v>121.33550643920898</c:v>
                </c:pt>
                <c:pt idx="337">
                  <c:v>118.86739730834995</c:v>
                </c:pt>
                <c:pt idx="338">
                  <c:v>116.61529541015693</c:v>
                </c:pt>
                <c:pt idx="339">
                  <c:v>114.56966400146496</c:v>
                </c:pt>
                <c:pt idx="340">
                  <c:v>112.72430419921898</c:v>
                </c:pt>
                <c:pt idx="341">
                  <c:v>111.0863685607909</c:v>
                </c:pt>
                <c:pt idx="342">
                  <c:v>109.6520423889159</c:v>
                </c:pt>
                <c:pt idx="343">
                  <c:v>108.41464996337891</c:v>
                </c:pt>
                <c:pt idx="344">
                  <c:v>107.37371444702194</c:v>
                </c:pt>
                <c:pt idx="345">
                  <c:v>106.5311431884769</c:v>
                </c:pt>
                <c:pt idx="346">
                  <c:v>105.88121414184593</c:v>
                </c:pt>
                <c:pt idx="347">
                  <c:v>105.40342330932697</c:v>
                </c:pt>
                <c:pt idx="348">
                  <c:v>105.07726669311592</c:v>
                </c:pt>
                <c:pt idx="349">
                  <c:v>104.87842559814499</c:v>
                </c:pt>
                <c:pt idx="350">
                  <c:v>104.77304458618198</c:v>
                </c:pt>
                <c:pt idx="351">
                  <c:v>104.72154617309593</c:v>
                </c:pt>
                <c:pt idx="352">
                  <c:v>104.68101501464901</c:v>
                </c:pt>
                <c:pt idx="353">
                  <c:v>104.60758209228595</c:v>
                </c:pt>
                <c:pt idx="354">
                  <c:v>104.45642471313499</c:v>
                </c:pt>
                <c:pt idx="355">
                  <c:v>104.18176651000999</c:v>
                </c:pt>
                <c:pt idx="356">
                  <c:v>103.73544692993198</c:v>
                </c:pt>
                <c:pt idx="357">
                  <c:v>103.07073593139694</c:v>
                </c:pt>
                <c:pt idx="358">
                  <c:v>102.15282440185592</c:v>
                </c:pt>
                <c:pt idx="359">
                  <c:v>100.96359252929699</c:v>
                </c:pt>
                <c:pt idx="360">
                  <c:v>99.497795104980923</c:v>
                </c:pt>
                <c:pt idx="361">
                  <c:v>97.766399383544922</c:v>
                </c:pt>
                <c:pt idx="362">
                  <c:v>95.790863037109943</c:v>
                </c:pt>
                <c:pt idx="363">
                  <c:v>93.605995178222997</c:v>
                </c:pt>
                <c:pt idx="364">
                  <c:v>91.244220733642919</c:v>
                </c:pt>
                <c:pt idx="365">
                  <c:v>88.732719421386946</c:v>
                </c:pt>
                <c:pt idx="366">
                  <c:v>86.102485656738963</c:v>
                </c:pt>
                <c:pt idx="367">
                  <c:v>83.387851715088004</c:v>
                </c:pt>
                <c:pt idx="368">
                  <c:v>80.626487731933935</c:v>
                </c:pt>
                <c:pt idx="369">
                  <c:v>77.849864959716911</c:v>
                </c:pt>
                <c:pt idx="370">
                  <c:v>75.093269348144986</c:v>
                </c:pt>
                <c:pt idx="371">
                  <c:v>72.39103317260799</c:v>
                </c:pt>
                <c:pt idx="372">
                  <c:v>69.764137268066975</c:v>
                </c:pt>
                <c:pt idx="373">
                  <c:v>67.226886749267919</c:v>
                </c:pt>
                <c:pt idx="374">
                  <c:v>64.792633056640966</c:v>
                </c:pt>
                <c:pt idx="375">
                  <c:v>62.47282028198299</c:v>
                </c:pt>
                <c:pt idx="376">
                  <c:v>60.273170471191975</c:v>
                </c:pt>
                <c:pt idx="377">
                  <c:v>58.191776275634993</c:v>
                </c:pt>
                <c:pt idx="378">
                  <c:v>56.230545043945995</c:v>
                </c:pt>
                <c:pt idx="379">
                  <c:v>54.386615753173942</c:v>
                </c:pt>
                <c:pt idx="380">
                  <c:v>52.653312683105923</c:v>
                </c:pt>
                <c:pt idx="381">
                  <c:v>51.026344299316975</c:v>
                </c:pt>
                <c:pt idx="382">
                  <c:v>49.499034881591911</c:v>
                </c:pt>
                <c:pt idx="383">
                  <c:v>48.06661605834995</c:v>
                </c:pt>
                <c:pt idx="384">
                  <c:v>46.723365783691975</c:v>
                </c:pt>
                <c:pt idx="385">
                  <c:v>45.467853546142919</c:v>
                </c:pt>
                <c:pt idx="386">
                  <c:v>44.299602508544922</c:v>
                </c:pt>
                <c:pt idx="387">
                  <c:v>43.208599090576968</c:v>
                </c:pt>
                <c:pt idx="388">
                  <c:v>42.19102859497093</c:v>
                </c:pt>
                <c:pt idx="389">
                  <c:v>41.247367858886946</c:v>
                </c:pt>
                <c:pt idx="390">
                  <c:v>40.372371673583984</c:v>
                </c:pt>
                <c:pt idx="391">
                  <c:v>39.556503295899006</c:v>
                </c:pt>
                <c:pt idx="392">
                  <c:v>38.789749145507926</c:v>
                </c:pt>
                <c:pt idx="393">
                  <c:v>38.075923919677962</c:v>
                </c:pt>
                <c:pt idx="394">
                  <c:v>37.413120269775959</c:v>
                </c:pt>
                <c:pt idx="395">
                  <c:v>36.790847778320995</c:v>
                </c:pt>
                <c:pt idx="396">
                  <c:v>36.204338073730923</c:v>
                </c:pt>
                <c:pt idx="397">
                  <c:v>35.655498504638899</c:v>
                </c:pt>
                <c:pt idx="398">
                  <c:v>35.149097442626953</c:v>
                </c:pt>
                <c:pt idx="399">
                  <c:v>34.678459167480923</c:v>
                </c:pt>
                <c:pt idx="400">
                  <c:v>34.237384796142919</c:v>
                </c:pt>
                <c:pt idx="401">
                  <c:v>33.83111953735397</c:v>
                </c:pt>
                <c:pt idx="402">
                  <c:v>33.46490859985397</c:v>
                </c:pt>
                <c:pt idx="403">
                  <c:v>33.136844635009993</c:v>
                </c:pt>
                <c:pt idx="404">
                  <c:v>32.839298248290902</c:v>
                </c:pt>
                <c:pt idx="405">
                  <c:v>32.572746276855923</c:v>
                </c:pt>
                <c:pt idx="406">
                  <c:v>32.340049743652912</c:v>
                </c:pt>
                <c:pt idx="407">
                  <c:v>32.145023345947948</c:v>
                </c:pt>
                <c:pt idx="408">
                  <c:v>31.980037689208984</c:v>
                </c:pt>
                <c:pt idx="409">
                  <c:v>31.841754913330988</c:v>
                </c:pt>
                <c:pt idx="410">
                  <c:v>31.726360321044922</c:v>
                </c:pt>
                <c:pt idx="411">
                  <c:v>31.63385391235397</c:v>
                </c:pt>
                <c:pt idx="412">
                  <c:v>31.567096710205988</c:v>
                </c:pt>
                <c:pt idx="413">
                  <c:v>31.524181365966911</c:v>
                </c:pt>
                <c:pt idx="414">
                  <c:v>31.507015228271939</c:v>
                </c:pt>
                <c:pt idx="415">
                  <c:v>31.513690948486897</c:v>
                </c:pt>
                <c:pt idx="416">
                  <c:v>31.552314758300895</c:v>
                </c:pt>
                <c:pt idx="417">
                  <c:v>31.629562377929915</c:v>
                </c:pt>
                <c:pt idx="418">
                  <c:v>31.743049621581918</c:v>
                </c:pt>
                <c:pt idx="419">
                  <c:v>31.896114349365916</c:v>
                </c:pt>
                <c:pt idx="420">
                  <c:v>32.097339630126953</c:v>
                </c:pt>
                <c:pt idx="421">
                  <c:v>32.358646392822948</c:v>
                </c:pt>
                <c:pt idx="422">
                  <c:v>32.689094543456918</c:v>
                </c:pt>
                <c:pt idx="423">
                  <c:v>33.090591430663949</c:v>
                </c:pt>
                <c:pt idx="424">
                  <c:v>33.572196960449901</c:v>
                </c:pt>
                <c:pt idx="425">
                  <c:v>34.140586853027912</c:v>
                </c:pt>
                <c:pt idx="426">
                  <c:v>34.798145294189908</c:v>
                </c:pt>
                <c:pt idx="427">
                  <c:v>35.541057586669922</c:v>
                </c:pt>
                <c:pt idx="428">
                  <c:v>36.361217498779979</c:v>
                </c:pt>
                <c:pt idx="429">
                  <c:v>37.249565124511946</c:v>
                </c:pt>
                <c:pt idx="430">
                  <c:v>38.187980651855923</c:v>
                </c:pt>
                <c:pt idx="431">
                  <c:v>39.151191711425895</c:v>
                </c:pt>
                <c:pt idx="432">
                  <c:v>40.110588073730923</c:v>
                </c:pt>
                <c:pt idx="433">
                  <c:v>41.042804718017919</c:v>
                </c:pt>
                <c:pt idx="434">
                  <c:v>41.924953460693928</c:v>
                </c:pt>
                <c:pt idx="435">
                  <c:v>42.734622955322948</c:v>
                </c:pt>
                <c:pt idx="436">
                  <c:v>43.453216552734943</c:v>
                </c:pt>
                <c:pt idx="437">
                  <c:v>44.064998626708984</c:v>
                </c:pt>
                <c:pt idx="438">
                  <c:v>44.55900192260799</c:v>
                </c:pt>
                <c:pt idx="439">
                  <c:v>44.929504394531932</c:v>
                </c:pt>
                <c:pt idx="440">
                  <c:v>45.184135437011946</c:v>
                </c:pt>
                <c:pt idx="441">
                  <c:v>45.331478118896939</c:v>
                </c:pt>
                <c:pt idx="442">
                  <c:v>45.378684997558935</c:v>
                </c:pt>
                <c:pt idx="443">
                  <c:v>45.337677001953921</c:v>
                </c:pt>
                <c:pt idx="444">
                  <c:v>45.221805572509993</c:v>
                </c:pt>
                <c:pt idx="445">
                  <c:v>45.046329498290902</c:v>
                </c:pt>
                <c:pt idx="446">
                  <c:v>44.814586639404979</c:v>
                </c:pt>
                <c:pt idx="447">
                  <c:v>44.531345367431982</c:v>
                </c:pt>
                <c:pt idx="448">
                  <c:v>44.206619262695995</c:v>
                </c:pt>
                <c:pt idx="449">
                  <c:v>43.850898742675895</c:v>
                </c:pt>
                <c:pt idx="450">
                  <c:v>43.472290039062955</c:v>
                </c:pt>
                <c:pt idx="451">
                  <c:v>43.071746826171989</c:v>
                </c:pt>
                <c:pt idx="452">
                  <c:v>42.656421661376953</c:v>
                </c:pt>
                <c:pt idx="453">
                  <c:v>42.225837707519986</c:v>
                </c:pt>
                <c:pt idx="454">
                  <c:v>41.777133941650959</c:v>
                </c:pt>
                <c:pt idx="455">
                  <c:v>41.305541992187955</c:v>
                </c:pt>
                <c:pt idx="456">
                  <c:v>40.808200836181982</c:v>
                </c:pt>
                <c:pt idx="457">
                  <c:v>40.284156799316975</c:v>
                </c:pt>
                <c:pt idx="458">
                  <c:v>39.726257324218977</c:v>
                </c:pt>
                <c:pt idx="459">
                  <c:v>39.133071899413949</c:v>
                </c:pt>
                <c:pt idx="460">
                  <c:v>38.510799407958984</c:v>
                </c:pt>
                <c:pt idx="461">
                  <c:v>37.863731384277912</c:v>
                </c:pt>
                <c:pt idx="462">
                  <c:v>37.196159362792969</c:v>
                </c:pt>
                <c:pt idx="463">
                  <c:v>36.508560180663949</c:v>
                </c:pt>
                <c:pt idx="464">
                  <c:v>35.799503326415902</c:v>
                </c:pt>
                <c:pt idx="465">
                  <c:v>35.077571868896939</c:v>
                </c:pt>
                <c:pt idx="466">
                  <c:v>34.346103668213004</c:v>
                </c:pt>
                <c:pt idx="467">
                  <c:v>33.613204956054915</c:v>
                </c:pt>
                <c:pt idx="468">
                  <c:v>32.88316726684593</c:v>
                </c:pt>
                <c:pt idx="469">
                  <c:v>32.166481018066975</c:v>
                </c:pt>
                <c:pt idx="470">
                  <c:v>31.471252441406932</c:v>
                </c:pt>
                <c:pt idx="471">
                  <c:v>30.794620513915902</c:v>
                </c:pt>
                <c:pt idx="472">
                  <c:v>30.139923095703921</c:v>
                </c:pt>
                <c:pt idx="473">
                  <c:v>29.516696929931982</c:v>
                </c:pt>
                <c:pt idx="474">
                  <c:v>28.938770294189908</c:v>
                </c:pt>
                <c:pt idx="475">
                  <c:v>28.401374816894986</c:v>
                </c:pt>
                <c:pt idx="476">
                  <c:v>27.905941009521939</c:v>
                </c:pt>
                <c:pt idx="477">
                  <c:v>27.461528778076968</c:v>
                </c:pt>
                <c:pt idx="478">
                  <c:v>27.077674865722997</c:v>
                </c:pt>
                <c:pt idx="479">
                  <c:v>26.752471923828921</c:v>
                </c:pt>
                <c:pt idx="480">
                  <c:v>26.484489440917969</c:v>
                </c:pt>
                <c:pt idx="481">
                  <c:v>26.284217834472997</c:v>
                </c:pt>
                <c:pt idx="482">
                  <c:v>26.154041290283999</c:v>
                </c:pt>
                <c:pt idx="483">
                  <c:v>26.097774505615916</c:v>
                </c:pt>
                <c:pt idx="484">
                  <c:v>26.114463806152912</c:v>
                </c:pt>
                <c:pt idx="485">
                  <c:v>26.206016540527912</c:v>
                </c:pt>
                <c:pt idx="486">
                  <c:v>26.367664337158999</c:v>
                </c:pt>
                <c:pt idx="487">
                  <c:v>26.597499847412905</c:v>
                </c:pt>
                <c:pt idx="488">
                  <c:v>26.896953582763899</c:v>
                </c:pt>
                <c:pt idx="489">
                  <c:v>27.271747589111897</c:v>
                </c:pt>
                <c:pt idx="490">
                  <c:v>27.720451354980923</c:v>
                </c:pt>
                <c:pt idx="491">
                  <c:v>28.236389160156932</c:v>
                </c:pt>
                <c:pt idx="492">
                  <c:v>28.818607330322948</c:v>
                </c:pt>
                <c:pt idx="493">
                  <c:v>29.465675354003906</c:v>
                </c:pt>
                <c:pt idx="494">
                  <c:v>30.186176300048942</c:v>
                </c:pt>
                <c:pt idx="495">
                  <c:v>30.97677230834995</c:v>
                </c:pt>
                <c:pt idx="496">
                  <c:v>31.830787658691975</c:v>
                </c:pt>
                <c:pt idx="497">
                  <c:v>32.742500305175895</c:v>
                </c:pt>
                <c:pt idx="498">
                  <c:v>33.712387084960938</c:v>
                </c:pt>
                <c:pt idx="499">
                  <c:v>34.735679626464957</c:v>
                </c:pt>
                <c:pt idx="500">
                  <c:v>35.791873931884993</c:v>
                </c:pt>
                <c:pt idx="501">
                  <c:v>36.860942840576968</c:v>
                </c:pt>
                <c:pt idx="502">
                  <c:v>37.927627563476904</c:v>
                </c:pt>
                <c:pt idx="503">
                  <c:v>38.978099822997933</c:v>
                </c:pt>
                <c:pt idx="504">
                  <c:v>39.99567031860397</c:v>
                </c:pt>
                <c:pt idx="505">
                  <c:v>40.960311889649006</c:v>
                </c:pt>
                <c:pt idx="506">
                  <c:v>41.860103607177962</c:v>
                </c:pt>
                <c:pt idx="507">
                  <c:v>42.680740356445995</c:v>
                </c:pt>
                <c:pt idx="508">
                  <c:v>43.407440185546989</c:v>
                </c:pt>
                <c:pt idx="509">
                  <c:v>44.025897979736897</c:v>
                </c:pt>
                <c:pt idx="510">
                  <c:v>44.518470764160952</c:v>
                </c:pt>
                <c:pt idx="511">
                  <c:v>44.874668121338004</c:v>
                </c:pt>
                <c:pt idx="512">
                  <c:v>45.088291168213004</c:v>
                </c:pt>
                <c:pt idx="513">
                  <c:v>45.164585113525959</c:v>
                </c:pt>
                <c:pt idx="514">
                  <c:v>45.10641098022495</c:v>
                </c:pt>
                <c:pt idx="515">
                  <c:v>44.918060302734943</c:v>
                </c:pt>
                <c:pt idx="516">
                  <c:v>44.606208801269986</c:v>
                </c:pt>
                <c:pt idx="517">
                  <c:v>44.180870056152912</c:v>
                </c:pt>
                <c:pt idx="518">
                  <c:v>43.654918670654979</c:v>
                </c:pt>
                <c:pt idx="519">
                  <c:v>43.033599853515966</c:v>
                </c:pt>
                <c:pt idx="520">
                  <c:v>42.32931137084995</c:v>
                </c:pt>
                <c:pt idx="521">
                  <c:v>41.552543640136946</c:v>
                </c:pt>
                <c:pt idx="522">
                  <c:v>40.713310241699901</c:v>
                </c:pt>
                <c:pt idx="523">
                  <c:v>39.825439453125</c:v>
                </c:pt>
                <c:pt idx="524">
                  <c:v>38.897514343261946</c:v>
                </c:pt>
                <c:pt idx="525">
                  <c:v>37.938117980956918</c:v>
                </c:pt>
                <c:pt idx="526">
                  <c:v>36.952972412109943</c:v>
                </c:pt>
                <c:pt idx="527">
                  <c:v>35.959720611572948</c:v>
                </c:pt>
                <c:pt idx="528">
                  <c:v>34.97457504272495</c:v>
                </c:pt>
                <c:pt idx="529">
                  <c:v>33.99991989135799</c:v>
                </c:pt>
                <c:pt idx="530">
                  <c:v>33.038139343261946</c:v>
                </c:pt>
                <c:pt idx="531">
                  <c:v>32.097339630126953</c:v>
                </c:pt>
                <c:pt idx="532">
                  <c:v>31.189918518066975</c:v>
                </c:pt>
                <c:pt idx="533">
                  <c:v>30.308246612548942</c:v>
                </c:pt>
                <c:pt idx="534">
                  <c:v>29.443740844726904</c:v>
                </c:pt>
                <c:pt idx="535">
                  <c:v>28.598785400390966</c:v>
                </c:pt>
                <c:pt idx="536">
                  <c:v>27.781486511230923</c:v>
                </c:pt>
                <c:pt idx="537">
                  <c:v>26.99518203735397</c:v>
                </c:pt>
                <c:pt idx="538">
                  <c:v>26.229381561279979</c:v>
                </c:pt>
                <c:pt idx="539">
                  <c:v>25.488853454589957</c:v>
                </c:pt>
                <c:pt idx="540">
                  <c:v>24.784564971923942</c:v>
                </c:pt>
                <c:pt idx="541">
                  <c:v>24.118900299072948</c:v>
                </c:pt>
                <c:pt idx="542">
                  <c:v>23.482322692872003</c:v>
                </c:pt>
                <c:pt idx="543">
                  <c:v>22.870063781738963</c:v>
                </c:pt>
                <c:pt idx="544">
                  <c:v>22.281646728515966</c:v>
                </c:pt>
                <c:pt idx="545">
                  <c:v>21.717071533203921</c:v>
                </c:pt>
                <c:pt idx="546">
                  <c:v>21.167278289794922</c:v>
                </c:pt>
                <c:pt idx="547">
                  <c:v>20.632266998290902</c:v>
                </c:pt>
                <c:pt idx="548">
                  <c:v>20.115375518798942</c:v>
                </c:pt>
                <c:pt idx="549">
                  <c:v>19.620418548583984</c:v>
                </c:pt>
                <c:pt idx="550">
                  <c:v>19.147872924804915</c:v>
                </c:pt>
                <c:pt idx="551">
                  <c:v>18.692016601562955</c:v>
                </c:pt>
                <c:pt idx="552">
                  <c:v>18.250465393066975</c:v>
                </c:pt>
                <c:pt idx="553">
                  <c:v>17.821311950683935</c:v>
                </c:pt>
                <c:pt idx="554">
                  <c:v>17.405986785888899</c:v>
                </c:pt>
                <c:pt idx="555">
                  <c:v>16.99972152709995</c:v>
                </c:pt>
                <c:pt idx="556">
                  <c:v>16.6015625</c:v>
                </c:pt>
                <c:pt idx="557">
                  <c:v>16.213893890380973</c:v>
                </c:pt>
                <c:pt idx="558">
                  <c:v>15.842437744140966</c:v>
                </c:pt>
                <c:pt idx="559">
                  <c:v>15.489578247070995</c:v>
                </c:pt>
                <c:pt idx="560">
                  <c:v>15.148639678955988</c:v>
                </c:pt>
                <c:pt idx="561">
                  <c:v>14.814376831054915</c:v>
                </c:pt>
                <c:pt idx="562">
                  <c:v>14.489173889160952</c:v>
                </c:pt>
                <c:pt idx="563">
                  <c:v>14.17589187622093</c:v>
                </c:pt>
                <c:pt idx="564">
                  <c:v>13.878345489501953</c:v>
                </c:pt>
                <c:pt idx="565">
                  <c:v>13.594627380372003</c:v>
                </c:pt>
                <c:pt idx="566">
                  <c:v>13.325691223144986</c:v>
                </c:pt>
                <c:pt idx="567">
                  <c:v>13.074398040771939</c:v>
                </c:pt>
                <c:pt idx="568">
                  <c:v>12.843132019042969</c:v>
                </c:pt>
                <c:pt idx="569">
                  <c:v>12.629032135009993</c:v>
                </c:pt>
                <c:pt idx="570">
                  <c:v>12.424468994140966</c:v>
                </c:pt>
                <c:pt idx="571">
                  <c:v>12.227535247802962</c:v>
                </c:pt>
                <c:pt idx="572">
                  <c:v>12.04156875610397</c:v>
                </c:pt>
                <c:pt idx="573">
                  <c:v>11.874198913574901</c:v>
                </c:pt>
                <c:pt idx="574">
                  <c:v>11.717796325683935</c:v>
                </c:pt>
                <c:pt idx="575">
                  <c:v>11.572360992431982</c:v>
                </c:pt>
                <c:pt idx="576">
                  <c:v>11.438369750976904</c:v>
                </c:pt>
                <c:pt idx="577">
                  <c:v>11.32535934448299</c:v>
                </c:pt>
                <c:pt idx="578">
                  <c:v>11.23046875</c:v>
                </c:pt>
                <c:pt idx="579">
                  <c:v>11.147975921630973</c:v>
                </c:pt>
                <c:pt idx="580">
                  <c:v>11.077880859375</c:v>
                </c:pt>
                <c:pt idx="581">
                  <c:v>11.022567749024006</c:v>
                </c:pt>
                <c:pt idx="582">
                  <c:v>10.981082916259993</c:v>
                </c:pt>
                <c:pt idx="583">
                  <c:v>10.951042175292969</c:v>
                </c:pt>
                <c:pt idx="584">
                  <c:v>10.935306549072948</c:v>
                </c:pt>
                <c:pt idx="585">
                  <c:v>10.931015014649006</c:v>
                </c:pt>
                <c:pt idx="586">
                  <c:v>10.936260223388899</c:v>
                </c:pt>
                <c:pt idx="587">
                  <c:v>10.951042175292969</c:v>
                </c:pt>
                <c:pt idx="588">
                  <c:v>10.977745056152912</c:v>
                </c:pt>
                <c:pt idx="589">
                  <c:v>11.018753051757926</c:v>
                </c:pt>
                <c:pt idx="590">
                  <c:v>11.072158813476904</c:v>
                </c:pt>
                <c:pt idx="591">
                  <c:v>11.140823364257926</c:v>
                </c:pt>
                <c:pt idx="592">
                  <c:v>11.227607727050895</c:v>
                </c:pt>
                <c:pt idx="593">
                  <c:v>11.329174041747933</c:v>
                </c:pt>
                <c:pt idx="594">
                  <c:v>11.440277099609943</c:v>
                </c:pt>
                <c:pt idx="595">
                  <c:v>11.558532714843977</c:v>
                </c:pt>
                <c:pt idx="596">
                  <c:v>11.687755584716911</c:v>
                </c:pt>
                <c:pt idx="597">
                  <c:v>11.824131011963004</c:v>
                </c:pt>
                <c:pt idx="598">
                  <c:v>11.966705322265966</c:v>
                </c:pt>
                <c:pt idx="599">
                  <c:v>12.123107910156932</c:v>
                </c:pt>
                <c:pt idx="600">
                  <c:v>12.299060821533999</c:v>
                </c:pt>
                <c:pt idx="601">
                  <c:v>12.491226196288949</c:v>
                </c:pt>
                <c:pt idx="602">
                  <c:v>12.690067291259993</c:v>
                </c:pt>
                <c:pt idx="603">
                  <c:v>12.899398803710938</c:v>
                </c:pt>
                <c:pt idx="604">
                  <c:v>13.123512268066975</c:v>
                </c:pt>
                <c:pt idx="605">
                  <c:v>13.358116149902912</c:v>
                </c:pt>
                <c:pt idx="606">
                  <c:v>13.595581054687955</c:v>
                </c:pt>
                <c:pt idx="607">
                  <c:v>13.834953308105923</c:v>
                </c:pt>
                <c:pt idx="608">
                  <c:v>14.079570770263899</c:v>
                </c:pt>
                <c:pt idx="609">
                  <c:v>14.332294464111897</c:v>
                </c:pt>
                <c:pt idx="610">
                  <c:v>14.595985412597997</c:v>
                </c:pt>
                <c:pt idx="611">
                  <c:v>14.873504638671989</c:v>
                </c:pt>
                <c:pt idx="612">
                  <c:v>15.165328979492983</c:v>
                </c:pt>
                <c:pt idx="613">
                  <c:v>15.467643737792969</c:v>
                </c:pt>
                <c:pt idx="614">
                  <c:v>15.778064727783999</c:v>
                </c:pt>
                <c:pt idx="615">
                  <c:v>16.097068786622003</c:v>
                </c:pt>
                <c:pt idx="616">
                  <c:v>16.425609588622933</c:v>
                </c:pt>
                <c:pt idx="617">
                  <c:v>16.762733459472997</c:v>
                </c:pt>
                <c:pt idx="618">
                  <c:v>17.112731933593977</c:v>
                </c:pt>
                <c:pt idx="619">
                  <c:v>17.477035522460938</c:v>
                </c:pt>
                <c:pt idx="620">
                  <c:v>17.860889434814908</c:v>
                </c:pt>
                <c:pt idx="621">
                  <c:v>18.26524734497093</c:v>
                </c:pt>
                <c:pt idx="622">
                  <c:v>18.692016601562955</c:v>
                </c:pt>
                <c:pt idx="623">
                  <c:v>19.141674041747933</c:v>
                </c:pt>
                <c:pt idx="624">
                  <c:v>19.613742828369936</c:v>
                </c:pt>
                <c:pt idx="625">
                  <c:v>20.113945007324901</c:v>
                </c:pt>
                <c:pt idx="626">
                  <c:v>20.643234252929915</c:v>
                </c:pt>
                <c:pt idx="627">
                  <c:v>21.201133728027912</c:v>
                </c:pt>
                <c:pt idx="628">
                  <c:v>21.787166595458984</c:v>
                </c:pt>
                <c:pt idx="629">
                  <c:v>22.40324020385799</c:v>
                </c:pt>
                <c:pt idx="630">
                  <c:v>23.055076599122003</c:v>
                </c:pt>
                <c:pt idx="631">
                  <c:v>23.746490478515966</c:v>
                </c:pt>
                <c:pt idx="632">
                  <c:v>24.485588073730923</c:v>
                </c:pt>
                <c:pt idx="633">
                  <c:v>25.283813476562955</c:v>
                </c:pt>
                <c:pt idx="634">
                  <c:v>26.146411895751953</c:v>
                </c:pt>
                <c:pt idx="635">
                  <c:v>27.077674865722997</c:v>
                </c:pt>
                <c:pt idx="636">
                  <c:v>28.078079223632926</c:v>
                </c:pt>
                <c:pt idx="637">
                  <c:v>29.150485992431982</c:v>
                </c:pt>
                <c:pt idx="638">
                  <c:v>30.297279357910952</c:v>
                </c:pt>
                <c:pt idx="639">
                  <c:v>31.512737274169922</c:v>
                </c:pt>
                <c:pt idx="640">
                  <c:v>32.792091369628906</c:v>
                </c:pt>
                <c:pt idx="641">
                  <c:v>34.137248992919922</c:v>
                </c:pt>
                <c:pt idx="642">
                  <c:v>35.554885864257926</c:v>
                </c:pt>
                <c:pt idx="643">
                  <c:v>37.053108215331918</c:v>
                </c:pt>
                <c:pt idx="644">
                  <c:v>38.647174835205988</c:v>
                </c:pt>
                <c:pt idx="645">
                  <c:v>40.36188125610397</c:v>
                </c:pt>
                <c:pt idx="646">
                  <c:v>42.235374450683935</c:v>
                </c:pt>
                <c:pt idx="647">
                  <c:v>44.309616088867983</c:v>
                </c:pt>
                <c:pt idx="648">
                  <c:v>46.63228988647495</c:v>
                </c:pt>
                <c:pt idx="649">
                  <c:v>49.259662628173942</c:v>
                </c:pt>
                <c:pt idx="650">
                  <c:v>52.245616912841911</c:v>
                </c:pt>
                <c:pt idx="651">
                  <c:v>55.659770965576968</c:v>
                </c:pt>
                <c:pt idx="652">
                  <c:v>59.605121612548942</c:v>
                </c:pt>
                <c:pt idx="653">
                  <c:v>64.258575439453921</c:v>
                </c:pt>
                <c:pt idx="654">
                  <c:v>69.88525390625</c:v>
                </c:pt>
                <c:pt idx="655">
                  <c:v>76.807975769042969</c:v>
                </c:pt>
                <c:pt idx="656">
                  <c:v>85.304737091064908</c:v>
                </c:pt>
                <c:pt idx="657">
                  <c:v>95.500469207763899</c:v>
                </c:pt>
                <c:pt idx="658">
                  <c:v>107.31315612792991</c:v>
                </c:pt>
                <c:pt idx="659">
                  <c:v>120.4557418823249</c:v>
                </c:pt>
                <c:pt idx="660">
                  <c:v>134.49430465698299</c:v>
                </c:pt>
                <c:pt idx="661">
                  <c:v>148.91862869262695</c:v>
                </c:pt>
                <c:pt idx="662">
                  <c:v>163.30051422119197</c:v>
                </c:pt>
                <c:pt idx="663">
                  <c:v>177.38485336303791</c:v>
                </c:pt>
                <c:pt idx="664">
                  <c:v>191.10631942749092</c:v>
                </c:pt>
                <c:pt idx="665">
                  <c:v>204.45251464843795</c:v>
                </c:pt>
                <c:pt idx="666">
                  <c:v>217.33999252319393</c:v>
                </c:pt>
                <c:pt idx="667">
                  <c:v>229.55465316772495</c:v>
                </c:pt>
                <c:pt idx="668">
                  <c:v>240.76318740844795</c:v>
                </c:pt>
                <c:pt idx="669">
                  <c:v>250.55074691772495</c:v>
                </c:pt>
                <c:pt idx="670">
                  <c:v>258.49914550781295</c:v>
                </c:pt>
                <c:pt idx="671">
                  <c:v>264.34469223022495</c:v>
                </c:pt>
                <c:pt idx="672">
                  <c:v>268.14365386962891</c:v>
                </c:pt>
                <c:pt idx="673">
                  <c:v>270.37620544433594</c:v>
                </c:pt>
                <c:pt idx="674">
                  <c:v>271.84534072875999</c:v>
                </c:pt>
                <c:pt idx="675">
                  <c:v>273.41890335083099</c:v>
                </c:pt>
                <c:pt idx="676">
                  <c:v>275.70247650146496</c:v>
                </c:pt>
                <c:pt idx="677">
                  <c:v>278.89966964721691</c:v>
                </c:pt>
                <c:pt idx="678">
                  <c:v>282.82260894775391</c:v>
                </c:pt>
                <c:pt idx="679">
                  <c:v>286.98682785034191</c:v>
                </c:pt>
                <c:pt idx="680">
                  <c:v>290.69566726684593</c:v>
                </c:pt>
                <c:pt idx="681">
                  <c:v>293.212890625</c:v>
                </c:pt>
                <c:pt idx="682">
                  <c:v>294.04735565185592</c:v>
                </c:pt>
                <c:pt idx="683">
                  <c:v>293.10655593872093</c:v>
                </c:pt>
                <c:pt idx="684">
                  <c:v>290.68183898925793</c:v>
                </c:pt>
                <c:pt idx="685">
                  <c:v>287.31584548950195</c:v>
                </c:pt>
                <c:pt idx="686">
                  <c:v>283.69283676147495</c:v>
                </c:pt>
                <c:pt idx="687">
                  <c:v>280.50804138183594</c:v>
                </c:pt>
                <c:pt idx="688">
                  <c:v>278.24211120605491</c:v>
                </c:pt>
                <c:pt idx="689">
                  <c:v>277.04763412475597</c:v>
                </c:pt>
                <c:pt idx="690">
                  <c:v>276.8497467041019</c:v>
                </c:pt>
                <c:pt idx="691">
                  <c:v>277.779579162598</c:v>
                </c:pt>
                <c:pt idx="692">
                  <c:v>280.69067001342796</c:v>
                </c:pt>
                <c:pt idx="693">
                  <c:v>287.27769851684593</c:v>
                </c:pt>
                <c:pt idx="694">
                  <c:v>299.45325851440498</c:v>
                </c:pt>
                <c:pt idx="695">
                  <c:v>318.64118576049793</c:v>
                </c:pt>
                <c:pt idx="696">
                  <c:v>346.00067138671898</c:v>
                </c:pt>
                <c:pt idx="697">
                  <c:v>383.1281661987349</c:v>
                </c:pt>
                <c:pt idx="698">
                  <c:v>431.47134780883505</c:v>
                </c:pt>
                <c:pt idx="699">
                  <c:v>490.28539657592489</c:v>
                </c:pt>
                <c:pt idx="700">
                  <c:v>555.35507202148494</c:v>
                </c:pt>
                <c:pt idx="701">
                  <c:v>619.78960037231502</c:v>
                </c:pt>
                <c:pt idx="702">
                  <c:v>675.31013488769497</c:v>
                </c:pt>
                <c:pt idx="703">
                  <c:v>713.18006515502486</c:v>
                </c:pt>
                <c:pt idx="704">
                  <c:v>725.86679458618494</c:v>
                </c:pt>
                <c:pt idx="705">
                  <c:v>710.35671234130484</c:v>
                </c:pt>
                <c:pt idx="706">
                  <c:v>670.52793502807492</c:v>
                </c:pt>
                <c:pt idx="707">
                  <c:v>615.93484878540505</c:v>
                </c:pt>
                <c:pt idx="708">
                  <c:v>557.94477462768498</c:v>
                </c:pt>
                <c:pt idx="709">
                  <c:v>505.96046447753486</c:v>
                </c:pt>
                <c:pt idx="710">
                  <c:v>465.80648422241495</c:v>
                </c:pt>
                <c:pt idx="711">
                  <c:v>439.81838226318484</c:v>
                </c:pt>
                <c:pt idx="712">
                  <c:v>427.91604995727505</c:v>
                </c:pt>
                <c:pt idx="713">
                  <c:v>428.74479293823504</c:v>
                </c:pt>
                <c:pt idx="714">
                  <c:v>440.19699096679494</c:v>
                </c:pt>
                <c:pt idx="715">
                  <c:v>459.19942855834495</c:v>
                </c:pt>
                <c:pt idx="716">
                  <c:v>481.44769668579499</c:v>
                </c:pt>
                <c:pt idx="717">
                  <c:v>501.72519683837493</c:v>
                </c:pt>
                <c:pt idx="718">
                  <c:v>514.89210128784487</c:v>
                </c:pt>
                <c:pt idx="719">
                  <c:v>517.09318161010503</c:v>
                </c:pt>
                <c:pt idx="720">
                  <c:v>506.58893585205499</c:v>
                </c:pt>
                <c:pt idx="721">
                  <c:v>483.94441604614497</c:v>
                </c:pt>
                <c:pt idx="722">
                  <c:v>451.53188705444484</c:v>
                </c:pt>
                <c:pt idx="723">
                  <c:v>412.6539230346649</c:v>
                </c:pt>
                <c:pt idx="724">
                  <c:v>370.50533294677791</c:v>
                </c:pt>
                <c:pt idx="725">
                  <c:v>327.650547027588</c:v>
                </c:pt>
                <c:pt idx="726">
                  <c:v>286.81564331054699</c:v>
                </c:pt>
                <c:pt idx="727">
                  <c:v>252.37655639648494</c:v>
                </c:pt>
                <c:pt idx="728">
                  <c:v>230.2274703979499</c:v>
                </c:pt>
                <c:pt idx="729">
                  <c:v>224.85876083374092</c:v>
                </c:pt>
                <c:pt idx="730">
                  <c:v>236.18364334106491</c:v>
                </c:pt>
                <c:pt idx="731">
                  <c:v>259.27066802978595</c:v>
                </c:pt>
                <c:pt idx="732">
                  <c:v>286.80038452148494</c:v>
                </c:pt>
                <c:pt idx="733">
                  <c:v>311.240673065186</c:v>
                </c:pt>
                <c:pt idx="734">
                  <c:v>325.96492767333996</c:v>
                </c:pt>
                <c:pt idx="735">
                  <c:v>326.94530487060592</c:v>
                </c:pt>
                <c:pt idx="736">
                  <c:v>314.90135192871094</c:v>
                </c:pt>
                <c:pt idx="737">
                  <c:v>295.19414901733398</c:v>
                </c:pt>
                <c:pt idx="738">
                  <c:v>274.38068389892589</c:v>
                </c:pt>
                <c:pt idx="739">
                  <c:v>256.40630722045898</c:v>
                </c:pt>
                <c:pt idx="740">
                  <c:v>241.64438247680698</c:v>
                </c:pt>
                <c:pt idx="741">
                  <c:v>228.43456268310592</c:v>
                </c:pt>
                <c:pt idx="742">
                  <c:v>214.613437652588</c:v>
                </c:pt>
                <c:pt idx="743">
                  <c:v>198.13585281372093</c:v>
                </c:pt>
                <c:pt idx="744">
                  <c:v>177.79159545898494</c:v>
                </c:pt>
                <c:pt idx="745">
                  <c:v>154.213905334473</c:v>
                </c:pt>
                <c:pt idx="746">
                  <c:v>130.05208969116291</c:v>
                </c:pt>
                <c:pt idx="747">
                  <c:v>108.6840629577639</c:v>
                </c:pt>
                <c:pt idx="748">
                  <c:v>92.445373535156932</c:v>
                </c:pt>
                <c:pt idx="749">
                  <c:v>81.804275512695995</c:v>
                </c:pt>
                <c:pt idx="750">
                  <c:v>75.673103332519986</c:v>
                </c:pt>
                <c:pt idx="751">
                  <c:v>72.37482070922897</c:v>
                </c:pt>
                <c:pt idx="752">
                  <c:v>70.443630218505973</c:v>
                </c:pt>
                <c:pt idx="753">
                  <c:v>68.94063949584995</c:v>
                </c:pt>
                <c:pt idx="754">
                  <c:v>67.389488220214957</c:v>
                </c:pt>
                <c:pt idx="755">
                  <c:v>65.603733062744936</c:v>
                </c:pt>
                <c:pt idx="756">
                  <c:v>63.623428344726904</c:v>
                </c:pt>
                <c:pt idx="757">
                  <c:v>61.627864837646939</c:v>
                </c:pt>
                <c:pt idx="758">
                  <c:v>59.900760650634993</c:v>
                </c:pt>
                <c:pt idx="759">
                  <c:v>58.91656875610397</c:v>
                </c:pt>
                <c:pt idx="760">
                  <c:v>59.467792510986897</c:v>
                </c:pt>
                <c:pt idx="761">
                  <c:v>62.549591064453921</c:v>
                </c:pt>
                <c:pt idx="762">
                  <c:v>68.964481353759993</c:v>
                </c:pt>
                <c:pt idx="763">
                  <c:v>78.951835632324901</c:v>
                </c:pt>
                <c:pt idx="764">
                  <c:v>92.058181762695995</c:v>
                </c:pt>
                <c:pt idx="765">
                  <c:v>107.15484619140693</c:v>
                </c:pt>
                <c:pt idx="766">
                  <c:v>122.57337570190498</c:v>
                </c:pt>
                <c:pt idx="767">
                  <c:v>136.45410537719795</c:v>
                </c:pt>
                <c:pt idx="768">
                  <c:v>147.21298217773494</c:v>
                </c:pt>
                <c:pt idx="769">
                  <c:v>153.9335250854499</c:v>
                </c:pt>
                <c:pt idx="770">
                  <c:v>156.43024444580089</c:v>
                </c:pt>
                <c:pt idx="771">
                  <c:v>155.10606765747093</c:v>
                </c:pt>
                <c:pt idx="772">
                  <c:v>150.72298049926792</c:v>
                </c:pt>
                <c:pt idx="773">
                  <c:v>144.217967987061</c:v>
                </c:pt>
                <c:pt idx="774">
                  <c:v>136.56759262084995</c:v>
                </c:pt>
                <c:pt idx="775">
                  <c:v>128.6206245422369</c:v>
                </c:pt>
                <c:pt idx="776">
                  <c:v>120.93448638916095</c:v>
                </c:pt>
                <c:pt idx="777">
                  <c:v>113.71660232543991</c:v>
                </c:pt>
                <c:pt idx="778">
                  <c:v>106.93120956420898</c:v>
                </c:pt>
                <c:pt idx="779">
                  <c:v>100.46768188476597</c:v>
                </c:pt>
                <c:pt idx="780">
                  <c:v>94.262123107910952</c:v>
                </c:pt>
                <c:pt idx="781">
                  <c:v>88.312625885009993</c:v>
                </c:pt>
                <c:pt idx="782">
                  <c:v>82.685470581054915</c:v>
                </c:pt>
                <c:pt idx="783">
                  <c:v>77.494621276855923</c:v>
                </c:pt>
                <c:pt idx="784">
                  <c:v>72.841644287109943</c:v>
                </c:pt>
                <c:pt idx="785">
                  <c:v>68.736076354980923</c:v>
                </c:pt>
                <c:pt idx="786">
                  <c:v>65.070152282714957</c:v>
                </c:pt>
                <c:pt idx="787">
                  <c:v>61.697006225585938</c:v>
                </c:pt>
                <c:pt idx="788">
                  <c:v>58.514595031738963</c:v>
                </c:pt>
                <c:pt idx="789">
                  <c:v>55.513858795165902</c:v>
                </c:pt>
                <c:pt idx="790">
                  <c:v>52.738666534423942</c:v>
                </c:pt>
                <c:pt idx="791">
                  <c:v>50.243377685546989</c:v>
                </c:pt>
                <c:pt idx="792">
                  <c:v>48.060894012451968</c:v>
                </c:pt>
                <c:pt idx="793">
                  <c:v>46.208858489990916</c:v>
                </c:pt>
                <c:pt idx="794">
                  <c:v>44.699192047119936</c:v>
                </c:pt>
                <c:pt idx="795">
                  <c:v>43.511867523193928</c:v>
                </c:pt>
                <c:pt idx="796">
                  <c:v>42.590618133544922</c:v>
                </c:pt>
                <c:pt idx="797">
                  <c:v>41.829586029052962</c:v>
                </c:pt>
                <c:pt idx="798">
                  <c:v>41.113853454589957</c:v>
                </c:pt>
                <c:pt idx="799">
                  <c:v>40.347099304199901</c:v>
                </c:pt>
                <c:pt idx="800">
                  <c:v>39.47687149047897</c:v>
                </c:pt>
                <c:pt idx="801">
                  <c:v>38.510322570800895</c:v>
                </c:pt>
                <c:pt idx="802">
                  <c:v>37.495136260986897</c:v>
                </c:pt>
                <c:pt idx="803">
                  <c:v>36.511421203613963</c:v>
                </c:pt>
                <c:pt idx="804">
                  <c:v>35.61544418334995</c:v>
                </c:pt>
                <c:pt idx="805">
                  <c:v>34.829616546630973</c:v>
                </c:pt>
                <c:pt idx="806">
                  <c:v>34.135341644287905</c:v>
                </c:pt>
                <c:pt idx="807">
                  <c:v>33.488750457763899</c:v>
                </c:pt>
                <c:pt idx="808">
                  <c:v>32.851219177247003</c:v>
                </c:pt>
                <c:pt idx="809">
                  <c:v>32.201290130615916</c:v>
                </c:pt>
                <c:pt idx="810">
                  <c:v>31.547069549561002</c:v>
                </c:pt>
                <c:pt idx="811">
                  <c:v>30.904293060302962</c:v>
                </c:pt>
                <c:pt idx="812">
                  <c:v>30.29108047485397</c:v>
                </c:pt>
                <c:pt idx="813">
                  <c:v>29.716491699218977</c:v>
                </c:pt>
                <c:pt idx="814">
                  <c:v>29.19054031372093</c:v>
                </c:pt>
                <c:pt idx="815">
                  <c:v>28.709411621093977</c:v>
                </c:pt>
                <c:pt idx="816">
                  <c:v>28.266906738281932</c:v>
                </c:pt>
                <c:pt idx="817">
                  <c:v>27.850151062011946</c:v>
                </c:pt>
                <c:pt idx="818">
                  <c:v>27.445793151855923</c:v>
                </c:pt>
                <c:pt idx="819">
                  <c:v>27.043342590331918</c:v>
                </c:pt>
                <c:pt idx="820">
                  <c:v>26.619434356689908</c:v>
                </c:pt>
                <c:pt idx="821">
                  <c:v>26.165485382080988</c:v>
                </c:pt>
                <c:pt idx="822">
                  <c:v>25.679588317872003</c:v>
                </c:pt>
                <c:pt idx="823">
                  <c:v>25.18033981323299</c:v>
                </c:pt>
                <c:pt idx="824">
                  <c:v>24.693965911865916</c:v>
                </c:pt>
                <c:pt idx="825">
                  <c:v>24.236202239990916</c:v>
                </c:pt>
                <c:pt idx="826">
                  <c:v>23.824214935302962</c:v>
                </c:pt>
                <c:pt idx="827">
                  <c:v>23.462295532226904</c:v>
                </c:pt>
                <c:pt idx="828">
                  <c:v>23.152828216552962</c:v>
                </c:pt>
                <c:pt idx="829">
                  <c:v>22.88818359375</c:v>
                </c:pt>
                <c:pt idx="830">
                  <c:v>22.654533386230923</c:v>
                </c:pt>
                <c:pt idx="831">
                  <c:v>22.436618804931982</c:v>
                </c:pt>
                <c:pt idx="832">
                  <c:v>22.219657897949901</c:v>
                </c:pt>
                <c:pt idx="833">
                  <c:v>21.991729736328921</c:v>
                </c:pt>
                <c:pt idx="834">
                  <c:v>21.747112274169922</c:v>
                </c:pt>
                <c:pt idx="835">
                  <c:v>21.482944488525959</c:v>
                </c:pt>
                <c:pt idx="836">
                  <c:v>21.202087402343977</c:v>
                </c:pt>
                <c:pt idx="837">
                  <c:v>20.903587341308935</c:v>
                </c:pt>
                <c:pt idx="838">
                  <c:v>20.586967468261946</c:v>
                </c:pt>
                <c:pt idx="839">
                  <c:v>20.264148712158999</c:v>
                </c:pt>
                <c:pt idx="840">
                  <c:v>19.945144653320995</c:v>
                </c:pt>
                <c:pt idx="841">
                  <c:v>19.639968872070995</c:v>
                </c:pt>
                <c:pt idx="842">
                  <c:v>19.351959228515966</c:v>
                </c:pt>
                <c:pt idx="843">
                  <c:v>19.090652465820995</c:v>
                </c:pt>
                <c:pt idx="844">
                  <c:v>18.867969512939908</c:v>
                </c:pt>
                <c:pt idx="845">
                  <c:v>18.676280975341911</c:v>
                </c:pt>
                <c:pt idx="846">
                  <c:v>18.506050109863963</c:v>
                </c:pt>
                <c:pt idx="847">
                  <c:v>18.341541290283999</c:v>
                </c:pt>
                <c:pt idx="848">
                  <c:v>18.176555633544922</c:v>
                </c:pt>
                <c:pt idx="849">
                  <c:v>18.009662628173942</c:v>
                </c:pt>
                <c:pt idx="850">
                  <c:v>17.841339111328921</c:v>
                </c:pt>
                <c:pt idx="851">
                  <c:v>17.693519592285952</c:v>
                </c:pt>
                <c:pt idx="852">
                  <c:v>17.606735229492983</c:v>
                </c:pt>
                <c:pt idx="853">
                  <c:v>17.657279968261946</c:v>
                </c:pt>
                <c:pt idx="854">
                  <c:v>17.966747283936002</c:v>
                </c:pt>
                <c:pt idx="855">
                  <c:v>18.728256225585938</c:v>
                </c:pt>
                <c:pt idx="856">
                  <c:v>20.182132720947948</c:v>
                </c:pt>
                <c:pt idx="857">
                  <c:v>22.540092468261946</c:v>
                </c:pt>
                <c:pt idx="858">
                  <c:v>25.854587554931982</c:v>
                </c:pt>
                <c:pt idx="859">
                  <c:v>29.9072265625</c:v>
                </c:pt>
                <c:pt idx="860">
                  <c:v>34.184932708740916</c:v>
                </c:pt>
                <c:pt idx="861">
                  <c:v>37.9638671875</c:v>
                </c:pt>
                <c:pt idx="862">
                  <c:v>40.500640869140966</c:v>
                </c:pt>
                <c:pt idx="863">
                  <c:v>41.243553161622003</c:v>
                </c:pt>
                <c:pt idx="864">
                  <c:v>40.009498596191975</c:v>
                </c:pt>
                <c:pt idx="865">
                  <c:v>37.037372589111897</c:v>
                </c:pt>
                <c:pt idx="866">
                  <c:v>32.91368484497093</c:v>
                </c:pt>
                <c:pt idx="867">
                  <c:v>28.376579284667969</c:v>
                </c:pt>
                <c:pt idx="868">
                  <c:v>24.096965789794922</c:v>
                </c:pt>
                <c:pt idx="869">
                  <c:v>20.517826080322948</c:v>
                </c:pt>
                <c:pt idx="870">
                  <c:v>17.808914184570995</c:v>
                </c:pt>
                <c:pt idx="871">
                  <c:v>15.923500061035952</c:v>
                </c:pt>
                <c:pt idx="872">
                  <c:v>14.692783355713004</c:v>
                </c:pt>
                <c:pt idx="873">
                  <c:v>13.923168182372933</c:v>
                </c:pt>
                <c:pt idx="874">
                  <c:v>13.439655303955988</c:v>
                </c:pt>
                <c:pt idx="875">
                  <c:v>13.106822967529979</c:v>
                </c:pt>
                <c:pt idx="876">
                  <c:v>12.827873229980923</c:v>
                </c:pt>
                <c:pt idx="877">
                  <c:v>12.554168701171989</c:v>
                </c:pt>
                <c:pt idx="878">
                  <c:v>12.26949691772495</c:v>
                </c:pt>
                <c:pt idx="879">
                  <c:v>11.980056762695995</c:v>
                </c:pt>
                <c:pt idx="880">
                  <c:v>11.691093444824901</c:v>
                </c:pt>
                <c:pt idx="881">
                  <c:v>11.415481567382926</c:v>
                </c:pt>
                <c:pt idx="882">
                  <c:v>11.168479919433935</c:v>
                </c:pt>
                <c:pt idx="883">
                  <c:v>10.954380035400959</c:v>
                </c:pt>
                <c:pt idx="884">
                  <c:v>10.761260986328921</c:v>
                </c:pt>
                <c:pt idx="885">
                  <c:v>10.568141937255973</c:v>
                </c:pt>
                <c:pt idx="886">
                  <c:v>10.367393493652912</c:v>
                </c:pt>
                <c:pt idx="887">
                  <c:v>10.161876678466911</c:v>
                </c:pt>
                <c:pt idx="888">
                  <c:v>9.9558830261229332</c:v>
                </c:pt>
                <c:pt idx="889">
                  <c:v>9.7532272338869461</c:v>
                </c:pt>
                <c:pt idx="890">
                  <c:v>9.5658302307130043</c:v>
                </c:pt>
                <c:pt idx="891">
                  <c:v>9.419441223144986</c:v>
                </c:pt>
                <c:pt idx="892">
                  <c:v>9.3498229980469887</c:v>
                </c:pt>
                <c:pt idx="893">
                  <c:v>9.3779563903809731</c:v>
                </c:pt>
                <c:pt idx="894">
                  <c:v>9.5076560974129052</c:v>
                </c:pt>
                <c:pt idx="895">
                  <c:v>9.719371795654979</c:v>
                </c:pt>
                <c:pt idx="896">
                  <c:v>9.979248046875</c:v>
                </c:pt>
                <c:pt idx="897">
                  <c:v>10.238170623779979</c:v>
                </c:pt>
                <c:pt idx="898">
                  <c:v>10.448455810546989</c:v>
                </c:pt>
                <c:pt idx="899">
                  <c:v>10.596752166747933</c:v>
                </c:pt>
                <c:pt idx="900">
                  <c:v>10.711193084716911</c:v>
                </c:pt>
                <c:pt idx="901">
                  <c:v>10.85138320922897</c:v>
                </c:pt>
                <c:pt idx="902">
                  <c:v>11.085987091064908</c:v>
                </c:pt>
                <c:pt idx="903">
                  <c:v>11.470317840576968</c:v>
                </c:pt>
                <c:pt idx="904">
                  <c:v>12.008666992187955</c:v>
                </c:pt>
                <c:pt idx="905">
                  <c:v>12.633323669433935</c:v>
                </c:pt>
                <c:pt idx="906">
                  <c:v>13.206481933593977</c:v>
                </c:pt>
                <c:pt idx="907">
                  <c:v>13.563632965088004</c:v>
                </c:pt>
                <c:pt idx="908">
                  <c:v>13.560771942138899</c:v>
                </c:pt>
                <c:pt idx="909">
                  <c:v>13.127326965331918</c:v>
                </c:pt>
                <c:pt idx="910">
                  <c:v>12.289047241210938</c:v>
                </c:pt>
                <c:pt idx="911">
                  <c:v>11.157035827636946</c:v>
                </c:pt>
                <c:pt idx="912">
                  <c:v>9.8938941955569817</c:v>
                </c:pt>
                <c:pt idx="913">
                  <c:v>8.6693763732909019</c:v>
                </c:pt>
                <c:pt idx="914">
                  <c:v>7.6041221618659165</c:v>
                </c:pt>
                <c:pt idx="915">
                  <c:v>6.7510604858399574</c:v>
                </c:pt>
                <c:pt idx="916">
                  <c:v>6.1049461364749504</c:v>
                </c:pt>
                <c:pt idx="917">
                  <c:v>5.6281089782719391</c:v>
                </c:pt>
                <c:pt idx="918">
                  <c:v>5.2757263183599434</c:v>
                </c:pt>
                <c:pt idx="919">
                  <c:v>5.0139427185059731</c:v>
                </c:pt>
                <c:pt idx="920">
                  <c:v>4.8298835754399079</c:v>
                </c:pt>
                <c:pt idx="921">
                  <c:v>4.7187805175789208</c:v>
                </c:pt>
                <c:pt idx="922">
                  <c:v>4.6706199645999504</c:v>
                </c:pt>
                <c:pt idx="923">
                  <c:v>4.6772956848149079</c:v>
                </c:pt>
                <c:pt idx="924">
                  <c:v>4.7349929809569176</c:v>
                </c:pt>
                <c:pt idx="925">
                  <c:v>4.8480033874519677</c:v>
                </c:pt>
                <c:pt idx="926">
                  <c:v>5.0187110900880043</c:v>
                </c:pt>
                <c:pt idx="927">
                  <c:v>5.2580833435059731</c:v>
                </c:pt>
                <c:pt idx="928">
                  <c:v>5.5842399597169106</c:v>
                </c:pt>
                <c:pt idx="929">
                  <c:v>6.0095787048339844</c:v>
                </c:pt>
                <c:pt idx="930">
                  <c:v>6.53076171875</c:v>
                </c:pt>
                <c:pt idx="931">
                  <c:v>7.1344375610359521</c:v>
                </c:pt>
                <c:pt idx="932">
                  <c:v>7.7981948852539063</c:v>
                </c:pt>
                <c:pt idx="933">
                  <c:v>8.4776878356939278</c:v>
                </c:pt>
                <c:pt idx="934">
                  <c:v>9.1075897216799149</c:v>
                </c:pt>
                <c:pt idx="935">
                  <c:v>9.6039772033699364</c:v>
                </c:pt>
                <c:pt idx="936">
                  <c:v>9.8924636840819176</c:v>
                </c:pt>
                <c:pt idx="937">
                  <c:v>9.9148750305179192</c:v>
                </c:pt>
                <c:pt idx="938">
                  <c:v>9.6411705017089844</c:v>
                </c:pt>
                <c:pt idx="939">
                  <c:v>9.0589523315429687</c:v>
                </c:pt>
                <c:pt idx="940">
                  <c:v>8.1877708435059731</c:v>
                </c:pt>
                <c:pt idx="941">
                  <c:v>7.074832916259993</c:v>
                </c:pt>
                <c:pt idx="942">
                  <c:v>5.7959556579589844</c:v>
                </c:pt>
                <c:pt idx="943">
                  <c:v>4.4384002685549149</c:v>
                </c:pt>
                <c:pt idx="944">
                  <c:v>3.0851364135749009</c:v>
                </c:pt>
                <c:pt idx="945">
                  <c:v>1.8148422241220032</c:v>
                </c:pt>
                <c:pt idx="946">
                  <c:v>0.6871223449709305</c:v>
                </c:pt>
                <c:pt idx="947">
                  <c:v>-0.254631042480014</c:v>
                </c:pt>
                <c:pt idx="948">
                  <c:v>-1.0027885437010582</c:v>
                </c:pt>
                <c:pt idx="949">
                  <c:v>-1.5797615051270668</c:v>
                </c:pt>
                <c:pt idx="950">
                  <c:v>-2.0227432250970878</c:v>
                </c:pt>
                <c:pt idx="951">
                  <c:v>-2.3717880249020027</c:v>
                </c:pt>
                <c:pt idx="952">
                  <c:v>-2.6559829711910652</c:v>
                </c:pt>
                <c:pt idx="953">
                  <c:v>-2.8948783874510582</c:v>
                </c:pt>
                <c:pt idx="954">
                  <c:v>-3.0946731567380539</c:v>
                </c:pt>
                <c:pt idx="955">
                  <c:v>-3.2591819763180183</c:v>
                </c:pt>
                <c:pt idx="956">
                  <c:v>-3.4022331237790695</c:v>
                </c:pt>
                <c:pt idx="957">
                  <c:v>-3.5448074340820313</c:v>
                </c:pt>
                <c:pt idx="958">
                  <c:v>-3.6959648132320808</c:v>
                </c:pt>
                <c:pt idx="959">
                  <c:v>-3.850460052490007</c:v>
                </c:pt>
                <c:pt idx="960">
                  <c:v>-4.0016174316400566</c:v>
                </c:pt>
                <c:pt idx="961">
                  <c:v>-4.150390625</c:v>
                </c:pt>
                <c:pt idx="962">
                  <c:v>-4.3039321899410652</c:v>
                </c:pt>
                <c:pt idx="963">
                  <c:v>-4.4636726379389984</c:v>
                </c:pt>
                <c:pt idx="964">
                  <c:v>-4.6324729919430183</c:v>
                </c:pt>
                <c:pt idx="965">
                  <c:v>-4.8093795776360366</c:v>
                </c:pt>
                <c:pt idx="966">
                  <c:v>-4.9905776977529968</c:v>
                </c:pt>
                <c:pt idx="967">
                  <c:v>-5.1512718200680183</c:v>
                </c:pt>
                <c:pt idx="968">
                  <c:v>-5.2309036254880539</c:v>
                </c:pt>
                <c:pt idx="969">
                  <c:v>-5.1188468933100921</c:v>
                </c:pt>
                <c:pt idx="970">
                  <c:v>-4.7016143798820167</c:v>
                </c:pt>
                <c:pt idx="971">
                  <c:v>-3.9582252502440269</c:v>
                </c:pt>
                <c:pt idx="972">
                  <c:v>-2.9969215393060722</c:v>
                </c:pt>
                <c:pt idx="973">
                  <c:v>-2.0179748535150566</c:v>
                </c:pt>
                <c:pt idx="974">
                  <c:v>-1.2688636779780609</c:v>
                </c:pt>
                <c:pt idx="975">
                  <c:v>-1.0037422180170097</c:v>
                </c:pt>
                <c:pt idx="976">
                  <c:v>-1.4019012451170738</c:v>
                </c:pt>
                <c:pt idx="977">
                  <c:v>-2.4642944335930679</c:v>
                </c:pt>
                <c:pt idx="978">
                  <c:v>-4.0197372436520027</c:v>
                </c:pt>
                <c:pt idx="979">
                  <c:v>-5.8059692382810226</c:v>
                </c:pt>
                <c:pt idx="980">
                  <c:v>-7.5650215148920097</c:v>
                </c:pt>
                <c:pt idx="981">
                  <c:v>-9.1013908386230469</c:v>
                </c:pt>
                <c:pt idx="982">
                  <c:v>-10.318279266357081</c:v>
                </c:pt>
                <c:pt idx="983">
                  <c:v>-11.233329772949105</c:v>
                </c:pt>
                <c:pt idx="984">
                  <c:v>-11.924743652343068</c:v>
                </c:pt>
                <c:pt idx="985">
                  <c:v>-12.475490570068018</c:v>
                </c:pt>
                <c:pt idx="986">
                  <c:v>-12.932300567627067</c:v>
                </c:pt>
                <c:pt idx="987">
                  <c:v>-13.310909271240007</c:v>
                </c:pt>
                <c:pt idx="988">
                  <c:v>-13.622283935546079</c:v>
                </c:pt>
                <c:pt idx="989">
                  <c:v>-13.881683349609034</c:v>
                </c:pt>
                <c:pt idx="990">
                  <c:v>-14.103889465332031</c:v>
                </c:pt>
                <c:pt idx="991">
                  <c:v>-14.303207397461051</c:v>
                </c:pt>
                <c:pt idx="992">
                  <c:v>-14.485359191894077</c:v>
                </c:pt>
                <c:pt idx="993">
                  <c:v>-14.631271362304005</c:v>
                </c:pt>
                <c:pt idx="994">
                  <c:v>-14.697074890136037</c:v>
                </c:pt>
                <c:pt idx="995">
                  <c:v>-14.643192291259084</c:v>
                </c:pt>
                <c:pt idx="996">
                  <c:v>-14.484882354736101</c:v>
                </c:pt>
                <c:pt idx="997">
                  <c:v>-14.306068420410043</c:v>
                </c:pt>
                <c:pt idx="998">
                  <c:v>-14.207839965820085</c:v>
                </c:pt>
                <c:pt idx="999">
                  <c:v>-14.269828796386037</c:v>
                </c:pt>
                <c:pt idx="1000">
                  <c:v>-14.538764953613054</c:v>
                </c:pt>
                <c:pt idx="1001">
                  <c:v>-15.026092529296079</c:v>
                </c:pt>
                <c:pt idx="1002">
                  <c:v>-15.68269729614201</c:v>
                </c:pt>
                <c:pt idx="1003">
                  <c:v>-16.404151916502997</c:v>
                </c:pt>
                <c:pt idx="1004">
                  <c:v>-17.085075378418082</c:v>
                </c:pt>
                <c:pt idx="1005">
                  <c:v>-17.670631408691065</c:v>
                </c:pt>
                <c:pt idx="1006">
                  <c:v>-18.156051635742074</c:v>
                </c:pt>
                <c:pt idx="1007">
                  <c:v>-18.559932708740007</c:v>
                </c:pt>
                <c:pt idx="1008">
                  <c:v>-18.908023834228061</c:v>
                </c:pt>
                <c:pt idx="1009">
                  <c:v>-19.215106964111101</c:v>
                </c:pt>
                <c:pt idx="1010">
                  <c:v>-19.495487213134084</c:v>
                </c:pt>
                <c:pt idx="1011">
                  <c:v>-19.755363464355014</c:v>
                </c:pt>
                <c:pt idx="1012">
                  <c:v>-20.004272460937045</c:v>
                </c:pt>
                <c:pt idx="1013">
                  <c:v>-20.246982574462095</c:v>
                </c:pt>
                <c:pt idx="1014">
                  <c:v>-20.485401153563998</c:v>
                </c:pt>
                <c:pt idx="1015">
                  <c:v>-20.713806152343068</c:v>
                </c:pt>
                <c:pt idx="1016">
                  <c:v>-20.918846130371094</c:v>
                </c:pt>
                <c:pt idx="1017">
                  <c:v>-21.087646484375</c:v>
                </c:pt>
                <c:pt idx="1018">
                  <c:v>-21.213531494140057</c:v>
                </c:pt>
                <c:pt idx="1019">
                  <c:v>-21.307468414306072</c:v>
                </c:pt>
                <c:pt idx="1020">
                  <c:v>-21.402835845947038</c:v>
                </c:pt>
                <c:pt idx="1021">
                  <c:v>-21.535873413086051</c:v>
                </c:pt>
                <c:pt idx="1022">
                  <c:v>-21.735191345214048</c:v>
                </c:pt>
                <c:pt idx="1023">
                  <c:v>-22.014141082763103</c:v>
                </c:pt>
                <c:pt idx="1024">
                  <c:v>-22.369861602783089</c:v>
                </c:pt>
                <c:pt idx="1025">
                  <c:v>-22.782802581786996</c:v>
                </c:pt>
                <c:pt idx="1026">
                  <c:v>-23.209095001220021</c:v>
                </c:pt>
                <c:pt idx="1027">
                  <c:v>-23.610591888427052</c:v>
                </c:pt>
                <c:pt idx="1028">
                  <c:v>-23.962974548339048</c:v>
                </c:pt>
                <c:pt idx="1029">
                  <c:v>-24.270534515380064</c:v>
                </c:pt>
                <c:pt idx="1030">
                  <c:v>-24.544239044188998</c:v>
                </c:pt>
                <c:pt idx="1031">
                  <c:v>-24.797439575195085</c:v>
                </c:pt>
                <c:pt idx="1032">
                  <c:v>-25.033950805664063</c:v>
                </c:pt>
                <c:pt idx="1033">
                  <c:v>-25.260448455810092</c:v>
                </c:pt>
                <c:pt idx="1034">
                  <c:v>-25.478363037109034</c:v>
                </c:pt>
                <c:pt idx="1035">
                  <c:v>-25.693893432617074</c:v>
                </c:pt>
                <c:pt idx="1036">
                  <c:v>-25.90799331665005</c:v>
                </c:pt>
                <c:pt idx="1037">
                  <c:v>-26.126384735107081</c:v>
                </c:pt>
                <c:pt idx="1038">
                  <c:v>-26.354312896728061</c:v>
                </c:pt>
                <c:pt idx="1039">
                  <c:v>-26.591777801513103</c:v>
                </c:pt>
                <c:pt idx="1040">
                  <c:v>-26.843070983886037</c:v>
                </c:pt>
                <c:pt idx="1041">
                  <c:v>-27.09817886352505</c:v>
                </c:pt>
                <c:pt idx="1042">
                  <c:v>-27.351379394531023</c:v>
                </c:pt>
                <c:pt idx="1043">
                  <c:v>-27.591228485107081</c:v>
                </c:pt>
                <c:pt idx="1044">
                  <c:v>-27.819156646728061</c:v>
                </c:pt>
                <c:pt idx="1045">
                  <c:v>-28.029441833496094</c:v>
                </c:pt>
                <c:pt idx="1046">
                  <c:v>-28.216838836669012</c:v>
                </c:pt>
                <c:pt idx="1047">
                  <c:v>-28.387069702148096</c:v>
                </c:pt>
                <c:pt idx="1048">
                  <c:v>-28.559207916259084</c:v>
                </c:pt>
                <c:pt idx="1049">
                  <c:v>-28.751373291015057</c:v>
                </c:pt>
                <c:pt idx="1050">
                  <c:v>-28.960227966308025</c:v>
                </c:pt>
                <c:pt idx="1051">
                  <c:v>-29.186248779296079</c:v>
                </c:pt>
                <c:pt idx="1052">
                  <c:v>-29.429912567138103</c:v>
                </c:pt>
                <c:pt idx="1053">
                  <c:v>-29.692649841308025</c:v>
                </c:pt>
                <c:pt idx="1054">
                  <c:v>-29.953956604002997</c:v>
                </c:pt>
                <c:pt idx="1055">
                  <c:v>-30.197620391845021</c:v>
                </c:pt>
                <c:pt idx="1056">
                  <c:v>-30.428409576416016</c:v>
                </c:pt>
                <c:pt idx="1057">
                  <c:v>-30.658245086669012</c:v>
                </c:pt>
                <c:pt idx="1058">
                  <c:v>-30.892848968505064</c:v>
                </c:pt>
                <c:pt idx="1059">
                  <c:v>-31.12649917602505</c:v>
                </c:pt>
                <c:pt idx="1060">
                  <c:v>-31.359672546386037</c:v>
                </c:pt>
                <c:pt idx="1061">
                  <c:v>-31.591892242431072</c:v>
                </c:pt>
                <c:pt idx="1062">
                  <c:v>-31.819343566894077</c:v>
                </c:pt>
                <c:pt idx="1063">
                  <c:v>-32.041072845459098</c:v>
                </c:pt>
                <c:pt idx="1064">
                  <c:v>-32.253265380859034</c:v>
                </c:pt>
                <c:pt idx="1065">
                  <c:v>-32.460212707519077</c:v>
                </c:pt>
                <c:pt idx="1066">
                  <c:v>-32.672405242919012</c:v>
                </c:pt>
                <c:pt idx="1067">
                  <c:v>-32.895088195800099</c:v>
                </c:pt>
                <c:pt idx="1068">
                  <c:v>-33.127307891845021</c:v>
                </c:pt>
                <c:pt idx="1069">
                  <c:v>-33.361434936523096</c:v>
                </c:pt>
                <c:pt idx="1070">
                  <c:v>-33.59842300415005</c:v>
                </c:pt>
                <c:pt idx="1071">
                  <c:v>-33.836841583252067</c:v>
                </c:pt>
                <c:pt idx="1072">
                  <c:v>-34.064769744873047</c:v>
                </c:pt>
                <c:pt idx="1073">
                  <c:v>-34.287452697752997</c:v>
                </c:pt>
                <c:pt idx="1074">
                  <c:v>-34.513473510742074</c:v>
                </c:pt>
                <c:pt idx="1075">
                  <c:v>-34.748077392578011</c:v>
                </c:pt>
                <c:pt idx="1076">
                  <c:v>-34.984588623046079</c:v>
                </c:pt>
                <c:pt idx="1077">
                  <c:v>-35.212993621826058</c:v>
                </c:pt>
                <c:pt idx="1078">
                  <c:v>-35.440921783447038</c:v>
                </c:pt>
                <c:pt idx="1079">
                  <c:v>-35.661697387695085</c:v>
                </c:pt>
                <c:pt idx="1080">
                  <c:v>-35.874366760252997</c:v>
                </c:pt>
                <c:pt idx="1081">
                  <c:v>-36.073684692382017</c:v>
                </c:pt>
                <c:pt idx="1082">
                  <c:v>-36.259651184082031</c:v>
                </c:pt>
                <c:pt idx="1083">
                  <c:v>-36.432266235350994</c:v>
                </c:pt>
                <c:pt idx="1084">
                  <c:v>-36.594867706298032</c:v>
                </c:pt>
                <c:pt idx="1085">
                  <c:v>-36.762237548828011</c:v>
                </c:pt>
                <c:pt idx="1086">
                  <c:v>-36.944389343261037</c:v>
                </c:pt>
                <c:pt idx="1087">
                  <c:v>-37.149429321289063</c:v>
                </c:pt>
                <c:pt idx="1088">
                  <c:v>-37.377357482910043</c:v>
                </c:pt>
                <c:pt idx="1089">
                  <c:v>-37.633419036865007</c:v>
                </c:pt>
                <c:pt idx="1090">
                  <c:v>-37.908554077148096</c:v>
                </c:pt>
                <c:pt idx="1091">
                  <c:v>-38.181304931640057</c:v>
                </c:pt>
                <c:pt idx="1092">
                  <c:v>-38.433074951171079</c:v>
                </c:pt>
                <c:pt idx="1093">
                  <c:v>-38.662910461425099</c:v>
                </c:pt>
                <c:pt idx="1094">
                  <c:v>-38.878440856933025</c:v>
                </c:pt>
                <c:pt idx="1095">
                  <c:v>-39.082050323486101</c:v>
                </c:pt>
                <c:pt idx="1096">
                  <c:v>-39.273262023925099</c:v>
                </c:pt>
                <c:pt idx="1097">
                  <c:v>-39.460659027099041</c:v>
                </c:pt>
                <c:pt idx="1098">
                  <c:v>-39.647579193115007</c:v>
                </c:pt>
                <c:pt idx="1099">
                  <c:v>-39.827823638916016</c:v>
                </c:pt>
                <c:pt idx="1100">
                  <c:v>-39.989948272705078</c:v>
                </c:pt>
                <c:pt idx="1101">
                  <c:v>-40.125846862793082</c:v>
                </c:pt>
                <c:pt idx="1102">
                  <c:v>-40.237903594970021</c:v>
                </c:pt>
                <c:pt idx="1103">
                  <c:v>-40.326118469238054</c:v>
                </c:pt>
                <c:pt idx="1104">
                  <c:v>-40.394783020019077</c:v>
                </c:pt>
                <c:pt idx="1105">
                  <c:v>-40.452480316161996</c:v>
                </c:pt>
                <c:pt idx="1106">
                  <c:v>-40.515422821044012</c:v>
                </c:pt>
                <c:pt idx="1107">
                  <c:v>-40.596008300781023</c:v>
                </c:pt>
                <c:pt idx="1108">
                  <c:v>-40.69471359252907</c:v>
                </c:pt>
                <c:pt idx="1109">
                  <c:v>-40.803432464599041</c:v>
                </c:pt>
                <c:pt idx="1110">
                  <c:v>-40.904045104980014</c:v>
                </c:pt>
                <c:pt idx="1111">
                  <c:v>-40.991306304931072</c:v>
                </c:pt>
                <c:pt idx="1112">
                  <c:v>-41.054725646972088</c:v>
                </c:pt>
                <c:pt idx="1113">
                  <c:v>-41.090488433837095</c:v>
                </c:pt>
                <c:pt idx="1114">
                  <c:v>-41.093826293945085</c:v>
                </c:pt>
                <c:pt idx="1115">
                  <c:v>-41.069507598877067</c:v>
                </c:pt>
                <c:pt idx="1116">
                  <c:v>-41.031360626220021</c:v>
                </c:pt>
                <c:pt idx="1117">
                  <c:v>-40.980339050293082</c:v>
                </c:pt>
                <c:pt idx="1118">
                  <c:v>-40.915966033935092</c:v>
                </c:pt>
                <c:pt idx="1119">
                  <c:v>-40.833473205566065</c:v>
                </c:pt>
                <c:pt idx="1120">
                  <c:v>-40.736675262451058</c:v>
                </c:pt>
                <c:pt idx="1121">
                  <c:v>-40.630340576171079</c:v>
                </c:pt>
                <c:pt idx="1122">
                  <c:v>-40.513038635252997</c:v>
                </c:pt>
                <c:pt idx="1123">
                  <c:v>-40.377616882324105</c:v>
                </c:pt>
                <c:pt idx="1124">
                  <c:v>-40.22073745727505</c:v>
                </c:pt>
                <c:pt idx="1125">
                  <c:v>-40.043830871582031</c:v>
                </c:pt>
                <c:pt idx="1126">
                  <c:v>-39.856433868408089</c:v>
                </c:pt>
                <c:pt idx="1127">
                  <c:v>-39.667129516600994</c:v>
                </c:pt>
                <c:pt idx="1128">
                  <c:v>-39.482116699218068</c:v>
                </c:pt>
                <c:pt idx="1129">
                  <c:v>-39.315223693847088</c:v>
                </c:pt>
                <c:pt idx="1130">
                  <c:v>-39.174079895019077</c:v>
                </c:pt>
                <c:pt idx="1131">
                  <c:v>-39.060592651367074</c:v>
                </c:pt>
                <c:pt idx="1132">
                  <c:v>-38.968563079834098</c:v>
                </c:pt>
                <c:pt idx="1133">
                  <c:v>-38.889884948730014</c:v>
                </c:pt>
                <c:pt idx="1134">
                  <c:v>-38.822174072265057</c:v>
                </c:pt>
                <c:pt idx="1135">
                  <c:v>-38.75589370727505</c:v>
                </c:pt>
                <c:pt idx="1136">
                  <c:v>-38.694381713867074</c:v>
                </c:pt>
                <c:pt idx="1137">
                  <c:v>-38.643360137938998</c:v>
                </c:pt>
                <c:pt idx="1138">
                  <c:v>-38.614749908447038</c:v>
                </c:pt>
                <c:pt idx="1139">
                  <c:v>-38.611888885498047</c:v>
                </c:pt>
                <c:pt idx="1140">
                  <c:v>-38.630485534668082</c:v>
                </c:pt>
                <c:pt idx="1141">
                  <c:v>-38.668155670166016</c:v>
                </c:pt>
                <c:pt idx="1142">
                  <c:v>-38.722515106201058</c:v>
                </c:pt>
                <c:pt idx="1143">
                  <c:v>-38.792610168457031</c:v>
                </c:pt>
                <c:pt idx="1144">
                  <c:v>-38.868427276611101</c:v>
                </c:pt>
                <c:pt idx="1145">
                  <c:v>-38.942337036132017</c:v>
                </c:pt>
                <c:pt idx="1146">
                  <c:v>-39.011955261230014</c:v>
                </c:pt>
                <c:pt idx="1147">
                  <c:v>-39.075851440429005</c:v>
                </c:pt>
                <c:pt idx="1148">
                  <c:v>-39.131641387938998</c:v>
                </c:pt>
                <c:pt idx="1149">
                  <c:v>-39.175987243652003</c:v>
                </c:pt>
                <c:pt idx="1150">
                  <c:v>-39.213180541992074</c:v>
                </c:pt>
                <c:pt idx="1151">
                  <c:v>-39.260864257812045</c:v>
                </c:pt>
                <c:pt idx="1152">
                  <c:v>-39.330005645752067</c:v>
                </c:pt>
                <c:pt idx="1153">
                  <c:v>-39.421558380127067</c:v>
                </c:pt>
                <c:pt idx="1154">
                  <c:v>-39.529800415039063</c:v>
                </c:pt>
                <c:pt idx="1155">
                  <c:v>-39.649486541748047</c:v>
                </c:pt>
                <c:pt idx="1156">
                  <c:v>-39.771556854248047</c:v>
                </c:pt>
                <c:pt idx="1157">
                  <c:v>-39.887905120849041</c:v>
                </c:pt>
                <c:pt idx="1158">
                  <c:v>-39.99280929565407</c:v>
                </c:pt>
                <c:pt idx="1159">
                  <c:v>-40.090084075927052</c:v>
                </c:pt>
                <c:pt idx="1160">
                  <c:v>-40.184020996093068</c:v>
                </c:pt>
                <c:pt idx="1161">
                  <c:v>-40.283679962158089</c:v>
                </c:pt>
                <c:pt idx="1162">
                  <c:v>-40.395259857177052</c:v>
                </c:pt>
                <c:pt idx="1163">
                  <c:v>-40.517330169677052</c:v>
                </c:pt>
                <c:pt idx="1164">
                  <c:v>-40.647506713867074</c:v>
                </c:pt>
                <c:pt idx="1165">
                  <c:v>-40.791034698486101</c:v>
                </c:pt>
                <c:pt idx="1166">
                  <c:v>-40.954113006591001</c:v>
                </c:pt>
                <c:pt idx="1167">
                  <c:v>-41.137218475341001</c:v>
                </c:pt>
                <c:pt idx="1168">
                  <c:v>-41.339397430419012</c:v>
                </c:pt>
                <c:pt idx="1169">
                  <c:v>-41.563987731933025</c:v>
                </c:pt>
                <c:pt idx="1170">
                  <c:v>-41.814327239990007</c:v>
                </c:pt>
                <c:pt idx="1171">
                  <c:v>-42.086601257324105</c:v>
                </c:pt>
                <c:pt idx="1172">
                  <c:v>-42.374134063720021</c:v>
                </c:pt>
                <c:pt idx="1173">
                  <c:v>-42.671203613281023</c:v>
                </c:pt>
                <c:pt idx="1174">
                  <c:v>-42.966842651367074</c:v>
                </c:pt>
                <c:pt idx="1175">
                  <c:v>-43.249607086181072</c:v>
                </c:pt>
                <c:pt idx="1176">
                  <c:v>-43.512344360350994</c:v>
                </c:pt>
                <c:pt idx="1177">
                  <c:v>-43.744087219238054</c:v>
                </c:pt>
                <c:pt idx="1178">
                  <c:v>-43.932437896728061</c:v>
                </c:pt>
                <c:pt idx="1179">
                  <c:v>-44.064998626709098</c:v>
                </c:pt>
                <c:pt idx="1180">
                  <c:v>-44.146060943603061</c:v>
                </c:pt>
                <c:pt idx="1181">
                  <c:v>-44.191837310791016</c:v>
                </c:pt>
                <c:pt idx="1182">
                  <c:v>-44.229507446289063</c:v>
                </c:pt>
                <c:pt idx="1183">
                  <c:v>-44.288635253906023</c:v>
                </c:pt>
                <c:pt idx="1184">
                  <c:v>-44.395923614502067</c:v>
                </c:pt>
                <c:pt idx="1185">
                  <c:v>-44.566631317138103</c:v>
                </c:pt>
                <c:pt idx="1186">
                  <c:v>-44.794082641600994</c:v>
                </c:pt>
                <c:pt idx="1187">
                  <c:v>-45.052528381347088</c:v>
                </c:pt>
                <c:pt idx="1188">
                  <c:v>-45.309066772461051</c:v>
                </c:pt>
                <c:pt idx="1189">
                  <c:v>-45.541286468505064</c:v>
                </c:pt>
                <c:pt idx="1190">
                  <c:v>-45.737743377685092</c:v>
                </c:pt>
                <c:pt idx="1191">
                  <c:v>-45.890331268310092</c:v>
                </c:pt>
                <c:pt idx="1192">
                  <c:v>-46.003818511962095</c:v>
                </c:pt>
                <c:pt idx="1193">
                  <c:v>-46.092510223388103</c:v>
                </c:pt>
                <c:pt idx="1194">
                  <c:v>-46.166419982910043</c:v>
                </c:pt>
                <c:pt idx="1195">
                  <c:v>-46.224594116211051</c:v>
                </c:pt>
                <c:pt idx="1196">
                  <c:v>-46.265602111816065</c:v>
                </c:pt>
                <c:pt idx="1197">
                  <c:v>-46.292304992675099</c:v>
                </c:pt>
                <c:pt idx="1198">
                  <c:v>-46.308517456054005</c:v>
                </c:pt>
                <c:pt idx="1199">
                  <c:v>-46.307563781738054</c:v>
                </c:pt>
                <c:pt idx="1200">
                  <c:v>-46.288013458252067</c:v>
                </c:pt>
                <c:pt idx="1201">
                  <c:v>-46.247959136962095</c:v>
                </c:pt>
                <c:pt idx="1202">
                  <c:v>-46.177864074707031</c:v>
                </c:pt>
                <c:pt idx="1203">
                  <c:v>-46.070575714111101</c:v>
                </c:pt>
                <c:pt idx="1204">
                  <c:v>-45.919895172119027</c:v>
                </c:pt>
                <c:pt idx="1205">
                  <c:v>-45.733451843261037</c:v>
                </c:pt>
                <c:pt idx="1206">
                  <c:v>-45.525074005127067</c:v>
                </c:pt>
                <c:pt idx="1207">
                  <c:v>-45.316219329834098</c:v>
                </c:pt>
                <c:pt idx="1208">
                  <c:v>-45.134544372558025</c:v>
                </c:pt>
                <c:pt idx="1209">
                  <c:v>-45.001029968261037</c:v>
                </c:pt>
                <c:pt idx="1210">
                  <c:v>-44.919013977050099</c:v>
                </c:pt>
                <c:pt idx="1211">
                  <c:v>-44.874191284179005</c:v>
                </c:pt>
                <c:pt idx="1212">
                  <c:v>-44.844627380371094</c:v>
                </c:pt>
                <c:pt idx="1213">
                  <c:v>-44.802665710449105</c:v>
                </c:pt>
                <c:pt idx="1214">
                  <c:v>-44.713497161865007</c:v>
                </c:pt>
                <c:pt idx="1215">
                  <c:v>-44.548988342285043</c:v>
                </c:pt>
                <c:pt idx="1216">
                  <c:v>-44.300079345703011</c:v>
                </c:pt>
                <c:pt idx="1217">
                  <c:v>-43.969631195068018</c:v>
                </c:pt>
                <c:pt idx="1218">
                  <c:v>-43.554782867431072</c:v>
                </c:pt>
                <c:pt idx="1219">
                  <c:v>-43.054580688475994</c:v>
                </c:pt>
                <c:pt idx="1220">
                  <c:v>-42.469501495361101</c:v>
                </c:pt>
                <c:pt idx="1221">
                  <c:v>-41.796684265136037</c:v>
                </c:pt>
                <c:pt idx="1222">
                  <c:v>-41.03040695190407</c:v>
                </c:pt>
                <c:pt idx="1223">
                  <c:v>-40.162563323974041</c:v>
                </c:pt>
                <c:pt idx="1224">
                  <c:v>-39.187908172607081</c:v>
                </c:pt>
                <c:pt idx="1225">
                  <c:v>-38.093090057373047</c:v>
                </c:pt>
                <c:pt idx="1226">
                  <c:v>-36.862373352050099</c:v>
                </c:pt>
                <c:pt idx="1227">
                  <c:v>-35.489559173584098</c:v>
                </c:pt>
                <c:pt idx="1228">
                  <c:v>-33.963680267334098</c:v>
                </c:pt>
                <c:pt idx="1229">
                  <c:v>-32.276630401611101</c:v>
                </c:pt>
                <c:pt idx="1230">
                  <c:v>-30.420303344725994</c:v>
                </c:pt>
                <c:pt idx="1231">
                  <c:v>-28.395175933837095</c:v>
                </c:pt>
                <c:pt idx="1232">
                  <c:v>-26.206016540527003</c:v>
                </c:pt>
                <c:pt idx="1233">
                  <c:v>-23.864269256591001</c:v>
                </c:pt>
                <c:pt idx="1234">
                  <c:v>-21.378517150877997</c:v>
                </c:pt>
                <c:pt idx="1235">
                  <c:v>-18.755912780761037</c:v>
                </c:pt>
                <c:pt idx="1236">
                  <c:v>-16.006946563720021</c:v>
                </c:pt>
                <c:pt idx="1237">
                  <c:v>-13.150215148925099</c:v>
                </c:pt>
                <c:pt idx="1238">
                  <c:v>-10.216236114502067</c:v>
                </c:pt>
                <c:pt idx="1239">
                  <c:v>-7.2360038757320808</c:v>
                </c:pt>
                <c:pt idx="1240">
                  <c:v>-4.2428970336910652</c:v>
                </c:pt>
                <c:pt idx="1241">
                  <c:v>-1.2826919555660652</c:v>
                </c:pt>
                <c:pt idx="1242">
                  <c:v>1.5926361083990059</c:v>
                </c:pt>
                <c:pt idx="1243">
                  <c:v>4.3382644653319176</c:v>
                </c:pt>
                <c:pt idx="1244">
                  <c:v>6.9246292114258949</c:v>
                </c:pt>
                <c:pt idx="1245">
                  <c:v>9.3345642089849434</c:v>
                </c:pt>
                <c:pt idx="1246">
                  <c:v>11.539936065673942</c:v>
                </c:pt>
                <c:pt idx="1247">
                  <c:v>13.523578643798942</c:v>
                </c:pt>
                <c:pt idx="1248">
                  <c:v>15.267848968505973</c:v>
                </c:pt>
                <c:pt idx="1249">
                  <c:v>16.745090484619936</c:v>
                </c:pt>
                <c:pt idx="1250">
                  <c:v>17.913341522216911</c:v>
                </c:pt>
                <c:pt idx="1251">
                  <c:v>18.730640411376953</c:v>
                </c:pt>
                <c:pt idx="1252">
                  <c:v>19.1650390625</c:v>
                </c:pt>
                <c:pt idx="1253">
                  <c:v>19.183158874511946</c:v>
                </c:pt>
                <c:pt idx="1254">
                  <c:v>18.770694732665902</c:v>
                </c:pt>
                <c:pt idx="1255">
                  <c:v>17.935752868652912</c:v>
                </c:pt>
                <c:pt idx="1256">
                  <c:v>16.685485839843977</c:v>
                </c:pt>
                <c:pt idx="1257">
                  <c:v>15.027523040771939</c:v>
                </c:pt>
                <c:pt idx="1258">
                  <c:v>12.997627258300895</c:v>
                </c:pt>
                <c:pt idx="1259">
                  <c:v>10.711193084716911</c:v>
                </c:pt>
                <c:pt idx="1260">
                  <c:v>8.3422660827638992</c:v>
                </c:pt>
                <c:pt idx="1261">
                  <c:v>6.0510635375979973</c:v>
                </c:pt>
                <c:pt idx="1262">
                  <c:v>3.9491653442389634</c:v>
                </c:pt>
                <c:pt idx="1263">
                  <c:v>2.0709037780769677</c:v>
                </c:pt>
                <c:pt idx="1264">
                  <c:v>0.38337707519599462</c:v>
                </c:pt>
                <c:pt idx="1265">
                  <c:v>-1.2264251708980964</c:v>
                </c:pt>
                <c:pt idx="1266">
                  <c:v>-2.9072761535639984</c:v>
                </c:pt>
                <c:pt idx="1267">
                  <c:v>-4.7769546508779968</c:v>
                </c:pt>
                <c:pt idx="1268">
                  <c:v>-6.8583488464350921</c:v>
                </c:pt>
                <c:pt idx="1269">
                  <c:v>-9.0823173522940124</c:v>
                </c:pt>
                <c:pt idx="1270">
                  <c:v>-11.330604553222088</c:v>
                </c:pt>
                <c:pt idx="1271">
                  <c:v>-13.494014739990007</c:v>
                </c:pt>
                <c:pt idx="1272">
                  <c:v>-15.530586242675099</c:v>
                </c:pt>
                <c:pt idx="1273">
                  <c:v>-17.462730407714048</c:v>
                </c:pt>
                <c:pt idx="1274">
                  <c:v>-19.366264343261037</c:v>
                </c:pt>
                <c:pt idx="1275">
                  <c:v>-21.306991577148096</c:v>
                </c:pt>
                <c:pt idx="1276">
                  <c:v>-23.341655731201058</c:v>
                </c:pt>
                <c:pt idx="1277">
                  <c:v>-25.512218475341001</c:v>
                </c:pt>
                <c:pt idx="1278">
                  <c:v>-27.840614318847088</c:v>
                </c:pt>
                <c:pt idx="1279">
                  <c:v>-30.31682968139603</c:v>
                </c:pt>
                <c:pt idx="1280">
                  <c:v>-32.898902893066065</c:v>
                </c:pt>
                <c:pt idx="1281">
                  <c:v>-35.564422607421079</c:v>
                </c:pt>
                <c:pt idx="1282">
                  <c:v>-38.300514221191065</c:v>
                </c:pt>
                <c:pt idx="1283">
                  <c:v>-41.088581085205078</c:v>
                </c:pt>
                <c:pt idx="1284">
                  <c:v>-43.881416320800099</c:v>
                </c:pt>
                <c:pt idx="1285">
                  <c:v>-46.626567840576058</c:v>
                </c:pt>
                <c:pt idx="1286">
                  <c:v>-49.28255081176701</c:v>
                </c:pt>
                <c:pt idx="1287">
                  <c:v>-51.81884765625</c:v>
                </c:pt>
                <c:pt idx="1288">
                  <c:v>-54.224491119384084</c:v>
                </c:pt>
                <c:pt idx="1289">
                  <c:v>-56.494712829589048</c:v>
                </c:pt>
                <c:pt idx="1290">
                  <c:v>-58.643341064453011</c:v>
                </c:pt>
                <c:pt idx="1291">
                  <c:v>-60.687065124511037</c:v>
                </c:pt>
                <c:pt idx="1292">
                  <c:v>-62.642097473144077</c:v>
                </c:pt>
                <c:pt idx="1293">
                  <c:v>-64.522266387938998</c:v>
                </c:pt>
                <c:pt idx="1294">
                  <c:v>-66.332817077636037</c:v>
                </c:pt>
                <c:pt idx="1295">
                  <c:v>-68.080902099609034</c:v>
                </c:pt>
                <c:pt idx="1296">
                  <c:v>-69.761276245117074</c:v>
                </c:pt>
                <c:pt idx="1297">
                  <c:v>-71.363925933837095</c:v>
                </c:pt>
                <c:pt idx="1298">
                  <c:v>-72.882652282714048</c:v>
                </c:pt>
                <c:pt idx="1299">
                  <c:v>-74.313640594482081</c:v>
                </c:pt>
                <c:pt idx="1300">
                  <c:v>-75.653553009033089</c:v>
                </c:pt>
                <c:pt idx="1301">
                  <c:v>-76.887130737304005</c:v>
                </c:pt>
                <c:pt idx="1302">
                  <c:v>-78.007698059082031</c:v>
                </c:pt>
                <c:pt idx="1303">
                  <c:v>-79.016208648681072</c:v>
                </c:pt>
                <c:pt idx="1304">
                  <c:v>-79.918861389160043</c:v>
                </c:pt>
                <c:pt idx="1305">
                  <c:v>-80.713748931884084</c:v>
                </c:pt>
                <c:pt idx="1306">
                  <c:v>-81.394672393798032</c:v>
                </c:pt>
                <c:pt idx="1307">
                  <c:v>-81.956863403320085</c:v>
                </c:pt>
                <c:pt idx="1308">
                  <c:v>-82.391738891600994</c:v>
                </c:pt>
                <c:pt idx="1309">
                  <c:v>-82.684040069580078</c:v>
                </c:pt>
                <c:pt idx="1310">
                  <c:v>-82.816123962402003</c:v>
                </c:pt>
                <c:pt idx="1311">
                  <c:v>-82.768440246582031</c:v>
                </c:pt>
                <c:pt idx="1312">
                  <c:v>-82.531929016113054</c:v>
                </c:pt>
                <c:pt idx="1313">
                  <c:v>-82.098960876464048</c:v>
                </c:pt>
                <c:pt idx="1314">
                  <c:v>-81.470012664794012</c:v>
                </c:pt>
                <c:pt idx="1315">
                  <c:v>-80.651760101318018</c:v>
                </c:pt>
                <c:pt idx="1316">
                  <c:v>-79.645633697509084</c:v>
                </c:pt>
                <c:pt idx="1317">
                  <c:v>-78.455448150634084</c:v>
                </c:pt>
                <c:pt idx="1318">
                  <c:v>-77.091217041015057</c:v>
                </c:pt>
                <c:pt idx="1319">
                  <c:v>-75.573444366455078</c:v>
                </c:pt>
                <c:pt idx="1320">
                  <c:v>-73.923110961914063</c:v>
                </c:pt>
                <c:pt idx="1321">
                  <c:v>-72.153568267822038</c:v>
                </c:pt>
                <c:pt idx="1322">
                  <c:v>-70.282459259033089</c:v>
                </c:pt>
                <c:pt idx="1323">
                  <c:v>-68.336486816406023</c:v>
                </c:pt>
                <c:pt idx="1324">
                  <c:v>-66.333770751953011</c:v>
                </c:pt>
                <c:pt idx="1325">
                  <c:v>-64.287185668945085</c:v>
                </c:pt>
                <c:pt idx="1326">
                  <c:v>-62.204360961914063</c:v>
                </c:pt>
                <c:pt idx="1327">
                  <c:v>-60.101032257080078</c:v>
                </c:pt>
                <c:pt idx="1328">
                  <c:v>-57.994365692138103</c:v>
                </c:pt>
                <c:pt idx="1329">
                  <c:v>-55.900096893310092</c:v>
                </c:pt>
                <c:pt idx="1330">
                  <c:v>-53.817749023437045</c:v>
                </c:pt>
                <c:pt idx="1331">
                  <c:v>-51.720619201660043</c:v>
                </c:pt>
                <c:pt idx="1332">
                  <c:v>-49.57342147827103</c:v>
                </c:pt>
                <c:pt idx="1333">
                  <c:v>-47.368526458740007</c:v>
                </c:pt>
                <c:pt idx="1334">
                  <c:v>-45.124530792236101</c:v>
                </c:pt>
                <c:pt idx="1335">
                  <c:v>-42.861938476562045</c:v>
                </c:pt>
                <c:pt idx="1336">
                  <c:v>-40.595531463623047</c:v>
                </c:pt>
                <c:pt idx="1337">
                  <c:v>-38.353919982910043</c:v>
                </c:pt>
                <c:pt idx="1338">
                  <c:v>-36.170482635498047</c:v>
                </c:pt>
                <c:pt idx="1339">
                  <c:v>-34.058570861816065</c:v>
                </c:pt>
                <c:pt idx="1340">
                  <c:v>-32.000064849853061</c:v>
                </c:pt>
                <c:pt idx="1341">
                  <c:v>-29.980182647705078</c:v>
                </c:pt>
                <c:pt idx="1342">
                  <c:v>-27.997970581054005</c:v>
                </c:pt>
                <c:pt idx="1343">
                  <c:v>-26.061534881591001</c:v>
                </c:pt>
                <c:pt idx="1344">
                  <c:v>-24.181842803955078</c:v>
                </c:pt>
                <c:pt idx="1345">
                  <c:v>-22.362709045410043</c:v>
                </c:pt>
                <c:pt idx="1346">
                  <c:v>-20.604133605957031</c:v>
                </c:pt>
                <c:pt idx="1347">
                  <c:v>-18.90325546264603</c:v>
                </c:pt>
                <c:pt idx="1348">
                  <c:v>-17.258644104002997</c:v>
                </c:pt>
                <c:pt idx="1349">
                  <c:v>-15.681266784668082</c:v>
                </c:pt>
                <c:pt idx="1350">
                  <c:v>-14.176368713377997</c:v>
                </c:pt>
                <c:pt idx="1351">
                  <c:v>-12.748718261718068</c:v>
                </c:pt>
                <c:pt idx="1352">
                  <c:v>-11.400699615478061</c:v>
                </c:pt>
                <c:pt idx="1353">
                  <c:v>-10.132789611816065</c:v>
                </c:pt>
                <c:pt idx="1354">
                  <c:v>-8.9478492736810722</c:v>
                </c:pt>
                <c:pt idx="1355">
                  <c:v>-7.8358650207520668</c:v>
                </c:pt>
                <c:pt idx="1356">
                  <c:v>-6.7901611328120453</c:v>
                </c:pt>
                <c:pt idx="1357">
                  <c:v>-5.8069229125970878</c:v>
                </c:pt>
                <c:pt idx="1358">
                  <c:v>-4.8866271972650566</c:v>
                </c:pt>
                <c:pt idx="1359">
                  <c:v>-4.0292739868160652</c:v>
                </c:pt>
                <c:pt idx="1360">
                  <c:v>-3.2329559326170738</c:v>
                </c:pt>
                <c:pt idx="1361">
                  <c:v>-2.4976730346680824</c:v>
                </c:pt>
                <c:pt idx="1362">
                  <c:v>-1.8248558044430183</c:v>
                </c:pt>
                <c:pt idx="1363">
                  <c:v>-1.2068748474119957</c:v>
                </c:pt>
                <c:pt idx="1364">
                  <c:v>-0.63896179199207381</c:v>
                </c:pt>
                <c:pt idx="1365">
                  <c:v>-0.11730194091808244</c:v>
                </c:pt>
                <c:pt idx="1366">
                  <c:v>0.36191940307696768</c:v>
                </c:pt>
                <c:pt idx="1367">
                  <c:v>0.80251693725597306</c:v>
                </c:pt>
                <c:pt idx="1368">
                  <c:v>1.2044906616220032</c:v>
                </c:pt>
                <c:pt idx="1369">
                  <c:v>1.5597343444829903</c:v>
                </c:pt>
                <c:pt idx="1370">
                  <c:v>1.8663406372069176</c:v>
                </c:pt>
                <c:pt idx="1371">
                  <c:v>2.1276473999029122</c:v>
                </c:pt>
                <c:pt idx="1372">
                  <c:v>2.3493766784669106</c:v>
                </c:pt>
                <c:pt idx="1373">
                  <c:v>2.5310516357429833</c:v>
                </c:pt>
                <c:pt idx="1374">
                  <c:v>2.6760101318359375</c:v>
                </c:pt>
                <c:pt idx="1375">
                  <c:v>2.791881561279979</c:v>
                </c:pt>
                <c:pt idx="1376">
                  <c:v>2.888679504394986</c:v>
                </c:pt>
                <c:pt idx="1377">
                  <c:v>2.9692649841309731</c:v>
                </c:pt>
                <c:pt idx="1378">
                  <c:v>3.0264854431159165</c:v>
                </c:pt>
                <c:pt idx="1379">
                  <c:v>3.0565261840819176</c:v>
                </c:pt>
                <c:pt idx="1380">
                  <c:v>3.0617713928229477</c:v>
                </c:pt>
                <c:pt idx="1381">
                  <c:v>3.0469894409179687</c:v>
                </c:pt>
                <c:pt idx="1382">
                  <c:v>3.0131340026860016</c:v>
                </c:pt>
                <c:pt idx="1383">
                  <c:v>2.9673576354979332</c:v>
                </c:pt>
                <c:pt idx="1384">
                  <c:v>2.9120445251469391</c:v>
                </c:pt>
                <c:pt idx="1385">
                  <c:v>2.8548240661629052</c:v>
                </c:pt>
                <c:pt idx="1386">
                  <c:v>2.7942657470709946</c:v>
                </c:pt>
                <c:pt idx="1387">
                  <c:v>2.7294158935549149</c:v>
                </c:pt>
                <c:pt idx="1388">
                  <c:v>2.6507377624519677</c:v>
                </c:pt>
                <c:pt idx="1389">
                  <c:v>2.5515556335449219</c:v>
                </c:pt>
                <c:pt idx="1390">
                  <c:v>2.4385452270508949</c:v>
                </c:pt>
                <c:pt idx="1391">
                  <c:v>2.3174285888679833</c:v>
                </c:pt>
                <c:pt idx="1392">
                  <c:v>2.1901130676269531</c:v>
                </c:pt>
                <c:pt idx="1393">
                  <c:v>2.059459686279979</c:v>
                </c:pt>
                <c:pt idx="1394">
                  <c:v>1.9321441650389488</c:v>
                </c:pt>
                <c:pt idx="1395">
                  <c:v>1.8110275268559235</c:v>
                </c:pt>
                <c:pt idx="1396">
                  <c:v>1.6894340515138992</c:v>
                </c:pt>
                <c:pt idx="1397">
                  <c:v>1.5645027160649079</c:v>
                </c:pt>
                <c:pt idx="1398">
                  <c:v>1.4424324035649079</c:v>
                </c:pt>
                <c:pt idx="1399">
                  <c:v>1.3284683227539063</c:v>
                </c:pt>
                <c:pt idx="1400">
                  <c:v>1.2211799621589989</c:v>
                </c:pt>
                <c:pt idx="1401">
                  <c:v>1.1143684387209305</c:v>
                </c:pt>
                <c:pt idx="1402">
                  <c:v>1.0118484497069176</c:v>
                </c:pt>
                <c:pt idx="1403">
                  <c:v>0.91171264648494343</c:v>
                </c:pt>
                <c:pt idx="1404">
                  <c:v>0.80966949462890625</c:v>
                </c:pt>
                <c:pt idx="1405">
                  <c:v>0.70238113403399893</c:v>
                </c:pt>
                <c:pt idx="1406">
                  <c:v>0.59318542480491487</c:v>
                </c:pt>
                <c:pt idx="1407">
                  <c:v>0.49066543579090194</c:v>
                </c:pt>
                <c:pt idx="1408">
                  <c:v>0.39339065551791919</c:v>
                </c:pt>
                <c:pt idx="1409">
                  <c:v>0.30326843261798331</c:v>
                </c:pt>
                <c:pt idx="1410">
                  <c:v>0.2241134643559235</c:v>
                </c:pt>
                <c:pt idx="1411">
                  <c:v>0.152587890625</c:v>
                </c:pt>
                <c:pt idx="1412">
                  <c:v>8.5830688476903561E-2</c:v>
                </c:pt>
                <c:pt idx="1413">
                  <c:v>2.1457672119936433E-2</c:v>
                </c:pt>
                <c:pt idx="1414">
                  <c:v>-3.6716461181072191E-2</c:v>
                </c:pt>
                <c:pt idx="1415">
                  <c:v>-9.2506408691065189E-2</c:v>
                </c:pt>
                <c:pt idx="1416">
                  <c:v>-0.14925003051700969</c:v>
                </c:pt>
                <c:pt idx="1417">
                  <c:v>-0.20885467529308244</c:v>
                </c:pt>
                <c:pt idx="1418">
                  <c:v>-0.26702880859306788</c:v>
                </c:pt>
                <c:pt idx="1419">
                  <c:v>-0.320911407470021</c:v>
                </c:pt>
                <c:pt idx="1420">
                  <c:v>-0.36811828613201669</c:v>
                </c:pt>
                <c:pt idx="1421">
                  <c:v>-0.40912628173805388</c:v>
                </c:pt>
                <c:pt idx="1422">
                  <c:v>-0.44393539428699569</c:v>
                </c:pt>
                <c:pt idx="1423">
                  <c:v>-0.47540664672806088</c:v>
                </c:pt>
                <c:pt idx="1424">
                  <c:v>-0.50497055053699569</c:v>
                </c:pt>
                <c:pt idx="1425">
                  <c:v>-0.50497055053699569</c:v>
                </c:pt>
              </c:numCache>
            </c:numRef>
          </c:yVal>
          <c:smooth val="0"/>
        </c:ser>
        <c:ser>
          <c:idx val="11"/>
          <c:order val="11"/>
          <c:tx>
            <c:strRef>
              <c:f>'Normalised traces'!$Y$5</c:f>
              <c:strCache>
                <c:ptCount val="1"/>
                <c:pt idx="0">
                  <c:v>BatchL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Y$6:$Y$1431</c:f>
              <c:numCache>
                <c:formatCode>0.000</c:formatCode>
                <c:ptCount val="1426"/>
                <c:pt idx="0">
                  <c:v>-5.5313110351498551E-2</c:v>
                </c:pt>
                <c:pt idx="1">
                  <c:v>-7.5817108154296875E-2</c:v>
                </c:pt>
                <c:pt idx="2">
                  <c:v>-9.7274780273394867E-2</c:v>
                </c:pt>
                <c:pt idx="3">
                  <c:v>-0.11253356933589487</c:v>
                </c:pt>
                <c:pt idx="4">
                  <c:v>-0.11444091796870026</c:v>
                </c:pt>
                <c:pt idx="5">
                  <c:v>-9.9182128906200262E-2</c:v>
                </c:pt>
                <c:pt idx="6">
                  <c:v>-7.2956085204999965E-2</c:v>
                </c:pt>
                <c:pt idx="7">
                  <c:v>-3.7670135497997137E-2</c:v>
                </c:pt>
                <c:pt idx="8">
                  <c:v>7.629394531299738E-3</c:v>
                </c:pt>
                <c:pt idx="9">
                  <c:v>5.6743621826200297E-2</c:v>
                </c:pt>
                <c:pt idx="10">
                  <c:v>9.7751617431704574E-2</c:v>
                </c:pt>
                <c:pt idx="11">
                  <c:v>0.12445449829110089</c:v>
                </c:pt>
                <c:pt idx="12">
                  <c:v>0.14257431030280543</c:v>
                </c:pt>
                <c:pt idx="13">
                  <c:v>0.15544891357430402</c:v>
                </c:pt>
                <c:pt idx="14">
                  <c:v>0.15974044799810372</c:v>
                </c:pt>
                <c:pt idx="15">
                  <c:v>0.15211105346680398</c:v>
                </c:pt>
                <c:pt idx="16">
                  <c:v>0.13542175292970171</c:v>
                </c:pt>
                <c:pt idx="17">
                  <c:v>0.1177787780762003</c:v>
                </c:pt>
                <c:pt idx="18">
                  <c:v>0.10156631469730115</c:v>
                </c:pt>
                <c:pt idx="19">
                  <c:v>8.5830688476605133E-2</c:v>
                </c:pt>
                <c:pt idx="20">
                  <c:v>6.4373016357500035E-2</c:v>
                </c:pt>
                <c:pt idx="21">
                  <c:v>4.529953002930398E-2</c:v>
                </c:pt>
                <c:pt idx="22">
                  <c:v>3.004074096680398E-2</c:v>
                </c:pt>
                <c:pt idx="23">
                  <c:v>2.0503997802805429E-2</c:v>
                </c:pt>
                <c:pt idx="24">
                  <c:v>1.1920928955099441E-2</c:v>
                </c:pt>
                <c:pt idx="25">
                  <c:v>2.3841857911008901E-3</c:v>
                </c:pt>
                <c:pt idx="26">
                  <c:v>-3.3378601074005587E-3</c:v>
                </c:pt>
                <c:pt idx="27">
                  <c:v>-1.0013580322194571E-2</c:v>
                </c:pt>
                <c:pt idx="28">
                  <c:v>-1.7166137695298289E-2</c:v>
                </c:pt>
                <c:pt idx="29">
                  <c:v>-2.2888183593700262E-2</c:v>
                </c:pt>
                <c:pt idx="30">
                  <c:v>-2.4795532226498551E-2</c:v>
                </c:pt>
                <c:pt idx="31">
                  <c:v>-2.3365020751896282E-2</c:v>
                </c:pt>
                <c:pt idx="32">
                  <c:v>-1.8119812011697434E-2</c:v>
                </c:pt>
                <c:pt idx="33">
                  <c:v>-9.0599060057954262E-3</c:v>
                </c:pt>
                <c:pt idx="34">
                  <c:v>-1.4305114745951641E-3</c:v>
                </c:pt>
                <c:pt idx="35">
                  <c:v>9.5367431639914457E-4</c:v>
                </c:pt>
                <c:pt idx="36">
                  <c:v>0</c:v>
                </c:pt>
                <c:pt idx="37">
                  <c:v>-2.8610229491974337E-3</c:v>
                </c:pt>
                <c:pt idx="38">
                  <c:v>-6.1988830565979924E-3</c:v>
                </c:pt>
                <c:pt idx="39">
                  <c:v>-8.5830688475994066E-3</c:v>
                </c:pt>
                <c:pt idx="40">
                  <c:v>-6.1988830565979924E-3</c:v>
                </c:pt>
                <c:pt idx="41">
                  <c:v>0</c:v>
                </c:pt>
                <c:pt idx="42">
                  <c:v>7.1525573731037184E-3</c:v>
                </c:pt>
                <c:pt idx="43">
                  <c:v>1.1920928955099441E-2</c:v>
                </c:pt>
                <c:pt idx="44">
                  <c:v>9.5367431641051326E-3</c:v>
                </c:pt>
                <c:pt idx="45">
                  <c:v>-2.3841857910014141E-3</c:v>
                </c:pt>
                <c:pt idx="46">
                  <c:v>-1.9073486328096578E-2</c:v>
                </c:pt>
                <c:pt idx="47">
                  <c:v>-3.6716461181597992E-2</c:v>
                </c:pt>
                <c:pt idx="48">
                  <c:v>-5.7697296142499965E-2</c:v>
                </c:pt>
                <c:pt idx="49">
                  <c:v>-8.4400177001896282E-2</c:v>
                </c:pt>
                <c:pt idx="50">
                  <c:v>-0.11348724365230112</c:v>
                </c:pt>
                <c:pt idx="51">
                  <c:v>-0.13971328735350141</c:v>
                </c:pt>
                <c:pt idx="52">
                  <c:v>-0.16689300537110086</c:v>
                </c:pt>
                <c:pt idx="53">
                  <c:v>-0.19550323486319598</c:v>
                </c:pt>
                <c:pt idx="54">
                  <c:v>-0.22459030151360082</c:v>
                </c:pt>
                <c:pt idx="55">
                  <c:v>-0.25320053100579543</c:v>
                </c:pt>
                <c:pt idx="56">
                  <c:v>-0.27990341186519885</c:v>
                </c:pt>
                <c:pt idx="57">
                  <c:v>-0.30755996704100141</c:v>
                </c:pt>
                <c:pt idx="58">
                  <c:v>-0.33140182495110082</c:v>
                </c:pt>
                <c:pt idx="59">
                  <c:v>-0.34713745117179684</c:v>
                </c:pt>
                <c:pt idx="60">
                  <c:v>-0.3461837768553977</c:v>
                </c:pt>
                <c:pt idx="61">
                  <c:v>-0.32234191894529829</c:v>
                </c:pt>
                <c:pt idx="62">
                  <c:v>-0.27799606323240056</c:v>
                </c:pt>
                <c:pt idx="63">
                  <c:v>-0.21696090698240056</c:v>
                </c:pt>
                <c:pt idx="64">
                  <c:v>-0.15163421630860086</c:v>
                </c:pt>
                <c:pt idx="65">
                  <c:v>-8.5830688476498551E-2</c:v>
                </c:pt>
                <c:pt idx="66">
                  <c:v>-2.2411346435497137E-2</c:v>
                </c:pt>
                <c:pt idx="67">
                  <c:v>4.4345855712904836E-2</c:v>
                </c:pt>
                <c:pt idx="68">
                  <c:v>0.11587142944340201</c:v>
                </c:pt>
                <c:pt idx="69">
                  <c:v>0.1983642578125</c:v>
                </c:pt>
                <c:pt idx="70">
                  <c:v>0.29611587524420457</c:v>
                </c:pt>
                <c:pt idx="71">
                  <c:v>0.41818618774420457</c:v>
                </c:pt>
                <c:pt idx="72">
                  <c:v>0.5693435668946023</c:v>
                </c:pt>
                <c:pt idx="73">
                  <c:v>0.75435638427740059</c:v>
                </c:pt>
                <c:pt idx="74">
                  <c:v>0.99802017211920457</c:v>
                </c:pt>
                <c:pt idx="75">
                  <c:v>1.3341903686524006</c:v>
                </c:pt>
                <c:pt idx="76">
                  <c:v>1.8072128295899006</c:v>
                </c:pt>
                <c:pt idx="77">
                  <c:v>2.4609565734863992</c:v>
                </c:pt>
                <c:pt idx="78">
                  <c:v>3.3335685729981037</c:v>
                </c:pt>
                <c:pt idx="79">
                  <c:v>4.4617652893067046</c:v>
                </c:pt>
                <c:pt idx="80">
                  <c:v>5.8698654174805043</c:v>
                </c:pt>
                <c:pt idx="81">
                  <c:v>7.5817108154297017</c:v>
                </c:pt>
                <c:pt idx="82">
                  <c:v>9.6187591552735014</c:v>
                </c:pt>
                <c:pt idx="83">
                  <c:v>12.005329132080099</c:v>
                </c:pt>
                <c:pt idx="84">
                  <c:v>14.776706695556701</c:v>
                </c:pt>
                <c:pt idx="85">
                  <c:v>17.973423004150401</c:v>
                </c:pt>
                <c:pt idx="86">
                  <c:v>21.674633026123104</c:v>
                </c:pt>
                <c:pt idx="87">
                  <c:v>26.005744934082102</c:v>
                </c:pt>
                <c:pt idx="88">
                  <c:v>31.1355590820313</c:v>
                </c:pt>
                <c:pt idx="89">
                  <c:v>37.23859786987309</c:v>
                </c:pt>
                <c:pt idx="90">
                  <c:v>44.468402862548871</c:v>
                </c:pt>
                <c:pt idx="91">
                  <c:v>52.94609069824223</c:v>
                </c:pt>
                <c:pt idx="92">
                  <c:v>62.798023223877003</c:v>
                </c:pt>
                <c:pt idx="93">
                  <c:v>74.316024780273494</c:v>
                </c:pt>
                <c:pt idx="94">
                  <c:v>88.125705718994197</c:v>
                </c:pt>
                <c:pt idx="95">
                  <c:v>105.1921844482422</c:v>
                </c:pt>
                <c:pt idx="96">
                  <c:v>126.62744522094731</c:v>
                </c:pt>
                <c:pt idx="97">
                  <c:v>153.33938598632841</c:v>
                </c:pt>
                <c:pt idx="98">
                  <c:v>185.68849563598638</c:v>
                </c:pt>
                <c:pt idx="99">
                  <c:v>223.29854965209938</c:v>
                </c:pt>
                <c:pt idx="100">
                  <c:v>265.14339447021439</c:v>
                </c:pt>
                <c:pt idx="101">
                  <c:v>309.82923507690441</c:v>
                </c:pt>
                <c:pt idx="102">
                  <c:v>355.88598251342739</c:v>
                </c:pt>
                <c:pt idx="103">
                  <c:v>402.11582183837942</c:v>
                </c:pt>
                <c:pt idx="104">
                  <c:v>447.8492736816404</c:v>
                </c:pt>
                <c:pt idx="105">
                  <c:v>492.97380447387741</c:v>
                </c:pt>
                <c:pt idx="106">
                  <c:v>537.63103485107433</c:v>
                </c:pt>
                <c:pt idx="107">
                  <c:v>581.95590972900436</c:v>
                </c:pt>
                <c:pt idx="108">
                  <c:v>625.97322463989235</c:v>
                </c:pt>
                <c:pt idx="109">
                  <c:v>669.65055465698231</c:v>
                </c:pt>
                <c:pt idx="110">
                  <c:v>712.8472328186034</c:v>
                </c:pt>
                <c:pt idx="111">
                  <c:v>755.35583496093739</c:v>
                </c:pt>
                <c:pt idx="112">
                  <c:v>796.92602157592739</c:v>
                </c:pt>
                <c:pt idx="113">
                  <c:v>837.32128143310536</c:v>
                </c:pt>
                <c:pt idx="114">
                  <c:v>876.26409530639637</c:v>
                </c:pt>
                <c:pt idx="115">
                  <c:v>913.45167160034134</c:v>
                </c:pt>
                <c:pt idx="116">
                  <c:v>948.64177703857433</c:v>
                </c:pt>
                <c:pt idx="117">
                  <c:v>981.6546440124514</c:v>
                </c:pt>
                <c:pt idx="118">
                  <c:v>1012.3558044433594</c:v>
                </c:pt>
                <c:pt idx="119">
                  <c:v>1040.5988693237305</c:v>
                </c:pt>
                <c:pt idx="120">
                  <c:v>1066.3337707519534</c:v>
                </c:pt>
                <c:pt idx="121">
                  <c:v>1089.5581245422334</c:v>
                </c:pt>
                <c:pt idx="122">
                  <c:v>1110.3296279907233</c:v>
                </c:pt>
                <c:pt idx="123">
                  <c:v>1128.6802291870133</c:v>
                </c:pt>
                <c:pt idx="124">
                  <c:v>1144.7091102600134</c:v>
                </c:pt>
                <c:pt idx="125">
                  <c:v>1158.5702896118135</c:v>
                </c:pt>
                <c:pt idx="126">
                  <c:v>1170.5470085144034</c:v>
                </c:pt>
                <c:pt idx="127">
                  <c:v>1180.8834075927734</c:v>
                </c:pt>
                <c:pt idx="128">
                  <c:v>1189.7978782653834</c:v>
                </c:pt>
                <c:pt idx="129">
                  <c:v>1197.4873542785633</c:v>
                </c:pt>
                <c:pt idx="130">
                  <c:v>1204.1902542114233</c:v>
                </c:pt>
                <c:pt idx="131">
                  <c:v>1210.1464271545433</c:v>
                </c:pt>
                <c:pt idx="132">
                  <c:v>1215.3882980346634</c:v>
                </c:pt>
                <c:pt idx="133">
                  <c:v>1220.0088500976533</c:v>
                </c:pt>
                <c:pt idx="134">
                  <c:v>1224.1039276123033</c:v>
                </c:pt>
                <c:pt idx="135">
                  <c:v>1227.7541160583532</c:v>
                </c:pt>
                <c:pt idx="136">
                  <c:v>1230.9980392456034</c:v>
                </c:pt>
                <c:pt idx="137">
                  <c:v>1233.8600158691434</c:v>
                </c:pt>
                <c:pt idx="138">
                  <c:v>1236.4797592163134</c:v>
                </c:pt>
                <c:pt idx="139">
                  <c:v>1238.8525009155233</c:v>
                </c:pt>
                <c:pt idx="140">
                  <c:v>1240.9772872924834</c:v>
                </c:pt>
                <c:pt idx="141">
                  <c:v>1242.8913116455033</c:v>
                </c:pt>
                <c:pt idx="142">
                  <c:v>1244.6250915527335</c:v>
                </c:pt>
                <c:pt idx="143">
                  <c:v>1246.1390495300334</c:v>
                </c:pt>
                <c:pt idx="144">
                  <c:v>1247.4241256713833</c:v>
                </c:pt>
                <c:pt idx="145">
                  <c:v>1248.5647201538134</c:v>
                </c:pt>
                <c:pt idx="146">
                  <c:v>1249.6376037597634</c:v>
                </c:pt>
                <c:pt idx="147">
                  <c:v>1250.6461143493634</c:v>
                </c:pt>
                <c:pt idx="148">
                  <c:v>1251.5082359313933</c:v>
                </c:pt>
                <c:pt idx="149">
                  <c:v>1252.2640228271534</c:v>
                </c:pt>
                <c:pt idx="150">
                  <c:v>1252.8967857360833</c:v>
                </c:pt>
                <c:pt idx="151">
                  <c:v>1253.5133361816434</c:v>
                </c:pt>
                <c:pt idx="152">
                  <c:v>1254.0912628173833</c:v>
                </c:pt>
                <c:pt idx="153">
                  <c:v>1254.5771598815934</c:v>
                </c:pt>
                <c:pt idx="154">
                  <c:v>1254.9805641174335</c:v>
                </c:pt>
                <c:pt idx="155">
                  <c:v>1255.3248405456534</c:v>
                </c:pt>
                <c:pt idx="156">
                  <c:v>1255.6962966918934</c:v>
                </c:pt>
                <c:pt idx="157">
                  <c:v>1255.9509277343734</c:v>
                </c:pt>
                <c:pt idx="158">
                  <c:v>1256.0420036315934</c:v>
                </c:pt>
                <c:pt idx="159">
                  <c:v>1256.0791969299335</c:v>
                </c:pt>
                <c:pt idx="160">
                  <c:v>1256.1206817626933</c:v>
                </c:pt>
                <c:pt idx="161">
                  <c:v>1256.1092376709034</c:v>
                </c:pt>
                <c:pt idx="162">
                  <c:v>1255.8836936950634</c:v>
                </c:pt>
                <c:pt idx="163">
                  <c:v>1255.5313110351533</c:v>
                </c:pt>
                <c:pt idx="164">
                  <c:v>1255.1908493042033</c:v>
                </c:pt>
                <c:pt idx="165">
                  <c:v>1254.8451423645033</c:v>
                </c:pt>
                <c:pt idx="166">
                  <c:v>1254.4546127319334</c:v>
                </c:pt>
                <c:pt idx="167">
                  <c:v>1253.9601325988733</c:v>
                </c:pt>
                <c:pt idx="168">
                  <c:v>1253.4217834472634</c:v>
                </c:pt>
                <c:pt idx="169">
                  <c:v>1252.8595924377435</c:v>
                </c:pt>
                <c:pt idx="170">
                  <c:v>1252.2768974304233</c:v>
                </c:pt>
                <c:pt idx="171">
                  <c:v>1251.6536712646534</c:v>
                </c:pt>
                <c:pt idx="172">
                  <c:v>1250.9145736694334</c:v>
                </c:pt>
                <c:pt idx="173">
                  <c:v>1250.0519752502435</c:v>
                </c:pt>
                <c:pt idx="174">
                  <c:v>1249.1416931152335</c:v>
                </c:pt>
                <c:pt idx="175">
                  <c:v>1248.1565475463833</c:v>
                </c:pt>
                <c:pt idx="176">
                  <c:v>1247.0660209655734</c:v>
                </c:pt>
                <c:pt idx="177">
                  <c:v>1245.8677291870133</c:v>
                </c:pt>
                <c:pt idx="178">
                  <c:v>1244.6451187133835</c:v>
                </c:pt>
                <c:pt idx="179">
                  <c:v>1243.4244155883835</c:v>
                </c:pt>
                <c:pt idx="180">
                  <c:v>1242.1245574951133</c:v>
                </c:pt>
                <c:pt idx="181">
                  <c:v>1240.6797409057633</c:v>
                </c:pt>
                <c:pt idx="182">
                  <c:v>1239.0413284301733</c:v>
                </c:pt>
                <c:pt idx="183">
                  <c:v>1237.2331619262734</c:v>
                </c:pt>
                <c:pt idx="184">
                  <c:v>1235.3625297546434</c:v>
                </c:pt>
                <c:pt idx="185">
                  <c:v>1233.4871292114233</c:v>
                </c:pt>
                <c:pt idx="186">
                  <c:v>1231.5258979797334</c:v>
                </c:pt>
                <c:pt idx="187">
                  <c:v>1229.3844223022434</c:v>
                </c:pt>
                <c:pt idx="188">
                  <c:v>1227.0355224609334</c:v>
                </c:pt>
                <c:pt idx="189">
                  <c:v>1224.5635986328134</c:v>
                </c:pt>
                <c:pt idx="190">
                  <c:v>1221.9619750976533</c:v>
                </c:pt>
                <c:pt idx="191">
                  <c:v>1219.2606925964333</c:v>
                </c:pt>
                <c:pt idx="192">
                  <c:v>1216.4459228515634</c:v>
                </c:pt>
                <c:pt idx="193">
                  <c:v>1213.5171890258835</c:v>
                </c:pt>
                <c:pt idx="194">
                  <c:v>1210.4129791259734</c:v>
                </c:pt>
                <c:pt idx="195">
                  <c:v>1206.9945335388134</c:v>
                </c:pt>
                <c:pt idx="196">
                  <c:v>1203.2074928283735</c:v>
                </c:pt>
                <c:pt idx="197">
                  <c:v>1198.9974975585933</c:v>
                </c:pt>
                <c:pt idx="198">
                  <c:v>1194.4303512573233</c:v>
                </c:pt>
                <c:pt idx="199">
                  <c:v>1189.5704269409134</c:v>
                </c:pt>
                <c:pt idx="200">
                  <c:v>1184.4215393066434</c:v>
                </c:pt>
                <c:pt idx="201">
                  <c:v>1179.0089607238733</c:v>
                </c:pt>
                <c:pt idx="202">
                  <c:v>1173.2854843139633</c:v>
                </c:pt>
                <c:pt idx="203">
                  <c:v>1167.1957969665534</c:v>
                </c:pt>
                <c:pt idx="204">
                  <c:v>1160.6712341308635</c:v>
                </c:pt>
                <c:pt idx="205">
                  <c:v>1153.6221504211433</c:v>
                </c:pt>
                <c:pt idx="206">
                  <c:v>1146.0151672363234</c:v>
                </c:pt>
                <c:pt idx="207">
                  <c:v>1137.7749443054233</c:v>
                </c:pt>
                <c:pt idx="208">
                  <c:v>1128.9100646972634</c:v>
                </c:pt>
                <c:pt idx="209">
                  <c:v>1119.4729804992633</c:v>
                </c:pt>
                <c:pt idx="210">
                  <c:v>1109.4999313354533</c:v>
                </c:pt>
                <c:pt idx="211">
                  <c:v>1098.9804267883333</c:v>
                </c:pt>
                <c:pt idx="212">
                  <c:v>1087.9492759704633</c:v>
                </c:pt>
                <c:pt idx="213">
                  <c:v>1076.4861106872534</c:v>
                </c:pt>
                <c:pt idx="214">
                  <c:v>1064.7568702697733</c:v>
                </c:pt>
                <c:pt idx="215">
                  <c:v>1053.0238151550334</c:v>
                </c:pt>
                <c:pt idx="216">
                  <c:v>1041.6111946105955</c:v>
                </c:pt>
                <c:pt idx="217">
                  <c:v>1030.7769775390625</c:v>
                </c:pt>
                <c:pt idx="218">
                  <c:v>1020.4668045043943</c:v>
                </c:pt>
                <c:pt idx="219">
                  <c:v>1010.3759765625003</c:v>
                </c:pt>
                <c:pt idx="220">
                  <c:v>999.88937377929733</c:v>
                </c:pt>
                <c:pt idx="221">
                  <c:v>988.3213043212894</c:v>
                </c:pt>
                <c:pt idx="222">
                  <c:v>975.11911392211937</c:v>
                </c:pt>
                <c:pt idx="223">
                  <c:v>960.16645431518532</c:v>
                </c:pt>
                <c:pt idx="224">
                  <c:v>943.87865066528332</c:v>
                </c:pt>
                <c:pt idx="225">
                  <c:v>927.11400985717739</c:v>
                </c:pt>
                <c:pt idx="226">
                  <c:v>911.08274459838833</c:v>
                </c:pt>
                <c:pt idx="227">
                  <c:v>897.15576171875034</c:v>
                </c:pt>
                <c:pt idx="228">
                  <c:v>886.64674758911133</c:v>
                </c:pt>
                <c:pt idx="229">
                  <c:v>880.48458099365234</c:v>
                </c:pt>
                <c:pt idx="230">
                  <c:v>878.94201278686535</c:v>
                </c:pt>
                <c:pt idx="231">
                  <c:v>881.46448135375931</c:v>
                </c:pt>
                <c:pt idx="232">
                  <c:v>886.76261901855435</c:v>
                </c:pt>
                <c:pt idx="233">
                  <c:v>893.01967620849632</c:v>
                </c:pt>
                <c:pt idx="234">
                  <c:v>898.14805984497036</c:v>
                </c:pt>
                <c:pt idx="235">
                  <c:v>900.09832382202137</c:v>
                </c:pt>
                <c:pt idx="236">
                  <c:v>897.22156524658237</c:v>
                </c:pt>
                <c:pt idx="237">
                  <c:v>888.54265213012741</c:v>
                </c:pt>
                <c:pt idx="238">
                  <c:v>873.70443344116234</c:v>
                </c:pt>
                <c:pt idx="239">
                  <c:v>852.82850265502941</c:v>
                </c:pt>
                <c:pt idx="240">
                  <c:v>826.45273208618141</c:v>
                </c:pt>
                <c:pt idx="241">
                  <c:v>795.49264907836937</c:v>
                </c:pt>
                <c:pt idx="242">
                  <c:v>761.20901107788131</c:v>
                </c:pt>
                <c:pt idx="243">
                  <c:v>725.12006759643532</c:v>
                </c:pt>
                <c:pt idx="244">
                  <c:v>688.83609771728538</c:v>
                </c:pt>
                <c:pt idx="245">
                  <c:v>653.90014648437534</c:v>
                </c:pt>
                <c:pt idx="246">
                  <c:v>621.58298492431641</c:v>
                </c:pt>
                <c:pt idx="247">
                  <c:v>592.78964996337936</c:v>
                </c:pt>
                <c:pt idx="248">
                  <c:v>567.93975830078136</c:v>
                </c:pt>
                <c:pt idx="249">
                  <c:v>547.0314025878904</c:v>
                </c:pt>
                <c:pt idx="250">
                  <c:v>529.79087829589844</c:v>
                </c:pt>
                <c:pt idx="251">
                  <c:v>515.74754714965843</c:v>
                </c:pt>
                <c:pt idx="252">
                  <c:v>504.32348251342739</c:v>
                </c:pt>
                <c:pt idx="253">
                  <c:v>494.89450454711942</c:v>
                </c:pt>
                <c:pt idx="254">
                  <c:v>486.87076568603544</c:v>
                </c:pt>
                <c:pt idx="255">
                  <c:v>479.73775863647444</c:v>
                </c:pt>
                <c:pt idx="256">
                  <c:v>473.12164306640642</c:v>
                </c:pt>
                <c:pt idx="257">
                  <c:v>466.8674468994144</c:v>
                </c:pt>
                <c:pt idx="258">
                  <c:v>461.02666854858444</c:v>
                </c:pt>
                <c:pt idx="259">
                  <c:v>455.74235916137741</c:v>
                </c:pt>
                <c:pt idx="260">
                  <c:v>451.21002197265642</c:v>
                </c:pt>
                <c:pt idx="261">
                  <c:v>447.58224487304744</c:v>
                </c:pt>
                <c:pt idx="262">
                  <c:v>444.92197036743141</c:v>
                </c:pt>
                <c:pt idx="263">
                  <c:v>443.16911697387741</c:v>
                </c:pt>
                <c:pt idx="264">
                  <c:v>442.15917587280239</c:v>
                </c:pt>
                <c:pt idx="265">
                  <c:v>441.72811508178739</c:v>
                </c:pt>
                <c:pt idx="266">
                  <c:v>441.71333312988241</c:v>
                </c:pt>
                <c:pt idx="267">
                  <c:v>441.99848175048839</c:v>
                </c:pt>
                <c:pt idx="268">
                  <c:v>442.48628616333042</c:v>
                </c:pt>
                <c:pt idx="269">
                  <c:v>443.07470321655239</c:v>
                </c:pt>
                <c:pt idx="270">
                  <c:v>443.62783432006842</c:v>
                </c:pt>
                <c:pt idx="271">
                  <c:v>443.92538070678739</c:v>
                </c:pt>
                <c:pt idx="272">
                  <c:v>443.68791580200241</c:v>
                </c:pt>
                <c:pt idx="273">
                  <c:v>442.58260726928739</c:v>
                </c:pt>
                <c:pt idx="274">
                  <c:v>440.27185440063442</c:v>
                </c:pt>
                <c:pt idx="275">
                  <c:v>436.46097183227539</c:v>
                </c:pt>
                <c:pt idx="276">
                  <c:v>430.9220314025884</c:v>
                </c:pt>
                <c:pt idx="277">
                  <c:v>423.55823516845743</c:v>
                </c:pt>
                <c:pt idx="278">
                  <c:v>414.40820693969744</c:v>
                </c:pt>
                <c:pt idx="279">
                  <c:v>403.63264083862339</c:v>
                </c:pt>
                <c:pt idx="280">
                  <c:v>391.4885520935054</c:v>
                </c:pt>
                <c:pt idx="281">
                  <c:v>378.28826904296841</c:v>
                </c:pt>
                <c:pt idx="282">
                  <c:v>364.40324783325241</c:v>
                </c:pt>
                <c:pt idx="283">
                  <c:v>350.20828247070341</c:v>
                </c:pt>
                <c:pt idx="284">
                  <c:v>336.04001998901344</c:v>
                </c:pt>
                <c:pt idx="285">
                  <c:v>322.17597961425741</c:v>
                </c:pt>
                <c:pt idx="286">
                  <c:v>308.84218215942343</c:v>
                </c:pt>
                <c:pt idx="287">
                  <c:v>296.20933532714838</c:v>
                </c:pt>
                <c:pt idx="288">
                  <c:v>284.3847274780274</c:v>
                </c:pt>
                <c:pt idx="289">
                  <c:v>273.43225479125942</c:v>
                </c:pt>
                <c:pt idx="290">
                  <c:v>263.39483261108438</c:v>
                </c:pt>
                <c:pt idx="291">
                  <c:v>254.29487228393538</c:v>
                </c:pt>
                <c:pt idx="292">
                  <c:v>246.14715576171841</c:v>
                </c:pt>
                <c:pt idx="293">
                  <c:v>238.9664649963384</c:v>
                </c:pt>
                <c:pt idx="294">
                  <c:v>232.76996612548839</c:v>
                </c:pt>
                <c:pt idx="295">
                  <c:v>227.55908966064442</c:v>
                </c:pt>
                <c:pt idx="296">
                  <c:v>223.3314514160154</c:v>
                </c:pt>
                <c:pt idx="297">
                  <c:v>220.11089324951138</c:v>
                </c:pt>
                <c:pt idx="298">
                  <c:v>217.92221069335938</c:v>
                </c:pt>
                <c:pt idx="299">
                  <c:v>216.7968750000004</c:v>
                </c:pt>
                <c:pt idx="300">
                  <c:v>216.73107147216842</c:v>
                </c:pt>
                <c:pt idx="301">
                  <c:v>217.70000457763638</c:v>
                </c:pt>
                <c:pt idx="302">
                  <c:v>219.63834762573242</c:v>
                </c:pt>
                <c:pt idx="303">
                  <c:v>222.4173545837404</c:v>
                </c:pt>
                <c:pt idx="304">
                  <c:v>225.84199905395542</c:v>
                </c:pt>
                <c:pt idx="305">
                  <c:v>229.63380813598638</c:v>
                </c:pt>
                <c:pt idx="306">
                  <c:v>233.47091674804739</c:v>
                </c:pt>
                <c:pt idx="307">
                  <c:v>237.00428009033243</c:v>
                </c:pt>
                <c:pt idx="308">
                  <c:v>239.88819122314442</c:v>
                </c:pt>
                <c:pt idx="309">
                  <c:v>241.81747436523438</c:v>
                </c:pt>
                <c:pt idx="310">
                  <c:v>242.54894256591842</c:v>
                </c:pt>
                <c:pt idx="311">
                  <c:v>241.93668365478538</c:v>
                </c:pt>
                <c:pt idx="312">
                  <c:v>239.92776870727539</c:v>
                </c:pt>
                <c:pt idx="313">
                  <c:v>236.5818023681644</c:v>
                </c:pt>
                <c:pt idx="314">
                  <c:v>232.03229904174839</c:v>
                </c:pt>
                <c:pt idx="315">
                  <c:v>226.45568847656239</c:v>
                </c:pt>
                <c:pt idx="316">
                  <c:v>220.05701065063442</c:v>
                </c:pt>
                <c:pt idx="317">
                  <c:v>213.05465698242239</c:v>
                </c:pt>
                <c:pt idx="318">
                  <c:v>205.67417144775442</c:v>
                </c:pt>
                <c:pt idx="319">
                  <c:v>198.1034278869634</c:v>
                </c:pt>
                <c:pt idx="320">
                  <c:v>190.50693511962942</c:v>
                </c:pt>
                <c:pt idx="321">
                  <c:v>183.02822113037138</c:v>
                </c:pt>
                <c:pt idx="322">
                  <c:v>175.7907867431644</c:v>
                </c:pt>
                <c:pt idx="323">
                  <c:v>168.8804626464844</c:v>
                </c:pt>
                <c:pt idx="324">
                  <c:v>162.35494613647438</c:v>
                </c:pt>
                <c:pt idx="325">
                  <c:v>156.25143051147438</c:v>
                </c:pt>
                <c:pt idx="326">
                  <c:v>150.58946609497042</c:v>
                </c:pt>
                <c:pt idx="327">
                  <c:v>145.37000656127941</c:v>
                </c:pt>
                <c:pt idx="328">
                  <c:v>140.58065414428722</c:v>
                </c:pt>
                <c:pt idx="329">
                  <c:v>136.2023353576661</c:v>
                </c:pt>
                <c:pt idx="330">
                  <c:v>132.21168518066412</c:v>
                </c:pt>
                <c:pt idx="331">
                  <c:v>128.5820007324219</c:v>
                </c:pt>
                <c:pt idx="332">
                  <c:v>125.28038024902351</c:v>
                </c:pt>
                <c:pt idx="333">
                  <c:v>122.27821350097661</c:v>
                </c:pt>
                <c:pt idx="334">
                  <c:v>119.54498291015631</c:v>
                </c:pt>
                <c:pt idx="335">
                  <c:v>117.05589294433601</c:v>
                </c:pt>
                <c:pt idx="336">
                  <c:v>114.7837638854981</c:v>
                </c:pt>
                <c:pt idx="337">
                  <c:v>112.7142906188965</c:v>
                </c:pt>
                <c:pt idx="338">
                  <c:v>110.835075378418</c:v>
                </c:pt>
                <c:pt idx="339">
                  <c:v>109.13896560668951</c:v>
                </c:pt>
                <c:pt idx="340">
                  <c:v>107.6183319091797</c:v>
                </c:pt>
                <c:pt idx="341">
                  <c:v>106.26792907714849</c:v>
                </c:pt>
                <c:pt idx="342">
                  <c:v>105.0810813903809</c:v>
                </c:pt>
                <c:pt idx="343">
                  <c:v>104.0587425231934</c:v>
                </c:pt>
                <c:pt idx="344">
                  <c:v>103.2023429870606</c:v>
                </c:pt>
                <c:pt idx="345">
                  <c:v>102.5066375732422</c:v>
                </c:pt>
                <c:pt idx="346">
                  <c:v>101.9611358642579</c:v>
                </c:pt>
                <c:pt idx="347">
                  <c:v>101.5644073486329</c:v>
                </c:pt>
                <c:pt idx="348">
                  <c:v>101.31978988647469</c:v>
                </c:pt>
                <c:pt idx="349">
                  <c:v>101.2139320373536</c:v>
                </c:pt>
                <c:pt idx="350">
                  <c:v>101.22156143188479</c:v>
                </c:pt>
                <c:pt idx="351">
                  <c:v>101.3207435607911</c:v>
                </c:pt>
                <c:pt idx="352">
                  <c:v>101.48715972900399</c:v>
                </c:pt>
                <c:pt idx="353">
                  <c:v>101.6831398010254</c:v>
                </c:pt>
                <c:pt idx="354">
                  <c:v>101.8590927124024</c:v>
                </c:pt>
                <c:pt idx="355">
                  <c:v>101.956844329834</c:v>
                </c:pt>
                <c:pt idx="356">
                  <c:v>101.9206047058106</c:v>
                </c:pt>
                <c:pt idx="357">
                  <c:v>101.69458389282229</c:v>
                </c:pt>
                <c:pt idx="358">
                  <c:v>101.23443603515631</c:v>
                </c:pt>
                <c:pt idx="359">
                  <c:v>100.5029678344727</c:v>
                </c:pt>
                <c:pt idx="360">
                  <c:v>99.46918487548831</c:v>
                </c:pt>
                <c:pt idx="361">
                  <c:v>98.114490509033203</c:v>
                </c:pt>
                <c:pt idx="362">
                  <c:v>96.435546875</c:v>
                </c:pt>
                <c:pt idx="363">
                  <c:v>94.448089599609403</c:v>
                </c:pt>
                <c:pt idx="364">
                  <c:v>92.180728912353601</c:v>
                </c:pt>
                <c:pt idx="365">
                  <c:v>89.672565460205107</c:v>
                </c:pt>
                <c:pt idx="366">
                  <c:v>86.966991424560604</c:v>
                </c:pt>
                <c:pt idx="367">
                  <c:v>84.11455154418951</c:v>
                </c:pt>
                <c:pt idx="368">
                  <c:v>81.171989440917997</c:v>
                </c:pt>
                <c:pt idx="369">
                  <c:v>78.193664550781307</c:v>
                </c:pt>
                <c:pt idx="370">
                  <c:v>75.220584869384794</c:v>
                </c:pt>
                <c:pt idx="371">
                  <c:v>72.284221649170007</c:v>
                </c:pt>
                <c:pt idx="372">
                  <c:v>69.413661956787109</c:v>
                </c:pt>
                <c:pt idx="373">
                  <c:v>66.640853881835994</c:v>
                </c:pt>
                <c:pt idx="374">
                  <c:v>63.989162445068402</c:v>
                </c:pt>
                <c:pt idx="375">
                  <c:v>61.474323272705107</c:v>
                </c:pt>
                <c:pt idx="376">
                  <c:v>59.103012084961001</c:v>
                </c:pt>
                <c:pt idx="377">
                  <c:v>56.884288787841804</c:v>
                </c:pt>
                <c:pt idx="378">
                  <c:v>54.82435226440434</c:v>
                </c:pt>
                <c:pt idx="379">
                  <c:v>52.920341491699261</c:v>
                </c:pt>
                <c:pt idx="380">
                  <c:v>51.163673400878949</c:v>
                </c:pt>
                <c:pt idx="381">
                  <c:v>49.541473388671925</c:v>
                </c:pt>
                <c:pt idx="382">
                  <c:v>48.045158386230511</c:v>
                </c:pt>
                <c:pt idx="383">
                  <c:v>46.669960021972699</c:v>
                </c:pt>
                <c:pt idx="384">
                  <c:v>45.407295227050824</c:v>
                </c:pt>
                <c:pt idx="385">
                  <c:v>44.247150421142621</c:v>
                </c:pt>
                <c:pt idx="386">
                  <c:v>43.18046569824223</c:v>
                </c:pt>
                <c:pt idx="387">
                  <c:v>42.196750640869183</c:v>
                </c:pt>
                <c:pt idx="388">
                  <c:v>41.291236877441449</c:v>
                </c:pt>
                <c:pt idx="389">
                  <c:v>40.44914245605473</c:v>
                </c:pt>
                <c:pt idx="390">
                  <c:v>39.66331481933598</c:v>
                </c:pt>
                <c:pt idx="391">
                  <c:v>38.934707641601605</c:v>
                </c:pt>
                <c:pt idx="392">
                  <c:v>38.261413574218793</c:v>
                </c:pt>
                <c:pt idx="393">
                  <c:v>37.642478942871129</c:v>
                </c:pt>
                <c:pt idx="394">
                  <c:v>37.068367004394574</c:v>
                </c:pt>
                <c:pt idx="395">
                  <c:v>36.537647247314496</c:v>
                </c:pt>
                <c:pt idx="396">
                  <c:v>36.047935485839886</c:v>
                </c:pt>
                <c:pt idx="397">
                  <c:v>35.595893859863324</c:v>
                </c:pt>
                <c:pt idx="398">
                  <c:v>35.173892974853601</c:v>
                </c:pt>
                <c:pt idx="399">
                  <c:v>34.775733947753906</c:v>
                </c:pt>
                <c:pt idx="400">
                  <c:v>34.405231475830099</c:v>
                </c:pt>
                <c:pt idx="401">
                  <c:v>34.064769744873104</c:v>
                </c:pt>
                <c:pt idx="402">
                  <c:v>33.753395080566406</c:v>
                </c:pt>
                <c:pt idx="403">
                  <c:v>33.466339111328203</c:v>
                </c:pt>
                <c:pt idx="404">
                  <c:v>33.207893371582102</c:v>
                </c:pt>
                <c:pt idx="405">
                  <c:v>32.976150512695398</c:v>
                </c:pt>
                <c:pt idx="406">
                  <c:v>32.772541046142599</c:v>
                </c:pt>
                <c:pt idx="407">
                  <c:v>32.597064971923899</c:v>
                </c:pt>
                <c:pt idx="408">
                  <c:v>32.4511528015137</c:v>
                </c:pt>
                <c:pt idx="409">
                  <c:v>32.338142395019602</c:v>
                </c:pt>
                <c:pt idx="410">
                  <c:v>32.255172729492202</c:v>
                </c:pt>
                <c:pt idx="411">
                  <c:v>32.207489013671903</c:v>
                </c:pt>
                <c:pt idx="412">
                  <c:v>32.194614410400405</c:v>
                </c:pt>
                <c:pt idx="413">
                  <c:v>32.214164733886804</c:v>
                </c:pt>
                <c:pt idx="414">
                  <c:v>32.260894775390703</c:v>
                </c:pt>
                <c:pt idx="415">
                  <c:v>32.330513000488303</c:v>
                </c:pt>
                <c:pt idx="416">
                  <c:v>32.430171966552805</c:v>
                </c:pt>
                <c:pt idx="417">
                  <c:v>32.567977905273501</c:v>
                </c:pt>
                <c:pt idx="418">
                  <c:v>32.751560211181705</c:v>
                </c:pt>
                <c:pt idx="419">
                  <c:v>32.986164093017599</c:v>
                </c:pt>
                <c:pt idx="420">
                  <c:v>33.283233642578203</c:v>
                </c:pt>
                <c:pt idx="421">
                  <c:v>33.648490905761804</c:v>
                </c:pt>
                <c:pt idx="422">
                  <c:v>34.085750579833999</c:v>
                </c:pt>
                <c:pt idx="423">
                  <c:v>34.595012664795</c:v>
                </c:pt>
                <c:pt idx="424">
                  <c:v>35.177707672119205</c:v>
                </c:pt>
                <c:pt idx="425">
                  <c:v>35.83288192749027</c:v>
                </c:pt>
                <c:pt idx="426">
                  <c:v>36.561012268066449</c:v>
                </c:pt>
                <c:pt idx="427">
                  <c:v>37.364959716796925</c:v>
                </c:pt>
                <c:pt idx="428">
                  <c:v>38.235664367675824</c:v>
                </c:pt>
                <c:pt idx="429">
                  <c:v>39.160728454589879</c:v>
                </c:pt>
                <c:pt idx="430">
                  <c:v>40.117263793945355</c:v>
                </c:pt>
                <c:pt idx="431">
                  <c:v>41.08238220214848</c:v>
                </c:pt>
                <c:pt idx="432">
                  <c:v>42.027473449707074</c:v>
                </c:pt>
                <c:pt idx="433">
                  <c:v>42.92249679565434</c:v>
                </c:pt>
                <c:pt idx="434">
                  <c:v>43.745517730712933</c:v>
                </c:pt>
                <c:pt idx="435">
                  <c:v>44.47126388549809</c:v>
                </c:pt>
                <c:pt idx="436">
                  <c:v>45.084476470947308</c:v>
                </c:pt>
                <c:pt idx="437">
                  <c:v>45.571804046630902</c:v>
                </c:pt>
                <c:pt idx="438">
                  <c:v>45.928955078125043</c:v>
                </c:pt>
                <c:pt idx="439">
                  <c:v>46.15736007690434</c:v>
                </c:pt>
                <c:pt idx="440">
                  <c:v>46.266078948974652</c:v>
                </c:pt>
                <c:pt idx="441">
                  <c:v>46.266555786132855</c:v>
                </c:pt>
                <c:pt idx="442">
                  <c:v>46.182155609130902</c:v>
                </c:pt>
                <c:pt idx="443">
                  <c:v>46.032905578613324</c:v>
                </c:pt>
                <c:pt idx="444">
                  <c:v>45.836448669433636</c:v>
                </c:pt>
                <c:pt idx="445">
                  <c:v>45.607089996337933</c:v>
                </c:pt>
                <c:pt idx="446">
                  <c:v>45.358180999755902</c:v>
                </c:pt>
                <c:pt idx="447">
                  <c:v>45.105934143066449</c:v>
                </c:pt>
                <c:pt idx="448">
                  <c:v>44.855117797851605</c:v>
                </c:pt>
                <c:pt idx="449">
                  <c:v>44.611454010009808</c:v>
                </c:pt>
                <c:pt idx="450">
                  <c:v>44.373989105224652</c:v>
                </c:pt>
                <c:pt idx="451">
                  <c:v>44.140338897705121</c:v>
                </c:pt>
                <c:pt idx="452">
                  <c:v>43.902873992919965</c:v>
                </c:pt>
                <c:pt idx="453">
                  <c:v>43.65348815917973</c:v>
                </c:pt>
                <c:pt idx="454">
                  <c:v>43.381214141845739</c:v>
                </c:pt>
                <c:pt idx="455">
                  <c:v>43.074607849121129</c:v>
                </c:pt>
                <c:pt idx="456">
                  <c:v>42.73033142089848</c:v>
                </c:pt>
                <c:pt idx="457">
                  <c:v>42.34123229980473</c:v>
                </c:pt>
                <c:pt idx="458">
                  <c:v>41.905403137207074</c:v>
                </c:pt>
                <c:pt idx="459">
                  <c:v>41.413784027099652</c:v>
                </c:pt>
                <c:pt idx="460">
                  <c:v>40.867328643798871</c:v>
                </c:pt>
                <c:pt idx="461">
                  <c:v>40.26603698730473</c:v>
                </c:pt>
                <c:pt idx="462">
                  <c:v>39.608001708984425</c:v>
                </c:pt>
                <c:pt idx="463">
                  <c:v>38.90180587768559</c:v>
                </c:pt>
                <c:pt idx="464">
                  <c:v>38.151264190673871</c:v>
                </c:pt>
                <c:pt idx="465">
                  <c:v>37.36686706542973</c:v>
                </c:pt>
                <c:pt idx="466">
                  <c:v>36.545753479003949</c:v>
                </c:pt>
                <c:pt idx="467">
                  <c:v>35.697937011718793</c:v>
                </c:pt>
                <c:pt idx="468">
                  <c:v>34.837722778320398</c:v>
                </c:pt>
                <c:pt idx="469">
                  <c:v>33.976078033447301</c:v>
                </c:pt>
                <c:pt idx="470">
                  <c:v>33.120155334472699</c:v>
                </c:pt>
                <c:pt idx="471">
                  <c:v>32.276630401611399</c:v>
                </c:pt>
                <c:pt idx="472">
                  <c:v>31.459808349609403</c:v>
                </c:pt>
                <c:pt idx="473">
                  <c:v>30.678272247314503</c:v>
                </c:pt>
                <c:pt idx="474">
                  <c:v>29.939174652099702</c:v>
                </c:pt>
                <c:pt idx="475">
                  <c:v>29.249191284179702</c:v>
                </c:pt>
                <c:pt idx="476">
                  <c:v>28.616428375244201</c:v>
                </c:pt>
                <c:pt idx="477">
                  <c:v>28.044223785400401</c:v>
                </c:pt>
                <c:pt idx="478">
                  <c:v>27.531623840332102</c:v>
                </c:pt>
                <c:pt idx="479">
                  <c:v>27.081012725830103</c:v>
                </c:pt>
                <c:pt idx="480">
                  <c:v>26.696205139160202</c:v>
                </c:pt>
                <c:pt idx="481">
                  <c:v>26.382446289062504</c:v>
                </c:pt>
                <c:pt idx="482">
                  <c:v>26.1411666870118</c:v>
                </c:pt>
                <c:pt idx="483">
                  <c:v>25.978565216064503</c:v>
                </c:pt>
                <c:pt idx="484">
                  <c:v>25.904655456543001</c:v>
                </c:pt>
                <c:pt idx="485">
                  <c:v>25.923252105712901</c:v>
                </c:pt>
                <c:pt idx="486">
                  <c:v>26.033401489257901</c:v>
                </c:pt>
                <c:pt idx="487">
                  <c:v>26.227951049804702</c:v>
                </c:pt>
                <c:pt idx="488">
                  <c:v>26.504993438720703</c:v>
                </c:pt>
                <c:pt idx="489">
                  <c:v>26.867866516113303</c:v>
                </c:pt>
                <c:pt idx="490">
                  <c:v>27.316570281982504</c:v>
                </c:pt>
                <c:pt idx="491">
                  <c:v>27.853488922119201</c:v>
                </c:pt>
                <c:pt idx="492">
                  <c:v>28.4724235534668</c:v>
                </c:pt>
                <c:pt idx="493">
                  <c:v>29.171943664550803</c:v>
                </c:pt>
                <c:pt idx="494">
                  <c:v>29.953479766845703</c:v>
                </c:pt>
                <c:pt idx="495">
                  <c:v>30.811786651611403</c:v>
                </c:pt>
                <c:pt idx="496">
                  <c:v>31.745433807373104</c:v>
                </c:pt>
                <c:pt idx="497">
                  <c:v>32.749652862548899</c:v>
                </c:pt>
                <c:pt idx="498">
                  <c:v>33.830165863037202</c:v>
                </c:pt>
                <c:pt idx="499">
                  <c:v>34.981250762939503</c:v>
                </c:pt>
                <c:pt idx="500">
                  <c:v>36.192417144775433</c:v>
                </c:pt>
                <c:pt idx="501">
                  <c:v>37.449836730957074</c:v>
                </c:pt>
                <c:pt idx="502">
                  <c:v>38.74158859252934</c:v>
                </c:pt>
                <c:pt idx="503">
                  <c:v>40.05193710327152</c:v>
                </c:pt>
                <c:pt idx="504">
                  <c:v>41.357517242431683</c:v>
                </c:pt>
                <c:pt idx="505">
                  <c:v>42.637825012207074</c:v>
                </c:pt>
                <c:pt idx="506">
                  <c:v>43.873310089111371</c:v>
                </c:pt>
                <c:pt idx="507">
                  <c:v>45.038700103759808</c:v>
                </c:pt>
                <c:pt idx="508">
                  <c:v>46.108722686767621</c:v>
                </c:pt>
                <c:pt idx="509">
                  <c:v>47.058582305908239</c:v>
                </c:pt>
                <c:pt idx="510">
                  <c:v>47.862529754638715</c:v>
                </c:pt>
                <c:pt idx="511">
                  <c:v>48.500537872314496</c:v>
                </c:pt>
                <c:pt idx="512">
                  <c:v>48.957824707031293</c:v>
                </c:pt>
                <c:pt idx="513">
                  <c:v>49.229145050048871</c:v>
                </c:pt>
                <c:pt idx="514">
                  <c:v>49.308776855468793</c:v>
                </c:pt>
                <c:pt idx="515">
                  <c:v>49.196243286132855</c:v>
                </c:pt>
                <c:pt idx="516">
                  <c:v>48.901081085205121</c:v>
                </c:pt>
                <c:pt idx="517">
                  <c:v>48.440456390380902</c:v>
                </c:pt>
                <c:pt idx="518">
                  <c:v>47.83391952514652</c:v>
                </c:pt>
                <c:pt idx="519">
                  <c:v>47.097206115722699</c:v>
                </c:pt>
                <c:pt idx="520">
                  <c:v>46.252250671386761</c:v>
                </c:pt>
                <c:pt idx="521">
                  <c:v>45.312881469726605</c:v>
                </c:pt>
                <c:pt idx="522">
                  <c:v>44.293403625488324</c:v>
                </c:pt>
                <c:pt idx="523">
                  <c:v>43.21098327636723</c:v>
                </c:pt>
                <c:pt idx="524">
                  <c:v>42.079925537109425</c:v>
                </c:pt>
                <c:pt idx="525">
                  <c:v>40.913105010986371</c:v>
                </c:pt>
                <c:pt idx="526">
                  <c:v>39.720535278320355</c:v>
                </c:pt>
                <c:pt idx="527">
                  <c:v>38.51890563964848</c:v>
                </c:pt>
                <c:pt idx="528">
                  <c:v>37.324428558349652</c:v>
                </c:pt>
                <c:pt idx="529">
                  <c:v>36.142826080322308</c:v>
                </c:pt>
                <c:pt idx="530">
                  <c:v>34.980297088623104</c:v>
                </c:pt>
                <c:pt idx="531">
                  <c:v>33.841133117675803</c:v>
                </c:pt>
                <c:pt idx="532">
                  <c:v>32.732486724853601</c:v>
                </c:pt>
                <c:pt idx="533">
                  <c:v>31.658649444580099</c:v>
                </c:pt>
                <c:pt idx="534">
                  <c:v>30.6200981140137</c:v>
                </c:pt>
                <c:pt idx="535">
                  <c:v>29.62064743042</c:v>
                </c:pt>
                <c:pt idx="536">
                  <c:v>28.655052185058601</c:v>
                </c:pt>
                <c:pt idx="537">
                  <c:v>27.731418609619201</c:v>
                </c:pt>
                <c:pt idx="538">
                  <c:v>26.849746704101602</c:v>
                </c:pt>
                <c:pt idx="539">
                  <c:v>26.010036468505902</c:v>
                </c:pt>
                <c:pt idx="540">
                  <c:v>25.209903717041101</c:v>
                </c:pt>
                <c:pt idx="541">
                  <c:v>24.446010589599702</c:v>
                </c:pt>
                <c:pt idx="542">
                  <c:v>23.717880249023501</c:v>
                </c:pt>
                <c:pt idx="543">
                  <c:v>23.022174835205103</c:v>
                </c:pt>
                <c:pt idx="544">
                  <c:v>22.362709045410202</c:v>
                </c:pt>
                <c:pt idx="545">
                  <c:v>21.738052368164102</c:v>
                </c:pt>
                <c:pt idx="546">
                  <c:v>21.1443901062012</c:v>
                </c:pt>
                <c:pt idx="547">
                  <c:v>20.573616027832102</c:v>
                </c:pt>
                <c:pt idx="548">
                  <c:v>20.029067993164102</c:v>
                </c:pt>
                <c:pt idx="549">
                  <c:v>19.508361816406303</c:v>
                </c:pt>
                <c:pt idx="550">
                  <c:v>19.000530242920004</c:v>
                </c:pt>
                <c:pt idx="551">
                  <c:v>18.501758575439503</c:v>
                </c:pt>
                <c:pt idx="552">
                  <c:v>18.015384674072301</c:v>
                </c:pt>
                <c:pt idx="553">
                  <c:v>17.546653747558601</c:v>
                </c:pt>
                <c:pt idx="554">
                  <c:v>17.096996307373104</c:v>
                </c:pt>
                <c:pt idx="555">
                  <c:v>16.664505004882901</c:v>
                </c:pt>
                <c:pt idx="556">
                  <c:v>16.247749328613303</c:v>
                </c:pt>
                <c:pt idx="557">
                  <c:v>15.846729278564503</c:v>
                </c:pt>
                <c:pt idx="558">
                  <c:v>15.465259552002003</c:v>
                </c:pt>
                <c:pt idx="559">
                  <c:v>15.100479125976602</c:v>
                </c:pt>
                <c:pt idx="560">
                  <c:v>14.746665954589901</c:v>
                </c:pt>
                <c:pt idx="561">
                  <c:v>14.400482177734403</c:v>
                </c:pt>
                <c:pt idx="562">
                  <c:v>14.063835144043001</c:v>
                </c:pt>
                <c:pt idx="563">
                  <c:v>13.7357711791993</c:v>
                </c:pt>
                <c:pt idx="564">
                  <c:v>13.417243957519602</c:v>
                </c:pt>
                <c:pt idx="565">
                  <c:v>13.114452362060604</c:v>
                </c:pt>
                <c:pt idx="566">
                  <c:v>12.833595275878899</c:v>
                </c:pt>
                <c:pt idx="567">
                  <c:v>12.573719024658203</c:v>
                </c:pt>
                <c:pt idx="568">
                  <c:v>12.337684631347699</c:v>
                </c:pt>
                <c:pt idx="569">
                  <c:v>12.120723724365305</c:v>
                </c:pt>
                <c:pt idx="570">
                  <c:v>11.919975280761804</c:v>
                </c:pt>
                <c:pt idx="571">
                  <c:v>11.7297172546387</c:v>
                </c:pt>
                <c:pt idx="572">
                  <c:v>11.548519134521499</c:v>
                </c:pt>
                <c:pt idx="573">
                  <c:v>11.380195617675803</c:v>
                </c:pt>
                <c:pt idx="574">
                  <c:v>11.223316192627003</c:v>
                </c:pt>
                <c:pt idx="575">
                  <c:v>11.081695556640703</c:v>
                </c:pt>
                <c:pt idx="576">
                  <c:v>10.960102081298899</c:v>
                </c:pt>
                <c:pt idx="577">
                  <c:v>10.860443115234403</c:v>
                </c:pt>
                <c:pt idx="578">
                  <c:v>10.775089263916101</c:v>
                </c:pt>
                <c:pt idx="579">
                  <c:v>10.6921195983887</c:v>
                </c:pt>
                <c:pt idx="580">
                  <c:v>10.613441467285199</c:v>
                </c:pt>
                <c:pt idx="581">
                  <c:v>10.545730590820405</c:v>
                </c:pt>
                <c:pt idx="582">
                  <c:v>10.495662689208999</c:v>
                </c:pt>
                <c:pt idx="583">
                  <c:v>10.458469390869205</c:v>
                </c:pt>
                <c:pt idx="584">
                  <c:v>10.435581207275405</c:v>
                </c:pt>
                <c:pt idx="585">
                  <c:v>10.434627532958999</c:v>
                </c:pt>
                <c:pt idx="586">
                  <c:v>10.454654693603601</c:v>
                </c:pt>
                <c:pt idx="587">
                  <c:v>10.487556457519602</c:v>
                </c:pt>
                <c:pt idx="588">
                  <c:v>10.525226593017599</c:v>
                </c:pt>
                <c:pt idx="589">
                  <c:v>10.574817657470703</c:v>
                </c:pt>
                <c:pt idx="590">
                  <c:v>10.642051696777401</c:v>
                </c:pt>
                <c:pt idx="591">
                  <c:v>10.724544525146499</c:v>
                </c:pt>
                <c:pt idx="592">
                  <c:v>10.816574096679702</c:v>
                </c:pt>
                <c:pt idx="593">
                  <c:v>10.920524597168004</c:v>
                </c:pt>
                <c:pt idx="594">
                  <c:v>11.041164398193402</c:v>
                </c:pt>
                <c:pt idx="595">
                  <c:v>11.174201965332102</c:v>
                </c:pt>
                <c:pt idx="596">
                  <c:v>11.313915252685604</c:v>
                </c:pt>
                <c:pt idx="597">
                  <c:v>11.460781097412202</c:v>
                </c:pt>
                <c:pt idx="598">
                  <c:v>11.622428894043004</c:v>
                </c:pt>
                <c:pt idx="599">
                  <c:v>11.797428131103601</c:v>
                </c:pt>
                <c:pt idx="600">
                  <c:v>11.979103088378899</c:v>
                </c:pt>
                <c:pt idx="601">
                  <c:v>12.166023254394602</c:v>
                </c:pt>
                <c:pt idx="602">
                  <c:v>12.363910675048899</c:v>
                </c:pt>
                <c:pt idx="603">
                  <c:v>12.5765800476075</c:v>
                </c:pt>
                <c:pt idx="604">
                  <c:v>12.798309326171903</c:v>
                </c:pt>
                <c:pt idx="605">
                  <c:v>13.029098510742202</c:v>
                </c:pt>
                <c:pt idx="606">
                  <c:v>13.273715972900405</c:v>
                </c:pt>
                <c:pt idx="607">
                  <c:v>13.531208038330103</c:v>
                </c:pt>
                <c:pt idx="608">
                  <c:v>13.795375823974702</c:v>
                </c:pt>
                <c:pt idx="609">
                  <c:v>14.066696166992202</c:v>
                </c:pt>
                <c:pt idx="610">
                  <c:v>14.351367950439503</c:v>
                </c:pt>
                <c:pt idx="611">
                  <c:v>14.647006988525401</c:v>
                </c:pt>
                <c:pt idx="612">
                  <c:v>14.9493217468262</c:v>
                </c:pt>
                <c:pt idx="613">
                  <c:v>15.256881713867202</c:v>
                </c:pt>
                <c:pt idx="614">
                  <c:v>15.5749320983887</c:v>
                </c:pt>
                <c:pt idx="615">
                  <c:v>15.901565551757901</c:v>
                </c:pt>
                <c:pt idx="616">
                  <c:v>16.236305236816403</c:v>
                </c:pt>
                <c:pt idx="617">
                  <c:v>16.581058502197301</c:v>
                </c:pt>
                <c:pt idx="618">
                  <c:v>16.935348510742202</c:v>
                </c:pt>
                <c:pt idx="619">
                  <c:v>17.301082611084002</c:v>
                </c:pt>
                <c:pt idx="620">
                  <c:v>17.682075500488303</c:v>
                </c:pt>
                <c:pt idx="621">
                  <c:v>18.085002899170004</c:v>
                </c:pt>
                <c:pt idx="622">
                  <c:v>18.507480621337901</c:v>
                </c:pt>
                <c:pt idx="623">
                  <c:v>18.948554992675803</c:v>
                </c:pt>
                <c:pt idx="624">
                  <c:v>19.4087028503418</c:v>
                </c:pt>
                <c:pt idx="625">
                  <c:v>19.888877868652401</c:v>
                </c:pt>
                <c:pt idx="626">
                  <c:v>20.392894744873104</c:v>
                </c:pt>
                <c:pt idx="627">
                  <c:v>20.918369293212901</c:v>
                </c:pt>
                <c:pt idx="628">
                  <c:v>21.470069885253903</c:v>
                </c:pt>
                <c:pt idx="629">
                  <c:v>22.051334381103601</c:v>
                </c:pt>
                <c:pt idx="630">
                  <c:v>22.670745849609403</c:v>
                </c:pt>
                <c:pt idx="631">
                  <c:v>23.338794708252003</c:v>
                </c:pt>
                <c:pt idx="632">
                  <c:v>24.052619934082102</c:v>
                </c:pt>
                <c:pt idx="633">
                  <c:v>24.816513061523501</c:v>
                </c:pt>
                <c:pt idx="634">
                  <c:v>25.629520416259801</c:v>
                </c:pt>
                <c:pt idx="635">
                  <c:v>26.499748229980501</c:v>
                </c:pt>
                <c:pt idx="636">
                  <c:v>27.424812316894602</c:v>
                </c:pt>
                <c:pt idx="637">
                  <c:v>28.404712677002003</c:v>
                </c:pt>
                <c:pt idx="638">
                  <c:v>29.446601867675803</c:v>
                </c:pt>
                <c:pt idx="639">
                  <c:v>30.554294586181705</c:v>
                </c:pt>
                <c:pt idx="640">
                  <c:v>31.729698181152401</c:v>
                </c:pt>
                <c:pt idx="641">
                  <c:v>32.965660095214901</c:v>
                </c:pt>
                <c:pt idx="642">
                  <c:v>34.267902374267599</c:v>
                </c:pt>
                <c:pt idx="643">
                  <c:v>35.635948181152386</c:v>
                </c:pt>
                <c:pt idx="644">
                  <c:v>37.071228027343793</c:v>
                </c:pt>
                <c:pt idx="645">
                  <c:v>38.580894470214879</c:v>
                </c:pt>
                <c:pt idx="646">
                  <c:v>40.188789367675824</c:v>
                </c:pt>
                <c:pt idx="647">
                  <c:v>41.93687438964848</c:v>
                </c:pt>
                <c:pt idx="648">
                  <c:v>43.865680694580121</c:v>
                </c:pt>
                <c:pt idx="649">
                  <c:v>46.028614044189496</c:v>
                </c:pt>
                <c:pt idx="650">
                  <c:v>48.480510711669965</c:v>
                </c:pt>
                <c:pt idx="651">
                  <c:v>51.288604736328175</c:v>
                </c:pt>
                <c:pt idx="652">
                  <c:v>54.514408111572308</c:v>
                </c:pt>
                <c:pt idx="653">
                  <c:v>58.240890502929702</c:v>
                </c:pt>
                <c:pt idx="654">
                  <c:v>62.607765197753906</c:v>
                </c:pt>
                <c:pt idx="655">
                  <c:v>67.854404449462905</c:v>
                </c:pt>
                <c:pt idx="656">
                  <c:v>74.322223663330107</c:v>
                </c:pt>
                <c:pt idx="657">
                  <c:v>82.363605499267607</c:v>
                </c:pt>
                <c:pt idx="658">
                  <c:v>92.236042022705107</c:v>
                </c:pt>
                <c:pt idx="659">
                  <c:v>103.99436950683599</c:v>
                </c:pt>
                <c:pt idx="660">
                  <c:v>117.4745559692383</c:v>
                </c:pt>
                <c:pt idx="661">
                  <c:v>132.29751586914068</c:v>
                </c:pt>
                <c:pt idx="662">
                  <c:v>147.9406356811524</c:v>
                </c:pt>
                <c:pt idx="663">
                  <c:v>163.86127471923839</c:v>
                </c:pt>
                <c:pt idx="664">
                  <c:v>179.61502075195341</c:v>
                </c:pt>
                <c:pt idx="665">
                  <c:v>194.93293762207043</c:v>
                </c:pt>
                <c:pt idx="666">
                  <c:v>209.64860916137741</c:v>
                </c:pt>
                <c:pt idx="667">
                  <c:v>223.59561920166038</c:v>
                </c:pt>
                <c:pt idx="668">
                  <c:v>236.52791976928739</c:v>
                </c:pt>
                <c:pt idx="669">
                  <c:v>248.11363220214838</c:v>
                </c:pt>
                <c:pt idx="670">
                  <c:v>257.98416137695341</c:v>
                </c:pt>
                <c:pt idx="671">
                  <c:v>265.80619812011741</c:v>
                </c:pt>
                <c:pt idx="672">
                  <c:v>271.3980674743654</c:v>
                </c:pt>
                <c:pt idx="673">
                  <c:v>274.8856544494634</c:v>
                </c:pt>
                <c:pt idx="674">
                  <c:v>276.78108215332043</c:v>
                </c:pt>
                <c:pt idx="675">
                  <c:v>277.93359756469738</c:v>
                </c:pt>
                <c:pt idx="676">
                  <c:v>279.28495407104538</c:v>
                </c:pt>
                <c:pt idx="677">
                  <c:v>281.56280517578142</c:v>
                </c:pt>
                <c:pt idx="678">
                  <c:v>285.09569168090837</c:v>
                </c:pt>
                <c:pt idx="679">
                  <c:v>289.76106643676741</c:v>
                </c:pt>
                <c:pt idx="680">
                  <c:v>295.03488540649442</c:v>
                </c:pt>
                <c:pt idx="681">
                  <c:v>300.0664710998534</c:v>
                </c:pt>
                <c:pt idx="682">
                  <c:v>303.90024185180641</c:v>
                </c:pt>
                <c:pt idx="683">
                  <c:v>305.78899383544939</c:v>
                </c:pt>
                <c:pt idx="684">
                  <c:v>305.43184280395542</c:v>
                </c:pt>
                <c:pt idx="685">
                  <c:v>303.01094055175741</c:v>
                </c:pt>
                <c:pt idx="686">
                  <c:v>299.12185668945341</c:v>
                </c:pt>
                <c:pt idx="687">
                  <c:v>294.61717605590837</c:v>
                </c:pt>
                <c:pt idx="688">
                  <c:v>290.38333892822243</c:v>
                </c:pt>
                <c:pt idx="689">
                  <c:v>287.04309463500942</c:v>
                </c:pt>
                <c:pt idx="690">
                  <c:v>284.81292724609341</c:v>
                </c:pt>
                <c:pt idx="691">
                  <c:v>283.68043899536138</c:v>
                </c:pt>
                <c:pt idx="692">
                  <c:v>283.86831283569342</c:v>
                </c:pt>
                <c:pt idx="693">
                  <c:v>286.37886047363241</c:v>
                </c:pt>
                <c:pt idx="694">
                  <c:v>293.02024841308639</c:v>
                </c:pt>
                <c:pt idx="695">
                  <c:v>305.74464797973644</c:v>
                </c:pt>
                <c:pt idx="696">
                  <c:v>326.0326385498044</c:v>
                </c:pt>
                <c:pt idx="697">
                  <c:v>355.18026351928739</c:v>
                </c:pt>
                <c:pt idx="698">
                  <c:v>394.8140144348144</c:v>
                </c:pt>
                <c:pt idx="699">
                  <c:v>446.00009918212942</c:v>
                </c:pt>
                <c:pt idx="700">
                  <c:v>507.21645355224643</c:v>
                </c:pt>
                <c:pt idx="701">
                  <c:v>573.47869873046841</c:v>
                </c:pt>
                <c:pt idx="702">
                  <c:v>637.33911514282238</c:v>
                </c:pt>
                <c:pt idx="703">
                  <c:v>690.28759002685536</c:v>
                </c:pt>
                <c:pt idx="704">
                  <c:v>723.73247146606434</c:v>
                </c:pt>
                <c:pt idx="705">
                  <c:v>730.99613189697232</c:v>
                </c:pt>
                <c:pt idx="706">
                  <c:v>710.51359176635731</c:v>
                </c:pt>
                <c:pt idx="707">
                  <c:v>667.55533218383835</c:v>
                </c:pt>
                <c:pt idx="708">
                  <c:v>612.34140396118141</c:v>
                </c:pt>
                <c:pt idx="709">
                  <c:v>555.92775344848644</c:v>
                </c:pt>
                <c:pt idx="710">
                  <c:v>506.87789916992244</c:v>
                </c:pt>
                <c:pt idx="711">
                  <c:v>470.08323669433639</c:v>
                </c:pt>
                <c:pt idx="712">
                  <c:v>447.2389221191404</c:v>
                </c:pt>
                <c:pt idx="713">
                  <c:v>437.98971176147444</c:v>
                </c:pt>
                <c:pt idx="714">
                  <c:v>440.95134735107439</c:v>
                </c:pt>
                <c:pt idx="715">
                  <c:v>453.94611358642544</c:v>
                </c:pt>
                <c:pt idx="716">
                  <c:v>473.70147705078142</c:v>
                </c:pt>
                <c:pt idx="717">
                  <c:v>495.7537651062014</c:v>
                </c:pt>
                <c:pt idx="718">
                  <c:v>514.97936248779342</c:v>
                </c:pt>
                <c:pt idx="719">
                  <c:v>526.58748626709041</c:v>
                </c:pt>
                <c:pt idx="720">
                  <c:v>527.08005905151344</c:v>
                </c:pt>
                <c:pt idx="721">
                  <c:v>514.91355895996139</c:v>
                </c:pt>
                <c:pt idx="722">
                  <c:v>490.69309234619141</c:v>
                </c:pt>
                <c:pt idx="723">
                  <c:v>456.79569244384743</c:v>
                </c:pt>
                <c:pt idx="724">
                  <c:v>416.49198532104543</c:v>
                </c:pt>
                <c:pt idx="725">
                  <c:v>372.8718757629394</c:v>
                </c:pt>
                <c:pt idx="726">
                  <c:v>328.66430282592739</c:v>
                </c:pt>
                <c:pt idx="727">
                  <c:v>287.4226570129394</c:v>
                </c:pt>
                <c:pt idx="728">
                  <c:v>254.60195541381842</c:v>
                </c:pt>
                <c:pt idx="729">
                  <c:v>236.19556427001942</c:v>
                </c:pt>
                <c:pt idx="730">
                  <c:v>235.26287078857439</c:v>
                </c:pt>
                <c:pt idx="731">
                  <c:v>249.72009658813442</c:v>
                </c:pt>
                <c:pt idx="732">
                  <c:v>273.4818458557134</c:v>
                </c:pt>
                <c:pt idx="733">
                  <c:v>299.12328720092739</c:v>
                </c:pt>
                <c:pt idx="734">
                  <c:v>319.4537162780764</c:v>
                </c:pt>
                <c:pt idx="735">
                  <c:v>328.64046096801741</c:v>
                </c:pt>
                <c:pt idx="736">
                  <c:v>324.25689697265642</c:v>
                </c:pt>
                <c:pt idx="737">
                  <c:v>308.89606475830044</c:v>
                </c:pt>
                <c:pt idx="738">
                  <c:v>288.69771957397438</c:v>
                </c:pt>
                <c:pt idx="739">
                  <c:v>269.37532424926741</c:v>
                </c:pt>
                <c:pt idx="740">
                  <c:v>253.38172912597639</c:v>
                </c:pt>
                <c:pt idx="741">
                  <c:v>240.10944366455038</c:v>
                </c:pt>
                <c:pt idx="742">
                  <c:v>227.60200500488241</c:v>
                </c:pt>
                <c:pt idx="743">
                  <c:v>213.67359161376942</c:v>
                </c:pt>
                <c:pt idx="744">
                  <c:v>196.43783569335938</c:v>
                </c:pt>
                <c:pt idx="745">
                  <c:v>175.20856857299839</c:v>
                </c:pt>
                <c:pt idx="746">
                  <c:v>151.35335922241239</c:v>
                </c:pt>
                <c:pt idx="747">
                  <c:v>127.9191970825196</c:v>
                </c:pt>
                <c:pt idx="748">
                  <c:v>108.0694198608399</c:v>
                </c:pt>
                <c:pt idx="749">
                  <c:v>93.572616577148494</c:v>
                </c:pt>
                <c:pt idx="750">
                  <c:v>84.381103515625</c:v>
                </c:pt>
                <c:pt idx="751">
                  <c:v>79.179763793945398</c:v>
                </c:pt>
                <c:pt idx="752">
                  <c:v>76.3201713562012</c:v>
                </c:pt>
                <c:pt idx="753">
                  <c:v>74.494361877441406</c:v>
                </c:pt>
                <c:pt idx="754">
                  <c:v>72.91460037231451</c:v>
                </c:pt>
                <c:pt idx="755">
                  <c:v>71.183681488037109</c:v>
                </c:pt>
                <c:pt idx="756">
                  <c:v>69.177627563476605</c:v>
                </c:pt>
                <c:pt idx="757">
                  <c:v>66.997528076171903</c:v>
                </c:pt>
                <c:pt idx="758">
                  <c:v>64.87321853637701</c:v>
                </c:pt>
                <c:pt idx="759">
                  <c:v>63.098907470703203</c:v>
                </c:pt>
                <c:pt idx="760">
                  <c:v>62.159538269042997</c:v>
                </c:pt>
                <c:pt idx="761">
                  <c:v>62.858581542968807</c:v>
                </c:pt>
                <c:pt idx="762">
                  <c:v>66.163539886474609</c:v>
                </c:pt>
                <c:pt idx="763">
                  <c:v>72.800636291503906</c:v>
                </c:pt>
                <c:pt idx="764">
                  <c:v>82.905292510986399</c:v>
                </c:pt>
                <c:pt idx="765">
                  <c:v>95.954895019531307</c:v>
                </c:pt>
                <c:pt idx="766">
                  <c:v>110.78405380249031</c:v>
                </c:pt>
                <c:pt idx="767">
                  <c:v>125.732421875</c:v>
                </c:pt>
                <c:pt idx="768">
                  <c:v>138.99993896484381</c:v>
                </c:pt>
                <c:pt idx="769">
                  <c:v>149.09791946411138</c:v>
                </c:pt>
                <c:pt idx="770">
                  <c:v>155.2042961120604</c:v>
                </c:pt>
                <c:pt idx="771">
                  <c:v>157.1960449218754</c:v>
                </c:pt>
                <c:pt idx="772">
                  <c:v>155.49421310424839</c:v>
                </c:pt>
                <c:pt idx="773">
                  <c:v>150.8483886718754</c:v>
                </c:pt>
                <c:pt idx="774">
                  <c:v>144.1674232482911</c:v>
                </c:pt>
                <c:pt idx="775">
                  <c:v>136.3935470581055</c:v>
                </c:pt>
                <c:pt idx="776">
                  <c:v>128.34072113037109</c:v>
                </c:pt>
                <c:pt idx="777">
                  <c:v>120.53251266479501</c:v>
                </c:pt>
                <c:pt idx="778">
                  <c:v>113.16871643066411</c:v>
                </c:pt>
                <c:pt idx="779">
                  <c:v>106.25696182250979</c:v>
                </c:pt>
                <c:pt idx="780">
                  <c:v>99.750041961670007</c:v>
                </c:pt>
                <c:pt idx="781">
                  <c:v>93.619823455810604</c:v>
                </c:pt>
                <c:pt idx="782">
                  <c:v>87.864398956298899</c:v>
                </c:pt>
                <c:pt idx="783">
                  <c:v>82.515716552734403</c:v>
                </c:pt>
                <c:pt idx="784">
                  <c:v>77.64053344726571</c:v>
                </c:pt>
                <c:pt idx="785">
                  <c:v>73.2836723327637</c:v>
                </c:pt>
                <c:pt idx="786">
                  <c:v>69.410800933837905</c:v>
                </c:pt>
                <c:pt idx="787">
                  <c:v>65.910339355468807</c:v>
                </c:pt>
                <c:pt idx="788">
                  <c:v>62.647342681884801</c:v>
                </c:pt>
                <c:pt idx="789">
                  <c:v>59.554100036621101</c:v>
                </c:pt>
                <c:pt idx="790">
                  <c:v>56.632041931152401</c:v>
                </c:pt>
                <c:pt idx="791">
                  <c:v>53.92408370971684</c:v>
                </c:pt>
                <c:pt idx="792">
                  <c:v>51.47504806518559</c:v>
                </c:pt>
                <c:pt idx="793">
                  <c:v>49.310207366943402</c:v>
                </c:pt>
                <c:pt idx="794">
                  <c:v>47.459125518798871</c:v>
                </c:pt>
                <c:pt idx="795">
                  <c:v>45.938491821289105</c:v>
                </c:pt>
                <c:pt idx="796">
                  <c:v>44.74592208862309</c:v>
                </c:pt>
                <c:pt idx="797">
                  <c:v>43.826580047607465</c:v>
                </c:pt>
                <c:pt idx="798">
                  <c:v>43.077468872070355</c:v>
                </c:pt>
                <c:pt idx="799">
                  <c:v>42.374134063720746</c:v>
                </c:pt>
                <c:pt idx="800">
                  <c:v>41.611194610595746</c:v>
                </c:pt>
                <c:pt idx="801">
                  <c:v>40.737152099609425</c:v>
                </c:pt>
                <c:pt idx="802">
                  <c:v>39.752006530761761</c:v>
                </c:pt>
                <c:pt idx="803">
                  <c:v>38.713932037353558</c:v>
                </c:pt>
                <c:pt idx="804">
                  <c:v>37.701606750488324</c:v>
                </c:pt>
                <c:pt idx="805">
                  <c:v>36.779880523681683</c:v>
                </c:pt>
                <c:pt idx="806">
                  <c:v>35.97974777221684</c:v>
                </c:pt>
                <c:pt idx="807">
                  <c:v>35.284996032714901</c:v>
                </c:pt>
                <c:pt idx="808">
                  <c:v>34.652233123779304</c:v>
                </c:pt>
                <c:pt idx="809">
                  <c:v>34.032344818115305</c:v>
                </c:pt>
                <c:pt idx="810">
                  <c:v>33.400535583496101</c:v>
                </c:pt>
                <c:pt idx="811">
                  <c:v>32.764911651611399</c:v>
                </c:pt>
                <c:pt idx="812">
                  <c:v>32.135486602783203</c:v>
                </c:pt>
                <c:pt idx="813">
                  <c:v>31.524658203125</c:v>
                </c:pt>
                <c:pt idx="814">
                  <c:v>30.941486358642599</c:v>
                </c:pt>
                <c:pt idx="815">
                  <c:v>30.392169952392599</c:v>
                </c:pt>
                <c:pt idx="816">
                  <c:v>29.882431030273501</c:v>
                </c:pt>
                <c:pt idx="817">
                  <c:v>29.406547546386804</c:v>
                </c:pt>
                <c:pt idx="818">
                  <c:v>28.963565826416101</c:v>
                </c:pt>
                <c:pt idx="819">
                  <c:v>28.537750244140703</c:v>
                </c:pt>
                <c:pt idx="820">
                  <c:v>28.117179870605501</c:v>
                </c:pt>
                <c:pt idx="821">
                  <c:v>27.686119079589901</c:v>
                </c:pt>
                <c:pt idx="822">
                  <c:v>27.228832244873104</c:v>
                </c:pt>
                <c:pt idx="823">
                  <c:v>26.739597320556701</c:v>
                </c:pt>
                <c:pt idx="824">
                  <c:v>26.228427886962901</c:v>
                </c:pt>
                <c:pt idx="825">
                  <c:v>25.727272033691403</c:v>
                </c:pt>
                <c:pt idx="826">
                  <c:v>25.263309478759801</c:v>
                </c:pt>
                <c:pt idx="827">
                  <c:v>24.850368499755902</c:v>
                </c:pt>
                <c:pt idx="828">
                  <c:v>24.491310119628903</c:v>
                </c:pt>
                <c:pt idx="829">
                  <c:v>24.193286895752003</c:v>
                </c:pt>
                <c:pt idx="830">
                  <c:v>23.951053619384801</c:v>
                </c:pt>
                <c:pt idx="831">
                  <c:v>23.744106292724702</c:v>
                </c:pt>
                <c:pt idx="832">
                  <c:v>23.547649383545004</c:v>
                </c:pt>
                <c:pt idx="833">
                  <c:v>23.348331451416101</c:v>
                </c:pt>
                <c:pt idx="834">
                  <c:v>23.140907287597702</c:v>
                </c:pt>
                <c:pt idx="835">
                  <c:v>22.9144096374512</c:v>
                </c:pt>
                <c:pt idx="836">
                  <c:v>22.6550102233887</c:v>
                </c:pt>
                <c:pt idx="837">
                  <c:v>22.359848022461001</c:v>
                </c:pt>
                <c:pt idx="838">
                  <c:v>22.034645080566403</c:v>
                </c:pt>
                <c:pt idx="839">
                  <c:v>21.687984466552802</c:v>
                </c:pt>
                <c:pt idx="840">
                  <c:v>21.3313102722168</c:v>
                </c:pt>
                <c:pt idx="841">
                  <c:v>20.974159240722702</c:v>
                </c:pt>
                <c:pt idx="842">
                  <c:v>20.640373229980501</c:v>
                </c:pt>
                <c:pt idx="843">
                  <c:v>20.346164703369201</c:v>
                </c:pt>
                <c:pt idx="844">
                  <c:v>20.103931427002003</c:v>
                </c:pt>
                <c:pt idx="845">
                  <c:v>19.916057586670004</c:v>
                </c:pt>
                <c:pt idx="846">
                  <c:v>19.773960113525401</c:v>
                </c:pt>
                <c:pt idx="847">
                  <c:v>19.661426544189503</c:v>
                </c:pt>
                <c:pt idx="848">
                  <c:v>19.553184509277401</c:v>
                </c:pt>
                <c:pt idx="849">
                  <c:v>19.428730010986403</c:v>
                </c:pt>
                <c:pt idx="850">
                  <c:v>19.291400909423903</c:v>
                </c:pt>
                <c:pt idx="851">
                  <c:v>19.165039062500004</c:v>
                </c:pt>
                <c:pt idx="852">
                  <c:v>19.106388092041101</c:v>
                </c:pt>
                <c:pt idx="853">
                  <c:v>19.220352172851602</c:v>
                </c:pt>
                <c:pt idx="854">
                  <c:v>19.699573516845703</c:v>
                </c:pt>
                <c:pt idx="855">
                  <c:v>20.855426788330103</c:v>
                </c:pt>
                <c:pt idx="856">
                  <c:v>23.090839385986403</c:v>
                </c:pt>
                <c:pt idx="857">
                  <c:v>26.796340942382901</c:v>
                </c:pt>
                <c:pt idx="858">
                  <c:v>32.149791717529304</c:v>
                </c:pt>
                <c:pt idx="859">
                  <c:v>38.91515731811527</c:v>
                </c:pt>
                <c:pt idx="860">
                  <c:v>46.337127685546918</c:v>
                </c:pt>
                <c:pt idx="861">
                  <c:v>53.241729736328175</c:v>
                </c:pt>
                <c:pt idx="862">
                  <c:v>58.326244354248104</c:v>
                </c:pt>
                <c:pt idx="863">
                  <c:v>60.548782348632898</c:v>
                </c:pt>
                <c:pt idx="864">
                  <c:v>59.425830841064503</c:v>
                </c:pt>
                <c:pt idx="865">
                  <c:v>55.187225341796918</c:v>
                </c:pt>
                <c:pt idx="866">
                  <c:v>48.701286315918011</c:v>
                </c:pt>
                <c:pt idx="867">
                  <c:v>41.19062423706059</c:v>
                </c:pt>
                <c:pt idx="868">
                  <c:v>33.855438232421903</c:v>
                </c:pt>
                <c:pt idx="869">
                  <c:v>27.547359466552802</c:v>
                </c:pt>
                <c:pt idx="870">
                  <c:v>22.669315338134801</c:v>
                </c:pt>
                <c:pt idx="871">
                  <c:v>19.219398498535202</c:v>
                </c:pt>
                <c:pt idx="872">
                  <c:v>16.956806182861403</c:v>
                </c:pt>
                <c:pt idx="873">
                  <c:v>15.556335449218803</c:v>
                </c:pt>
                <c:pt idx="874">
                  <c:v>14.709472656250004</c:v>
                </c:pt>
                <c:pt idx="875">
                  <c:v>14.177799224853601</c:v>
                </c:pt>
                <c:pt idx="876">
                  <c:v>13.795375823974702</c:v>
                </c:pt>
                <c:pt idx="877">
                  <c:v>13.4692192077637</c:v>
                </c:pt>
                <c:pt idx="878">
                  <c:v>13.161182403564503</c:v>
                </c:pt>
                <c:pt idx="879">
                  <c:v>12.854576110839901</c:v>
                </c:pt>
                <c:pt idx="880">
                  <c:v>12.557506561279304</c:v>
                </c:pt>
                <c:pt idx="881">
                  <c:v>12.281894683837905</c:v>
                </c:pt>
                <c:pt idx="882">
                  <c:v>12.040615081787202</c:v>
                </c:pt>
                <c:pt idx="883">
                  <c:v>11.831283569336001</c:v>
                </c:pt>
                <c:pt idx="884">
                  <c:v>11.635780334472699</c:v>
                </c:pt>
                <c:pt idx="885">
                  <c:v>11.443614959716804</c:v>
                </c:pt>
                <c:pt idx="886">
                  <c:v>11.235713958740305</c:v>
                </c:pt>
                <c:pt idx="887">
                  <c:v>11.013507843017599</c:v>
                </c:pt>
                <c:pt idx="888">
                  <c:v>10.7836723327637</c:v>
                </c:pt>
                <c:pt idx="889">
                  <c:v>10.555267333984403</c:v>
                </c:pt>
                <c:pt idx="890">
                  <c:v>10.342597961425803</c:v>
                </c:pt>
                <c:pt idx="891">
                  <c:v>10.167598724365305</c:v>
                </c:pt>
                <c:pt idx="892">
                  <c:v>10.064125061035199</c:v>
                </c:pt>
                <c:pt idx="893">
                  <c:v>10.049343109130902</c:v>
                </c:pt>
                <c:pt idx="894">
                  <c:v>10.123729705810604</c:v>
                </c:pt>
                <c:pt idx="895">
                  <c:v>10.275363922119205</c:v>
                </c:pt>
                <c:pt idx="896">
                  <c:v>10.466575622558601</c:v>
                </c:pt>
                <c:pt idx="897">
                  <c:v>10.648727416992202</c:v>
                </c:pt>
                <c:pt idx="898">
                  <c:v>10.784149169921903</c:v>
                </c:pt>
                <c:pt idx="899">
                  <c:v>10.871410369873104</c:v>
                </c:pt>
                <c:pt idx="900">
                  <c:v>10.933876037597699</c:v>
                </c:pt>
                <c:pt idx="901">
                  <c:v>11.019706726074304</c:v>
                </c:pt>
                <c:pt idx="902">
                  <c:v>11.188983917236399</c:v>
                </c:pt>
                <c:pt idx="903">
                  <c:v>11.488914489746101</c:v>
                </c:pt>
                <c:pt idx="904">
                  <c:v>11.9247436523438</c:v>
                </c:pt>
                <c:pt idx="905">
                  <c:v>12.435436248779304</c:v>
                </c:pt>
                <c:pt idx="906">
                  <c:v>12.900352478027401</c:v>
                </c:pt>
                <c:pt idx="907">
                  <c:v>13.175487518310604</c:v>
                </c:pt>
                <c:pt idx="908">
                  <c:v>13.150691986083999</c:v>
                </c:pt>
                <c:pt idx="909">
                  <c:v>12.773513793945405</c:v>
                </c:pt>
                <c:pt idx="910">
                  <c:v>12.056350708007905</c:v>
                </c:pt>
                <c:pt idx="911">
                  <c:v>11.082172393798899</c:v>
                </c:pt>
                <c:pt idx="912">
                  <c:v>9.988307952880902</c:v>
                </c:pt>
                <c:pt idx="913">
                  <c:v>8.9182853698731037</c:v>
                </c:pt>
                <c:pt idx="914">
                  <c:v>7.9731941223145029</c:v>
                </c:pt>
                <c:pt idx="915">
                  <c:v>7.1940422058106037</c:v>
                </c:pt>
                <c:pt idx="916">
                  <c:v>6.5784454345704049</c:v>
                </c:pt>
                <c:pt idx="917">
                  <c:v>6.0982704162598012</c:v>
                </c:pt>
                <c:pt idx="918">
                  <c:v>5.7177543640137003</c:v>
                </c:pt>
                <c:pt idx="919">
                  <c:v>5.4144859313964986</c:v>
                </c:pt>
                <c:pt idx="920">
                  <c:v>5.1770210266113992</c:v>
                </c:pt>
                <c:pt idx="921">
                  <c:v>5.0048828125</c:v>
                </c:pt>
                <c:pt idx="922">
                  <c:v>4.9028396606446023</c:v>
                </c:pt>
                <c:pt idx="923">
                  <c:v>4.8694610595703054</c:v>
                </c:pt>
                <c:pt idx="924">
                  <c:v>4.9057006835937997</c:v>
                </c:pt>
                <c:pt idx="925">
                  <c:v>5.0096511840821023</c:v>
                </c:pt>
                <c:pt idx="926">
                  <c:v>5.1913261413575</c:v>
                </c:pt>
                <c:pt idx="927">
                  <c:v>5.465507507324304</c:v>
                </c:pt>
                <c:pt idx="928">
                  <c:v>5.8441162109375</c:v>
                </c:pt>
                <c:pt idx="929">
                  <c:v>6.3309669494629048</c:v>
                </c:pt>
                <c:pt idx="930">
                  <c:v>6.9122314453125</c:v>
                </c:pt>
                <c:pt idx="931">
                  <c:v>7.5654983520508026</c:v>
                </c:pt>
                <c:pt idx="932">
                  <c:v>8.2502365112305043</c:v>
                </c:pt>
                <c:pt idx="933">
                  <c:v>8.9077949523925994</c:v>
                </c:pt>
                <c:pt idx="934">
                  <c:v>9.4561576843262003</c:v>
                </c:pt>
                <c:pt idx="935">
                  <c:v>9.8075866699219034</c:v>
                </c:pt>
                <c:pt idx="936">
                  <c:v>9.8896026611329049</c:v>
                </c:pt>
                <c:pt idx="937">
                  <c:v>9.6559524536133026</c:v>
                </c:pt>
                <c:pt idx="938">
                  <c:v>9.097099304199304</c:v>
                </c:pt>
                <c:pt idx="939">
                  <c:v>8.2325935363770029</c:v>
                </c:pt>
                <c:pt idx="940">
                  <c:v>7.1306228637696023</c:v>
                </c:pt>
                <c:pt idx="941">
                  <c:v>5.8903694152832031</c:v>
                </c:pt>
                <c:pt idx="942">
                  <c:v>4.6167373657226989</c:v>
                </c:pt>
                <c:pt idx="943">
                  <c:v>3.390312194824304</c:v>
                </c:pt>
                <c:pt idx="944">
                  <c:v>2.2621154785157032</c:v>
                </c:pt>
                <c:pt idx="945">
                  <c:v>1.2679100036621023</c:v>
                </c:pt>
                <c:pt idx="946">
                  <c:v>0.4167556762696023</c:v>
                </c:pt>
                <c:pt idx="947">
                  <c:v>-0.30326843261719461</c:v>
                </c:pt>
                <c:pt idx="948">
                  <c:v>-0.91409683227539773</c:v>
                </c:pt>
                <c:pt idx="949">
                  <c:v>-1.434326171875</c:v>
                </c:pt>
                <c:pt idx="950">
                  <c:v>-1.8754005432128977</c:v>
                </c:pt>
                <c:pt idx="951">
                  <c:v>-2.2544860839842968</c:v>
                </c:pt>
                <c:pt idx="952">
                  <c:v>-2.5806427001952983</c:v>
                </c:pt>
                <c:pt idx="953">
                  <c:v>-2.8557777404785014</c:v>
                </c:pt>
                <c:pt idx="954">
                  <c:v>-3.0770301818846946</c:v>
                </c:pt>
                <c:pt idx="955">
                  <c:v>-3.2453536987303977</c:v>
                </c:pt>
                <c:pt idx="956">
                  <c:v>-3.3750534057616974</c:v>
                </c:pt>
                <c:pt idx="957">
                  <c:v>-3.4847259521483949</c:v>
                </c:pt>
                <c:pt idx="958">
                  <c:v>-3.598213195800696</c:v>
                </c:pt>
                <c:pt idx="959">
                  <c:v>-3.7322044372557954</c:v>
                </c:pt>
                <c:pt idx="960">
                  <c:v>-3.891468048095696</c:v>
                </c:pt>
                <c:pt idx="961">
                  <c:v>-4.0688514709471946</c:v>
                </c:pt>
                <c:pt idx="962">
                  <c:v>-4.2557716369628977</c:v>
                </c:pt>
                <c:pt idx="963">
                  <c:v>-4.4450759887694957</c:v>
                </c:pt>
                <c:pt idx="964">
                  <c:v>-4.6300888061523011</c:v>
                </c:pt>
                <c:pt idx="965">
                  <c:v>-4.7988891601562003</c:v>
                </c:pt>
                <c:pt idx="966">
                  <c:v>-4.94384765625</c:v>
                </c:pt>
                <c:pt idx="967">
                  <c:v>-5.0549507141112997</c:v>
                </c:pt>
                <c:pt idx="968">
                  <c:v>-5.0697326660155966</c:v>
                </c:pt>
                <c:pt idx="969">
                  <c:v>-4.8537254333495952</c:v>
                </c:pt>
                <c:pt idx="970">
                  <c:v>-4.2653083801268963</c:v>
                </c:pt>
                <c:pt idx="971">
                  <c:v>-3.2753944396971946</c:v>
                </c:pt>
                <c:pt idx="972">
                  <c:v>-2.0198822021483949</c:v>
                </c:pt>
                <c:pt idx="973">
                  <c:v>-0.75769424438469457</c:v>
                </c:pt>
                <c:pt idx="974">
                  <c:v>0.1983642578125</c:v>
                </c:pt>
                <c:pt idx="975">
                  <c:v>0.54407119750980115</c:v>
                </c:pt>
                <c:pt idx="976">
                  <c:v>8.2969665527400593E-2</c:v>
                </c:pt>
                <c:pt idx="977">
                  <c:v>-1.171588897705</c:v>
                </c:pt>
                <c:pt idx="978">
                  <c:v>-2.9978752136229971</c:v>
                </c:pt>
                <c:pt idx="979">
                  <c:v>-5.0654411315917969</c:v>
                </c:pt>
                <c:pt idx="980">
                  <c:v>-7.0633888244628977</c:v>
                </c:pt>
                <c:pt idx="981">
                  <c:v>-8.770942687988196</c:v>
                </c:pt>
                <c:pt idx="982">
                  <c:v>-10.101318359375</c:v>
                </c:pt>
                <c:pt idx="983">
                  <c:v>-11.091709136962898</c:v>
                </c:pt>
                <c:pt idx="984">
                  <c:v>-11.833667755126896</c:v>
                </c:pt>
                <c:pt idx="985">
                  <c:v>-12.413501739501896</c:v>
                </c:pt>
                <c:pt idx="986">
                  <c:v>-12.887477874755795</c:v>
                </c:pt>
                <c:pt idx="987">
                  <c:v>-13.288021087646399</c:v>
                </c:pt>
                <c:pt idx="988">
                  <c:v>-13.628959655761697</c:v>
                </c:pt>
                <c:pt idx="989">
                  <c:v>-13.917922973632798</c:v>
                </c:pt>
                <c:pt idx="990">
                  <c:v>-14.163970947265597</c:v>
                </c:pt>
                <c:pt idx="991">
                  <c:v>-14.381885528564396</c:v>
                </c:pt>
                <c:pt idx="992">
                  <c:v>-14.565944671630795</c:v>
                </c:pt>
                <c:pt idx="993">
                  <c:v>-14.684677124023395</c:v>
                </c:pt>
                <c:pt idx="994">
                  <c:v>-14.680862426757798</c:v>
                </c:pt>
                <c:pt idx="995">
                  <c:v>-14.517307281494098</c:v>
                </c:pt>
                <c:pt idx="996">
                  <c:v>-14.2288208007812</c:v>
                </c:pt>
                <c:pt idx="997">
                  <c:v>-13.918399810791001</c:v>
                </c:pt>
                <c:pt idx="998">
                  <c:v>-13.7219429016113</c:v>
                </c:pt>
                <c:pt idx="999">
                  <c:v>-13.740062713622997</c:v>
                </c:pt>
                <c:pt idx="1000">
                  <c:v>-14.0271186828613</c:v>
                </c:pt>
                <c:pt idx="1001">
                  <c:v>-14.587879180908196</c:v>
                </c:pt>
                <c:pt idx="1002">
                  <c:v>-15.357494354247997</c:v>
                </c:pt>
                <c:pt idx="1003">
                  <c:v>-16.212940216064396</c:v>
                </c:pt>
                <c:pt idx="1004">
                  <c:v>-17.018795013427699</c:v>
                </c:pt>
                <c:pt idx="1005">
                  <c:v>-17.701148986816399</c:v>
                </c:pt>
                <c:pt idx="1006">
                  <c:v>-18.253326416015597</c:v>
                </c:pt>
                <c:pt idx="1007">
                  <c:v>-18.708229064941392</c:v>
                </c:pt>
                <c:pt idx="1008">
                  <c:v>-19.088268280029297</c:v>
                </c:pt>
                <c:pt idx="1009">
                  <c:v>-19.412040710449205</c:v>
                </c:pt>
                <c:pt idx="1010">
                  <c:v>-19.693374633788991</c:v>
                </c:pt>
                <c:pt idx="1011">
                  <c:v>-19.9475288391113</c:v>
                </c:pt>
                <c:pt idx="1012">
                  <c:v>-20.192623138427692</c:v>
                </c:pt>
                <c:pt idx="1013">
                  <c:v>-20.434379577636705</c:v>
                </c:pt>
                <c:pt idx="1014">
                  <c:v>-20.677089691162095</c:v>
                </c:pt>
                <c:pt idx="1015">
                  <c:v>-20.912170410156193</c:v>
                </c:pt>
                <c:pt idx="1016">
                  <c:v>-21.127223968505803</c:v>
                </c:pt>
                <c:pt idx="1017">
                  <c:v>-21.306037902832003</c:v>
                </c:pt>
                <c:pt idx="1018">
                  <c:v>-21.432876586913991</c:v>
                </c:pt>
                <c:pt idx="1019">
                  <c:v>-21.521568298339801</c:v>
                </c:pt>
                <c:pt idx="1020">
                  <c:v>-21.606922149658203</c:v>
                </c:pt>
                <c:pt idx="1021">
                  <c:v>-21.735668182373004</c:v>
                </c:pt>
                <c:pt idx="1022">
                  <c:v>-21.935939788818303</c:v>
                </c:pt>
                <c:pt idx="1023">
                  <c:v>-22.220611572265597</c:v>
                </c:pt>
                <c:pt idx="1024">
                  <c:v>-22.590637207031193</c:v>
                </c:pt>
                <c:pt idx="1025">
                  <c:v>-23.019313812255803</c:v>
                </c:pt>
                <c:pt idx="1026">
                  <c:v>-23.462295532226491</c:v>
                </c:pt>
                <c:pt idx="1027">
                  <c:v>-23.869991302490192</c:v>
                </c:pt>
                <c:pt idx="1028">
                  <c:v>-24.223327636718693</c:v>
                </c:pt>
                <c:pt idx="1029">
                  <c:v>-24.531841278076101</c:v>
                </c:pt>
                <c:pt idx="1030">
                  <c:v>-24.804592132568303</c:v>
                </c:pt>
                <c:pt idx="1031">
                  <c:v>-25.052070617675696</c:v>
                </c:pt>
                <c:pt idx="1032">
                  <c:v>-25.2838134765625</c:v>
                </c:pt>
                <c:pt idx="1033">
                  <c:v>-25.513648986816392</c:v>
                </c:pt>
                <c:pt idx="1034">
                  <c:v>-25.747299194335895</c:v>
                </c:pt>
                <c:pt idx="1035">
                  <c:v>-25.979518890380803</c:v>
                </c:pt>
                <c:pt idx="1036">
                  <c:v>-26.210308074951101</c:v>
                </c:pt>
                <c:pt idx="1037">
                  <c:v>-26.4434814453125</c:v>
                </c:pt>
                <c:pt idx="1038">
                  <c:v>-26.686668395996094</c:v>
                </c:pt>
                <c:pt idx="1039">
                  <c:v>-26.934623718261705</c:v>
                </c:pt>
                <c:pt idx="1040">
                  <c:v>-27.179241180419893</c:v>
                </c:pt>
                <c:pt idx="1041">
                  <c:v>-27.416706085204993</c:v>
                </c:pt>
                <c:pt idx="1042">
                  <c:v>-27.647972106933594</c:v>
                </c:pt>
                <c:pt idx="1043">
                  <c:v>-27.871131896972599</c:v>
                </c:pt>
                <c:pt idx="1044">
                  <c:v>-28.077602386474595</c:v>
                </c:pt>
                <c:pt idx="1045">
                  <c:v>-28.266429901123004</c:v>
                </c:pt>
                <c:pt idx="1046">
                  <c:v>-28.444290161132798</c:v>
                </c:pt>
                <c:pt idx="1047">
                  <c:v>-28.619289398193303</c:v>
                </c:pt>
                <c:pt idx="1048">
                  <c:v>-28.800964355468693</c:v>
                </c:pt>
                <c:pt idx="1049">
                  <c:v>-28.992652893066392</c:v>
                </c:pt>
                <c:pt idx="1050">
                  <c:v>-29.201984405517493</c:v>
                </c:pt>
                <c:pt idx="1051">
                  <c:v>-29.426574707031193</c:v>
                </c:pt>
                <c:pt idx="1052">
                  <c:v>-29.662609100341797</c:v>
                </c:pt>
                <c:pt idx="1053">
                  <c:v>-29.897689819335895</c:v>
                </c:pt>
                <c:pt idx="1054">
                  <c:v>-30.120849609375</c:v>
                </c:pt>
                <c:pt idx="1055">
                  <c:v>-30.335903167724595</c:v>
                </c:pt>
                <c:pt idx="1056">
                  <c:v>-30.540943145751896</c:v>
                </c:pt>
                <c:pt idx="1057">
                  <c:v>-30.7464599609375</c:v>
                </c:pt>
                <c:pt idx="1058">
                  <c:v>-30.951499938964801</c:v>
                </c:pt>
                <c:pt idx="1059">
                  <c:v>-31.163215637207003</c:v>
                </c:pt>
                <c:pt idx="1060">
                  <c:v>-31.382083892822195</c:v>
                </c:pt>
                <c:pt idx="1061">
                  <c:v>-31.602859497070298</c:v>
                </c:pt>
                <c:pt idx="1062">
                  <c:v>-31.824588775634695</c:v>
                </c:pt>
                <c:pt idx="1063">
                  <c:v>-32.038211822509695</c:v>
                </c:pt>
                <c:pt idx="1064">
                  <c:v>-32.242774963378892</c:v>
                </c:pt>
                <c:pt idx="1065">
                  <c:v>-32.440662384033203</c:v>
                </c:pt>
                <c:pt idx="1066">
                  <c:v>-32.642364501953097</c:v>
                </c:pt>
                <c:pt idx="1067">
                  <c:v>-32.854557037353501</c:v>
                </c:pt>
                <c:pt idx="1068">
                  <c:v>-33.074855804443303</c:v>
                </c:pt>
                <c:pt idx="1069">
                  <c:v>-33.297061920166001</c:v>
                </c:pt>
                <c:pt idx="1070">
                  <c:v>-33.519744873046804</c:v>
                </c:pt>
                <c:pt idx="1071">
                  <c:v>-33.740997314453097</c:v>
                </c:pt>
                <c:pt idx="1072">
                  <c:v>-33.961772918701101</c:v>
                </c:pt>
                <c:pt idx="1073">
                  <c:v>-34.176349639892493</c:v>
                </c:pt>
                <c:pt idx="1074">
                  <c:v>-34.387588500976491</c:v>
                </c:pt>
                <c:pt idx="1075">
                  <c:v>-34.602165222167898</c:v>
                </c:pt>
                <c:pt idx="1076">
                  <c:v>-34.831523895263601</c:v>
                </c:pt>
                <c:pt idx="1077">
                  <c:v>-35.073280334472599</c:v>
                </c:pt>
                <c:pt idx="1078">
                  <c:v>-35.323143005371094</c:v>
                </c:pt>
                <c:pt idx="1079">
                  <c:v>-35.5725288391113</c:v>
                </c:pt>
                <c:pt idx="1080">
                  <c:v>-35.814285278320298</c:v>
                </c:pt>
                <c:pt idx="1081">
                  <c:v>-36.046028137207003</c:v>
                </c:pt>
                <c:pt idx="1082">
                  <c:v>-36.253452301025405</c:v>
                </c:pt>
                <c:pt idx="1083">
                  <c:v>-36.434173583984304</c:v>
                </c:pt>
                <c:pt idx="1084">
                  <c:v>-36.590099334716797</c:v>
                </c:pt>
                <c:pt idx="1085">
                  <c:v>-36.744117736816392</c:v>
                </c:pt>
                <c:pt idx="1086">
                  <c:v>-36.9153022766113</c:v>
                </c:pt>
                <c:pt idx="1087">
                  <c:v>-37.112236022949205</c:v>
                </c:pt>
                <c:pt idx="1088">
                  <c:v>-37.338733673095703</c:v>
                </c:pt>
                <c:pt idx="1089">
                  <c:v>-37.590980529785099</c:v>
                </c:pt>
                <c:pt idx="1090">
                  <c:v>-37.859916687011705</c:v>
                </c:pt>
                <c:pt idx="1091">
                  <c:v>-38.123130798339801</c:v>
                </c:pt>
                <c:pt idx="1092">
                  <c:v>-38.362026214599595</c:v>
                </c:pt>
                <c:pt idx="1093">
                  <c:v>-38.577079772949205</c:v>
                </c:pt>
                <c:pt idx="1094">
                  <c:v>-38.775920867919893</c:v>
                </c:pt>
                <c:pt idx="1095">
                  <c:v>-38.965225219726491</c:v>
                </c:pt>
                <c:pt idx="1096">
                  <c:v>-39.137840270996094</c:v>
                </c:pt>
                <c:pt idx="1097">
                  <c:v>-39.294719696044893</c:v>
                </c:pt>
                <c:pt idx="1098">
                  <c:v>-39.446353912353501</c:v>
                </c:pt>
                <c:pt idx="1099">
                  <c:v>-39.594650268554702</c:v>
                </c:pt>
                <c:pt idx="1100">
                  <c:v>-39.725780487060504</c:v>
                </c:pt>
                <c:pt idx="1101">
                  <c:v>-39.819717407226491</c:v>
                </c:pt>
                <c:pt idx="1102">
                  <c:v>-39.880275726318303</c:v>
                </c:pt>
                <c:pt idx="1103">
                  <c:v>-39.923191070556598</c:v>
                </c:pt>
                <c:pt idx="1104">
                  <c:v>-39.961814880371094</c:v>
                </c:pt>
                <c:pt idx="1105">
                  <c:v>-39.999485015869098</c:v>
                </c:pt>
                <c:pt idx="1106">
                  <c:v>-40.041923522949205</c:v>
                </c:pt>
                <c:pt idx="1107">
                  <c:v>-40.101528167724595</c:v>
                </c:pt>
                <c:pt idx="1108">
                  <c:v>-40.181636810302692</c:v>
                </c:pt>
                <c:pt idx="1109">
                  <c:v>-40.267467498779297</c:v>
                </c:pt>
                <c:pt idx="1110">
                  <c:v>-40.338993072509695</c:v>
                </c:pt>
                <c:pt idx="1111">
                  <c:v>-40.384292602538991</c:v>
                </c:pt>
                <c:pt idx="1112">
                  <c:v>-40.410995483398395</c:v>
                </c:pt>
                <c:pt idx="1113">
                  <c:v>-40.427207946777301</c:v>
                </c:pt>
                <c:pt idx="1114">
                  <c:v>-40.431022644042898</c:v>
                </c:pt>
                <c:pt idx="1115">
                  <c:v>-40.4205322265625</c:v>
                </c:pt>
                <c:pt idx="1116">
                  <c:v>-40.3943061828613</c:v>
                </c:pt>
                <c:pt idx="1117">
                  <c:v>-40.359973907470703</c:v>
                </c:pt>
                <c:pt idx="1118">
                  <c:v>-40.310859680175696</c:v>
                </c:pt>
                <c:pt idx="1119">
                  <c:v>-40.248870849609304</c:v>
                </c:pt>
                <c:pt idx="1120">
                  <c:v>-40.180206298828097</c:v>
                </c:pt>
                <c:pt idx="1121">
                  <c:v>-40.113449096679702</c:v>
                </c:pt>
                <c:pt idx="1122">
                  <c:v>-40.044784545898395</c:v>
                </c:pt>
                <c:pt idx="1123">
                  <c:v>-39.961338043212905</c:v>
                </c:pt>
                <c:pt idx="1124">
                  <c:v>-39.857864379882798</c:v>
                </c:pt>
                <c:pt idx="1125">
                  <c:v>-39.736270904541001</c:v>
                </c:pt>
                <c:pt idx="1126">
                  <c:v>-39.604663848876896</c:v>
                </c:pt>
                <c:pt idx="1127">
                  <c:v>-39.466857910156193</c:v>
                </c:pt>
                <c:pt idx="1128">
                  <c:v>-39.332866668701101</c:v>
                </c:pt>
                <c:pt idx="1129">
                  <c:v>-39.212226867675696</c:v>
                </c:pt>
                <c:pt idx="1130">
                  <c:v>-39.116382598876896</c:v>
                </c:pt>
                <c:pt idx="1131">
                  <c:v>-39.044857025146399</c:v>
                </c:pt>
                <c:pt idx="1132">
                  <c:v>-38.991928100585895</c:v>
                </c:pt>
                <c:pt idx="1133">
                  <c:v>-38.949489593505803</c:v>
                </c:pt>
                <c:pt idx="1134">
                  <c:v>-38.913726806640597</c:v>
                </c:pt>
                <c:pt idx="1135">
                  <c:v>-38.887500762939396</c:v>
                </c:pt>
                <c:pt idx="1136">
                  <c:v>-38.875579833984304</c:v>
                </c:pt>
                <c:pt idx="1137">
                  <c:v>-38.875102996826101</c:v>
                </c:pt>
                <c:pt idx="1138">
                  <c:v>-38.888454437255803</c:v>
                </c:pt>
                <c:pt idx="1139">
                  <c:v>-38.920402526855398</c:v>
                </c:pt>
                <c:pt idx="1140">
                  <c:v>-38.976192474365192</c:v>
                </c:pt>
                <c:pt idx="1141">
                  <c:v>-39.049625396728501</c:v>
                </c:pt>
                <c:pt idx="1142">
                  <c:v>-39.125919342041001</c:v>
                </c:pt>
                <c:pt idx="1143">
                  <c:v>-39.205551147460895</c:v>
                </c:pt>
                <c:pt idx="1144">
                  <c:v>-39.280891418457003</c:v>
                </c:pt>
                <c:pt idx="1145">
                  <c:v>-39.347171783447195</c:v>
                </c:pt>
                <c:pt idx="1146">
                  <c:v>-39.391517639160099</c:v>
                </c:pt>
                <c:pt idx="1147">
                  <c:v>-39.412498474121094</c:v>
                </c:pt>
                <c:pt idx="1148">
                  <c:v>-39.418220520019503</c:v>
                </c:pt>
                <c:pt idx="1149">
                  <c:v>-39.415359497070298</c:v>
                </c:pt>
                <c:pt idx="1150">
                  <c:v>-39.417266845703097</c:v>
                </c:pt>
                <c:pt idx="1151">
                  <c:v>-39.438724517822195</c:v>
                </c:pt>
                <c:pt idx="1152">
                  <c:v>-39.490699768066392</c:v>
                </c:pt>
                <c:pt idx="1153">
                  <c:v>-39.571285247802692</c:v>
                </c:pt>
                <c:pt idx="1154">
                  <c:v>-39.670944213867202</c:v>
                </c:pt>
                <c:pt idx="1155">
                  <c:v>-39.777755737304702</c:v>
                </c:pt>
                <c:pt idx="1156">
                  <c:v>-39.873123168945298</c:v>
                </c:pt>
                <c:pt idx="1157">
                  <c:v>-39.944648742675696</c:v>
                </c:pt>
                <c:pt idx="1158">
                  <c:v>-39.984703063964801</c:v>
                </c:pt>
                <c:pt idx="1159">
                  <c:v>-40.006160736083899</c:v>
                </c:pt>
                <c:pt idx="1160">
                  <c:v>-40.015697479248004</c:v>
                </c:pt>
                <c:pt idx="1161">
                  <c:v>-40.022850036621094</c:v>
                </c:pt>
                <c:pt idx="1162">
                  <c:v>-40.044784545898395</c:v>
                </c:pt>
                <c:pt idx="1163">
                  <c:v>-40.094375610351491</c:v>
                </c:pt>
                <c:pt idx="1164">
                  <c:v>-40.181636810302692</c:v>
                </c:pt>
                <c:pt idx="1165">
                  <c:v>-40.308475494384695</c:v>
                </c:pt>
                <c:pt idx="1166">
                  <c:v>-40.475368499755803</c:v>
                </c:pt>
                <c:pt idx="1167">
                  <c:v>-40.687561035156193</c:v>
                </c:pt>
                <c:pt idx="1168">
                  <c:v>-40.940761566162095</c:v>
                </c:pt>
                <c:pt idx="1169">
                  <c:v>-41.2335395812988</c:v>
                </c:pt>
                <c:pt idx="1170">
                  <c:v>-41.555404663085895</c:v>
                </c:pt>
                <c:pt idx="1171">
                  <c:v>-41.898727416992202</c:v>
                </c:pt>
                <c:pt idx="1172">
                  <c:v>-42.258262634277301</c:v>
                </c:pt>
                <c:pt idx="1173">
                  <c:v>-42.627811431884695</c:v>
                </c:pt>
                <c:pt idx="1174">
                  <c:v>-42.999744415283203</c:v>
                </c:pt>
                <c:pt idx="1175">
                  <c:v>-43.364524841308594</c:v>
                </c:pt>
                <c:pt idx="1176">
                  <c:v>-43.713092803954993</c:v>
                </c:pt>
                <c:pt idx="1177">
                  <c:v>-44.036388397216797</c:v>
                </c:pt>
                <c:pt idx="1178">
                  <c:v>-44.322967529296804</c:v>
                </c:pt>
                <c:pt idx="1179">
                  <c:v>-44.553279876708899</c:v>
                </c:pt>
                <c:pt idx="1180">
                  <c:v>-44.717311859130803</c:v>
                </c:pt>
                <c:pt idx="1181">
                  <c:v>-44.816493988037095</c:v>
                </c:pt>
                <c:pt idx="1182">
                  <c:v>-44.885635375976491</c:v>
                </c:pt>
                <c:pt idx="1183">
                  <c:v>-44.959545135498004</c:v>
                </c:pt>
                <c:pt idx="1184">
                  <c:v>-45.064449310302692</c:v>
                </c:pt>
                <c:pt idx="1185">
                  <c:v>-45.212745666503892</c:v>
                </c:pt>
                <c:pt idx="1186">
                  <c:v>-45.407772064208899</c:v>
                </c:pt>
                <c:pt idx="1187">
                  <c:v>-45.635700225829993</c:v>
                </c:pt>
                <c:pt idx="1188">
                  <c:v>-45.860290527343693</c:v>
                </c:pt>
                <c:pt idx="1189">
                  <c:v>-46.048164367675696</c:v>
                </c:pt>
                <c:pt idx="1190">
                  <c:v>-46.182155609130803</c:v>
                </c:pt>
                <c:pt idx="1191">
                  <c:v>-46.265602111816392</c:v>
                </c:pt>
                <c:pt idx="1192">
                  <c:v>-46.301841735839801</c:v>
                </c:pt>
                <c:pt idx="1193">
                  <c:v>-46.298027038574205</c:v>
                </c:pt>
                <c:pt idx="1194">
                  <c:v>-46.263694763183594</c:v>
                </c:pt>
                <c:pt idx="1195">
                  <c:v>-46.199321746826101</c:v>
                </c:pt>
                <c:pt idx="1196">
                  <c:v>-46.092510223388601</c:v>
                </c:pt>
                <c:pt idx="1197">
                  <c:v>-45.930862426757798</c:v>
                </c:pt>
                <c:pt idx="1198">
                  <c:v>-45.716762542724595</c:v>
                </c:pt>
                <c:pt idx="1199">
                  <c:v>-45.445919036865192</c:v>
                </c:pt>
                <c:pt idx="1200">
                  <c:v>-45.116901397704993</c:v>
                </c:pt>
                <c:pt idx="1201">
                  <c:v>-44.733524322509695</c:v>
                </c:pt>
                <c:pt idx="1202">
                  <c:v>-44.321537017822195</c:v>
                </c:pt>
                <c:pt idx="1203">
                  <c:v>-43.901443481445298</c:v>
                </c:pt>
                <c:pt idx="1204">
                  <c:v>-43.484687805175696</c:v>
                </c:pt>
                <c:pt idx="1205">
                  <c:v>-43.088436126708899</c:v>
                </c:pt>
                <c:pt idx="1206">
                  <c:v>-42.740345001220703</c:v>
                </c:pt>
                <c:pt idx="1207">
                  <c:v>-42.472839355468693</c:v>
                </c:pt>
                <c:pt idx="1208">
                  <c:v>-42.307376861572195</c:v>
                </c:pt>
                <c:pt idx="1209">
                  <c:v>-42.258262634277301</c:v>
                </c:pt>
                <c:pt idx="1210">
                  <c:v>-42.330741882324205</c:v>
                </c:pt>
                <c:pt idx="1211">
                  <c:v>-42.509555816650405</c:v>
                </c:pt>
                <c:pt idx="1212">
                  <c:v>-42.759895324707003</c:v>
                </c:pt>
                <c:pt idx="1213">
                  <c:v>-43.031692504882798</c:v>
                </c:pt>
                <c:pt idx="1214">
                  <c:v>-43.277740478515597</c:v>
                </c:pt>
                <c:pt idx="1215">
                  <c:v>-43.458461761474595</c:v>
                </c:pt>
                <c:pt idx="1216">
                  <c:v>-43.544769287109304</c:v>
                </c:pt>
                <c:pt idx="1217">
                  <c:v>-43.51806640625</c:v>
                </c:pt>
                <c:pt idx="1218">
                  <c:v>-43.373107910156193</c:v>
                </c:pt>
                <c:pt idx="1219">
                  <c:v>-43.117523193359304</c:v>
                </c:pt>
                <c:pt idx="1220">
                  <c:v>-42.751312255859304</c:v>
                </c:pt>
                <c:pt idx="1221">
                  <c:v>-42.271614074707003</c:v>
                </c:pt>
                <c:pt idx="1222">
                  <c:v>-41.674613952636705</c:v>
                </c:pt>
                <c:pt idx="1223">
                  <c:v>-40.9588813781738</c:v>
                </c:pt>
                <c:pt idx="1224">
                  <c:v>-40.113449096679702</c:v>
                </c:pt>
                <c:pt idx="1225">
                  <c:v>-39.118289947509695</c:v>
                </c:pt>
                <c:pt idx="1226">
                  <c:v>-37.9528999328613</c:v>
                </c:pt>
                <c:pt idx="1227">
                  <c:v>-36.601066589355398</c:v>
                </c:pt>
                <c:pt idx="1228">
                  <c:v>-35.040378570556598</c:v>
                </c:pt>
                <c:pt idx="1229">
                  <c:v>-33.250331878662095</c:v>
                </c:pt>
                <c:pt idx="1230">
                  <c:v>-31.228065490722599</c:v>
                </c:pt>
                <c:pt idx="1231">
                  <c:v>-28.985500335693303</c:v>
                </c:pt>
                <c:pt idx="1232">
                  <c:v>-26.545524597167898</c:v>
                </c:pt>
                <c:pt idx="1233">
                  <c:v>-23.937225341796804</c:v>
                </c:pt>
                <c:pt idx="1234">
                  <c:v>-21.211147308349595</c:v>
                </c:pt>
                <c:pt idx="1235">
                  <c:v>-18.420696258544901</c:v>
                </c:pt>
                <c:pt idx="1236">
                  <c:v>-15.614509582519496</c:v>
                </c:pt>
                <c:pt idx="1237">
                  <c:v>-12.829303741455</c:v>
                </c:pt>
                <c:pt idx="1238">
                  <c:v>-10.096549987792898</c:v>
                </c:pt>
                <c:pt idx="1239">
                  <c:v>-7.4381828308104971</c:v>
                </c:pt>
                <c:pt idx="1240">
                  <c:v>-4.8613548278807954</c:v>
                </c:pt>
                <c:pt idx="1241">
                  <c:v>-2.371311187744098</c:v>
                </c:pt>
                <c:pt idx="1242">
                  <c:v>2.2411346435603718E-2</c:v>
                </c:pt>
                <c:pt idx="1243">
                  <c:v>2.3174285888672017</c:v>
                </c:pt>
                <c:pt idx="1244">
                  <c:v>4.5070648193360014</c:v>
                </c:pt>
                <c:pt idx="1245">
                  <c:v>6.5851211547851989</c:v>
                </c:pt>
                <c:pt idx="1246">
                  <c:v>8.533000946045</c:v>
                </c:pt>
                <c:pt idx="1247">
                  <c:v>10.331153869628899</c:v>
                </c:pt>
                <c:pt idx="1248">
                  <c:v>11.962890625</c:v>
                </c:pt>
                <c:pt idx="1249">
                  <c:v>13.401508331298903</c:v>
                </c:pt>
                <c:pt idx="1250">
                  <c:v>14.619827270507901</c:v>
                </c:pt>
                <c:pt idx="1251">
                  <c:v>15.587329864502003</c:v>
                </c:pt>
                <c:pt idx="1252">
                  <c:v>16.281604766845703</c:v>
                </c:pt>
                <c:pt idx="1253">
                  <c:v>16.682624816894602</c:v>
                </c:pt>
                <c:pt idx="1254">
                  <c:v>16.774177551269602</c:v>
                </c:pt>
                <c:pt idx="1255">
                  <c:v>16.548156738281303</c:v>
                </c:pt>
                <c:pt idx="1256">
                  <c:v>15.995502471923903</c:v>
                </c:pt>
                <c:pt idx="1257">
                  <c:v>15.110492706298903</c:v>
                </c:pt>
                <c:pt idx="1258">
                  <c:v>13.906478881836001</c:v>
                </c:pt>
                <c:pt idx="1259">
                  <c:v>12.448310852050803</c:v>
                </c:pt>
                <c:pt idx="1260">
                  <c:v>10.8261108398438</c:v>
                </c:pt>
                <c:pt idx="1261">
                  <c:v>9.1328620910645029</c:v>
                </c:pt>
                <c:pt idx="1262">
                  <c:v>7.433891296386804</c:v>
                </c:pt>
                <c:pt idx="1263">
                  <c:v>5.7702064514161009</c:v>
                </c:pt>
                <c:pt idx="1264">
                  <c:v>4.1408538818360014</c:v>
                </c:pt>
                <c:pt idx="1265">
                  <c:v>2.4757385253907032</c:v>
                </c:pt>
                <c:pt idx="1266">
                  <c:v>0.69475173950200286</c:v>
                </c:pt>
                <c:pt idx="1267">
                  <c:v>-1.2373924255370952</c:v>
                </c:pt>
                <c:pt idx="1268">
                  <c:v>-3.2835006713866974</c:v>
                </c:pt>
                <c:pt idx="1269">
                  <c:v>-5.3725242614745952</c:v>
                </c:pt>
                <c:pt idx="1270">
                  <c:v>-7.4391365051268963</c:v>
                </c:pt>
                <c:pt idx="1271">
                  <c:v>-9.4194412231444957</c:v>
                </c:pt>
                <c:pt idx="1272">
                  <c:v>-11.273860931396399</c:v>
                </c:pt>
                <c:pt idx="1273">
                  <c:v>-13.013839721679695</c:v>
                </c:pt>
                <c:pt idx="1274">
                  <c:v>-14.707565307617195</c:v>
                </c:pt>
                <c:pt idx="1275">
                  <c:v>-16.448020935058601</c:v>
                </c:pt>
                <c:pt idx="1276">
                  <c:v>-18.295764923095696</c:v>
                </c:pt>
                <c:pt idx="1277">
                  <c:v>-20.273685455322195</c:v>
                </c:pt>
                <c:pt idx="1278">
                  <c:v>-22.387027740478501</c:v>
                </c:pt>
                <c:pt idx="1279">
                  <c:v>-24.626731872558594</c:v>
                </c:pt>
                <c:pt idx="1280">
                  <c:v>-26.974678039550696</c:v>
                </c:pt>
                <c:pt idx="1281">
                  <c:v>-29.414653778076101</c:v>
                </c:pt>
                <c:pt idx="1282">
                  <c:v>-31.943798065185504</c:v>
                </c:pt>
                <c:pt idx="1283">
                  <c:v>-34.5654487609863</c:v>
                </c:pt>
                <c:pt idx="1284">
                  <c:v>-37.271499633788991</c:v>
                </c:pt>
                <c:pt idx="1285">
                  <c:v>-40.043830871582003</c:v>
                </c:pt>
                <c:pt idx="1286">
                  <c:v>-42.838573455810504</c:v>
                </c:pt>
                <c:pt idx="1287">
                  <c:v>-45.598506927490192</c:v>
                </c:pt>
                <c:pt idx="1288">
                  <c:v>-48.264980316162095</c:v>
                </c:pt>
                <c:pt idx="1289">
                  <c:v>-50.810337066650405</c:v>
                </c:pt>
                <c:pt idx="1290">
                  <c:v>-53.232669830322195</c:v>
                </c:pt>
                <c:pt idx="1291">
                  <c:v>-55.552959442138601</c:v>
                </c:pt>
                <c:pt idx="1292">
                  <c:v>-57.803630828857592</c:v>
                </c:pt>
                <c:pt idx="1293">
                  <c:v>-60.015678405761605</c:v>
                </c:pt>
                <c:pt idx="1294">
                  <c:v>-62.199592590331605</c:v>
                </c:pt>
                <c:pt idx="1295">
                  <c:v>-64.336776733398594</c:v>
                </c:pt>
                <c:pt idx="1296">
                  <c:v>-66.402912139892592</c:v>
                </c:pt>
                <c:pt idx="1297">
                  <c:v>-68.363189697265597</c:v>
                </c:pt>
                <c:pt idx="1298">
                  <c:v>-70.188045501708601</c:v>
                </c:pt>
                <c:pt idx="1299">
                  <c:v>-71.852207183837592</c:v>
                </c:pt>
                <c:pt idx="1300">
                  <c:v>-73.350906372070597</c:v>
                </c:pt>
                <c:pt idx="1301">
                  <c:v>-74.693679809570597</c:v>
                </c:pt>
                <c:pt idx="1302">
                  <c:v>-75.891017913818601</c:v>
                </c:pt>
                <c:pt idx="1303">
                  <c:v>-76.967239379882599</c:v>
                </c:pt>
                <c:pt idx="1304">
                  <c:v>-77.948093414306598</c:v>
                </c:pt>
                <c:pt idx="1305">
                  <c:v>-78.853130340576598</c:v>
                </c:pt>
                <c:pt idx="1306">
                  <c:v>-79.682350158691591</c:v>
                </c:pt>
                <c:pt idx="1307">
                  <c:v>-80.426692962646598</c:v>
                </c:pt>
                <c:pt idx="1308">
                  <c:v>-81.072807312011605</c:v>
                </c:pt>
                <c:pt idx="1309">
                  <c:v>-81.606864929199602</c:v>
                </c:pt>
                <c:pt idx="1310">
                  <c:v>-82.005023956298601</c:v>
                </c:pt>
                <c:pt idx="1311">
                  <c:v>-82.249164581298601</c:v>
                </c:pt>
                <c:pt idx="1312">
                  <c:v>-82.326889038085596</c:v>
                </c:pt>
                <c:pt idx="1313">
                  <c:v>-82.227230072021598</c:v>
                </c:pt>
                <c:pt idx="1314">
                  <c:v>-81.943035125732592</c:v>
                </c:pt>
                <c:pt idx="1315">
                  <c:v>-81.469535827636605</c:v>
                </c:pt>
                <c:pt idx="1316">
                  <c:v>-80.812454223632599</c:v>
                </c:pt>
                <c:pt idx="1317">
                  <c:v>-79.980850219726591</c:v>
                </c:pt>
                <c:pt idx="1318">
                  <c:v>-78.987598419189595</c:v>
                </c:pt>
                <c:pt idx="1319">
                  <c:v>-77.843189239501598</c:v>
                </c:pt>
                <c:pt idx="1320">
                  <c:v>-76.559543609618601</c:v>
                </c:pt>
                <c:pt idx="1321">
                  <c:v>-75.143814086913594</c:v>
                </c:pt>
                <c:pt idx="1322">
                  <c:v>-73.599338531493601</c:v>
                </c:pt>
                <c:pt idx="1323">
                  <c:v>-71.933746337890597</c:v>
                </c:pt>
                <c:pt idx="1324">
                  <c:v>-70.159435272216598</c:v>
                </c:pt>
                <c:pt idx="1325">
                  <c:v>-68.285942077636605</c:v>
                </c:pt>
                <c:pt idx="1326">
                  <c:v>-66.326141357421605</c:v>
                </c:pt>
                <c:pt idx="1327">
                  <c:v>-64.297199249267592</c:v>
                </c:pt>
                <c:pt idx="1328">
                  <c:v>-62.215805053710596</c:v>
                </c:pt>
                <c:pt idx="1329">
                  <c:v>-60.092449188232592</c:v>
                </c:pt>
                <c:pt idx="1330">
                  <c:v>-57.927131652831605</c:v>
                </c:pt>
                <c:pt idx="1331">
                  <c:v>-55.727958679199602</c:v>
                </c:pt>
                <c:pt idx="1332">
                  <c:v>-53.500175476074205</c:v>
                </c:pt>
                <c:pt idx="1333">
                  <c:v>-51.245689392089801</c:v>
                </c:pt>
                <c:pt idx="1334">
                  <c:v>-48.971176147460895</c:v>
                </c:pt>
                <c:pt idx="1335">
                  <c:v>-46.685695648193303</c:v>
                </c:pt>
                <c:pt idx="1336">
                  <c:v>-44.394493103027301</c:v>
                </c:pt>
                <c:pt idx="1337">
                  <c:v>-42.100429534912095</c:v>
                </c:pt>
                <c:pt idx="1338">
                  <c:v>-39.8101806640625</c:v>
                </c:pt>
                <c:pt idx="1339">
                  <c:v>-37.538051605224595</c:v>
                </c:pt>
                <c:pt idx="1340">
                  <c:v>-35.288810729980398</c:v>
                </c:pt>
                <c:pt idx="1341">
                  <c:v>-33.066749572753892</c:v>
                </c:pt>
                <c:pt idx="1342">
                  <c:v>-30.887126922607393</c:v>
                </c:pt>
                <c:pt idx="1343">
                  <c:v>-28.763771057128892</c:v>
                </c:pt>
                <c:pt idx="1344">
                  <c:v>-26.7071723937988</c:v>
                </c:pt>
                <c:pt idx="1345">
                  <c:v>-24.713516235351491</c:v>
                </c:pt>
                <c:pt idx="1346">
                  <c:v>-22.793292999267493</c:v>
                </c:pt>
                <c:pt idx="1347">
                  <c:v>-20.949840545654297</c:v>
                </c:pt>
                <c:pt idx="1348">
                  <c:v>-19.190788269042898</c:v>
                </c:pt>
                <c:pt idx="1349">
                  <c:v>-17.516136169433601</c:v>
                </c:pt>
                <c:pt idx="1350">
                  <c:v>-15.925407409667898</c:v>
                </c:pt>
                <c:pt idx="1351">
                  <c:v>-14.415740966796797</c:v>
                </c:pt>
                <c:pt idx="1352">
                  <c:v>-12.978553771972599</c:v>
                </c:pt>
                <c:pt idx="1353">
                  <c:v>-11.612415313720696</c:v>
                </c:pt>
                <c:pt idx="1354">
                  <c:v>-10.311126708984297</c:v>
                </c:pt>
                <c:pt idx="1355">
                  <c:v>-9.076118469238196</c:v>
                </c:pt>
                <c:pt idx="1356">
                  <c:v>-7.9112052917479971</c:v>
                </c:pt>
                <c:pt idx="1357">
                  <c:v>-6.8197250366211009</c:v>
                </c:pt>
                <c:pt idx="1358">
                  <c:v>-5.8031082153319957</c:v>
                </c:pt>
                <c:pt idx="1359">
                  <c:v>-4.8532485961913991</c:v>
                </c:pt>
                <c:pt idx="1360">
                  <c:v>-3.9649009704588991</c:v>
                </c:pt>
                <c:pt idx="1361">
                  <c:v>-3.140449523925696</c:v>
                </c:pt>
                <c:pt idx="1362">
                  <c:v>-2.3765563964842968</c:v>
                </c:pt>
                <c:pt idx="1363">
                  <c:v>-1.6703605651854971</c:v>
                </c:pt>
                <c:pt idx="1364">
                  <c:v>-1.013278961181598</c:v>
                </c:pt>
                <c:pt idx="1365">
                  <c:v>-0.4119873046875</c:v>
                </c:pt>
                <c:pt idx="1366">
                  <c:v>0.12636184692389918</c:v>
                </c:pt>
                <c:pt idx="1367">
                  <c:v>0.61082839965820313</c:v>
                </c:pt>
                <c:pt idx="1368">
                  <c:v>1.0457038879395029</c:v>
                </c:pt>
                <c:pt idx="1369">
                  <c:v>1.437187194824304</c:v>
                </c:pt>
                <c:pt idx="1370">
                  <c:v>1.7786026000976989</c:v>
                </c:pt>
                <c:pt idx="1371">
                  <c:v>2.0761489868163991</c:v>
                </c:pt>
                <c:pt idx="1372">
                  <c:v>2.3360252380371023</c:v>
                </c:pt>
                <c:pt idx="1373">
                  <c:v>2.5653839111328054</c:v>
                </c:pt>
                <c:pt idx="1374">
                  <c:v>2.7604103088379048</c:v>
                </c:pt>
                <c:pt idx="1375">
                  <c:v>2.917289733886804</c:v>
                </c:pt>
                <c:pt idx="1376">
                  <c:v>3.0369758605957031</c:v>
                </c:pt>
                <c:pt idx="1377">
                  <c:v>3.1223297119141051</c:v>
                </c:pt>
                <c:pt idx="1378">
                  <c:v>3.1838417053223012</c:v>
                </c:pt>
                <c:pt idx="1379">
                  <c:v>3.2219886779786009</c:v>
                </c:pt>
                <c:pt idx="1380">
                  <c:v>3.2391548156738992</c:v>
                </c:pt>
                <c:pt idx="1381">
                  <c:v>3.2358169555663991</c:v>
                </c:pt>
                <c:pt idx="1382">
                  <c:v>3.2210350036621023</c:v>
                </c:pt>
                <c:pt idx="1383">
                  <c:v>3.1914710998536009</c:v>
                </c:pt>
                <c:pt idx="1384">
                  <c:v>3.1418800354004048</c:v>
                </c:pt>
                <c:pt idx="1385">
                  <c:v>3.0741691589356037</c:v>
                </c:pt>
                <c:pt idx="1386">
                  <c:v>2.9973983764649006</c:v>
                </c:pt>
                <c:pt idx="1387">
                  <c:v>2.917766571045</c:v>
                </c:pt>
                <c:pt idx="1388">
                  <c:v>2.8271675109863992</c:v>
                </c:pt>
                <c:pt idx="1389">
                  <c:v>2.730846405029304</c:v>
                </c:pt>
                <c:pt idx="1390">
                  <c:v>2.6330947875976989</c:v>
                </c:pt>
                <c:pt idx="1391">
                  <c:v>2.532958984375</c:v>
                </c:pt>
                <c:pt idx="1392">
                  <c:v>2.4242401123047017</c:v>
                </c:pt>
                <c:pt idx="1393">
                  <c:v>2.3083686828613992</c:v>
                </c:pt>
                <c:pt idx="1394">
                  <c:v>2.1882057189942046</c:v>
                </c:pt>
                <c:pt idx="1395">
                  <c:v>2.0642280578613992</c:v>
                </c:pt>
                <c:pt idx="1396">
                  <c:v>1.9350051879883026</c:v>
                </c:pt>
                <c:pt idx="1397">
                  <c:v>1.8067359924317046</c:v>
                </c:pt>
                <c:pt idx="1398">
                  <c:v>1.6822814941407032</c:v>
                </c:pt>
                <c:pt idx="1399">
                  <c:v>1.5611648559571023</c:v>
                </c:pt>
                <c:pt idx="1400">
                  <c:v>1.4400482177735014</c:v>
                </c:pt>
                <c:pt idx="1401">
                  <c:v>1.321315765380902</c:v>
                </c:pt>
                <c:pt idx="1402">
                  <c:v>1.2102127075196023</c:v>
                </c:pt>
                <c:pt idx="1403">
                  <c:v>1.1067390441895029</c:v>
                </c:pt>
                <c:pt idx="1404">
                  <c:v>1.009941101074304</c:v>
                </c:pt>
                <c:pt idx="1405">
                  <c:v>0.91791152954110089</c:v>
                </c:pt>
                <c:pt idx="1406">
                  <c:v>0.83446502685550428</c:v>
                </c:pt>
                <c:pt idx="1407">
                  <c:v>0.75578689575200286</c:v>
                </c:pt>
                <c:pt idx="1408">
                  <c:v>0.67424774169930402</c:v>
                </c:pt>
                <c:pt idx="1409">
                  <c:v>0.58984756469730115</c:v>
                </c:pt>
                <c:pt idx="1410">
                  <c:v>0.50592422485360089</c:v>
                </c:pt>
                <c:pt idx="1411">
                  <c:v>0.42486190795899859</c:v>
                </c:pt>
                <c:pt idx="1412">
                  <c:v>0.34523010253910513</c:v>
                </c:pt>
                <c:pt idx="1413">
                  <c:v>0.26607513427740059</c:v>
                </c:pt>
                <c:pt idx="1414">
                  <c:v>0.19168853759769888</c:v>
                </c:pt>
                <c:pt idx="1415">
                  <c:v>0.12159347534180398</c:v>
                </c:pt>
                <c:pt idx="1416">
                  <c:v>5.8650970458998586E-2</c:v>
                </c:pt>
                <c:pt idx="1417">
                  <c:v>2.3841857911008901E-3</c:v>
                </c:pt>
                <c:pt idx="1418">
                  <c:v>-5.3882598876896282E-2</c:v>
                </c:pt>
                <c:pt idx="1419">
                  <c:v>-0.11205673217769885</c:v>
                </c:pt>
                <c:pt idx="1420">
                  <c:v>-0.17452239990230112</c:v>
                </c:pt>
                <c:pt idx="1421">
                  <c:v>-0.23508071899409799</c:v>
                </c:pt>
                <c:pt idx="1422">
                  <c:v>-0.29373168945309658</c:v>
                </c:pt>
                <c:pt idx="1423">
                  <c:v>-0.35285949707029829</c:v>
                </c:pt>
                <c:pt idx="1424">
                  <c:v>-0.40626525878899855</c:v>
                </c:pt>
                <c:pt idx="1425">
                  <c:v>-0.40626525878899855</c:v>
                </c:pt>
              </c:numCache>
            </c:numRef>
          </c:yVal>
          <c:smooth val="0"/>
        </c:ser>
        <c:ser>
          <c:idx val="12"/>
          <c:order val="12"/>
          <c:tx>
            <c:strRef>
              <c:f>'Normalised traces'!$AA$5</c:f>
              <c:strCache>
                <c:ptCount val="1"/>
                <c:pt idx="0">
                  <c:v>BatchM_NormA210</c:v>
                </c:pt>
              </c:strCache>
            </c:strRef>
          </c:tx>
          <c:marker>
            <c:symbol val="none"/>
          </c:marker>
          <c:xVal>
            <c:numRef>
              <c:f>'Normalised traces'!$A$6:$A$1431</c:f>
              <c:numCache>
                <c:formatCode>0.000</c:formatCode>
                <c:ptCount val="1426"/>
                <c:pt idx="0">
                  <c:v>-3.8666666666666703E-2</c:v>
                </c:pt>
                <c:pt idx="1">
                  <c:v>-3.2000000000000001E-2</c:v>
                </c:pt>
                <c:pt idx="2">
                  <c:v>-2.5333333333333301E-2</c:v>
                </c:pt>
                <c:pt idx="3">
                  <c:v>-1.8666666666666699E-2</c:v>
                </c:pt>
                <c:pt idx="4">
                  <c:v>-1.2E-2</c:v>
                </c:pt>
                <c:pt idx="5">
                  <c:v>-5.3333333333333297E-3</c:v>
                </c:pt>
                <c:pt idx="6">
                  <c:v>1.33333333333333E-3</c:v>
                </c:pt>
                <c:pt idx="7">
                  <c:v>8.0000000000000002E-3</c:v>
                </c:pt>
                <c:pt idx="8">
                  <c:v>1.4666666666666699E-2</c:v>
                </c:pt>
                <c:pt idx="9">
                  <c:v>2.1333333333333301E-2</c:v>
                </c:pt>
                <c:pt idx="10">
                  <c:v>2.8000000000000001E-2</c:v>
                </c:pt>
                <c:pt idx="11">
                  <c:v>3.46666666666667E-2</c:v>
                </c:pt>
                <c:pt idx="12">
                  <c:v>4.1333333333333298E-2</c:v>
                </c:pt>
                <c:pt idx="13">
                  <c:v>4.8000000000000001E-2</c:v>
                </c:pt>
                <c:pt idx="14">
                  <c:v>5.4666666666666697E-2</c:v>
                </c:pt>
                <c:pt idx="15">
                  <c:v>6.1333333333333302E-2</c:v>
                </c:pt>
                <c:pt idx="16">
                  <c:v>6.8000000000000005E-2</c:v>
                </c:pt>
                <c:pt idx="17">
                  <c:v>7.4666666666666701E-2</c:v>
                </c:pt>
                <c:pt idx="18">
                  <c:v>8.1333333333333299E-2</c:v>
                </c:pt>
                <c:pt idx="19">
                  <c:v>8.7999999999999995E-2</c:v>
                </c:pt>
                <c:pt idx="20">
                  <c:v>9.4666666666666704E-2</c:v>
                </c:pt>
                <c:pt idx="21">
                  <c:v>0.101333333333333</c:v>
                </c:pt>
                <c:pt idx="22">
                  <c:v>0.108</c:v>
                </c:pt>
                <c:pt idx="23">
                  <c:v>0.114666666666667</c:v>
                </c:pt>
                <c:pt idx="24">
                  <c:v>0.121333333333333</c:v>
                </c:pt>
                <c:pt idx="25">
                  <c:v>0.128</c:v>
                </c:pt>
                <c:pt idx="26">
                  <c:v>0.13466666666666699</c:v>
                </c:pt>
                <c:pt idx="27">
                  <c:v>0.14133333333333301</c:v>
                </c:pt>
                <c:pt idx="28">
                  <c:v>0.14799999999999999</c:v>
                </c:pt>
                <c:pt idx="29">
                  <c:v>0.15466666666666701</c:v>
                </c:pt>
                <c:pt idx="30">
                  <c:v>0.161333333333333</c:v>
                </c:pt>
                <c:pt idx="31">
                  <c:v>0.16800000000000001</c:v>
                </c:pt>
                <c:pt idx="32">
                  <c:v>0.174666666666667</c:v>
                </c:pt>
                <c:pt idx="33">
                  <c:v>0.18133333333333301</c:v>
                </c:pt>
                <c:pt idx="34">
                  <c:v>0.188</c:v>
                </c:pt>
                <c:pt idx="35">
                  <c:v>0.19466666666666699</c:v>
                </c:pt>
                <c:pt idx="36">
                  <c:v>0.201333333333333</c:v>
                </c:pt>
                <c:pt idx="37">
                  <c:v>0.20799999999999999</c:v>
                </c:pt>
                <c:pt idx="38">
                  <c:v>0.21466666666666701</c:v>
                </c:pt>
                <c:pt idx="39">
                  <c:v>0.22133333333333299</c:v>
                </c:pt>
                <c:pt idx="40">
                  <c:v>0.22800000000000001</c:v>
                </c:pt>
                <c:pt idx="41">
                  <c:v>0.234666666666667</c:v>
                </c:pt>
                <c:pt idx="42">
                  <c:v>0.24133333333333301</c:v>
                </c:pt>
                <c:pt idx="43">
                  <c:v>0.248</c:v>
                </c:pt>
                <c:pt idx="44">
                  <c:v>0.25466666666666699</c:v>
                </c:pt>
                <c:pt idx="45">
                  <c:v>0.26133333333333297</c:v>
                </c:pt>
                <c:pt idx="46">
                  <c:v>0.26800000000000002</c:v>
                </c:pt>
                <c:pt idx="47">
                  <c:v>0.274666666666667</c:v>
                </c:pt>
                <c:pt idx="48">
                  <c:v>0.28133333333333299</c:v>
                </c:pt>
                <c:pt idx="49">
                  <c:v>0.28799999999999998</c:v>
                </c:pt>
                <c:pt idx="50">
                  <c:v>0.29466666666666702</c:v>
                </c:pt>
                <c:pt idx="51">
                  <c:v>0.30133333333333301</c:v>
                </c:pt>
                <c:pt idx="52">
                  <c:v>0.308</c:v>
                </c:pt>
                <c:pt idx="53">
                  <c:v>0.31466666666666698</c:v>
                </c:pt>
                <c:pt idx="54">
                  <c:v>0.32133333333333303</c:v>
                </c:pt>
                <c:pt idx="55">
                  <c:v>0.32800000000000001</c:v>
                </c:pt>
                <c:pt idx="56">
                  <c:v>0.334666666666667</c:v>
                </c:pt>
                <c:pt idx="57">
                  <c:v>0.34133333333333299</c:v>
                </c:pt>
                <c:pt idx="58">
                  <c:v>0.34799999999999998</c:v>
                </c:pt>
                <c:pt idx="59">
                  <c:v>0.35466666666666702</c:v>
                </c:pt>
                <c:pt idx="60">
                  <c:v>0.36133333333333301</c:v>
                </c:pt>
                <c:pt idx="61">
                  <c:v>0.36799999999999999</c:v>
                </c:pt>
                <c:pt idx="62">
                  <c:v>0.37466666666666698</c:v>
                </c:pt>
                <c:pt idx="63">
                  <c:v>0.38133333333333302</c:v>
                </c:pt>
                <c:pt idx="64">
                  <c:v>0.38800000000000001</c:v>
                </c:pt>
                <c:pt idx="65">
                  <c:v>0.394666666666667</c:v>
                </c:pt>
                <c:pt idx="66">
                  <c:v>0.40133333333333299</c:v>
                </c:pt>
                <c:pt idx="67">
                  <c:v>0.40799999999999997</c:v>
                </c:pt>
                <c:pt idx="68">
                  <c:v>0.41466666666666702</c:v>
                </c:pt>
                <c:pt idx="69">
                  <c:v>0.421333333333333</c:v>
                </c:pt>
                <c:pt idx="70">
                  <c:v>0.42799999999999999</c:v>
                </c:pt>
                <c:pt idx="71">
                  <c:v>0.43466666666666698</c:v>
                </c:pt>
                <c:pt idx="72">
                  <c:v>0.44133333333333302</c:v>
                </c:pt>
                <c:pt idx="73">
                  <c:v>0.44800000000000001</c:v>
                </c:pt>
                <c:pt idx="74">
                  <c:v>0.454666666666667</c:v>
                </c:pt>
                <c:pt idx="75">
                  <c:v>0.46133333333333298</c:v>
                </c:pt>
                <c:pt idx="76">
                  <c:v>0.46800000000000003</c:v>
                </c:pt>
                <c:pt idx="77">
                  <c:v>0.47466666666666701</c:v>
                </c:pt>
                <c:pt idx="78">
                  <c:v>0.481333333333333</c:v>
                </c:pt>
                <c:pt idx="79">
                  <c:v>0.48799999999999999</c:v>
                </c:pt>
                <c:pt idx="80">
                  <c:v>0.49466666666666698</c:v>
                </c:pt>
                <c:pt idx="81">
                  <c:v>0.50133333333333296</c:v>
                </c:pt>
                <c:pt idx="82">
                  <c:v>0.50800000000000001</c:v>
                </c:pt>
                <c:pt idx="83">
                  <c:v>0.51466666666666705</c:v>
                </c:pt>
                <c:pt idx="84">
                  <c:v>0.52133333333333398</c:v>
                </c:pt>
                <c:pt idx="85">
                  <c:v>0.52800000000000002</c:v>
                </c:pt>
                <c:pt idx="86">
                  <c:v>0.53466666666666696</c:v>
                </c:pt>
                <c:pt idx="87">
                  <c:v>0.541333333333334</c:v>
                </c:pt>
                <c:pt idx="88">
                  <c:v>0.54800000000000004</c:v>
                </c:pt>
                <c:pt idx="89">
                  <c:v>0.55466666666666697</c:v>
                </c:pt>
                <c:pt idx="90">
                  <c:v>0.56133333333333302</c:v>
                </c:pt>
                <c:pt idx="91">
                  <c:v>0.56799999999999995</c:v>
                </c:pt>
                <c:pt idx="92">
                  <c:v>0.57466666666666699</c:v>
                </c:pt>
                <c:pt idx="93">
                  <c:v>0.58133333333333304</c:v>
                </c:pt>
                <c:pt idx="94">
                  <c:v>0.58799999999999997</c:v>
                </c:pt>
                <c:pt idx="95">
                  <c:v>0.59466666666666701</c:v>
                </c:pt>
                <c:pt idx="96">
                  <c:v>0.60133333333333305</c:v>
                </c:pt>
                <c:pt idx="97">
                  <c:v>0.60799999999999998</c:v>
                </c:pt>
                <c:pt idx="98">
                  <c:v>0.61466666666666703</c:v>
                </c:pt>
                <c:pt idx="99">
                  <c:v>0.62133333333333396</c:v>
                </c:pt>
                <c:pt idx="100">
                  <c:v>0.628</c:v>
                </c:pt>
                <c:pt idx="101">
                  <c:v>0.63466666666666705</c:v>
                </c:pt>
                <c:pt idx="102">
                  <c:v>0.64133333333333298</c:v>
                </c:pt>
                <c:pt idx="103">
                  <c:v>0.64800000000000002</c:v>
                </c:pt>
                <c:pt idx="104">
                  <c:v>0.65466666666666695</c:v>
                </c:pt>
                <c:pt idx="105">
                  <c:v>0.66133333333333399</c:v>
                </c:pt>
                <c:pt idx="106">
                  <c:v>0.66800000000000004</c:v>
                </c:pt>
                <c:pt idx="107">
                  <c:v>0.67466666666666697</c:v>
                </c:pt>
                <c:pt idx="108">
                  <c:v>0.68133333333333301</c:v>
                </c:pt>
                <c:pt idx="109">
                  <c:v>0.68799999999999994</c:v>
                </c:pt>
                <c:pt idx="110">
                  <c:v>0.69466666666666699</c:v>
                </c:pt>
                <c:pt idx="111">
                  <c:v>0.70133333333333303</c:v>
                </c:pt>
                <c:pt idx="112">
                  <c:v>0.70799999999999996</c:v>
                </c:pt>
                <c:pt idx="113">
                  <c:v>0.71466666666666701</c:v>
                </c:pt>
                <c:pt idx="114">
                  <c:v>0.72133333333333305</c:v>
                </c:pt>
                <c:pt idx="115">
                  <c:v>0.72799999999999998</c:v>
                </c:pt>
                <c:pt idx="116">
                  <c:v>0.73466666666666702</c:v>
                </c:pt>
                <c:pt idx="117">
                  <c:v>0.74133333333333296</c:v>
                </c:pt>
                <c:pt idx="118">
                  <c:v>0.748</c:v>
                </c:pt>
                <c:pt idx="119">
                  <c:v>0.75466666666666704</c:v>
                </c:pt>
                <c:pt idx="120">
                  <c:v>0.76133333333333297</c:v>
                </c:pt>
                <c:pt idx="121">
                  <c:v>0.76800000000000002</c:v>
                </c:pt>
                <c:pt idx="122">
                  <c:v>0.77466666666666695</c:v>
                </c:pt>
                <c:pt idx="123">
                  <c:v>0.78133333333333299</c:v>
                </c:pt>
                <c:pt idx="124">
                  <c:v>0.78800000000000003</c:v>
                </c:pt>
                <c:pt idx="125">
                  <c:v>0.79466666666666697</c:v>
                </c:pt>
                <c:pt idx="126">
                  <c:v>0.80133333333333401</c:v>
                </c:pt>
                <c:pt idx="127">
                  <c:v>0.80800000000000005</c:v>
                </c:pt>
                <c:pt idx="128">
                  <c:v>0.81466666666666698</c:v>
                </c:pt>
                <c:pt idx="129">
                  <c:v>0.82133333333333403</c:v>
                </c:pt>
                <c:pt idx="130">
                  <c:v>0.82799999999999996</c:v>
                </c:pt>
                <c:pt idx="131">
                  <c:v>0.834666666666667</c:v>
                </c:pt>
                <c:pt idx="132">
                  <c:v>0.84133333333333304</c:v>
                </c:pt>
                <c:pt idx="133">
                  <c:v>0.84799999999999998</c:v>
                </c:pt>
                <c:pt idx="134">
                  <c:v>0.85466666666666702</c:v>
                </c:pt>
                <c:pt idx="135">
                  <c:v>0.86133333333333395</c:v>
                </c:pt>
                <c:pt idx="136">
                  <c:v>0.86799999999999999</c:v>
                </c:pt>
                <c:pt idx="137">
                  <c:v>0.87466666666666704</c:v>
                </c:pt>
                <c:pt idx="138">
                  <c:v>0.88133333333333297</c:v>
                </c:pt>
                <c:pt idx="139">
                  <c:v>0.88800000000000001</c:v>
                </c:pt>
                <c:pt idx="140">
                  <c:v>0.89466666666666705</c:v>
                </c:pt>
                <c:pt idx="141">
                  <c:v>0.90133333333333299</c:v>
                </c:pt>
                <c:pt idx="142">
                  <c:v>0.90800000000000003</c:v>
                </c:pt>
                <c:pt idx="143">
                  <c:v>0.91466666666666696</c:v>
                </c:pt>
                <c:pt idx="144">
                  <c:v>0.921333333333334</c:v>
                </c:pt>
                <c:pt idx="145">
                  <c:v>0.92800000000000005</c:v>
                </c:pt>
                <c:pt idx="146">
                  <c:v>0.93466666666666698</c:v>
                </c:pt>
                <c:pt idx="147">
                  <c:v>0.94133333333333402</c:v>
                </c:pt>
                <c:pt idx="148">
                  <c:v>0.94799999999999995</c:v>
                </c:pt>
                <c:pt idx="149">
                  <c:v>0.954666666666667</c:v>
                </c:pt>
                <c:pt idx="150">
                  <c:v>0.96133333333333304</c:v>
                </c:pt>
                <c:pt idx="151">
                  <c:v>0.96799999999999997</c:v>
                </c:pt>
                <c:pt idx="152">
                  <c:v>0.97466666666666701</c:v>
                </c:pt>
                <c:pt idx="153">
                  <c:v>0.98133333333333295</c:v>
                </c:pt>
                <c:pt idx="154">
                  <c:v>0.98799999999999999</c:v>
                </c:pt>
                <c:pt idx="155">
                  <c:v>0.99466666666666703</c:v>
                </c:pt>
                <c:pt idx="156">
                  <c:v>1.0013333333333301</c:v>
                </c:pt>
                <c:pt idx="157">
                  <c:v>1.008</c:v>
                </c:pt>
                <c:pt idx="158">
                  <c:v>1.0146666666666699</c:v>
                </c:pt>
                <c:pt idx="159">
                  <c:v>1.0213333333333301</c:v>
                </c:pt>
                <c:pt idx="160">
                  <c:v>1.028</c:v>
                </c:pt>
                <c:pt idx="161">
                  <c:v>1.03466666666667</c:v>
                </c:pt>
                <c:pt idx="162">
                  <c:v>1.0413333333333299</c:v>
                </c:pt>
                <c:pt idx="163">
                  <c:v>1.048</c:v>
                </c:pt>
                <c:pt idx="164">
                  <c:v>1.05466666666667</c:v>
                </c:pt>
                <c:pt idx="165">
                  <c:v>1.0613333333333299</c:v>
                </c:pt>
                <c:pt idx="166">
                  <c:v>1.0680000000000001</c:v>
                </c:pt>
                <c:pt idx="167">
                  <c:v>1.07466666666667</c:v>
                </c:pt>
                <c:pt idx="168">
                  <c:v>1.0813333333333299</c:v>
                </c:pt>
                <c:pt idx="169">
                  <c:v>1.0880000000000001</c:v>
                </c:pt>
                <c:pt idx="170">
                  <c:v>1.09466666666667</c:v>
                </c:pt>
                <c:pt idx="171">
                  <c:v>1.1013333333333299</c:v>
                </c:pt>
                <c:pt idx="172">
                  <c:v>1.1080000000000001</c:v>
                </c:pt>
                <c:pt idx="173">
                  <c:v>1.11466666666667</c:v>
                </c:pt>
                <c:pt idx="174">
                  <c:v>1.12133333333333</c:v>
                </c:pt>
                <c:pt idx="175">
                  <c:v>1.1279999999999999</c:v>
                </c:pt>
                <c:pt idx="176">
                  <c:v>1.13466666666667</c:v>
                </c:pt>
                <c:pt idx="177">
                  <c:v>1.14133333333333</c:v>
                </c:pt>
                <c:pt idx="178">
                  <c:v>1.1479999999999999</c:v>
                </c:pt>
                <c:pt idx="179">
                  <c:v>1.1546666666666701</c:v>
                </c:pt>
                <c:pt idx="180">
                  <c:v>1.16133333333333</c:v>
                </c:pt>
                <c:pt idx="181">
                  <c:v>1.1679999999999999</c:v>
                </c:pt>
                <c:pt idx="182">
                  <c:v>1.1746666666666701</c:v>
                </c:pt>
                <c:pt idx="183">
                  <c:v>1.18133333333333</c:v>
                </c:pt>
                <c:pt idx="184">
                  <c:v>1.1879999999999999</c:v>
                </c:pt>
                <c:pt idx="185">
                  <c:v>1.1946666666666701</c:v>
                </c:pt>
                <c:pt idx="186">
                  <c:v>1.20133333333333</c:v>
                </c:pt>
                <c:pt idx="187">
                  <c:v>1.208</c:v>
                </c:pt>
                <c:pt idx="188">
                  <c:v>1.2146666666666699</c:v>
                </c:pt>
                <c:pt idx="189">
                  <c:v>1.2213333333333301</c:v>
                </c:pt>
                <c:pt idx="190">
                  <c:v>1.228</c:v>
                </c:pt>
                <c:pt idx="191">
                  <c:v>1.2346666666666699</c:v>
                </c:pt>
                <c:pt idx="192">
                  <c:v>1.2413333333333301</c:v>
                </c:pt>
                <c:pt idx="193">
                  <c:v>1.248</c:v>
                </c:pt>
                <c:pt idx="194">
                  <c:v>1.2546666666666699</c:v>
                </c:pt>
                <c:pt idx="195">
                  <c:v>1.2613333333333301</c:v>
                </c:pt>
                <c:pt idx="196">
                  <c:v>1.268</c:v>
                </c:pt>
                <c:pt idx="197">
                  <c:v>1.2746666666666699</c:v>
                </c:pt>
                <c:pt idx="198">
                  <c:v>1.2813333333333301</c:v>
                </c:pt>
                <c:pt idx="199">
                  <c:v>1.288</c:v>
                </c:pt>
                <c:pt idx="200">
                  <c:v>1.29466666666667</c:v>
                </c:pt>
                <c:pt idx="201">
                  <c:v>1.3013333333333299</c:v>
                </c:pt>
                <c:pt idx="202">
                  <c:v>1.3080000000000001</c:v>
                </c:pt>
                <c:pt idx="203">
                  <c:v>1.31466666666667</c:v>
                </c:pt>
                <c:pt idx="204">
                  <c:v>1.3213333333333299</c:v>
                </c:pt>
                <c:pt idx="205">
                  <c:v>1.3280000000000001</c:v>
                </c:pt>
                <c:pt idx="206">
                  <c:v>1.33466666666667</c:v>
                </c:pt>
                <c:pt idx="207">
                  <c:v>1.3413333333333299</c:v>
                </c:pt>
                <c:pt idx="208">
                  <c:v>1.3480000000000001</c:v>
                </c:pt>
                <c:pt idx="209">
                  <c:v>1.35466666666667</c:v>
                </c:pt>
                <c:pt idx="210">
                  <c:v>1.36133333333333</c:v>
                </c:pt>
                <c:pt idx="211">
                  <c:v>1.3680000000000001</c:v>
                </c:pt>
                <c:pt idx="212">
                  <c:v>1.37466666666667</c:v>
                </c:pt>
                <c:pt idx="213">
                  <c:v>1.38133333333333</c:v>
                </c:pt>
                <c:pt idx="214">
                  <c:v>1.3879999999999999</c:v>
                </c:pt>
                <c:pt idx="215">
                  <c:v>1.3946666666666701</c:v>
                </c:pt>
                <c:pt idx="216">
                  <c:v>1.40133333333333</c:v>
                </c:pt>
                <c:pt idx="217">
                  <c:v>1.4079999999999999</c:v>
                </c:pt>
                <c:pt idx="218">
                  <c:v>1.4146666666666701</c:v>
                </c:pt>
                <c:pt idx="219">
                  <c:v>1.42133333333333</c:v>
                </c:pt>
                <c:pt idx="220">
                  <c:v>1.4279999999999999</c:v>
                </c:pt>
                <c:pt idx="221">
                  <c:v>1.4346666666666701</c:v>
                </c:pt>
                <c:pt idx="222">
                  <c:v>1.44133333333333</c:v>
                </c:pt>
                <c:pt idx="223">
                  <c:v>1.448</c:v>
                </c:pt>
                <c:pt idx="224">
                  <c:v>1.4546666666666701</c:v>
                </c:pt>
                <c:pt idx="225">
                  <c:v>1.46133333333333</c:v>
                </c:pt>
                <c:pt idx="226">
                  <c:v>1.468</c:v>
                </c:pt>
                <c:pt idx="227">
                  <c:v>1.4746666666666699</c:v>
                </c:pt>
                <c:pt idx="228">
                  <c:v>1.4813333333333301</c:v>
                </c:pt>
                <c:pt idx="229">
                  <c:v>1.488</c:v>
                </c:pt>
                <c:pt idx="230">
                  <c:v>1.4946666666666699</c:v>
                </c:pt>
                <c:pt idx="231">
                  <c:v>1.5013333333333301</c:v>
                </c:pt>
                <c:pt idx="232">
                  <c:v>1.508</c:v>
                </c:pt>
                <c:pt idx="233">
                  <c:v>1.5146666666666699</c:v>
                </c:pt>
                <c:pt idx="234">
                  <c:v>1.5213333333333301</c:v>
                </c:pt>
                <c:pt idx="235">
                  <c:v>1.528</c:v>
                </c:pt>
                <c:pt idx="236">
                  <c:v>1.53466666666667</c:v>
                </c:pt>
                <c:pt idx="237">
                  <c:v>1.5413333333333299</c:v>
                </c:pt>
                <c:pt idx="238">
                  <c:v>1.548</c:v>
                </c:pt>
                <c:pt idx="239">
                  <c:v>1.55466666666667</c:v>
                </c:pt>
                <c:pt idx="240">
                  <c:v>1.5613333333333299</c:v>
                </c:pt>
                <c:pt idx="241">
                  <c:v>1.5680000000000001</c:v>
                </c:pt>
                <c:pt idx="242">
                  <c:v>1.57466666666667</c:v>
                </c:pt>
                <c:pt idx="243">
                  <c:v>1.5813333333333299</c:v>
                </c:pt>
                <c:pt idx="244">
                  <c:v>1.5880000000000001</c:v>
                </c:pt>
                <c:pt idx="245">
                  <c:v>1.59466666666667</c:v>
                </c:pt>
                <c:pt idx="246">
                  <c:v>1.6013333333333299</c:v>
                </c:pt>
                <c:pt idx="247">
                  <c:v>1.6080000000000001</c:v>
                </c:pt>
                <c:pt idx="248">
                  <c:v>1.61466666666667</c:v>
                </c:pt>
                <c:pt idx="249">
                  <c:v>1.62133333333333</c:v>
                </c:pt>
                <c:pt idx="250">
                  <c:v>1.6279999999999999</c:v>
                </c:pt>
                <c:pt idx="251">
                  <c:v>1.63466666666667</c:v>
                </c:pt>
                <c:pt idx="252">
                  <c:v>1.64133333333333</c:v>
                </c:pt>
                <c:pt idx="253">
                  <c:v>1.6479999999999999</c:v>
                </c:pt>
                <c:pt idx="254">
                  <c:v>1.6546666666666701</c:v>
                </c:pt>
                <c:pt idx="255">
                  <c:v>1.66133333333333</c:v>
                </c:pt>
                <c:pt idx="256">
                  <c:v>1.6679999999999999</c:v>
                </c:pt>
                <c:pt idx="257">
                  <c:v>1.6746666666666701</c:v>
                </c:pt>
                <c:pt idx="258">
                  <c:v>1.68133333333333</c:v>
                </c:pt>
                <c:pt idx="259">
                  <c:v>1.6879999999999999</c:v>
                </c:pt>
                <c:pt idx="260">
                  <c:v>1.6946666666666701</c:v>
                </c:pt>
                <c:pt idx="261">
                  <c:v>1.70133333333333</c:v>
                </c:pt>
                <c:pt idx="262">
                  <c:v>1.708</c:v>
                </c:pt>
                <c:pt idx="263">
                  <c:v>1.7146666666666699</c:v>
                </c:pt>
                <c:pt idx="264">
                  <c:v>1.7213333333333301</c:v>
                </c:pt>
                <c:pt idx="265">
                  <c:v>1.728</c:v>
                </c:pt>
                <c:pt idx="266">
                  <c:v>1.7346666666666699</c:v>
                </c:pt>
                <c:pt idx="267">
                  <c:v>1.7413333333333301</c:v>
                </c:pt>
                <c:pt idx="268">
                  <c:v>1.748</c:v>
                </c:pt>
                <c:pt idx="269">
                  <c:v>1.7546666666666699</c:v>
                </c:pt>
                <c:pt idx="270">
                  <c:v>1.7613333333333301</c:v>
                </c:pt>
                <c:pt idx="271">
                  <c:v>1.768</c:v>
                </c:pt>
                <c:pt idx="272">
                  <c:v>1.7746666666666699</c:v>
                </c:pt>
                <c:pt idx="273">
                  <c:v>1.7813333333333301</c:v>
                </c:pt>
                <c:pt idx="274">
                  <c:v>1.788</c:v>
                </c:pt>
                <c:pt idx="275">
                  <c:v>1.79466666666667</c:v>
                </c:pt>
                <c:pt idx="276">
                  <c:v>1.8013333333333299</c:v>
                </c:pt>
                <c:pt idx="277">
                  <c:v>1.8080000000000001</c:v>
                </c:pt>
                <c:pt idx="278">
                  <c:v>1.81466666666667</c:v>
                </c:pt>
                <c:pt idx="279">
                  <c:v>1.8213333333333299</c:v>
                </c:pt>
                <c:pt idx="280">
                  <c:v>1.8280000000000001</c:v>
                </c:pt>
                <c:pt idx="281">
                  <c:v>1.83466666666667</c:v>
                </c:pt>
                <c:pt idx="282">
                  <c:v>1.8413333333333299</c:v>
                </c:pt>
                <c:pt idx="283">
                  <c:v>1.8480000000000001</c:v>
                </c:pt>
                <c:pt idx="284">
                  <c:v>1.85466666666667</c:v>
                </c:pt>
                <c:pt idx="285">
                  <c:v>1.86133333333333</c:v>
                </c:pt>
                <c:pt idx="286">
                  <c:v>1.8680000000000001</c:v>
                </c:pt>
                <c:pt idx="287">
                  <c:v>1.87466666666667</c:v>
                </c:pt>
                <c:pt idx="288">
                  <c:v>1.88133333333333</c:v>
                </c:pt>
                <c:pt idx="289">
                  <c:v>1.8879999999999999</c:v>
                </c:pt>
                <c:pt idx="290">
                  <c:v>1.8946666666666701</c:v>
                </c:pt>
                <c:pt idx="291">
                  <c:v>1.90133333333333</c:v>
                </c:pt>
                <c:pt idx="292">
                  <c:v>1.9079999999999999</c:v>
                </c:pt>
                <c:pt idx="293">
                  <c:v>1.9146666666666701</c:v>
                </c:pt>
                <c:pt idx="294">
                  <c:v>1.92133333333333</c:v>
                </c:pt>
                <c:pt idx="295">
                  <c:v>1.9279999999999999</c:v>
                </c:pt>
                <c:pt idx="296">
                  <c:v>1.9346666666666701</c:v>
                </c:pt>
                <c:pt idx="297">
                  <c:v>1.94133333333333</c:v>
                </c:pt>
                <c:pt idx="298">
                  <c:v>1.948</c:v>
                </c:pt>
                <c:pt idx="299">
                  <c:v>1.9546666666666701</c:v>
                </c:pt>
                <c:pt idx="300">
                  <c:v>1.96133333333333</c:v>
                </c:pt>
                <c:pt idx="301">
                  <c:v>1.968</c:v>
                </c:pt>
                <c:pt idx="302">
                  <c:v>1.9746666666666699</c:v>
                </c:pt>
                <c:pt idx="303">
                  <c:v>1.9813333333333301</c:v>
                </c:pt>
                <c:pt idx="304">
                  <c:v>1.988</c:v>
                </c:pt>
                <c:pt idx="305">
                  <c:v>1.9946666666666699</c:v>
                </c:pt>
                <c:pt idx="306">
                  <c:v>2.0013333333333301</c:v>
                </c:pt>
                <c:pt idx="307">
                  <c:v>2.008</c:v>
                </c:pt>
                <c:pt idx="308">
                  <c:v>2.0146666666666699</c:v>
                </c:pt>
                <c:pt idx="309">
                  <c:v>2.0213333333333301</c:v>
                </c:pt>
                <c:pt idx="310">
                  <c:v>2.028</c:v>
                </c:pt>
                <c:pt idx="311">
                  <c:v>2.03466666666667</c:v>
                </c:pt>
                <c:pt idx="312">
                  <c:v>2.0413333333333301</c:v>
                </c:pt>
                <c:pt idx="313">
                  <c:v>2.048</c:v>
                </c:pt>
                <c:pt idx="314">
                  <c:v>2.05466666666667</c:v>
                </c:pt>
                <c:pt idx="315">
                  <c:v>2.0613333333333301</c:v>
                </c:pt>
                <c:pt idx="316">
                  <c:v>2.0680000000000001</c:v>
                </c:pt>
                <c:pt idx="317">
                  <c:v>2.07466666666667</c:v>
                </c:pt>
                <c:pt idx="318">
                  <c:v>2.0813333333333301</c:v>
                </c:pt>
                <c:pt idx="319">
                  <c:v>2.0880000000000001</c:v>
                </c:pt>
                <c:pt idx="320">
                  <c:v>2.09466666666667</c:v>
                </c:pt>
                <c:pt idx="321">
                  <c:v>2.1013333333333302</c:v>
                </c:pt>
                <c:pt idx="322">
                  <c:v>2.1080000000000001</c:v>
                </c:pt>
                <c:pt idx="323">
                  <c:v>2.11466666666667</c:v>
                </c:pt>
                <c:pt idx="324">
                  <c:v>2.1213333333333302</c:v>
                </c:pt>
                <c:pt idx="325">
                  <c:v>2.1280000000000001</c:v>
                </c:pt>
                <c:pt idx="326">
                  <c:v>2.13466666666667</c:v>
                </c:pt>
                <c:pt idx="327">
                  <c:v>2.1413333333333302</c:v>
                </c:pt>
                <c:pt idx="328">
                  <c:v>2.1480000000000001</c:v>
                </c:pt>
                <c:pt idx="329">
                  <c:v>2.1546666666666701</c:v>
                </c:pt>
                <c:pt idx="330">
                  <c:v>2.1613333333333302</c:v>
                </c:pt>
                <c:pt idx="331">
                  <c:v>2.1680000000000001</c:v>
                </c:pt>
                <c:pt idx="332">
                  <c:v>2.1746666666666701</c:v>
                </c:pt>
                <c:pt idx="333">
                  <c:v>2.1813333333333298</c:v>
                </c:pt>
                <c:pt idx="334">
                  <c:v>2.1880000000000002</c:v>
                </c:pt>
                <c:pt idx="335">
                  <c:v>2.1946666666666701</c:v>
                </c:pt>
                <c:pt idx="336">
                  <c:v>2.2013333333333298</c:v>
                </c:pt>
                <c:pt idx="337">
                  <c:v>2.2080000000000002</c:v>
                </c:pt>
                <c:pt idx="338">
                  <c:v>2.2146666666666701</c:v>
                </c:pt>
                <c:pt idx="339">
                  <c:v>2.2213333333333298</c:v>
                </c:pt>
                <c:pt idx="340">
                  <c:v>2.2280000000000002</c:v>
                </c:pt>
                <c:pt idx="341">
                  <c:v>2.2346666666666701</c:v>
                </c:pt>
                <c:pt idx="342">
                  <c:v>2.2413333333333298</c:v>
                </c:pt>
                <c:pt idx="343">
                  <c:v>2.2480000000000002</c:v>
                </c:pt>
                <c:pt idx="344">
                  <c:v>2.2546666666666701</c:v>
                </c:pt>
                <c:pt idx="345">
                  <c:v>2.2613333333333299</c:v>
                </c:pt>
                <c:pt idx="346">
                  <c:v>2.2679999999999998</c:v>
                </c:pt>
                <c:pt idx="347">
                  <c:v>2.2746666666666702</c:v>
                </c:pt>
                <c:pt idx="348">
                  <c:v>2.2813333333333299</c:v>
                </c:pt>
                <c:pt idx="349">
                  <c:v>2.2879999999999998</c:v>
                </c:pt>
                <c:pt idx="350">
                  <c:v>2.2946666666666702</c:v>
                </c:pt>
                <c:pt idx="351">
                  <c:v>2.3013333333333299</c:v>
                </c:pt>
                <c:pt idx="352">
                  <c:v>2.3079999999999998</c:v>
                </c:pt>
                <c:pt idx="353">
                  <c:v>2.3146666666666702</c:v>
                </c:pt>
                <c:pt idx="354">
                  <c:v>2.3213333333333299</c:v>
                </c:pt>
                <c:pt idx="355">
                  <c:v>2.3279999999999998</c:v>
                </c:pt>
                <c:pt idx="356">
                  <c:v>2.3346666666666702</c:v>
                </c:pt>
                <c:pt idx="357">
                  <c:v>2.3413333333333299</c:v>
                </c:pt>
                <c:pt idx="358">
                  <c:v>2.3479999999999999</c:v>
                </c:pt>
                <c:pt idx="359">
                  <c:v>2.3546666666666698</c:v>
                </c:pt>
                <c:pt idx="360">
                  <c:v>2.36133333333333</c:v>
                </c:pt>
                <c:pt idx="361">
                  <c:v>2.3679999999999999</c:v>
                </c:pt>
                <c:pt idx="362">
                  <c:v>2.3746666666666698</c:v>
                </c:pt>
                <c:pt idx="363">
                  <c:v>2.38133333333333</c:v>
                </c:pt>
                <c:pt idx="364">
                  <c:v>2.3879999999999999</c:v>
                </c:pt>
                <c:pt idx="365">
                  <c:v>2.3946666666666698</c:v>
                </c:pt>
                <c:pt idx="366">
                  <c:v>2.40133333333333</c:v>
                </c:pt>
                <c:pt idx="367">
                  <c:v>2.4079999999999999</c:v>
                </c:pt>
                <c:pt idx="368">
                  <c:v>2.4146666666666698</c:v>
                </c:pt>
                <c:pt idx="369">
                  <c:v>2.42133333333333</c:v>
                </c:pt>
                <c:pt idx="370">
                  <c:v>2.4279999999999999</c:v>
                </c:pt>
                <c:pt idx="371">
                  <c:v>2.4346666666666699</c:v>
                </c:pt>
                <c:pt idx="372">
                  <c:v>2.44133333333333</c:v>
                </c:pt>
                <c:pt idx="373">
                  <c:v>2.448</c:v>
                </c:pt>
                <c:pt idx="374">
                  <c:v>2.4546666666666699</c:v>
                </c:pt>
                <c:pt idx="375">
                  <c:v>2.46133333333333</c:v>
                </c:pt>
                <c:pt idx="376">
                  <c:v>2.468</c:v>
                </c:pt>
                <c:pt idx="377">
                  <c:v>2.4746666666666699</c:v>
                </c:pt>
                <c:pt idx="378">
                  <c:v>2.4813333333333301</c:v>
                </c:pt>
                <c:pt idx="379">
                  <c:v>2.488</c:v>
                </c:pt>
                <c:pt idx="380">
                  <c:v>2.4946666666666699</c:v>
                </c:pt>
                <c:pt idx="381">
                  <c:v>2.5013333333333301</c:v>
                </c:pt>
                <c:pt idx="382">
                  <c:v>2.508</c:v>
                </c:pt>
                <c:pt idx="383">
                  <c:v>2.5146666666666699</c:v>
                </c:pt>
                <c:pt idx="384">
                  <c:v>2.5213333333333301</c:v>
                </c:pt>
                <c:pt idx="385">
                  <c:v>2.528</c:v>
                </c:pt>
                <c:pt idx="386">
                  <c:v>2.53466666666667</c:v>
                </c:pt>
                <c:pt idx="387">
                  <c:v>2.5413333333333301</c:v>
                </c:pt>
                <c:pt idx="388">
                  <c:v>2.548</c:v>
                </c:pt>
                <c:pt idx="389">
                  <c:v>2.55466666666667</c:v>
                </c:pt>
                <c:pt idx="390">
                  <c:v>2.5613333333333301</c:v>
                </c:pt>
                <c:pt idx="391">
                  <c:v>2.5680000000000001</c:v>
                </c:pt>
                <c:pt idx="392">
                  <c:v>2.57466666666667</c:v>
                </c:pt>
                <c:pt idx="393">
                  <c:v>2.5813333333333301</c:v>
                </c:pt>
                <c:pt idx="394">
                  <c:v>2.5880000000000001</c:v>
                </c:pt>
                <c:pt idx="395">
                  <c:v>2.59466666666667</c:v>
                </c:pt>
                <c:pt idx="396">
                  <c:v>2.6013333333333302</c:v>
                </c:pt>
                <c:pt idx="397">
                  <c:v>2.6080000000000001</c:v>
                </c:pt>
                <c:pt idx="398">
                  <c:v>2.61466666666667</c:v>
                </c:pt>
                <c:pt idx="399">
                  <c:v>2.6213333333333302</c:v>
                </c:pt>
                <c:pt idx="400">
                  <c:v>2.6280000000000001</c:v>
                </c:pt>
                <c:pt idx="401">
                  <c:v>2.63466666666667</c:v>
                </c:pt>
                <c:pt idx="402">
                  <c:v>2.6413333333333302</c:v>
                </c:pt>
                <c:pt idx="403">
                  <c:v>2.6480000000000001</c:v>
                </c:pt>
                <c:pt idx="404">
                  <c:v>2.6546666666666701</c:v>
                </c:pt>
                <c:pt idx="405">
                  <c:v>2.6613333333333302</c:v>
                </c:pt>
                <c:pt idx="406">
                  <c:v>2.6680000000000001</c:v>
                </c:pt>
                <c:pt idx="407">
                  <c:v>2.6746666666666701</c:v>
                </c:pt>
                <c:pt idx="408">
                  <c:v>2.6813333333333298</c:v>
                </c:pt>
                <c:pt idx="409">
                  <c:v>2.6880000000000002</c:v>
                </c:pt>
                <c:pt idx="410">
                  <c:v>2.6946666666666701</c:v>
                </c:pt>
                <c:pt idx="411">
                  <c:v>2.7013333333333298</c:v>
                </c:pt>
                <c:pt idx="412">
                  <c:v>2.7080000000000002</c:v>
                </c:pt>
                <c:pt idx="413">
                  <c:v>2.7146666666666701</c:v>
                </c:pt>
                <c:pt idx="414">
                  <c:v>2.7213333333333298</c:v>
                </c:pt>
                <c:pt idx="415">
                  <c:v>2.7280000000000002</c:v>
                </c:pt>
                <c:pt idx="416">
                  <c:v>2.7346666666666701</c:v>
                </c:pt>
                <c:pt idx="417">
                  <c:v>2.7413333333333298</c:v>
                </c:pt>
                <c:pt idx="418">
                  <c:v>2.7480000000000002</c:v>
                </c:pt>
                <c:pt idx="419">
                  <c:v>2.7546666666666701</c:v>
                </c:pt>
                <c:pt idx="420">
                  <c:v>2.7613333333333299</c:v>
                </c:pt>
                <c:pt idx="421">
                  <c:v>2.7679999999999998</c:v>
                </c:pt>
                <c:pt idx="422">
                  <c:v>2.7746666666666702</c:v>
                </c:pt>
                <c:pt idx="423">
                  <c:v>2.7813333333333299</c:v>
                </c:pt>
                <c:pt idx="424">
                  <c:v>2.7879999999999998</c:v>
                </c:pt>
                <c:pt idx="425">
                  <c:v>2.7946666666666702</c:v>
                </c:pt>
                <c:pt idx="426">
                  <c:v>2.8013333333333299</c:v>
                </c:pt>
                <c:pt idx="427">
                  <c:v>2.8079999999999998</c:v>
                </c:pt>
                <c:pt idx="428">
                  <c:v>2.8146666666666702</c:v>
                </c:pt>
                <c:pt idx="429">
                  <c:v>2.8213333333333299</c:v>
                </c:pt>
                <c:pt idx="430">
                  <c:v>2.8279999999999998</c:v>
                </c:pt>
                <c:pt idx="431">
                  <c:v>2.8346666666666702</c:v>
                </c:pt>
                <c:pt idx="432">
                  <c:v>2.8413333333333299</c:v>
                </c:pt>
                <c:pt idx="433">
                  <c:v>2.8479999999999999</c:v>
                </c:pt>
                <c:pt idx="434">
                  <c:v>2.8546666666666698</c:v>
                </c:pt>
                <c:pt idx="435">
                  <c:v>2.86133333333333</c:v>
                </c:pt>
                <c:pt idx="436">
                  <c:v>2.8679999999999999</c:v>
                </c:pt>
                <c:pt idx="437">
                  <c:v>2.8746666666666698</c:v>
                </c:pt>
                <c:pt idx="438">
                  <c:v>2.88133333333333</c:v>
                </c:pt>
                <c:pt idx="439">
                  <c:v>2.8879999999999999</c:v>
                </c:pt>
                <c:pt idx="440">
                  <c:v>2.8946666666666698</c:v>
                </c:pt>
                <c:pt idx="441">
                  <c:v>2.90133333333333</c:v>
                </c:pt>
                <c:pt idx="442">
                  <c:v>2.9079999999999999</c:v>
                </c:pt>
                <c:pt idx="443">
                  <c:v>2.9146666666666698</c:v>
                </c:pt>
                <c:pt idx="444">
                  <c:v>2.92133333333333</c:v>
                </c:pt>
                <c:pt idx="445">
                  <c:v>2.9279999999999999</c:v>
                </c:pt>
                <c:pt idx="446">
                  <c:v>2.9346666666666699</c:v>
                </c:pt>
                <c:pt idx="447">
                  <c:v>2.94133333333333</c:v>
                </c:pt>
                <c:pt idx="448">
                  <c:v>2.948</c:v>
                </c:pt>
                <c:pt idx="449">
                  <c:v>2.9546666666666699</c:v>
                </c:pt>
                <c:pt idx="450">
                  <c:v>2.96133333333333</c:v>
                </c:pt>
                <c:pt idx="451">
                  <c:v>2.968</c:v>
                </c:pt>
                <c:pt idx="452">
                  <c:v>2.9746666666666699</c:v>
                </c:pt>
                <c:pt idx="453">
                  <c:v>2.9813333333333301</c:v>
                </c:pt>
                <c:pt idx="454">
                  <c:v>2.988</c:v>
                </c:pt>
                <c:pt idx="455">
                  <c:v>2.9946666666666699</c:v>
                </c:pt>
                <c:pt idx="456">
                  <c:v>3.0013333333333301</c:v>
                </c:pt>
                <c:pt idx="457">
                  <c:v>3.008</c:v>
                </c:pt>
                <c:pt idx="458">
                  <c:v>3.0146666666666699</c:v>
                </c:pt>
                <c:pt idx="459">
                  <c:v>3.0213333333333301</c:v>
                </c:pt>
                <c:pt idx="460">
                  <c:v>3.028</c:v>
                </c:pt>
                <c:pt idx="461">
                  <c:v>3.03466666666667</c:v>
                </c:pt>
                <c:pt idx="462">
                  <c:v>3.0413333333333301</c:v>
                </c:pt>
                <c:pt idx="463">
                  <c:v>3.048</c:v>
                </c:pt>
                <c:pt idx="464">
                  <c:v>3.05466666666667</c:v>
                </c:pt>
                <c:pt idx="465">
                  <c:v>3.0613333333333301</c:v>
                </c:pt>
                <c:pt idx="466">
                  <c:v>3.0680000000000001</c:v>
                </c:pt>
                <c:pt idx="467">
                  <c:v>3.07466666666667</c:v>
                </c:pt>
                <c:pt idx="468">
                  <c:v>3.0813333333333301</c:v>
                </c:pt>
                <c:pt idx="469">
                  <c:v>3.0880000000000001</c:v>
                </c:pt>
                <c:pt idx="470">
                  <c:v>3.09466666666667</c:v>
                </c:pt>
                <c:pt idx="471">
                  <c:v>3.1013333333333302</c:v>
                </c:pt>
                <c:pt idx="472">
                  <c:v>3.1080000000000001</c:v>
                </c:pt>
                <c:pt idx="473">
                  <c:v>3.11466666666667</c:v>
                </c:pt>
                <c:pt idx="474">
                  <c:v>3.1213333333333302</c:v>
                </c:pt>
                <c:pt idx="475">
                  <c:v>3.1280000000000001</c:v>
                </c:pt>
                <c:pt idx="476">
                  <c:v>3.13466666666667</c:v>
                </c:pt>
                <c:pt idx="477">
                  <c:v>3.1413333333333302</c:v>
                </c:pt>
                <c:pt idx="478">
                  <c:v>3.1480000000000001</c:v>
                </c:pt>
                <c:pt idx="479">
                  <c:v>3.1546666666666701</c:v>
                </c:pt>
                <c:pt idx="480">
                  <c:v>3.1613333333333302</c:v>
                </c:pt>
                <c:pt idx="481">
                  <c:v>3.1680000000000001</c:v>
                </c:pt>
                <c:pt idx="482">
                  <c:v>3.1746666666666701</c:v>
                </c:pt>
                <c:pt idx="483">
                  <c:v>3.1813333333333298</c:v>
                </c:pt>
                <c:pt idx="484">
                  <c:v>3.1880000000000002</c:v>
                </c:pt>
                <c:pt idx="485">
                  <c:v>3.1946666666666701</c:v>
                </c:pt>
                <c:pt idx="486">
                  <c:v>3.2013333333333298</c:v>
                </c:pt>
                <c:pt idx="487">
                  <c:v>3.2080000000000002</c:v>
                </c:pt>
                <c:pt idx="488">
                  <c:v>3.2146666666666701</c:v>
                </c:pt>
                <c:pt idx="489">
                  <c:v>3.2213333333333298</c:v>
                </c:pt>
                <c:pt idx="490">
                  <c:v>3.2280000000000002</c:v>
                </c:pt>
                <c:pt idx="491">
                  <c:v>3.2346666666666701</c:v>
                </c:pt>
                <c:pt idx="492">
                  <c:v>3.2413333333333298</c:v>
                </c:pt>
                <c:pt idx="493">
                  <c:v>3.2480000000000002</c:v>
                </c:pt>
                <c:pt idx="494">
                  <c:v>3.2546666666666701</c:v>
                </c:pt>
                <c:pt idx="495">
                  <c:v>3.2613333333333299</c:v>
                </c:pt>
                <c:pt idx="496">
                  <c:v>3.2679999999999998</c:v>
                </c:pt>
                <c:pt idx="497">
                  <c:v>3.2746666666666702</c:v>
                </c:pt>
                <c:pt idx="498">
                  <c:v>3.2813333333333299</c:v>
                </c:pt>
                <c:pt idx="499">
                  <c:v>3.2879999999999998</c:v>
                </c:pt>
                <c:pt idx="500">
                  <c:v>3.2946666666666702</c:v>
                </c:pt>
                <c:pt idx="501">
                  <c:v>3.3013333333333299</c:v>
                </c:pt>
                <c:pt idx="502">
                  <c:v>3.3079999999999998</c:v>
                </c:pt>
                <c:pt idx="503">
                  <c:v>3.3146666666666702</c:v>
                </c:pt>
                <c:pt idx="504">
                  <c:v>3.3213333333333299</c:v>
                </c:pt>
                <c:pt idx="505">
                  <c:v>3.3279999999999998</c:v>
                </c:pt>
                <c:pt idx="506">
                  <c:v>3.3346666666666702</c:v>
                </c:pt>
                <c:pt idx="507">
                  <c:v>3.3413333333333299</c:v>
                </c:pt>
                <c:pt idx="508">
                  <c:v>3.3479999999999999</c:v>
                </c:pt>
                <c:pt idx="509">
                  <c:v>3.3546666666666698</c:v>
                </c:pt>
                <c:pt idx="510">
                  <c:v>3.36133333333333</c:v>
                </c:pt>
                <c:pt idx="511">
                  <c:v>3.3679999999999999</c:v>
                </c:pt>
                <c:pt idx="512">
                  <c:v>3.3746666666666698</c:v>
                </c:pt>
                <c:pt idx="513">
                  <c:v>3.38133333333333</c:v>
                </c:pt>
                <c:pt idx="514">
                  <c:v>3.3879999999999999</c:v>
                </c:pt>
                <c:pt idx="515">
                  <c:v>3.3946666666666698</c:v>
                </c:pt>
                <c:pt idx="516">
                  <c:v>3.40133333333333</c:v>
                </c:pt>
                <c:pt idx="517">
                  <c:v>3.4079999999999999</c:v>
                </c:pt>
                <c:pt idx="518">
                  <c:v>3.4146666666666698</c:v>
                </c:pt>
                <c:pt idx="519">
                  <c:v>3.42133333333333</c:v>
                </c:pt>
                <c:pt idx="520">
                  <c:v>3.4279999999999999</c:v>
                </c:pt>
                <c:pt idx="521">
                  <c:v>3.4346666666666699</c:v>
                </c:pt>
                <c:pt idx="522">
                  <c:v>3.44133333333333</c:v>
                </c:pt>
                <c:pt idx="523">
                  <c:v>3.448</c:v>
                </c:pt>
                <c:pt idx="524">
                  <c:v>3.4546666666666699</c:v>
                </c:pt>
                <c:pt idx="525">
                  <c:v>3.46133333333333</c:v>
                </c:pt>
                <c:pt idx="526">
                  <c:v>3.468</c:v>
                </c:pt>
                <c:pt idx="527">
                  <c:v>3.4746666666666699</c:v>
                </c:pt>
                <c:pt idx="528">
                  <c:v>3.4813333333333301</c:v>
                </c:pt>
                <c:pt idx="529">
                  <c:v>3.488</c:v>
                </c:pt>
                <c:pt idx="530">
                  <c:v>3.4946666666666699</c:v>
                </c:pt>
                <c:pt idx="531">
                  <c:v>3.5013333333333301</c:v>
                </c:pt>
                <c:pt idx="532">
                  <c:v>3.508</c:v>
                </c:pt>
                <c:pt idx="533">
                  <c:v>3.5146666666666699</c:v>
                </c:pt>
                <c:pt idx="534">
                  <c:v>3.5213333333333301</c:v>
                </c:pt>
                <c:pt idx="535">
                  <c:v>3.528</c:v>
                </c:pt>
                <c:pt idx="536">
                  <c:v>3.53466666666667</c:v>
                </c:pt>
                <c:pt idx="537">
                  <c:v>3.5413333333333301</c:v>
                </c:pt>
                <c:pt idx="538">
                  <c:v>3.548</c:v>
                </c:pt>
                <c:pt idx="539">
                  <c:v>3.55466666666667</c:v>
                </c:pt>
                <c:pt idx="540">
                  <c:v>3.5613333333333301</c:v>
                </c:pt>
                <c:pt idx="541">
                  <c:v>3.5680000000000001</c:v>
                </c:pt>
                <c:pt idx="542">
                  <c:v>3.57466666666667</c:v>
                </c:pt>
                <c:pt idx="543">
                  <c:v>3.5813333333333301</c:v>
                </c:pt>
                <c:pt idx="544">
                  <c:v>3.5880000000000001</c:v>
                </c:pt>
                <c:pt idx="545">
                  <c:v>3.59466666666667</c:v>
                </c:pt>
                <c:pt idx="546">
                  <c:v>3.6013333333333302</c:v>
                </c:pt>
                <c:pt idx="547">
                  <c:v>3.6080000000000001</c:v>
                </c:pt>
                <c:pt idx="548">
                  <c:v>3.61466666666667</c:v>
                </c:pt>
                <c:pt idx="549">
                  <c:v>3.6213333333333302</c:v>
                </c:pt>
                <c:pt idx="550">
                  <c:v>3.6280000000000001</c:v>
                </c:pt>
                <c:pt idx="551">
                  <c:v>3.63466666666667</c:v>
                </c:pt>
                <c:pt idx="552">
                  <c:v>3.6413333333333302</c:v>
                </c:pt>
                <c:pt idx="553">
                  <c:v>3.6480000000000001</c:v>
                </c:pt>
                <c:pt idx="554">
                  <c:v>3.6546666666666701</c:v>
                </c:pt>
                <c:pt idx="555">
                  <c:v>3.6613333333333302</c:v>
                </c:pt>
                <c:pt idx="556">
                  <c:v>3.6680000000000001</c:v>
                </c:pt>
                <c:pt idx="557">
                  <c:v>3.6746666666666701</c:v>
                </c:pt>
                <c:pt idx="558">
                  <c:v>3.6813333333333298</c:v>
                </c:pt>
                <c:pt idx="559">
                  <c:v>3.6880000000000002</c:v>
                </c:pt>
                <c:pt idx="560">
                  <c:v>3.6946666666666701</c:v>
                </c:pt>
                <c:pt idx="561">
                  <c:v>3.7013333333333298</c:v>
                </c:pt>
                <c:pt idx="562">
                  <c:v>3.7080000000000002</c:v>
                </c:pt>
                <c:pt idx="563">
                  <c:v>3.7146666666666701</c:v>
                </c:pt>
                <c:pt idx="564">
                  <c:v>3.7213333333333298</c:v>
                </c:pt>
                <c:pt idx="565">
                  <c:v>3.7280000000000002</c:v>
                </c:pt>
                <c:pt idx="566">
                  <c:v>3.7346666666666701</c:v>
                </c:pt>
                <c:pt idx="567">
                  <c:v>3.7413333333333298</c:v>
                </c:pt>
                <c:pt idx="568">
                  <c:v>3.7480000000000002</c:v>
                </c:pt>
                <c:pt idx="569">
                  <c:v>3.7546666666666701</c:v>
                </c:pt>
                <c:pt idx="570">
                  <c:v>3.7613333333333299</c:v>
                </c:pt>
                <c:pt idx="571">
                  <c:v>3.7679999999999998</c:v>
                </c:pt>
                <c:pt idx="572">
                  <c:v>3.7746666666666702</c:v>
                </c:pt>
                <c:pt idx="573">
                  <c:v>3.7813333333333299</c:v>
                </c:pt>
                <c:pt idx="574">
                  <c:v>3.7879999999999998</c:v>
                </c:pt>
                <c:pt idx="575">
                  <c:v>3.7946666666666702</c:v>
                </c:pt>
                <c:pt idx="576">
                  <c:v>3.8013333333333299</c:v>
                </c:pt>
                <c:pt idx="577">
                  <c:v>3.8079999999999998</c:v>
                </c:pt>
                <c:pt idx="578">
                  <c:v>3.8146666666666702</c:v>
                </c:pt>
                <c:pt idx="579">
                  <c:v>3.8213333333333299</c:v>
                </c:pt>
                <c:pt idx="580">
                  <c:v>3.8279999999999998</c:v>
                </c:pt>
                <c:pt idx="581">
                  <c:v>3.8346666666666702</c:v>
                </c:pt>
                <c:pt idx="582">
                  <c:v>3.8413333333333299</c:v>
                </c:pt>
                <c:pt idx="583">
                  <c:v>3.8479999999999999</c:v>
                </c:pt>
                <c:pt idx="584">
                  <c:v>3.8546666666666698</c:v>
                </c:pt>
                <c:pt idx="585">
                  <c:v>3.86133333333333</c:v>
                </c:pt>
                <c:pt idx="586">
                  <c:v>3.8679999999999999</c:v>
                </c:pt>
                <c:pt idx="587">
                  <c:v>3.8746666666666698</c:v>
                </c:pt>
                <c:pt idx="588">
                  <c:v>3.88133333333333</c:v>
                </c:pt>
                <c:pt idx="589">
                  <c:v>3.8879999999999999</c:v>
                </c:pt>
                <c:pt idx="590">
                  <c:v>3.8946666666666698</c:v>
                </c:pt>
                <c:pt idx="591">
                  <c:v>3.90133333333333</c:v>
                </c:pt>
                <c:pt idx="592">
                  <c:v>3.9079999999999999</c:v>
                </c:pt>
                <c:pt idx="593">
                  <c:v>3.9146666666666698</c:v>
                </c:pt>
                <c:pt idx="594">
                  <c:v>3.92133333333333</c:v>
                </c:pt>
                <c:pt idx="595">
                  <c:v>3.9279999999999999</c:v>
                </c:pt>
                <c:pt idx="596">
                  <c:v>3.9346666666666699</c:v>
                </c:pt>
                <c:pt idx="597">
                  <c:v>3.94133333333333</c:v>
                </c:pt>
                <c:pt idx="598">
                  <c:v>3.948</c:v>
                </c:pt>
                <c:pt idx="599">
                  <c:v>3.9546666666666699</c:v>
                </c:pt>
                <c:pt idx="600">
                  <c:v>3.96133333333333</c:v>
                </c:pt>
                <c:pt idx="601">
                  <c:v>3.968</c:v>
                </c:pt>
                <c:pt idx="602">
                  <c:v>3.9746666666666699</c:v>
                </c:pt>
                <c:pt idx="603">
                  <c:v>3.9813333333333301</c:v>
                </c:pt>
                <c:pt idx="604">
                  <c:v>3.988</c:v>
                </c:pt>
                <c:pt idx="605">
                  <c:v>3.9946666666666699</c:v>
                </c:pt>
                <c:pt idx="606">
                  <c:v>4.0013333333333296</c:v>
                </c:pt>
                <c:pt idx="607">
                  <c:v>4.008</c:v>
                </c:pt>
                <c:pt idx="608">
                  <c:v>4.0146666666666704</c:v>
                </c:pt>
                <c:pt idx="609">
                  <c:v>4.0213333333333301</c:v>
                </c:pt>
                <c:pt idx="610">
                  <c:v>4.0279999999999996</c:v>
                </c:pt>
                <c:pt idx="611">
                  <c:v>4.03466666666667</c:v>
                </c:pt>
                <c:pt idx="612">
                  <c:v>4.0413333333333297</c:v>
                </c:pt>
                <c:pt idx="613">
                  <c:v>4.048</c:v>
                </c:pt>
                <c:pt idx="614">
                  <c:v>4.0546666666666704</c:v>
                </c:pt>
                <c:pt idx="615">
                  <c:v>4.0613333333333301</c:v>
                </c:pt>
                <c:pt idx="616">
                  <c:v>4.0679999999999996</c:v>
                </c:pt>
                <c:pt idx="617">
                  <c:v>4.07466666666667</c:v>
                </c:pt>
                <c:pt idx="618">
                  <c:v>4.0813333333333297</c:v>
                </c:pt>
                <c:pt idx="619">
                  <c:v>4.0880000000000001</c:v>
                </c:pt>
                <c:pt idx="620">
                  <c:v>4.0946666666666696</c:v>
                </c:pt>
                <c:pt idx="621">
                  <c:v>4.1013333333333302</c:v>
                </c:pt>
                <c:pt idx="622">
                  <c:v>4.1079999999999997</c:v>
                </c:pt>
                <c:pt idx="623">
                  <c:v>4.11466666666667</c:v>
                </c:pt>
                <c:pt idx="624">
                  <c:v>4.1213333333333297</c:v>
                </c:pt>
                <c:pt idx="625">
                  <c:v>4.1280000000000001</c:v>
                </c:pt>
                <c:pt idx="626">
                  <c:v>4.1346666666666696</c:v>
                </c:pt>
                <c:pt idx="627">
                  <c:v>4.1413333333333302</c:v>
                </c:pt>
                <c:pt idx="628">
                  <c:v>4.1479999999999997</c:v>
                </c:pt>
                <c:pt idx="629">
                  <c:v>4.1546666666666701</c:v>
                </c:pt>
                <c:pt idx="630">
                  <c:v>4.1613333333333298</c:v>
                </c:pt>
                <c:pt idx="631">
                  <c:v>4.1680000000000001</c:v>
                </c:pt>
                <c:pt idx="632">
                  <c:v>4.1746666666666696</c:v>
                </c:pt>
                <c:pt idx="633">
                  <c:v>4.1813333333333302</c:v>
                </c:pt>
                <c:pt idx="634">
                  <c:v>4.1879999999999997</c:v>
                </c:pt>
                <c:pt idx="635">
                  <c:v>4.1946666666666701</c:v>
                </c:pt>
                <c:pt idx="636">
                  <c:v>4.2013333333333298</c:v>
                </c:pt>
                <c:pt idx="637">
                  <c:v>4.2080000000000002</c:v>
                </c:pt>
                <c:pt idx="638">
                  <c:v>4.2146666666666697</c:v>
                </c:pt>
                <c:pt idx="639">
                  <c:v>4.2213333333333303</c:v>
                </c:pt>
                <c:pt idx="640">
                  <c:v>4.2279999999999998</c:v>
                </c:pt>
                <c:pt idx="641">
                  <c:v>4.2346666666666701</c:v>
                </c:pt>
                <c:pt idx="642">
                  <c:v>4.2413333333333298</c:v>
                </c:pt>
                <c:pt idx="643">
                  <c:v>4.2480000000000002</c:v>
                </c:pt>
                <c:pt idx="644">
                  <c:v>4.2546666666666697</c:v>
                </c:pt>
                <c:pt idx="645">
                  <c:v>4.2613333333333303</c:v>
                </c:pt>
                <c:pt idx="646">
                  <c:v>4.2679999999999998</c:v>
                </c:pt>
                <c:pt idx="647">
                  <c:v>4.2746666666666702</c:v>
                </c:pt>
                <c:pt idx="648">
                  <c:v>4.2813333333333299</c:v>
                </c:pt>
                <c:pt idx="649">
                  <c:v>4.2880000000000003</c:v>
                </c:pt>
                <c:pt idx="650">
                  <c:v>4.2946666666666697</c:v>
                </c:pt>
                <c:pt idx="651">
                  <c:v>4.3013333333333303</c:v>
                </c:pt>
                <c:pt idx="652">
                  <c:v>4.3079999999999998</c:v>
                </c:pt>
                <c:pt idx="653">
                  <c:v>4.3146666666666702</c:v>
                </c:pt>
                <c:pt idx="654">
                  <c:v>4.3213333333333299</c:v>
                </c:pt>
                <c:pt idx="655">
                  <c:v>4.3280000000000003</c:v>
                </c:pt>
                <c:pt idx="656">
                  <c:v>4.3346666666666698</c:v>
                </c:pt>
                <c:pt idx="657">
                  <c:v>4.3413333333333304</c:v>
                </c:pt>
                <c:pt idx="658">
                  <c:v>4.3479999999999999</c:v>
                </c:pt>
                <c:pt idx="659">
                  <c:v>4.3546666666666702</c:v>
                </c:pt>
                <c:pt idx="660">
                  <c:v>4.36133333333333</c:v>
                </c:pt>
                <c:pt idx="661">
                  <c:v>4.3680000000000003</c:v>
                </c:pt>
                <c:pt idx="662">
                  <c:v>4.3746666666666698</c:v>
                </c:pt>
                <c:pt idx="663">
                  <c:v>4.3813333333333304</c:v>
                </c:pt>
                <c:pt idx="664">
                  <c:v>4.3879999999999999</c:v>
                </c:pt>
                <c:pt idx="665">
                  <c:v>4.3946666666666703</c:v>
                </c:pt>
                <c:pt idx="666">
                  <c:v>4.40133333333333</c:v>
                </c:pt>
                <c:pt idx="667">
                  <c:v>4.4080000000000004</c:v>
                </c:pt>
                <c:pt idx="668">
                  <c:v>4.4146666666666698</c:v>
                </c:pt>
                <c:pt idx="669">
                  <c:v>4.4213333333333296</c:v>
                </c:pt>
                <c:pt idx="670">
                  <c:v>4.4279999999999999</c:v>
                </c:pt>
                <c:pt idx="671">
                  <c:v>4.4346666666666703</c:v>
                </c:pt>
                <c:pt idx="672">
                  <c:v>4.44133333333333</c:v>
                </c:pt>
                <c:pt idx="673">
                  <c:v>4.4480000000000004</c:v>
                </c:pt>
                <c:pt idx="674">
                  <c:v>4.4546666666666699</c:v>
                </c:pt>
                <c:pt idx="675">
                  <c:v>4.4613333333333296</c:v>
                </c:pt>
                <c:pt idx="676">
                  <c:v>4.468</c:v>
                </c:pt>
                <c:pt idx="677">
                  <c:v>4.4746666666666703</c:v>
                </c:pt>
                <c:pt idx="678">
                  <c:v>4.4813333333333301</c:v>
                </c:pt>
                <c:pt idx="679">
                  <c:v>4.4880000000000004</c:v>
                </c:pt>
                <c:pt idx="680">
                  <c:v>4.4946666666666699</c:v>
                </c:pt>
                <c:pt idx="681">
                  <c:v>4.5013333333333296</c:v>
                </c:pt>
                <c:pt idx="682">
                  <c:v>4.508</c:v>
                </c:pt>
                <c:pt idx="683">
                  <c:v>4.5146666666666704</c:v>
                </c:pt>
                <c:pt idx="684">
                  <c:v>4.5213333333333301</c:v>
                </c:pt>
                <c:pt idx="685">
                  <c:v>4.5279999999999996</c:v>
                </c:pt>
                <c:pt idx="686">
                  <c:v>4.53466666666667</c:v>
                </c:pt>
                <c:pt idx="687">
                  <c:v>4.5413333333333297</c:v>
                </c:pt>
                <c:pt idx="688">
                  <c:v>4.548</c:v>
                </c:pt>
                <c:pt idx="689">
                  <c:v>4.5546666666666704</c:v>
                </c:pt>
                <c:pt idx="690">
                  <c:v>4.5613333333333301</c:v>
                </c:pt>
                <c:pt idx="691">
                  <c:v>4.5679999999999996</c:v>
                </c:pt>
                <c:pt idx="692">
                  <c:v>4.57466666666667</c:v>
                </c:pt>
                <c:pt idx="693">
                  <c:v>4.5813333333333297</c:v>
                </c:pt>
                <c:pt idx="694">
                  <c:v>4.5880000000000001</c:v>
                </c:pt>
                <c:pt idx="695">
                  <c:v>4.5946666666666696</c:v>
                </c:pt>
                <c:pt idx="696">
                  <c:v>4.6013333333333302</c:v>
                </c:pt>
                <c:pt idx="697">
                  <c:v>4.6079999999999997</c:v>
                </c:pt>
                <c:pt idx="698">
                  <c:v>4.61466666666667</c:v>
                </c:pt>
                <c:pt idx="699">
                  <c:v>4.6213333333333297</c:v>
                </c:pt>
                <c:pt idx="700">
                  <c:v>4.6280000000000001</c:v>
                </c:pt>
                <c:pt idx="701">
                  <c:v>4.6346666666666696</c:v>
                </c:pt>
                <c:pt idx="702">
                  <c:v>4.6413333333333302</c:v>
                </c:pt>
                <c:pt idx="703">
                  <c:v>4.6479999999999997</c:v>
                </c:pt>
                <c:pt idx="704">
                  <c:v>4.6546666666666701</c:v>
                </c:pt>
                <c:pt idx="705">
                  <c:v>4.6613333333333298</c:v>
                </c:pt>
                <c:pt idx="706">
                  <c:v>4.6680000000000001</c:v>
                </c:pt>
                <c:pt idx="707">
                  <c:v>4.6746666666666696</c:v>
                </c:pt>
                <c:pt idx="708">
                  <c:v>4.6813333333333302</c:v>
                </c:pt>
                <c:pt idx="709">
                  <c:v>4.6879999999999997</c:v>
                </c:pt>
                <c:pt idx="710">
                  <c:v>4.6946666666666701</c:v>
                </c:pt>
                <c:pt idx="711">
                  <c:v>4.7013333333333298</c:v>
                </c:pt>
                <c:pt idx="712">
                  <c:v>4.7080000000000002</c:v>
                </c:pt>
                <c:pt idx="713">
                  <c:v>4.7146666666666697</c:v>
                </c:pt>
                <c:pt idx="714">
                  <c:v>4.7213333333333303</c:v>
                </c:pt>
                <c:pt idx="715">
                  <c:v>4.7279999999999998</c:v>
                </c:pt>
                <c:pt idx="716">
                  <c:v>4.7346666666666701</c:v>
                </c:pt>
                <c:pt idx="717">
                  <c:v>4.7413333333333298</c:v>
                </c:pt>
                <c:pt idx="718">
                  <c:v>4.7480000000000002</c:v>
                </c:pt>
                <c:pt idx="719">
                  <c:v>4.7546666666666697</c:v>
                </c:pt>
                <c:pt idx="720">
                  <c:v>4.7613333333333303</c:v>
                </c:pt>
                <c:pt idx="721">
                  <c:v>4.7679999999999998</c:v>
                </c:pt>
                <c:pt idx="722">
                  <c:v>4.7746666666666702</c:v>
                </c:pt>
                <c:pt idx="723">
                  <c:v>4.7813333333333299</c:v>
                </c:pt>
                <c:pt idx="724">
                  <c:v>4.7880000000000003</c:v>
                </c:pt>
                <c:pt idx="725">
                  <c:v>4.7946666666666697</c:v>
                </c:pt>
                <c:pt idx="726">
                  <c:v>4.8013333333333303</c:v>
                </c:pt>
                <c:pt idx="727">
                  <c:v>4.8079999999999998</c:v>
                </c:pt>
                <c:pt idx="728">
                  <c:v>4.8146666666666702</c:v>
                </c:pt>
                <c:pt idx="729">
                  <c:v>4.8213333333333299</c:v>
                </c:pt>
                <c:pt idx="730">
                  <c:v>4.8280000000000003</c:v>
                </c:pt>
                <c:pt idx="731">
                  <c:v>4.8346666666666698</c:v>
                </c:pt>
                <c:pt idx="732">
                  <c:v>4.8413333333333304</c:v>
                </c:pt>
                <c:pt idx="733">
                  <c:v>4.8479999999999999</c:v>
                </c:pt>
                <c:pt idx="734">
                  <c:v>4.8546666666666702</c:v>
                </c:pt>
                <c:pt idx="735">
                  <c:v>4.86133333333333</c:v>
                </c:pt>
                <c:pt idx="736">
                  <c:v>4.8680000000000003</c:v>
                </c:pt>
                <c:pt idx="737">
                  <c:v>4.8746666666666698</c:v>
                </c:pt>
                <c:pt idx="738">
                  <c:v>4.8813333333333304</c:v>
                </c:pt>
                <c:pt idx="739">
                  <c:v>4.8879999999999999</c:v>
                </c:pt>
                <c:pt idx="740">
                  <c:v>4.8946666666666703</c:v>
                </c:pt>
                <c:pt idx="741">
                  <c:v>4.90133333333333</c:v>
                </c:pt>
                <c:pt idx="742">
                  <c:v>4.9080000000000004</c:v>
                </c:pt>
                <c:pt idx="743">
                  <c:v>4.9146666666666698</c:v>
                </c:pt>
                <c:pt idx="744">
                  <c:v>4.9213333333333296</c:v>
                </c:pt>
                <c:pt idx="745">
                  <c:v>4.9279999999999999</c:v>
                </c:pt>
                <c:pt idx="746">
                  <c:v>4.9346666666666703</c:v>
                </c:pt>
                <c:pt idx="747">
                  <c:v>4.94133333333333</c:v>
                </c:pt>
                <c:pt idx="748">
                  <c:v>4.9480000000000004</c:v>
                </c:pt>
                <c:pt idx="749">
                  <c:v>4.9546666666666699</c:v>
                </c:pt>
                <c:pt idx="750">
                  <c:v>4.9613333333333296</c:v>
                </c:pt>
                <c:pt idx="751">
                  <c:v>4.968</c:v>
                </c:pt>
                <c:pt idx="752">
                  <c:v>4.9746666666666703</c:v>
                </c:pt>
                <c:pt idx="753">
                  <c:v>4.9813333333333301</c:v>
                </c:pt>
                <c:pt idx="754">
                  <c:v>4.9880000000000004</c:v>
                </c:pt>
                <c:pt idx="755">
                  <c:v>4.9946666666666699</c:v>
                </c:pt>
                <c:pt idx="756">
                  <c:v>5.0013333333333296</c:v>
                </c:pt>
                <c:pt idx="757">
                  <c:v>5.008</c:v>
                </c:pt>
                <c:pt idx="758">
                  <c:v>5.0146666666666704</c:v>
                </c:pt>
                <c:pt idx="759">
                  <c:v>5.0213333333333301</c:v>
                </c:pt>
                <c:pt idx="760">
                  <c:v>5.0279999999999996</c:v>
                </c:pt>
                <c:pt idx="761">
                  <c:v>5.03466666666667</c:v>
                </c:pt>
                <c:pt idx="762">
                  <c:v>5.0413333333333297</c:v>
                </c:pt>
                <c:pt idx="763">
                  <c:v>5.048</c:v>
                </c:pt>
                <c:pt idx="764">
                  <c:v>5.0546666666666704</c:v>
                </c:pt>
                <c:pt idx="765">
                  <c:v>5.0613333333333301</c:v>
                </c:pt>
                <c:pt idx="766">
                  <c:v>5.0679999999999996</c:v>
                </c:pt>
                <c:pt idx="767">
                  <c:v>5.07466666666667</c:v>
                </c:pt>
                <c:pt idx="768">
                  <c:v>5.0813333333333297</c:v>
                </c:pt>
                <c:pt idx="769">
                  <c:v>5.0880000000000001</c:v>
                </c:pt>
                <c:pt idx="770">
                  <c:v>5.0946666666666696</c:v>
                </c:pt>
                <c:pt idx="771">
                  <c:v>5.1013333333333302</c:v>
                </c:pt>
                <c:pt idx="772">
                  <c:v>5.1079999999999997</c:v>
                </c:pt>
                <c:pt idx="773">
                  <c:v>5.11466666666667</c:v>
                </c:pt>
                <c:pt idx="774">
                  <c:v>5.1213333333333297</c:v>
                </c:pt>
                <c:pt idx="775">
                  <c:v>5.1280000000000001</c:v>
                </c:pt>
                <c:pt idx="776">
                  <c:v>5.1346666666666696</c:v>
                </c:pt>
                <c:pt idx="777">
                  <c:v>5.1413333333333302</c:v>
                </c:pt>
                <c:pt idx="778">
                  <c:v>5.1479999999999997</c:v>
                </c:pt>
                <c:pt idx="779">
                  <c:v>5.1546666666666701</c:v>
                </c:pt>
                <c:pt idx="780">
                  <c:v>5.1613333333333298</c:v>
                </c:pt>
                <c:pt idx="781">
                  <c:v>5.1680000000000001</c:v>
                </c:pt>
                <c:pt idx="782">
                  <c:v>5.1746666666666696</c:v>
                </c:pt>
                <c:pt idx="783">
                  <c:v>5.1813333333333302</c:v>
                </c:pt>
                <c:pt idx="784">
                  <c:v>5.1879999999999997</c:v>
                </c:pt>
                <c:pt idx="785">
                  <c:v>5.1946666666666701</c:v>
                </c:pt>
                <c:pt idx="786">
                  <c:v>5.2013333333333298</c:v>
                </c:pt>
                <c:pt idx="787">
                  <c:v>5.2080000000000002</c:v>
                </c:pt>
                <c:pt idx="788">
                  <c:v>5.2146666666666697</c:v>
                </c:pt>
                <c:pt idx="789">
                  <c:v>5.2213333333333303</c:v>
                </c:pt>
                <c:pt idx="790">
                  <c:v>5.2279999999999998</c:v>
                </c:pt>
                <c:pt idx="791">
                  <c:v>5.2346666666666701</c:v>
                </c:pt>
                <c:pt idx="792">
                  <c:v>5.2413333333333298</c:v>
                </c:pt>
                <c:pt idx="793">
                  <c:v>5.2480000000000002</c:v>
                </c:pt>
                <c:pt idx="794">
                  <c:v>5.2546666666666697</c:v>
                </c:pt>
                <c:pt idx="795">
                  <c:v>5.2613333333333303</c:v>
                </c:pt>
                <c:pt idx="796">
                  <c:v>5.2679999999999998</c:v>
                </c:pt>
                <c:pt idx="797">
                  <c:v>5.2746666666666702</c:v>
                </c:pt>
                <c:pt idx="798">
                  <c:v>5.2813333333333299</c:v>
                </c:pt>
                <c:pt idx="799">
                  <c:v>5.2880000000000003</c:v>
                </c:pt>
                <c:pt idx="800">
                  <c:v>5.2946666666666697</c:v>
                </c:pt>
                <c:pt idx="801">
                  <c:v>5.3013333333333303</c:v>
                </c:pt>
                <c:pt idx="802">
                  <c:v>5.3079999999999998</c:v>
                </c:pt>
                <c:pt idx="803">
                  <c:v>5.3146666666666702</c:v>
                </c:pt>
                <c:pt idx="804">
                  <c:v>5.3213333333333299</c:v>
                </c:pt>
                <c:pt idx="805">
                  <c:v>5.3280000000000003</c:v>
                </c:pt>
                <c:pt idx="806">
                  <c:v>5.3346666666666698</c:v>
                </c:pt>
                <c:pt idx="807">
                  <c:v>5.3413333333333304</c:v>
                </c:pt>
                <c:pt idx="808">
                  <c:v>5.3479999999999999</c:v>
                </c:pt>
                <c:pt idx="809">
                  <c:v>5.3546666666666702</c:v>
                </c:pt>
                <c:pt idx="810">
                  <c:v>5.36133333333333</c:v>
                </c:pt>
                <c:pt idx="811">
                  <c:v>5.3680000000000003</c:v>
                </c:pt>
                <c:pt idx="812">
                  <c:v>5.3746666666666698</c:v>
                </c:pt>
                <c:pt idx="813">
                  <c:v>5.3813333333333304</c:v>
                </c:pt>
                <c:pt idx="814">
                  <c:v>5.3879999999999999</c:v>
                </c:pt>
                <c:pt idx="815">
                  <c:v>5.3946666666666703</c:v>
                </c:pt>
                <c:pt idx="816">
                  <c:v>5.40133333333333</c:v>
                </c:pt>
                <c:pt idx="817">
                  <c:v>5.4080000000000004</c:v>
                </c:pt>
                <c:pt idx="818">
                  <c:v>5.4146666666666698</c:v>
                </c:pt>
                <c:pt idx="819">
                  <c:v>5.4213333333333296</c:v>
                </c:pt>
                <c:pt idx="820">
                  <c:v>5.4279999999999999</c:v>
                </c:pt>
                <c:pt idx="821">
                  <c:v>5.4346666666666703</c:v>
                </c:pt>
                <c:pt idx="822">
                  <c:v>5.44133333333333</c:v>
                </c:pt>
                <c:pt idx="823">
                  <c:v>5.4480000000000004</c:v>
                </c:pt>
                <c:pt idx="824">
                  <c:v>5.4546666666666699</c:v>
                </c:pt>
                <c:pt idx="825">
                  <c:v>5.4613333333333296</c:v>
                </c:pt>
                <c:pt idx="826">
                  <c:v>5.468</c:v>
                </c:pt>
                <c:pt idx="827">
                  <c:v>5.4746666666666703</c:v>
                </c:pt>
                <c:pt idx="828">
                  <c:v>5.4813333333333301</c:v>
                </c:pt>
                <c:pt idx="829">
                  <c:v>5.4880000000000004</c:v>
                </c:pt>
                <c:pt idx="830">
                  <c:v>5.4946666666666699</c:v>
                </c:pt>
                <c:pt idx="831">
                  <c:v>5.5013333333333296</c:v>
                </c:pt>
                <c:pt idx="832">
                  <c:v>5.508</c:v>
                </c:pt>
                <c:pt idx="833">
                  <c:v>5.5146666666666704</c:v>
                </c:pt>
                <c:pt idx="834">
                  <c:v>5.5213333333333301</c:v>
                </c:pt>
                <c:pt idx="835">
                  <c:v>5.5279999999999996</c:v>
                </c:pt>
                <c:pt idx="836">
                  <c:v>5.53466666666667</c:v>
                </c:pt>
                <c:pt idx="837">
                  <c:v>5.5413333333333297</c:v>
                </c:pt>
                <c:pt idx="838">
                  <c:v>5.548</c:v>
                </c:pt>
                <c:pt idx="839">
                  <c:v>5.5546666666666704</c:v>
                </c:pt>
                <c:pt idx="840">
                  <c:v>5.5613333333333301</c:v>
                </c:pt>
                <c:pt idx="841">
                  <c:v>5.5679999999999996</c:v>
                </c:pt>
                <c:pt idx="842">
                  <c:v>5.57466666666667</c:v>
                </c:pt>
                <c:pt idx="843">
                  <c:v>5.5813333333333297</c:v>
                </c:pt>
                <c:pt idx="844">
                  <c:v>5.5880000000000001</c:v>
                </c:pt>
                <c:pt idx="845">
                  <c:v>5.5946666666666696</c:v>
                </c:pt>
                <c:pt idx="846">
                  <c:v>5.6013333333333302</c:v>
                </c:pt>
                <c:pt idx="847">
                  <c:v>5.6079999999999997</c:v>
                </c:pt>
                <c:pt idx="848">
                  <c:v>5.61466666666667</c:v>
                </c:pt>
                <c:pt idx="849">
                  <c:v>5.6213333333333297</c:v>
                </c:pt>
                <c:pt idx="850">
                  <c:v>5.6280000000000001</c:v>
                </c:pt>
                <c:pt idx="851">
                  <c:v>5.6346666666666696</c:v>
                </c:pt>
                <c:pt idx="852">
                  <c:v>5.6413333333333302</c:v>
                </c:pt>
                <c:pt idx="853">
                  <c:v>5.6479999999999997</c:v>
                </c:pt>
                <c:pt idx="854">
                  <c:v>5.6546666666666701</c:v>
                </c:pt>
                <c:pt idx="855">
                  <c:v>5.6613333333333298</c:v>
                </c:pt>
                <c:pt idx="856">
                  <c:v>5.6680000000000001</c:v>
                </c:pt>
                <c:pt idx="857">
                  <c:v>5.6746666666666696</c:v>
                </c:pt>
                <c:pt idx="858">
                  <c:v>5.6813333333333302</c:v>
                </c:pt>
                <c:pt idx="859">
                  <c:v>5.6879999999999997</c:v>
                </c:pt>
                <c:pt idx="860">
                  <c:v>5.6946666666666701</c:v>
                </c:pt>
                <c:pt idx="861">
                  <c:v>5.7013333333333298</c:v>
                </c:pt>
                <c:pt idx="862">
                  <c:v>5.7080000000000002</c:v>
                </c:pt>
                <c:pt idx="863">
                  <c:v>5.7146666666666697</c:v>
                </c:pt>
                <c:pt idx="864">
                  <c:v>5.7213333333333303</c:v>
                </c:pt>
                <c:pt idx="865">
                  <c:v>5.7279999999999998</c:v>
                </c:pt>
                <c:pt idx="866">
                  <c:v>5.7346666666666701</c:v>
                </c:pt>
                <c:pt idx="867">
                  <c:v>5.7413333333333298</c:v>
                </c:pt>
                <c:pt idx="868">
                  <c:v>5.7480000000000002</c:v>
                </c:pt>
                <c:pt idx="869">
                  <c:v>5.7546666666666697</c:v>
                </c:pt>
                <c:pt idx="870">
                  <c:v>5.7613333333333303</c:v>
                </c:pt>
                <c:pt idx="871">
                  <c:v>5.7679999999999998</c:v>
                </c:pt>
                <c:pt idx="872">
                  <c:v>5.7746666666666702</c:v>
                </c:pt>
                <c:pt idx="873">
                  <c:v>5.7813333333333299</c:v>
                </c:pt>
                <c:pt idx="874">
                  <c:v>5.7880000000000003</c:v>
                </c:pt>
                <c:pt idx="875">
                  <c:v>5.7946666666666697</c:v>
                </c:pt>
                <c:pt idx="876">
                  <c:v>5.8013333333333303</c:v>
                </c:pt>
                <c:pt idx="877">
                  <c:v>5.8079999999999998</c:v>
                </c:pt>
                <c:pt idx="878">
                  <c:v>5.8146666666666702</c:v>
                </c:pt>
                <c:pt idx="879">
                  <c:v>5.8213333333333299</c:v>
                </c:pt>
                <c:pt idx="880">
                  <c:v>5.8280000000000003</c:v>
                </c:pt>
                <c:pt idx="881">
                  <c:v>5.8346666666666698</c:v>
                </c:pt>
                <c:pt idx="882">
                  <c:v>5.8413333333333304</c:v>
                </c:pt>
                <c:pt idx="883">
                  <c:v>5.8479999999999999</c:v>
                </c:pt>
                <c:pt idx="884">
                  <c:v>5.8546666666666702</c:v>
                </c:pt>
                <c:pt idx="885">
                  <c:v>5.86133333333333</c:v>
                </c:pt>
                <c:pt idx="886">
                  <c:v>5.8680000000000003</c:v>
                </c:pt>
                <c:pt idx="887">
                  <c:v>5.8746666666666698</c:v>
                </c:pt>
                <c:pt idx="888">
                  <c:v>5.8813333333333304</c:v>
                </c:pt>
                <c:pt idx="889">
                  <c:v>5.8879999999999999</c:v>
                </c:pt>
                <c:pt idx="890">
                  <c:v>5.8946666666666703</c:v>
                </c:pt>
                <c:pt idx="891">
                  <c:v>5.90133333333333</c:v>
                </c:pt>
                <c:pt idx="892">
                  <c:v>5.9080000000000004</c:v>
                </c:pt>
                <c:pt idx="893">
                  <c:v>5.9146666666666698</c:v>
                </c:pt>
                <c:pt idx="894">
                  <c:v>5.9213333333333296</c:v>
                </c:pt>
                <c:pt idx="895">
                  <c:v>5.9279999999999999</c:v>
                </c:pt>
                <c:pt idx="896">
                  <c:v>5.9346666666666703</c:v>
                </c:pt>
                <c:pt idx="897">
                  <c:v>5.94133333333333</c:v>
                </c:pt>
                <c:pt idx="898">
                  <c:v>5.9480000000000004</c:v>
                </c:pt>
                <c:pt idx="899">
                  <c:v>5.9546666666666699</c:v>
                </c:pt>
                <c:pt idx="900">
                  <c:v>5.9613333333333296</c:v>
                </c:pt>
                <c:pt idx="901">
                  <c:v>5.968</c:v>
                </c:pt>
                <c:pt idx="902">
                  <c:v>5.9746666666666703</c:v>
                </c:pt>
                <c:pt idx="903">
                  <c:v>5.9813333333333301</c:v>
                </c:pt>
                <c:pt idx="904">
                  <c:v>5.9880000000000004</c:v>
                </c:pt>
                <c:pt idx="905">
                  <c:v>5.9946666666666699</c:v>
                </c:pt>
                <c:pt idx="906">
                  <c:v>6.0013333333333296</c:v>
                </c:pt>
                <c:pt idx="907">
                  <c:v>6.008</c:v>
                </c:pt>
                <c:pt idx="908">
                  <c:v>6.0146666666666704</c:v>
                </c:pt>
                <c:pt idx="909">
                  <c:v>6.0213333333333301</c:v>
                </c:pt>
                <c:pt idx="910">
                  <c:v>6.0279999999999996</c:v>
                </c:pt>
                <c:pt idx="911">
                  <c:v>6.03466666666667</c:v>
                </c:pt>
                <c:pt idx="912">
                  <c:v>6.0413333333333297</c:v>
                </c:pt>
                <c:pt idx="913">
                  <c:v>6.048</c:v>
                </c:pt>
                <c:pt idx="914">
                  <c:v>6.0546666666666704</c:v>
                </c:pt>
                <c:pt idx="915">
                  <c:v>6.0613333333333301</c:v>
                </c:pt>
                <c:pt idx="916">
                  <c:v>6.0679999999999996</c:v>
                </c:pt>
                <c:pt idx="917">
                  <c:v>6.07466666666667</c:v>
                </c:pt>
                <c:pt idx="918">
                  <c:v>6.0813333333333297</c:v>
                </c:pt>
                <c:pt idx="919">
                  <c:v>6.0880000000000001</c:v>
                </c:pt>
                <c:pt idx="920">
                  <c:v>6.0946666666666696</c:v>
                </c:pt>
                <c:pt idx="921">
                  <c:v>6.1013333333333302</c:v>
                </c:pt>
                <c:pt idx="922">
                  <c:v>6.1079999999999997</c:v>
                </c:pt>
                <c:pt idx="923">
                  <c:v>6.11466666666667</c:v>
                </c:pt>
                <c:pt idx="924">
                  <c:v>6.1213333333333297</c:v>
                </c:pt>
                <c:pt idx="925">
                  <c:v>6.1280000000000001</c:v>
                </c:pt>
                <c:pt idx="926">
                  <c:v>6.1346666666666696</c:v>
                </c:pt>
                <c:pt idx="927">
                  <c:v>6.1413333333333302</c:v>
                </c:pt>
                <c:pt idx="928">
                  <c:v>6.1479999999999997</c:v>
                </c:pt>
                <c:pt idx="929">
                  <c:v>6.1546666666666701</c:v>
                </c:pt>
                <c:pt idx="930">
                  <c:v>6.1613333333333298</c:v>
                </c:pt>
                <c:pt idx="931">
                  <c:v>6.1680000000000001</c:v>
                </c:pt>
                <c:pt idx="932">
                  <c:v>6.1746666666666696</c:v>
                </c:pt>
                <c:pt idx="933">
                  <c:v>6.18133333333334</c:v>
                </c:pt>
                <c:pt idx="934">
                  <c:v>6.1879999999999997</c:v>
                </c:pt>
                <c:pt idx="935">
                  <c:v>6.1946666666666701</c:v>
                </c:pt>
                <c:pt idx="936">
                  <c:v>6.2013333333333298</c:v>
                </c:pt>
                <c:pt idx="937">
                  <c:v>6.2080000000000002</c:v>
                </c:pt>
                <c:pt idx="938">
                  <c:v>6.2146666666666697</c:v>
                </c:pt>
                <c:pt idx="939">
                  <c:v>6.22133333333334</c:v>
                </c:pt>
                <c:pt idx="940">
                  <c:v>6.2279999999999998</c:v>
                </c:pt>
                <c:pt idx="941">
                  <c:v>6.2346666666666701</c:v>
                </c:pt>
                <c:pt idx="942">
                  <c:v>6.2413333333333298</c:v>
                </c:pt>
                <c:pt idx="943">
                  <c:v>6.2480000000000002</c:v>
                </c:pt>
                <c:pt idx="944">
                  <c:v>6.2546666666666697</c:v>
                </c:pt>
                <c:pt idx="945">
                  <c:v>6.2613333333333401</c:v>
                </c:pt>
                <c:pt idx="946">
                  <c:v>6.2679999999999998</c:v>
                </c:pt>
                <c:pt idx="947">
                  <c:v>6.2746666666666702</c:v>
                </c:pt>
                <c:pt idx="948">
                  <c:v>6.2813333333333299</c:v>
                </c:pt>
                <c:pt idx="949">
                  <c:v>6.2880000000000003</c:v>
                </c:pt>
                <c:pt idx="950">
                  <c:v>6.2946666666666697</c:v>
                </c:pt>
                <c:pt idx="951">
                  <c:v>6.3013333333333303</c:v>
                </c:pt>
                <c:pt idx="952">
                  <c:v>6.3079999999999998</c:v>
                </c:pt>
                <c:pt idx="953">
                  <c:v>6.3146666666666702</c:v>
                </c:pt>
                <c:pt idx="954">
                  <c:v>6.3213333333333299</c:v>
                </c:pt>
                <c:pt idx="955">
                  <c:v>6.3280000000000003</c:v>
                </c:pt>
                <c:pt idx="956">
                  <c:v>6.3346666666666698</c:v>
                </c:pt>
                <c:pt idx="957">
                  <c:v>6.3413333333333304</c:v>
                </c:pt>
                <c:pt idx="958">
                  <c:v>6.3479999999999999</c:v>
                </c:pt>
                <c:pt idx="959">
                  <c:v>6.3546666666666702</c:v>
                </c:pt>
                <c:pt idx="960">
                  <c:v>6.36133333333333</c:v>
                </c:pt>
                <c:pt idx="961">
                  <c:v>6.3680000000000003</c:v>
                </c:pt>
                <c:pt idx="962">
                  <c:v>6.3746666666666698</c:v>
                </c:pt>
                <c:pt idx="963">
                  <c:v>6.3813333333333304</c:v>
                </c:pt>
                <c:pt idx="964">
                  <c:v>6.3879999999999999</c:v>
                </c:pt>
                <c:pt idx="965">
                  <c:v>6.3946666666666703</c:v>
                </c:pt>
                <c:pt idx="966">
                  <c:v>6.40133333333333</c:v>
                </c:pt>
                <c:pt idx="967">
                  <c:v>6.4080000000000004</c:v>
                </c:pt>
                <c:pt idx="968">
                  <c:v>6.4146666666666698</c:v>
                </c:pt>
                <c:pt idx="969">
                  <c:v>6.4213333333333296</c:v>
                </c:pt>
                <c:pt idx="970">
                  <c:v>6.4279999999999999</c:v>
                </c:pt>
                <c:pt idx="971">
                  <c:v>6.4346666666666703</c:v>
                </c:pt>
                <c:pt idx="972">
                  <c:v>6.44133333333333</c:v>
                </c:pt>
                <c:pt idx="973">
                  <c:v>6.4480000000000004</c:v>
                </c:pt>
                <c:pt idx="974">
                  <c:v>6.4546666666666699</c:v>
                </c:pt>
                <c:pt idx="975">
                  <c:v>6.4613333333333296</c:v>
                </c:pt>
                <c:pt idx="976">
                  <c:v>6.468</c:v>
                </c:pt>
                <c:pt idx="977">
                  <c:v>6.4746666666666703</c:v>
                </c:pt>
                <c:pt idx="978">
                  <c:v>6.4813333333333301</c:v>
                </c:pt>
                <c:pt idx="979">
                  <c:v>6.4880000000000004</c:v>
                </c:pt>
                <c:pt idx="980">
                  <c:v>6.4946666666666699</c:v>
                </c:pt>
                <c:pt idx="981">
                  <c:v>6.5013333333333296</c:v>
                </c:pt>
                <c:pt idx="982">
                  <c:v>6.508</c:v>
                </c:pt>
                <c:pt idx="983">
                  <c:v>6.5146666666666704</c:v>
                </c:pt>
                <c:pt idx="984">
                  <c:v>6.5213333333333301</c:v>
                </c:pt>
                <c:pt idx="985">
                  <c:v>6.5279999999999996</c:v>
                </c:pt>
                <c:pt idx="986">
                  <c:v>6.53466666666667</c:v>
                </c:pt>
                <c:pt idx="987">
                  <c:v>6.5413333333333297</c:v>
                </c:pt>
                <c:pt idx="988">
                  <c:v>6.548</c:v>
                </c:pt>
                <c:pt idx="989">
                  <c:v>6.5546666666666704</c:v>
                </c:pt>
                <c:pt idx="990">
                  <c:v>6.5613333333333301</c:v>
                </c:pt>
                <c:pt idx="991">
                  <c:v>6.5679999999999996</c:v>
                </c:pt>
                <c:pt idx="992">
                  <c:v>6.57466666666667</c:v>
                </c:pt>
                <c:pt idx="993">
                  <c:v>6.5813333333333297</c:v>
                </c:pt>
                <c:pt idx="994">
                  <c:v>6.5880000000000001</c:v>
                </c:pt>
                <c:pt idx="995">
                  <c:v>6.5946666666666696</c:v>
                </c:pt>
                <c:pt idx="996">
                  <c:v>6.6013333333333302</c:v>
                </c:pt>
                <c:pt idx="997">
                  <c:v>6.6079999999999997</c:v>
                </c:pt>
                <c:pt idx="998">
                  <c:v>6.61466666666667</c:v>
                </c:pt>
                <c:pt idx="999">
                  <c:v>6.6213333333333297</c:v>
                </c:pt>
                <c:pt idx="1000">
                  <c:v>6.6280000000000001</c:v>
                </c:pt>
                <c:pt idx="1001">
                  <c:v>6.6346666666666696</c:v>
                </c:pt>
                <c:pt idx="1002">
                  <c:v>6.6413333333333302</c:v>
                </c:pt>
                <c:pt idx="1003">
                  <c:v>6.6479999999999997</c:v>
                </c:pt>
                <c:pt idx="1004">
                  <c:v>6.6546666666666701</c:v>
                </c:pt>
                <c:pt idx="1005">
                  <c:v>6.6613333333333298</c:v>
                </c:pt>
                <c:pt idx="1006">
                  <c:v>6.6680000000000001</c:v>
                </c:pt>
                <c:pt idx="1007">
                  <c:v>6.6746666666666696</c:v>
                </c:pt>
                <c:pt idx="1008">
                  <c:v>6.6813333333333302</c:v>
                </c:pt>
                <c:pt idx="1009">
                  <c:v>6.6879999999999997</c:v>
                </c:pt>
                <c:pt idx="1010">
                  <c:v>6.6946666666666701</c:v>
                </c:pt>
                <c:pt idx="1011">
                  <c:v>6.7013333333333298</c:v>
                </c:pt>
                <c:pt idx="1012">
                  <c:v>6.7080000000000002</c:v>
                </c:pt>
                <c:pt idx="1013">
                  <c:v>6.7146666666666697</c:v>
                </c:pt>
                <c:pt idx="1014">
                  <c:v>6.7213333333333303</c:v>
                </c:pt>
                <c:pt idx="1015">
                  <c:v>6.7279999999999998</c:v>
                </c:pt>
                <c:pt idx="1016">
                  <c:v>6.7346666666666701</c:v>
                </c:pt>
                <c:pt idx="1017">
                  <c:v>6.7413333333333298</c:v>
                </c:pt>
                <c:pt idx="1018">
                  <c:v>6.7480000000000002</c:v>
                </c:pt>
                <c:pt idx="1019">
                  <c:v>6.7546666666666697</c:v>
                </c:pt>
                <c:pt idx="1020">
                  <c:v>6.7613333333333303</c:v>
                </c:pt>
                <c:pt idx="1021">
                  <c:v>6.7679999999999998</c:v>
                </c:pt>
                <c:pt idx="1022">
                  <c:v>6.7746666666666702</c:v>
                </c:pt>
                <c:pt idx="1023">
                  <c:v>6.7813333333333299</c:v>
                </c:pt>
                <c:pt idx="1024">
                  <c:v>6.7880000000000003</c:v>
                </c:pt>
                <c:pt idx="1025">
                  <c:v>6.7946666666666697</c:v>
                </c:pt>
                <c:pt idx="1026">
                  <c:v>6.8013333333333303</c:v>
                </c:pt>
                <c:pt idx="1027">
                  <c:v>6.8079999999999998</c:v>
                </c:pt>
                <c:pt idx="1028">
                  <c:v>6.8146666666666702</c:v>
                </c:pt>
                <c:pt idx="1029">
                  <c:v>6.8213333333333299</c:v>
                </c:pt>
                <c:pt idx="1030">
                  <c:v>6.8280000000000003</c:v>
                </c:pt>
                <c:pt idx="1031">
                  <c:v>6.8346666666666698</c:v>
                </c:pt>
                <c:pt idx="1032">
                  <c:v>6.8413333333333304</c:v>
                </c:pt>
                <c:pt idx="1033">
                  <c:v>6.8479999999999999</c:v>
                </c:pt>
                <c:pt idx="1034">
                  <c:v>6.8546666666666702</c:v>
                </c:pt>
                <c:pt idx="1035">
                  <c:v>6.86133333333333</c:v>
                </c:pt>
                <c:pt idx="1036">
                  <c:v>6.8680000000000003</c:v>
                </c:pt>
                <c:pt idx="1037">
                  <c:v>6.8746666666666698</c:v>
                </c:pt>
                <c:pt idx="1038">
                  <c:v>6.8813333333333304</c:v>
                </c:pt>
                <c:pt idx="1039">
                  <c:v>6.8879999999999999</c:v>
                </c:pt>
                <c:pt idx="1040">
                  <c:v>6.8946666666666703</c:v>
                </c:pt>
                <c:pt idx="1041">
                  <c:v>6.90133333333333</c:v>
                </c:pt>
                <c:pt idx="1042">
                  <c:v>6.9080000000000004</c:v>
                </c:pt>
                <c:pt idx="1043">
                  <c:v>6.9146666666666698</c:v>
                </c:pt>
                <c:pt idx="1044">
                  <c:v>6.9213333333333296</c:v>
                </c:pt>
                <c:pt idx="1045">
                  <c:v>6.9279999999999999</c:v>
                </c:pt>
                <c:pt idx="1046">
                  <c:v>6.9346666666666703</c:v>
                </c:pt>
                <c:pt idx="1047">
                  <c:v>6.94133333333333</c:v>
                </c:pt>
                <c:pt idx="1048">
                  <c:v>6.9480000000000004</c:v>
                </c:pt>
                <c:pt idx="1049">
                  <c:v>6.9546666666666699</c:v>
                </c:pt>
                <c:pt idx="1050">
                  <c:v>6.9613333333333296</c:v>
                </c:pt>
                <c:pt idx="1051">
                  <c:v>6.968</c:v>
                </c:pt>
                <c:pt idx="1052">
                  <c:v>6.9746666666666703</c:v>
                </c:pt>
                <c:pt idx="1053">
                  <c:v>6.9813333333333301</c:v>
                </c:pt>
                <c:pt idx="1054">
                  <c:v>6.9880000000000004</c:v>
                </c:pt>
                <c:pt idx="1055">
                  <c:v>6.9946666666666699</c:v>
                </c:pt>
                <c:pt idx="1056">
                  <c:v>7.0013333333333296</c:v>
                </c:pt>
                <c:pt idx="1057">
                  <c:v>7.008</c:v>
                </c:pt>
                <c:pt idx="1058">
                  <c:v>7.0146666666666704</c:v>
                </c:pt>
                <c:pt idx="1059">
                  <c:v>7.0213333333333301</c:v>
                </c:pt>
                <c:pt idx="1060">
                  <c:v>7.0279999999999996</c:v>
                </c:pt>
                <c:pt idx="1061">
                  <c:v>7.03466666666667</c:v>
                </c:pt>
                <c:pt idx="1062">
                  <c:v>7.0413333333333297</c:v>
                </c:pt>
                <c:pt idx="1063">
                  <c:v>7.048</c:v>
                </c:pt>
                <c:pt idx="1064">
                  <c:v>7.0546666666666704</c:v>
                </c:pt>
                <c:pt idx="1065">
                  <c:v>7.0613333333333301</c:v>
                </c:pt>
                <c:pt idx="1066">
                  <c:v>7.0679999999999996</c:v>
                </c:pt>
                <c:pt idx="1067">
                  <c:v>7.07466666666667</c:v>
                </c:pt>
                <c:pt idx="1068">
                  <c:v>7.0813333333333297</c:v>
                </c:pt>
                <c:pt idx="1069">
                  <c:v>7.0880000000000001</c:v>
                </c:pt>
                <c:pt idx="1070">
                  <c:v>7.0946666666666696</c:v>
                </c:pt>
                <c:pt idx="1071">
                  <c:v>7.1013333333333302</c:v>
                </c:pt>
                <c:pt idx="1072">
                  <c:v>7.1079999999999997</c:v>
                </c:pt>
                <c:pt idx="1073">
                  <c:v>7.11466666666667</c:v>
                </c:pt>
                <c:pt idx="1074">
                  <c:v>7.1213333333333297</c:v>
                </c:pt>
                <c:pt idx="1075">
                  <c:v>7.1280000000000001</c:v>
                </c:pt>
                <c:pt idx="1076">
                  <c:v>7.1346666666666696</c:v>
                </c:pt>
                <c:pt idx="1077">
                  <c:v>7.1413333333333302</c:v>
                </c:pt>
                <c:pt idx="1078">
                  <c:v>7.1479999999999997</c:v>
                </c:pt>
                <c:pt idx="1079">
                  <c:v>7.1546666666666701</c:v>
                </c:pt>
                <c:pt idx="1080">
                  <c:v>7.1613333333333298</c:v>
                </c:pt>
                <c:pt idx="1081">
                  <c:v>7.1680000000000001</c:v>
                </c:pt>
                <c:pt idx="1082">
                  <c:v>7.1746666666666696</c:v>
                </c:pt>
                <c:pt idx="1083">
                  <c:v>7.18133333333334</c:v>
                </c:pt>
                <c:pt idx="1084">
                  <c:v>7.1879999999999997</c:v>
                </c:pt>
                <c:pt idx="1085">
                  <c:v>7.1946666666666701</c:v>
                </c:pt>
                <c:pt idx="1086">
                  <c:v>7.2013333333333298</c:v>
                </c:pt>
                <c:pt idx="1087">
                  <c:v>7.2080000000000002</c:v>
                </c:pt>
                <c:pt idx="1088">
                  <c:v>7.2146666666666697</c:v>
                </c:pt>
                <c:pt idx="1089">
                  <c:v>7.2213333333333303</c:v>
                </c:pt>
                <c:pt idx="1090">
                  <c:v>7.2279999999999998</c:v>
                </c:pt>
                <c:pt idx="1091">
                  <c:v>7.2346666666666701</c:v>
                </c:pt>
                <c:pt idx="1092">
                  <c:v>7.2413333333333298</c:v>
                </c:pt>
                <c:pt idx="1093">
                  <c:v>7.2480000000000002</c:v>
                </c:pt>
                <c:pt idx="1094">
                  <c:v>7.2546666666666697</c:v>
                </c:pt>
                <c:pt idx="1095">
                  <c:v>7.2613333333333401</c:v>
                </c:pt>
                <c:pt idx="1096">
                  <c:v>7.2679999999999998</c:v>
                </c:pt>
                <c:pt idx="1097">
                  <c:v>7.2746666666666702</c:v>
                </c:pt>
                <c:pt idx="1098">
                  <c:v>7.2813333333333299</c:v>
                </c:pt>
                <c:pt idx="1099">
                  <c:v>7.2880000000000003</c:v>
                </c:pt>
                <c:pt idx="1100">
                  <c:v>7.2946666666666697</c:v>
                </c:pt>
                <c:pt idx="1101">
                  <c:v>7.3013333333333303</c:v>
                </c:pt>
                <c:pt idx="1102">
                  <c:v>7.3079999999999998</c:v>
                </c:pt>
                <c:pt idx="1103">
                  <c:v>7.3146666666666702</c:v>
                </c:pt>
                <c:pt idx="1104">
                  <c:v>7.3213333333333299</c:v>
                </c:pt>
                <c:pt idx="1105">
                  <c:v>7.3280000000000003</c:v>
                </c:pt>
                <c:pt idx="1106">
                  <c:v>7.3346666666666698</c:v>
                </c:pt>
                <c:pt idx="1107">
                  <c:v>7.3413333333333401</c:v>
                </c:pt>
                <c:pt idx="1108">
                  <c:v>7.3479999999999999</c:v>
                </c:pt>
                <c:pt idx="1109">
                  <c:v>7.3546666666666702</c:v>
                </c:pt>
                <c:pt idx="1110">
                  <c:v>7.36133333333333</c:v>
                </c:pt>
                <c:pt idx="1111">
                  <c:v>7.3680000000000003</c:v>
                </c:pt>
                <c:pt idx="1112">
                  <c:v>7.3746666666666698</c:v>
                </c:pt>
                <c:pt idx="1113">
                  <c:v>7.3813333333333304</c:v>
                </c:pt>
                <c:pt idx="1114">
                  <c:v>7.3879999999999999</c:v>
                </c:pt>
                <c:pt idx="1115">
                  <c:v>7.3946666666666703</c:v>
                </c:pt>
                <c:pt idx="1116">
                  <c:v>7.40133333333333</c:v>
                </c:pt>
                <c:pt idx="1117">
                  <c:v>7.4080000000000004</c:v>
                </c:pt>
                <c:pt idx="1118">
                  <c:v>7.4146666666666698</c:v>
                </c:pt>
                <c:pt idx="1119">
                  <c:v>7.4213333333333296</c:v>
                </c:pt>
                <c:pt idx="1120">
                  <c:v>7.4279999999999999</c:v>
                </c:pt>
                <c:pt idx="1121">
                  <c:v>7.4346666666666703</c:v>
                </c:pt>
                <c:pt idx="1122">
                  <c:v>7.44133333333333</c:v>
                </c:pt>
                <c:pt idx="1123">
                  <c:v>7.4480000000000004</c:v>
                </c:pt>
                <c:pt idx="1124">
                  <c:v>7.4546666666666699</c:v>
                </c:pt>
                <c:pt idx="1125">
                  <c:v>7.4613333333333296</c:v>
                </c:pt>
                <c:pt idx="1126">
                  <c:v>7.468</c:v>
                </c:pt>
                <c:pt idx="1127">
                  <c:v>7.4746666666666703</c:v>
                </c:pt>
                <c:pt idx="1128">
                  <c:v>7.4813333333333301</c:v>
                </c:pt>
                <c:pt idx="1129">
                  <c:v>7.4880000000000004</c:v>
                </c:pt>
                <c:pt idx="1130">
                  <c:v>7.4946666666666699</c:v>
                </c:pt>
                <c:pt idx="1131">
                  <c:v>7.5013333333333296</c:v>
                </c:pt>
                <c:pt idx="1132">
                  <c:v>7.508</c:v>
                </c:pt>
                <c:pt idx="1133">
                  <c:v>7.5146666666666704</c:v>
                </c:pt>
                <c:pt idx="1134">
                  <c:v>7.5213333333333301</c:v>
                </c:pt>
                <c:pt idx="1135">
                  <c:v>7.5279999999999996</c:v>
                </c:pt>
                <c:pt idx="1136">
                  <c:v>7.53466666666667</c:v>
                </c:pt>
                <c:pt idx="1137">
                  <c:v>7.5413333333333297</c:v>
                </c:pt>
                <c:pt idx="1138">
                  <c:v>7.548</c:v>
                </c:pt>
                <c:pt idx="1139">
                  <c:v>7.5546666666666704</c:v>
                </c:pt>
                <c:pt idx="1140">
                  <c:v>7.5613333333333301</c:v>
                </c:pt>
                <c:pt idx="1141">
                  <c:v>7.5679999999999996</c:v>
                </c:pt>
                <c:pt idx="1142">
                  <c:v>7.57466666666667</c:v>
                </c:pt>
                <c:pt idx="1143">
                  <c:v>7.5813333333333297</c:v>
                </c:pt>
                <c:pt idx="1144">
                  <c:v>7.5880000000000001</c:v>
                </c:pt>
                <c:pt idx="1145">
                  <c:v>7.5946666666666696</c:v>
                </c:pt>
                <c:pt idx="1146">
                  <c:v>7.6013333333333302</c:v>
                </c:pt>
                <c:pt idx="1147">
                  <c:v>7.6079999999999997</c:v>
                </c:pt>
                <c:pt idx="1148">
                  <c:v>7.61466666666667</c:v>
                </c:pt>
                <c:pt idx="1149">
                  <c:v>7.6213333333333297</c:v>
                </c:pt>
                <c:pt idx="1150">
                  <c:v>7.6280000000000001</c:v>
                </c:pt>
                <c:pt idx="1151">
                  <c:v>7.6346666666666696</c:v>
                </c:pt>
                <c:pt idx="1152">
                  <c:v>7.6413333333333302</c:v>
                </c:pt>
                <c:pt idx="1153">
                  <c:v>7.6479999999999997</c:v>
                </c:pt>
                <c:pt idx="1154">
                  <c:v>7.6546666666666701</c:v>
                </c:pt>
                <c:pt idx="1155">
                  <c:v>7.6613333333333298</c:v>
                </c:pt>
                <c:pt idx="1156">
                  <c:v>7.6680000000000001</c:v>
                </c:pt>
                <c:pt idx="1157">
                  <c:v>7.6746666666666696</c:v>
                </c:pt>
                <c:pt idx="1158">
                  <c:v>7.6813333333333302</c:v>
                </c:pt>
                <c:pt idx="1159">
                  <c:v>7.6879999999999997</c:v>
                </c:pt>
                <c:pt idx="1160">
                  <c:v>7.6946666666666701</c:v>
                </c:pt>
                <c:pt idx="1161">
                  <c:v>7.7013333333333298</c:v>
                </c:pt>
                <c:pt idx="1162">
                  <c:v>7.7080000000000002</c:v>
                </c:pt>
                <c:pt idx="1163">
                  <c:v>7.7146666666666697</c:v>
                </c:pt>
                <c:pt idx="1164">
                  <c:v>7.7213333333333303</c:v>
                </c:pt>
                <c:pt idx="1165">
                  <c:v>7.7279999999999998</c:v>
                </c:pt>
                <c:pt idx="1166">
                  <c:v>7.7346666666666701</c:v>
                </c:pt>
                <c:pt idx="1167">
                  <c:v>7.7413333333333298</c:v>
                </c:pt>
                <c:pt idx="1168">
                  <c:v>7.7480000000000002</c:v>
                </c:pt>
                <c:pt idx="1169">
                  <c:v>7.7546666666666697</c:v>
                </c:pt>
                <c:pt idx="1170">
                  <c:v>7.7613333333333303</c:v>
                </c:pt>
                <c:pt idx="1171">
                  <c:v>7.7679999999999998</c:v>
                </c:pt>
                <c:pt idx="1172">
                  <c:v>7.7746666666666702</c:v>
                </c:pt>
                <c:pt idx="1173">
                  <c:v>7.7813333333333299</c:v>
                </c:pt>
                <c:pt idx="1174">
                  <c:v>7.7880000000000003</c:v>
                </c:pt>
                <c:pt idx="1175">
                  <c:v>7.7946666666666697</c:v>
                </c:pt>
                <c:pt idx="1176">
                  <c:v>7.8013333333333303</c:v>
                </c:pt>
                <c:pt idx="1177">
                  <c:v>7.8079999999999998</c:v>
                </c:pt>
                <c:pt idx="1178">
                  <c:v>7.8146666666666702</c:v>
                </c:pt>
                <c:pt idx="1179">
                  <c:v>7.8213333333333299</c:v>
                </c:pt>
                <c:pt idx="1180">
                  <c:v>7.8280000000000003</c:v>
                </c:pt>
                <c:pt idx="1181">
                  <c:v>7.8346666666666698</c:v>
                </c:pt>
                <c:pt idx="1182">
                  <c:v>7.8413333333333304</c:v>
                </c:pt>
                <c:pt idx="1183">
                  <c:v>7.8479999999999999</c:v>
                </c:pt>
                <c:pt idx="1184">
                  <c:v>7.8546666666666702</c:v>
                </c:pt>
                <c:pt idx="1185">
                  <c:v>7.86133333333333</c:v>
                </c:pt>
                <c:pt idx="1186">
                  <c:v>7.8680000000000003</c:v>
                </c:pt>
                <c:pt idx="1187">
                  <c:v>7.8746666666666698</c:v>
                </c:pt>
                <c:pt idx="1188">
                  <c:v>7.8813333333333304</c:v>
                </c:pt>
                <c:pt idx="1189">
                  <c:v>7.8879999999999999</c:v>
                </c:pt>
                <c:pt idx="1190">
                  <c:v>7.8946666666666703</c:v>
                </c:pt>
                <c:pt idx="1191">
                  <c:v>7.90133333333333</c:v>
                </c:pt>
                <c:pt idx="1192">
                  <c:v>7.9080000000000004</c:v>
                </c:pt>
                <c:pt idx="1193">
                  <c:v>7.9146666666666698</c:v>
                </c:pt>
                <c:pt idx="1194">
                  <c:v>7.9213333333333296</c:v>
                </c:pt>
                <c:pt idx="1195">
                  <c:v>7.9279999999999999</c:v>
                </c:pt>
                <c:pt idx="1196">
                  <c:v>7.9346666666666703</c:v>
                </c:pt>
                <c:pt idx="1197">
                  <c:v>7.94133333333333</c:v>
                </c:pt>
                <c:pt idx="1198">
                  <c:v>7.9480000000000004</c:v>
                </c:pt>
                <c:pt idx="1199">
                  <c:v>7.9546666666666699</c:v>
                </c:pt>
                <c:pt idx="1200">
                  <c:v>7.9613333333333296</c:v>
                </c:pt>
                <c:pt idx="1201">
                  <c:v>7.968</c:v>
                </c:pt>
                <c:pt idx="1202">
                  <c:v>7.9746666666666703</c:v>
                </c:pt>
                <c:pt idx="1203">
                  <c:v>7.9813333333333301</c:v>
                </c:pt>
                <c:pt idx="1204">
                  <c:v>7.9880000000000004</c:v>
                </c:pt>
                <c:pt idx="1205">
                  <c:v>7.9946666666666699</c:v>
                </c:pt>
                <c:pt idx="1206">
                  <c:v>8.0013333333333403</c:v>
                </c:pt>
                <c:pt idx="1207">
                  <c:v>8.0079999999999991</c:v>
                </c:pt>
                <c:pt idx="1208">
                  <c:v>8.0146666666666704</c:v>
                </c:pt>
                <c:pt idx="1209">
                  <c:v>8.0213333333333292</c:v>
                </c:pt>
                <c:pt idx="1210">
                  <c:v>8.0280000000000005</c:v>
                </c:pt>
                <c:pt idx="1211">
                  <c:v>8.03466666666667</c:v>
                </c:pt>
                <c:pt idx="1212">
                  <c:v>8.0413333333333306</c:v>
                </c:pt>
                <c:pt idx="1213">
                  <c:v>8.048</c:v>
                </c:pt>
                <c:pt idx="1214">
                  <c:v>8.0546666666666695</c:v>
                </c:pt>
                <c:pt idx="1215">
                  <c:v>8.0613333333333301</c:v>
                </c:pt>
                <c:pt idx="1216">
                  <c:v>8.0679999999999996</c:v>
                </c:pt>
                <c:pt idx="1217">
                  <c:v>8.0746666666666709</c:v>
                </c:pt>
                <c:pt idx="1218">
                  <c:v>8.0813333333333404</c:v>
                </c:pt>
                <c:pt idx="1219">
                  <c:v>8.0879999999999992</c:v>
                </c:pt>
                <c:pt idx="1220">
                  <c:v>8.0946666666666705</c:v>
                </c:pt>
                <c:pt idx="1221">
                  <c:v>8.1013333333333293</c:v>
                </c:pt>
                <c:pt idx="1222">
                  <c:v>8.1080000000000005</c:v>
                </c:pt>
                <c:pt idx="1223">
                  <c:v>8.11466666666667</c:v>
                </c:pt>
                <c:pt idx="1224">
                  <c:v>8.1213333333333306</c:v>
                </c:pt>
                <c:pt idx="1225">
                  <c:v>8.1280000000000001</c:v>
                </c:pt>
                <c:pt idx="1226">
                  <c:v>8.1346666666666696</c:v>
                </c:pt>
                <c:pt idx="1227">
                  <c:v>8.1413333333333302</c:v>
                </c:pt>
                <c:pt idx="1228">
                  <c:v>8.1479999999999997</c:v>
                </c:pt>
                <c:pt idx="1229">
                  <c:v>8.1546666666666692</c:v>
                </c:pt>
                <c:pt idx="1230">
                  <c:v>8.1613333333333404</c:v>
                </c:pt>
                <c:pt idx="1231">
                  <c:v>8.1679999999999993</c:v>
                </c:pt>
                <c:pt idx="1232">
                  <c:v>8.1746666666666705</c:v>
                </c:pt>
                <c:pt idx="1233">
                  <c:v>8.18133333333334</c:v>
                </c:pt>
                <c:pt idx="1234">
                  <c:v>8.1880000000000006</c:v>
                </c:pt>
                <c:pt idx="1235">
                  <c:v>8.1946666666666701</c:v>
                </c:pt>
                <c:pt idx="1236">
                  <c:v>8.2013333333333307</c:v>
                </c:pt>
                <c:pt idx="1237">
                  <c:v>8.2080000000000002</c:v>
                </c:pt>
                <c:pt idx="1238">
                  <c:v>8.2146666666666697</c:v>
                </c:pt>
                <c:pt idx="1239">
                  <c:v>8.2213333333333303</c:v>
                </c:pt>
                <c:pt idx="1240">
                  <c:v>8.2279999999999998</c:v>
                </c:pt>
                <c:pt idx="1241">
                  <c:v>8.2346666666666692</c:v>
                </c:pt>
                <c:pt idx="1242">
                  <c:v>8.2413333333333405</c:v>
                </c:pt>
                <c:pt idx="1243">
                  <c:v>8.2479999999999993</c:v>
                </c:pt>
                <c:pt idx="1244">
                  <c:v>8.2546666666666706</c:v>
                </c:pt>
                <c:pt idx="1245">
                  <c:v>8.2613333333333401</c:v>
                </c:pt>
                <c:pt idx="1246">
                  <c:v>8.2680000000000007</c:v>
                </c:pt>
                <c:pt idx="1247">
                  <c:v>8.2746666666666702</c:v>
                </c:pt>
                <c:pt idx="1248">
                  <c:v>8.2813333333333308</c:v>
                </c:pt>
                <c:pt idx="1249">
                  <c:v>8.2880000000000003</c:v>
                </c:pt>
                <c:pt idx="1250">
                  <c:v>8.2946666666666697</c:v>
                </c:pt>
                <c:pt idx="1251">
                  <c:v>8.3013333333333303</c:v>
                </c:pt>
                <c:pt idx="1252">
                  <c:v>8.3079999999999998</c:v>
                </c:pt>
                <c:pt idx="1253">
                  <c:v>8.3146666666666693</c:v>
                </c:pt>
                <c:pt idx="1254">
                  <c:v>8.3213333333333406</c:v>
                </c:pt>
                <c:pt idx="1255">
                  <c:v>8.3279999999999994</c:v>
                </c:pt>
                <c:pt idx="1256">
                  <c:v>8.3346666666666707</c:v>
                </c:pt>
                <c:pt idx="1257">
                  <c:v>8.3413333333333401</c:v>
                </c:pt>
                <c:pt idx="1258">
                  <c:v>8.3480000000000008</c:v>
                </c:pt>
                <c:pt idx="1259">
                  <c:v>8.3546666666666702</c:v>
                </c:pt>
                <c:pt idx="1260">
                  <c:v>8.3613333333333308</c:v>
                </c:pt>
                <c:pt idx="1261">
                  <c:v>8.3680000000000003</c:v>
                </c:pt>
                <c:pt idx="1262">
                  <c:v>8.3746666666666698</c:v>
                </c:pt>
                <c:pt idx="1263">
                  <c:v>8.3813333333333304</c:v>
                </c:pt>
                <c:pt idx="1264">
                  <c:v>8.3879999999999999</c:v>
                </c:pt>
                <c:pt idx="1265">
                  <c:v>8.3946666666666694</c:v>
                </c:pt>
                <c:pt idx="1266">
                  <c:v>8.4013333333333406</c:v>
                </c:pt>
                <c:pt idx="1267">
                  <c:v>8.4079999999999995</c:v>
                </c:pt>
                <c:pt idx="1268">
                  <c:v>8.4146666666666707</c:v>
                </c:pt>
                <c:pt idx="1269">
                  <c:v>8.4213333333333402</c:v>
                </c:pt>
                <c:pt idx="1270">
                  <c:v>8.4280000000000008</c:v>
                </c:pt>
                <c:pt idx="1271">
                  <c:v>8.4346666666666703</c:v>
                </c:pt>
                <c:pt idx="1272">
                  <c:v>8.4413333333333291</c:v>
                </c:pt>
                <c:pt idx="1273">
                  <c:v>8.4480000000000004</c:v>
                </c:pt>
                <c:pt idx="1274">
                  <c:v>8.4546666666666699</c:v>
                </c:pt>
                <c:pt idx="1275">
                  <c:v>8.4613333333333305</c:v>
                </c:pt>
                <c:pt idx="1276">
                  <c:v>8.468</c:v>
                </c:pt>
                <c:pt idx="1277">
                  <c:v>8.4746666666666695</c:v>
                </c:pt>
                <c:pt idx="1278">
                  <c:v>8.4813333333333301</c:v>
                </c:pt>
                <c:pt idx="1279">
                  <c:v>8.4879999999999995</c:v>
                </c:pt>
                <c:pt idx="1280">
                  <c:v>8.4946666666666708</c:v>
                </c:pt>
                <c:pt idx="1281">
                  <c:v>8.5013333333333403</c:v>
                </c:pt>
                <c:pt idx="1282">
                  <c:v>8.5079999999999991</c:v>
                </c:pt>
                <c:pt idx="1283">
                  <c:v>8.5146666666666704</c:v>
                </c:pt>
                <c:pt idx="1284">
                  <c:v>8.5213333333333292</c:v>
                </c:pt>
                <c:pt idx="1285">
                  <c:v>8.5280000000000005</c:v>
                </c:pt>
                <c:pt idx="1286">
                  <c:v>8.53466666666667</c:v>
                </c:pt>
                <c:pt idx="1287">
                  <c:v>8.5413333333333306</c:v>
                </c:pt>
                <c:pt idx="1288">
                  <c:v>8.548</c:v>
                </c:pt>
                <c:pt idx="1289">
                  <c:v>8.5546666666666695</c:v>
                </c:pt>
                <c:pt idx="1290">
                  <c:v>8.5613333333333301</c:v>
                </c:pt>
                <c:pt idx="1291">
                  <c:v>8.5679999999999996</c:v>
                </c:pt>
                <c:pt idx="1292">
                  <c:v>8.5746666666666709</c:v>
                </c:pt>
                <c:pt idx="1293">
                  <c:v>8.5813333333333404</c:v>
                </c:pt>
                <c:pt idx="1294">
                  <c:v>8.5879999999999992</c:v>
                </c:pt>
                <c:pt idx="1295">
                  <c:v>8.5946666666666705</c:v>
                </c:pt>
                <c:pt idx="1296">
                  <c:v>8.6013333333333293</c:v>
                </c:pt>
                <c:pt idx="1297">
                  <c:v>8.6080000000000005</c:v>
                </c:pt>
                <c:pt idx="1298">
                  <c:v>8.61466666666667</c:v>
                </c:pt>
                <c:pt idx="1299">
                  <c:v>8.6213333333333306</c:v>
                </c:pt>
                <c:pt idx="1300">
                  <c:v>8.6280000000000001</c:v>
                </c:pt>
                <c:pt idx="1301">
                  <c:v>8.6346666666666696</c:v>
                </c:pt>
                <c:pt idx="1302">
                  <c:v>8.6413333333333302</c:v>
                </c:pt>
                <c:pt idx="1303">
                  <c:v>8.6479999999999997</c:v>
                </c:pt>
                <c:pt idx="1304">
                  <c:v>8.6546666666666692</c:v>
                </c:pt>
                <c:pt idx="1305">
                  <c:v>8.6613333333333404</c:v>
                </c:pt>
                <c:pt idx="1306">
                  <c:v>8.6679999999999993</c:v>
                </c:pt>
                <c:pt idx="1307">
                  <c:v>8.6746666666666705</c:v>
                </c:pt>
                <c:pt idx="1308">
                  <c:v>8.68133333333334</c:v>
                </c:pt>
                <c:pt idx="1309">
                  <c:v>8.6880000000000006</c:v>
                </c:pt>
                <c:pt idx="1310">
                  <c:v>8.6946666666666701</c:v>
                </c:pt>
                <c:pt idx="1311">
                  <c:v>8.7013333333333307</c:v>
                </c:pt>
                <c:pt idx="1312">
                  <c:v>8.7080000000000002</c:v>
                </c:pt>
                <c:pt idx="1313">
                  <c:v>8.7146666666666697</c:v>
                </c:pt>
                <c:pt idx="1314">
                  <c:v>8.7213333333333303</c:v>
                </c:pt>
                <c:pt idx="1315">
                  <c:v>8.7279999999999998</c:v>
                </c:pt>
                <c:pt idx="1316">
                  <c:v>8.7346666666666692</c:v>
                </c:pt>
                <c:pt idx="1317">
                  <c:v>8.7413333333333405</c:v>
                </c:pt>
                <c:pt idx="1318">
                  <c:v>8.7479999999999993</c:v>
                </c:pt>
                <c:pt idx="1319">
                  <c:v>8.7546666666666706</c:v>
                </c:pt>
                <c:pt idx="1320">
                  <c:v>8.7613333333333401</c:v>
                </c:pt>
                <c:pt idx="1321">
                  <c:v>8.7680000000000007</c:v>
                </c:pt>
                <c:pt idx="1322">
                  <c:v>8.7746666666666702</c:v>
                </c:pt>
                <c:pt idx="1323">
                  <c:v>8.7813333333333308</c:v>
                </c:pt>
                <c:pt idx="1324">
                  <c:v>8.7880000000000003</c:v>
                </c:pt>
                <c:pt idx="1325">
                  <c:v>8.7946666666666697</c:v>
                </c:pt>
                <c:pt idx="1326">
                  <c:v>8.8013333333333303</c:v>
                </c:pt>
                <c:pt idx="1327">
                  <c:v>8.8079999999999998</c:v>
                </c:pt>
                <c:pt idx="1328">
                  <c:v>8.8146666666666693</c:v>
                </c:pt>
                <c:pt idx="1329">
                  <c:v>8.8213333333333406</c:v>
                </c:pt>
                <c:pt idx="1330">
                  <c:v>8.8279999999999994</c:v>
                </c:pt>
                <c:pt idx="1331">
                  <c:v>8.8346666666666707</c:v>
                </c:pt>
                <c:pt idx="1332">
                  <c:v>8.8413333333333401</c:v>
                </c:pt>
                <c:pt idx="1333">
                  <c:v>8.8480000000000008</c:v>
                </c:pt>
                <c:pt idx="1334">
                  <c:v>8.8546666666666702</c:v>
                </c:pt>
                <c:pt idx="1335">
                  <c:v>8.8613333333333308</c:v>
                </c:pt>
                <c:pt idx="1336">
                  <c:v>8.8680000000000003</c:v>
                </c:pt>
                <c:pt idx="1337">
                  <c:v>8.8746666666666698</c:v>
                </c:pt>
                <c:pt idx="1338">
                  <c:v>8.8813333333333304</c:v>
                </c:pt>
                <c:pt idx="1339">
                  <c:v>8.8879999999999999</c:v>
                </c:pt>
                <c:pt idx="1340">
                  <c:v>8.8946666666666694</c:v>
                </c:pt>
                <c:pt idx="1341">
                  <c:v>8.9013333333333406</c:v>
                </c:pt>
                <c:pt idx="1342">
                  <c:v>8.9079999999999995</c:v>
                </c:pt>
                <c:pt idx="1343">
                  <c:v>8.9146666666666707</c:v>
                </c:pt>
                <c:pt idx="1344">
                  <c:v>8.9213333333333402</c:v>
                </c:pt>
                <c:pt idx="1345">
                  <c:v>8.9280000000000008</c:v>
                </c:pt>
                <c:pt idx="1346">
                  <c:v>8.9346666666666703</c:v>
                </c:pt>
                <c:pt idx="1347">
                  <c:v>8.9413333333333291</c:v>
                </c:pt>
                <c:pt idx="1348">
                  <c:v>8.9480000000000004</c:v>
                </c:pt>
                <c:pt idx="1349">
                  <c:v>8.9546666666666699</c:v>
                </c:pt>
                <c:pt idx="1350">
                  <c:v>8.9613333333333305</c:v>
                </c:pt>
                <c:pt idx="1351">
                  <c:v>8.968</c:v>
                </c:pt>
                <c:pt idx="1352">
                  <c:v>8.9746666666666695</c:v>
                </c:pt>
                <c:pt idx="1353">
                  <c:v>8.9813333333333301</c:v>
                </c:pt>
                <c:pt idx="1354">
                  <c:v>8.9879999999999995</c:v>
                </c:pt>
                <c:pt idx="1355">
                  <c:v>8.9946666666666708</c:v>
                </c:pt>
                <c:pt idx="1356">
                  <c:v>9.0013333333333403</c:v>
                </c:pt>
                <c:pt idx="1357">
                  <c:v>9.0079999999999991</c:v>
                </c:pt>
                <c:pt idx="1358">
                  <c:v>9.0146666666666704</c:v>
                </c:pt>
                <c:pt idx="1359">
                  <c:v>9.0213333333333292</c:v>
                </c:pt>
                <c:pt idx="1360">
                  <c:v>9.0280000000000005</c:v>
                </c:pt>
                <c:pt idx="1361">
                  <c:v>9.03466666666667</c:v>
                </c:pt>
                <c:pt idx="1362">
                  <c:v>9.0413333333333306</c:v>
                </c:pt>
                <c:pt idx="1363">
                  <c:v>9.048</c:v>
                </c:pt>
                <c:pt idx="1364">
                  <c:v>9.0546666666666695</c:v>
                </c:pt>
                <c:pt idx="1365">
                  <c:v>9.0613333333333301</c:v>
                </c:pt>
                <c:pt idx="1366">
                  <c:v>9.0679999999999996</c:v>
                </c:pt>
                <c:pt idx="1367">
                  <c:v>9.0746666666666709</c:v>
                </c:pt>
                <c:pt idx="1368">
                  <c:v>9.0813333333333404</c:v>
                </c:pt>
                <c:pt idx="1369">
                  <c:v>9.0879999999999992</c:v>
                </c:pt>
                <c:pt idx="1370">
                  <c:v>9.0946666666666705</c:v>
                </c:pt>
                <c:pt idx="1371">
                  <c:v>9.1013333333333293</c:v>
                </c:pt>
                <c:pt idx="1372">
                  <c:v>9.1080000000000005</c:v>
                </c:pt>
                <c:pt idx="1373">
                  <c:v>9.11466666666667</c:v>
                </c:pt>
                <c:pt idx="1374">
                  <c:v>9.1213333333333306</c:v>
                </c:pt>
                <c:pt idx="1375">
                  <c:v>9.1280000000000001</c:v>
                </c:pt>
                <c:pt idx="1376">
                  <c:v>9.1346666666666696</c:v>
                </c:pt>
                <c:pt idx="1377">
                  <c:v>9.1413333333333302</c:v>
                </c:pt>
                <c:pt idx="1378">
                  <c:v>9.1479999999999997</c:v>
                </c:pt>
                <c:pt idx="1379">
                  <c:v>9.1546666666666692</c:v>
                </c:pt>
                <c:pt idx="1380">
                  <c:v>9.1613333333333404</c:v>
                </c:pt>
                <c:pt idx="1381">
                  <c:v>9.1679999999999993</c:v>
                </c:pt>
                <c:pt idx="1382">
                  <c:v>9.1746666666666705</c:v>
                </c:pt>
                <c:pt idx="1383">
                  <c:v>9.18133333333334</c:v>
                </c:pt>
                <c:pt idx="1384">
                  <c:v>9.1880000000000006</c:v>
                </c:pt>
                <c:pt idx="1385">
                  <c:v>9.1946666666666701</c:v>
                </c:pt>
                <c:pt idx="1386">
                  <c:v>9.2013333333333307</c:v>
                </c:pt>
                <c:pt idx="1387">
                  <c:v>9.2080000000000002</c:v>
                </c:pt>
                <c:pt idx="1388">
                  <c:v>9.2146666666666697</c:v>
                </c:pt>
                <c:pt idx="1389">
                  <c:v>9.2213333333333303</c:v>
                </c:pt>
                <c:pt idx="1390">
                  <c:v>9.2279999999999998</c:v>
                </c:pt>
                <c:pt idx="1391">
                  <c:v>9.2346666666666692</c:v>
                </c:pt>
                <c:pt idx="1392">
                  <c:v>9.2413333333333405</c:v>
                </c:pt>
                <c:pt idx="1393">
                  <c:v>9.2479999999999993</c:v>
                </c:pt>
                <c:pt idx="1394">
                  <c:v>9.2546666666666706</c:v>
                </c:pt>
                <c:pt idx="1395">
                  <c:v>9.2613333333333401</c:v>
                </c:pt>
                <c:pt idx="1396">
                  <c:v>9.2680000000000007</c:v>
                </c:pt>
                <c:pt idx="1397">
                  <c:v>9.2746666666666702</c:v>
                </c:pt>
                <c:pt idx="1398">
                  <c:v>9.2813333333333308</c:v>
                </c:pt>
                <c:pt idx="1399">
                  <c:v>9.2880000000000003</c:v>
                </c:pt>
                <c:pt idx="1400">
                  <c:v>9.2946666666666697</c:v>
                </c:pt>
                <c:pt idx="1401">
                  <c:v>9.3013333333333303</c:v>
                </c:pt>
                <c:pt idx="1402">
                  <c:v>9.3079999999999998</c:v>
                </c:pt>
                <c:pt idx="1403">
                  <c:v>9.3146666666666693</c:v>
                </c:pt>
                <c:pt idx="1404">
                  <c:v>9.3213333333333406</c:v>
                </c:pt>
                <c:pt idx="1405">
                  <c:v>9.3279999999999994</c:v>
                </c:pt>
                <c:pt idx="1406">
                  <c:v>9.3346666666666707</c:v>
                </c:pt>
                <c:pt idx="1407">
                  <c:v>9.3413333333333401</c:v>
                </c:pt>
                <c:pt idx="1408">
                  <c:v>9.3480000000000008</c:v>
                </c:pt>
                <c:pt idx="1409">
                  <c:v>9.3546666666666702</c:v>
                </c:pt>
                <c:pt idx="1410">
                  <c:v>9.3613333333333308</c:v>
                </c:pt>
                <c:pt idx="1411">
                  <c:v>9.3680000000000003</c:v>
                </c:pt>
                <c:pt idx="1412">
                  <c:v>9.3746666666666698</c:v>
                </c:pt>
                <c:pt idx="1413">
                  <c:v>9.3813333333333304</c:v>
                </c:pt>
                <c:pt idx="1414">
                  <c:v>9.3879999999999999</c:v>
                </c:pt>
                <c:pt idx="1415">
                  <c:v>9.3946666666666694</c:v>
                </c:pt>
                <c:pt idx="1416">
                  <c:v>9.4013333333333406</c:v>
                </c:pt>
                <c:pt idx="1417">
                  <c:v>9.4079999999999995</c:v>
                </c:pt>
                <c:pt idx="1418">
                  <c:v>9.4146666666666707</c:v>
                </c:pt>
                <c:pt idx="1419">
                  <c:v>9.4213333333333402</c:v>
                </c:pt>
                <c:pt idx="1420">
                  <c:v>9.4280000000000008</c:v>
                </c:pt>
                <c:pt idx="1421">
                  <c:v>9.4346666666666703</c:v>
                </c:pt>
                <c:pt idx="1422">
                  <c:v>9.4413333333333291</c:v>
                </c:pt>
                <c:pt idx="1423">
                  <c:v>9.4480000000000004</c:v>
                </c:pt>
                <c:pt idx="1424">
                  <c:v>9.4546666666666699</c:v>
                </c:pt>
                <c:pt idx="1425">
                  <c:v>9.4613333333333305</c:v>
                </c:pt>
              </c:numCache>
            </c:numRef>
          </c:xVal>
          <c:yVal>
            <c:numRef>
              <c:f>'Normalised traces'!$AA$6:$AA$1431</c:f>
              <c:numCache>
                <c:formatCode>0.000</c:formatCode>
                <c:ptCount val="1426"/>
                <c:pt idx="0">
                  <c:v>-0.33950805664059658</c:v>
                </c:pt>
                <c:pt idx="1">
                  <c:v>-0.31852722167970171</c:v>
                </c:pt>
                <c:pt idx="2">
                  <c:v>-0.30422210693359375</c:v>
                </c:pt>
                <c:pt idx="3">
                  <c:v>-0.29993057250979405</c:v>
                </c:pt>
                <c:pt idx="4">
                  <c:v>-0.29563903808599434</c:v>
                </c:pt>
                <c:pt idx="5">
                  <c:v>-0.27561187744139204</c:v>
                </c:pt>
                <c:pt idx="6">
                  <c:v>-0.23603439331060372</c:v>
                </c:pt>
                <c:pt idx="7">
                  <c:v>-0.18119812011720171</c:v>
                </c:pt>
                <c:pt idx="8">
                  <c:v>-0.10967254638670454</c:v>
                </c:pt>
                <c:pt idx="9">
                  <c:v>-2.9087066650404836E-2</c:v>
                </c:pt>
                <c:pt idx="10">
                  <c:v>4.4822692871107961E-2</c:v>
                </c:pt>
                <c:pt idx="11">
                  <c:v>9.6797943115205953E-2</c:v>
                </c:pt>
                <c:pt idx="12">
                  <c:v>0.12874603271480112</c:v>
                </c:pt>
                <c:pt idx="13">
                  <c:v>0.14877319335940342</c:v>
                </c:pt>
                <c:pt idx="14">
                  <c:v>0.16021728515620737</c:v>
                </c:pt>
                <c:pt idx="15">
                  <c:v>0.16641616821290484</c:v>
                </c:pt>
                <c:pt idx="16">
                  <c:v>0.17166137695309658</c:v>
                </c:pt>
                <c:pt idx="17">
                  <c:v>0.17690658569330253</c:v>
                </c:pt>
                <c:pt idx="18">
                  <c:v>0.17547607421870737</c:v>
                </c:pt>
                <c:pt idx="19">
                  <c:v>0.16498565673829546</c:v>
                </c:pt>
                <c:pt idx="20">
                  <c:v>0.14877319335940342</c:v>
                </c:pt>
                <c:pt idx="21">
                  <c:v>0.12969970703120737</c:v>
                </c:pt>
                <c:pt idx="22">
                  <c:v>0.10919570922850141</c:v>
                </c:pt>
                <c:pt idx="23">
                  <c:v>8.8691711425795461E-2</c:v>
                </c:pt>
                <c:pt idx="24">
                  <c:v>6.9618225097599407E-2</c:v>
                </c:pt>
                <c:pt idx="25">
                  <c:v>5.3882598876896282E-2</c:v>
                </c:pt>
                <c:pt idx="26">
                  <c:v>4.5299530029296875E-2</c:v>
                </c:pt>
                <c:pt idx="27">
                  <c:v>4.1007995605397696E-2</c:v>
                </c:pt>
                <c:pt idx="28">
                  <c:v>3.8146972656207367E-2</c:v>
                </c:pt>
                <c:pt idx="29">
                  <c:v>3.6239624023394867E-2</c:v>
                </c:pt>
                <c:pt idx="30">
                  <c:v>4.1484832763700297E-2</c:v>
                </c:pt>
                <c:pt idx="31">
                  <c:v>5.1498413085894867E-2</c:v>
                </c:pt>
                <c:pt idx="32">
                  <c:v>5.4359436035099407E-2</c:v>
                </c:pt>
                <c:pt idx="33">
                  <c:v>4.8160552978501414E-2</c:v>
                </c:pt>
                <c:pt idx="34">
                  <c:v>3.5285949707002828E-2</c:v>
                </c:pt>
                <c:pt idx="35">
                  <c:v>2.0503997802705953E-2</c:v>
                </c:pt>
                <c:pt idx="36">
                  <c:v>0</c:v>
                </c:pt>
                <c:pt idx="37">
                  <c:v>-2.8133392333998586E-2</c:v>
                </c:pt>
                <c:pt idx="38">
                  <c:v>-5.7220458984403422E-2</c:v>
                </c:pt>
                <c:pt idx="39">
                  <c:v>-8.3446502685603718E-2</c:v>
                </c:pt>
                <c:pt idx="40">
                  <c:v>-0.10108947753910513</c:v>
                </c:pt>
                <c:pt idx="41">
                  <c:v>-0.10871887207029829</c:v>
                </c:pt>
                <c:pt idx="42">
                  <c:v>-0.10585784912109375</c:v>
                </c:pt>
                <c:pt idx="43">
                  <c:v>-9.6797943115305429E-2</c:v>
                </c:pt>
                <c:pt idx="44">
                  <c:v>-8.9645385742201711E-2</c:v>
                </c:pt>
                <c:pt idx="45">
                  <c:v>-7.62939453125E-2</c:v>
                </c:pt>
                <c:pt idx="46">
                  <c:v>-5.8174133300795461E-2</c:v>
                </c:pt>
                <c:pt idx="47">
                  <c:v>-3.7193298339900593E-2</c:v>
                </c:pt>
                <c:pt idx="48">
                  <c:v>-2.1457672119197468E-2</c:v>
                </c:pt>
                <c:pt idx="49">
                  <c:v>-1.0013580322294047E-2</c:v>
                </c:pt>
                <c:pt idx="50">
                  <c:v>2.3841857910014141E-3</c:v>
                </c:pt>
                <c:pt idx="51">
                  <c:v>7.1525573730042424E-3</c:v>
                </c:pt>
                <c:pt idx="52">
                  <c:v>6.6757202148011174E-3</c:v>
                </c:pt>
                <c:pt idx="53">
                  <c:v>-4.76837158203125E-4</c:v>
                </c:pt>
                <c:pt idx="54">
                  <c:v>-9.0599060059020076E-3</c:v>
                </c:pt>
                <c:pt idx="55">
                  <c:v>-1.0490417480497172E-2</c:v>
                </c:pt>
                <c:pt idx="56">
                  <c:v>-9.5367431639203915E-4</c:v>
                </c:pt>
                <c:pt idx="57">
                  <c:v>1.9550323486299703E-2</c:v>
                </c:pt>
                <c:pt idx="58">
                  <c:v>4.8160552978501414E-2</c:v>
                </c:pt>
                <c:pt idx="59">
                  <c:v>9.0599060058607961E-2</c:v>
                </c:pt>
                <c:pt idx="60">
                  <c:v>0.15115737915040484</c:v>
                </c:pt>
                <c:pt idx="61">
                  <c:v>0.22315979003900566</c:v>
                </c:pt>
                <c:pt idx="62">
                  <c:v>0.29850006103509941</c:v>
                </c:pt>
                <c:pt idx="63">
                  <c:v>0.37527084350580253</c:v>
                </c:pt>
                <c:pt idx="64">
                  <c:v>0.45394897460940342</c:v>
                </c:pt>
                <c:pt idx="65">
                  <c:v>0.5292892456053977</c:v>
                </c:pt>
                <c:pt idx="66">
                  <c:v>0.60033798217770595</c:v>
                </c:pt>
                <c:pt idx="67">
                  <c:v>0.67043304443360796</c:v>
                </c:pt>
                <c:pt idx="68">
                  <c:v>0.75006484985350141</c:v>
                </c:pt>
                <c:pt idx="69">
                  <c:v>0.84304809570309658</c:v>
                </c:pt>
                <c:pt idx="70">
                  <c:v>0.9503364562987997</c:v>
                </c:pt>
                <c:pt idx="71">
                  <c:v>1.0814666748047017</c:v>
                </c:pt>
                <c:pt idx="72">
                  <c:v>1.2507438659667969</c:v>
                </c:pt>
                <c:pt idx="73">
                  <c:v>1.4815330505370952</c:v>
                </c:pt>
                <c:pt idx="74">
                  <c:v>1.8053054809570028</c:v>
                </c:pt>
                <c:pt idx="75">
                  <c:v>2.2654533386230042</c:v>
                </c:pt>
                <c:pt idx="76">
                  <c:v>2.920627593994098</c:v>
                </c:pt>
                <c:pt idx="77">
                  <c:v>3.8294792175292969</c:v>
                </c:pt>
                <c:pt idx="78">
                  <c:v>5.0358772277832031</c:v>
                </c:pt>
                <c:pt idx="79">
                  <c:v>6.5684318542480042</c:v>
                </c:pt>
                <c:pt idx="80">
                  <c:v>8.4500312805176065</c:v>
                </c:pt>
                <c:pt idx="81">
                  <c:v>10.702610015869098</c:v>
                </c:pt>
                <c:pt idx="82">
                  <c:v>13.346195220947195</c:v>
                </c:pt>
                <c:pt idx="83">
                  <c:v>16.407966613769503</c:v>
                </c:pt>
                <c:pt idx="84">
                  <c:v>19.921302795410099</c:v>
                </c:pt>
                <c:pt idx="85">
                  <c:v>23.92578125</c:v>
                </c:pt>
                <c:pt idx="86">
                  <c:v>28.482437133788999</c:v>
                </c:pt>
                <c:pt idx="87">
                  <c:v>33.723354339599602</c:v>
                </c:pt>
                <c:pt idx="88">
                  <c:v>39.845466613769503</c:v>
                </c:pt>
                <c:pt idx="89">
                  <c:v>47.064304351806598</c:v>
                </c:pt>
                <c:pt idx="90">
                  <c:v>55.579662322998004</c:v>
                </c:pt>
                <c:pt idx="91">
                  <c:v>65.566062927246094</c:v>
                </c:pt>
                <c:pt idx="92">
                  <c:v>77.235698699951158</c:v>
                </c:pt>
                <c:pt idx="93">
                  <c:v>90.9991264343262</c:v>
                </c:pt>
                <c:pt idx="94">
                  <c:v>107.68032073974609</c:v>
                </c:pt>
                <c:pt idx="95">
                  <c:v>128.44324111938479</c:v>
                </c:pt>
                <c:pt idx="96">
                  <c:v>154.42466735839838</c:v>
                </c:pt>
                <c:pt idx="97">
                  <c:v>186.227321624756</c:v>
                </c:pt>
                <c:pt idx="98">
                  <c:v>223.57559204101602</c:v>
                </c:pt>
                <c:pt idx="99">
                  <c:v>265.26546478271501</c:v>
                </c:pt>
                <c:pt idx="100">
                  <c:v>309.47256088256802</c:v>
                </c:pt>
                <c:pt idx="101">
                  <c:v>354.31003570556601</c:v>
                </c:pt>
                <c:pt idx="102">
                  <c:v>398.38123321533203</c:v>
                </c:pt>
                <c:pt idx="103">
                  <c:v>441.11442565918003</c:v>
                </c:pt>
                <c:pt idx="104">
                  <c:v>482.85102844238304</c:v>
                </c:pt>
                <c:pt idx="105">
                  <c:v>524.55234527587902</c:v>
                </c:pt>
                <c:pt idx="106">
                  <c:v>567.26503372192394</c:v>
                </c:pt>
                <c:pt idx="107">
                  <c:v>611.62996292114303</c:v>
                </c:pt>
                <c:pt idx="108">
                  <c:v>657.67097473144497</c:v>
                </c:pt>
                <c:pt idx="109">
                  <c:v>704.98704910278298</c:v>
                </c:pt>
                <c:pt idx="110">
                  <c:v>752.94303894043003</c:v>
                </c:pt>
                <c:pt idx="111">
                  <c:v>800.80032348632801</c:v>
                </c:pt>
                <c:pt idx="112">
                  <c:v>847.68390655517601</c:v>
                </c:pt>
                <c:pt idx="113">
                  <c:v>892.73309707641602</c:v>
                </c:pt>
                <c:pt idx="114">
                  <c:v>935.24646759033203</c:v>
                </c:pt>
                <c:pt idx="115">
                  <c:v>974.73478317260697</c:v>
                </c:pt>
                <c:pt idx="116">
                  <c:v>1010.85090637207</c:v>
                </c:pt>
                <c:pt idx="117">
                  <c:v>1043.424129486084</c:v>
                </c:pt>
                <c:pt idx="118">
                  <c:v>1072.52025604248</c:v>
                </c:pt>
                <c:pt idx="119">
                  <c:v>1098.2294082641611</c:v>
                </c:pt>
                <c:pt idx="120">
                  <c:v>1120.7113265991211</c:v>
                </c:pt>
                <c:pt idx="121">
                  <c:v>1140.1705741882311</c:v>
                </c:pt>
                <c:pt idx="122">
                  <c:v>1156.9304466247511</c:v>
                </c:pt>
                <c:pt idx="123">
                  <c:v>1171.276569366451</c:v>
                </c:pt>
                <c:pt idx="124">
                  <c:v>1183.464050292971</c:v>
                </c:pt>
                <c:pt idx="125">
                  <c:v>1193.8567161560011</c:v>
                </c:pt>
                <c:pt idx="126">
                  <c:v>1202.765941619871</c:v>
                </c:pt>
                <c:pt idx="127">
                  <c:v>1210.4282379150411</c:v>
                </c:pt>
                <c:pt idx="128">
                  <c:v>1217.0138359069811</c:v>
                </c:pt>
                <c:pt idx="129">
                  <c:v>1222.744464874271</c:v>
                </c:pt>
                <c:pt idx="130">
                  <c:v>1227.8075218200711</c:v>
                </c:pt>
                <c:pt idx="131">
                  <c:v>1232.2688102722211</c:v>
                </c:pt>
                <c:pt idx="132">
                  <c:v>1236.1645698547411</c:v>
                </c:pt>
                <c:pt idx="133">
                  <c:v>1239.543914794921</c:v>
                </c:pt>
                <c:pt idx="134">
                  <c:v>1242.5270080566411</c:v>
                </c:pt>
                <c:pt idx="135">
                  <c:v>1245.138645172121</c:v>
                </c:pt>
                <c:pt idx="136">
                  <c:v>1247.413158416751</c:v>
                </c:pt>
                <c:pt idx="137">
                  <c:v>1249.443531036381</c:v>
                </c:pt>
                <c:pt idx="138">
                  <c:v>1251.293659210201</c:v>
                </c:pt>
                <c:pt idx="139">
                  <c:v>1253.0145645141611</c:v>
                </c:pt>
                <c:pt idx="140">
                  <c:v>1254.5666694641111</c:v>
                </c:pt>
                <c:pt idx="141">
                  <c:v>1255.9952735900911</c:v>
                </c:pt>
                <c:pt idx="142">
                  <c:v>1257.3132514953611</c:v>
                </c:pt>
                <c:pt idx="143">
                  <c:v>1258.4314346313511</c:v>
                </c:pt>
                <c:pt idx="144">
                  <c:v>1259.385585784911</c:v>
                </c:pt>
                <c:pt idx="145">
                  <c:v>1260.311603546141</c:v>
                </c:pt>
                <c:pt idx="146">
                  <c:v>1261.2290382385211</c:v>
                </c:pt>
                <c:pt idx="147">
                  <c:v>1262.077808380131</c:v>
                </c:pt>
                <c:pt idx="148">
                  <c:v>1262.7253532409711</c:v>
                </c:pt>
                <c:pt idx="149">
                  <c:v>1263.2398605346709</c:v>
                </c:pt>
                <c:pt idx="150">
                  <c:v>1263.689517974851</c:v>
                </c:pt>
                <c:pt idx="151">
                  <c:v>1264.0128135681109</c:v>
                </c:pt>
                <c:pt idx="152">
                  <c:v>1264.2707824707011</c:v>
                </c:pt>
                <c:pt idx="153">
                  <c:v>1264.3976211547811</c:v>
                </c:pt>
                <c:pt idx="154">
                  <c:v>1264.4786834716811</c:v>
                </c:pt>
                <c:pt idx="155">
                  <c:v>1264.5063400268509</c:v>
                </c:pt>
                <c:pt idx="156">
                  <c:v>1264.456272125241</c:v>
                </c:pt>
                <c:pt idx="157">
                  <c:v>1264.3570899963411</c:v>
                </c:pt>
                <c:pt idx="158">
                  <c:v>1264.151573181151</c:v>
                </c:pt>
                <c:pt idx="159">
                  <c:v>1263.9508247375511</c:v>
                </c:pt>
                <c:pt idx="160">
                  <c:v>1263.786792755131</c:v>
                </c:pt>
                <c:pt idx="161">
                  <c:v>1263.638973236081</c:v>
                </c:pt>
                <c:pt idx="162">
                  <c:v>1263.4782791137711</c:v>
                </c:pt>
                <c:pt idx="163">
                  <c:v>1263.176441192631</c:v>
                </c:pt>
                <c:pt idx="164">
                  <c:v>1262.7849578857411</c:v>
                </c:pt>
                <c:pt idx="165">
                  <c:v>1262.245178222661</c:v>
                </c:pt>
                <c:pt idx="166">
                  <c:v>1261.6324424743609</c:v>
                </c:pt>
                <c:pt idx="167">
                  <c:v>1260.9744071960411</c:v>
                </c:pt>
                <c:pt idx="168">
                  <c:v>1260.2486610412609</c:v>
                </c:pt>
                <c:pt idx="169">
                  <c:v>1259.468555450441</c:v>
                </c:pt>
                <c:pt idx="170">
                  <c:v>1258.5535049438511</c:v>
                </c:pt>
                <c:pt idx="171">
                  <c:v>1257.549285888671</c:v>
                </c:pt>
                <c:pt idx="172">
                  <c:v>1256.441593170161</c:v>
                </c:pt>
                <c:pt idx="173">
                  <c:v>1255.3191184997511</c:v>
                </c:pt>
                <c:pt idx="174">
                  <c:v>1254.187583923341</c:v>
                </c:pt>
                <c:pt idx="175">
                  <c:v>1253.0250549316411</c:v>
                </c:pt>
                <c:pt idx="176">
                  <c:v>1251.8048286438011</c:v>
                </c:pt>
                <c:pt idx="177">
                  <c:v>1250.5488395690911</c:v>
                </c:pt>
                <c:pt idx="178">
                  <c:v>1249.229431152341</c:v>
                </c:pt>
                <c:pt idx="179">
                  <c:v>1247.8570938110311</c:v>
                </c:pt>
                <c:pt idx="180">
                  <c:v>1246.399879455571</c:v>
                </c:pt>
                <c:pt idx="181">
                  <c:v>1244.911670684811</c:v>
                </c:pt>
                <c:pt idx="182">
                  <c:v>1243.3304786682111</c:v>
                </c:pt>
                <c:pt idx="183">
                  <c:v>1241.5914535522411</c:v>
                </c:pt>
                <c:pt idx="184">
                  <c:v>1239.676952362061</c:v>
                </c:pt>
                <c:pt idx="185">
                  <c:v>1237.5636100769011</c:v>
                </c:pt>
                <c:pt idx="186">
                  <c:v>1235.302925109861</c:v>
                </c:pt>
                <c:pt idx="187">
                  <c:v>1232.8281402587911</c:v>
                </c:pt>
                <c:pt idx="188">
                  <c:v>1230.2041053772009</c:v>
                </c:pt>
                <c:pt idx="189">
                  <c:v>1227.5476455688511</c:v>
                </c:pt>
                <c:pt idx="190">
                  <c:v>1224.926948547361</c:v>
                </c:pt>
                <c:pt idx="191">
                  <c:v>1222.199440002441</c:v>
                </c:pt>
                <c:pt idx="192">
                  <c:v>1219.2034721374509</c:v>
                </c:pt>
                <c:pt idx="193">
                  <c:v>1215.9276008605909</c:v>
                </c:pt>
                <c:pt idx="194">
                  <c:v>1212.4004364013711</c:v>
                </c:pt>
                <c:pt idx="195">
                  <c:v>1208.532810211181</c:v>
                </c:pt>
                <c:pt idx="196">
                  <c:v>1204.2288780212409</c:v>
                </c:pt>
                <c:pt idx="197">
                  <c:v>1199.603080749511</c:v>
                </c:pt>
                <c:pt idx="198">
                  <c:v>1194.7894096374509</c:v>
                </c:pt>
                <c:pt idx="199">
                  <c:v>1189.8136138916011</c:v>
                </c:pt>
                <c:pt idx="200">
                  <c:v>1184.527397155761</c:v>
                </c:pt>
                <c:pt idx="201">
                  <c:v>1178.7810325622511</c:v>
                </c:pt>
                <c:pt idx="202">
                  <c:v>1172.5602149963411</c:v>
                </c:pt>
                <c:pt idx="203">
                  <c:v>1165.7853126525911</c:v>
                </c:pt>
                <c:pt idx="204">
                  <c:v>1158.372402191161</c:v>
                </c:pt>
                <c:pt idx="205">
                  <c:v>1150.2437591552709</c:v>
                </c:pt>
                <c:pt idx="206">
                  <c:v>1141.4899826049809</c:v>
                </c:pt>
                <c:pt idx="207">
                  <c:v>1132.2054862976111</c:v>
                </c:pt>
                <c:pt idx="208">
                  <c:v>1122.4312782287609</c:v>
                </c:pt>
                <c:pt idx="209">
                  <c:v>1112.296581268311</c:v>
                </c:pt>
                <c:pt idx="210">
                  <c:v>1102.1366119384809</c:v>
                </c:pt>
                <c:pt idx="211">
                  <c:v>1092.388629913331</c:v>
                </c:pt>
                <c:pt idx="212">
                  <c:v>1083.3134651184109</c:v>
                </c:pt>
                <c:pt idx="213">
                  <c:v>1074.9168395996089</c:v>
                </c:pt>
                <c:pt idx="214">
                  <c:v>1066.825866699219</c:v>
                </c:pt>
                <c:pt idx="215">
                  <c:v>1058.433532714844</c:v>
                </c:pt>
                <c:pt idx="216">
                  <c:v>1048.923015594482</c:v>
                </c:pt>
                <c:pt idx="217">
                  <c:v>1037.569522857666</c:v>
                </c:pt>
                <c:pt idx="218">
                  <c:v>1024.0187644958501</c:v>
                </c:pt>
                <c:pt idx="219">
                  <c:v>1008.5544586181641</c:v>
                </c:pt>
                <c:pt idx="220">
                  <c:v>992.09928512573197</c:v>
                </c:pt>
                <c:pt idx="221">
                  <c:v>976.10998153686501</c:v>
                </c:pt>
                <c:pt idx="222">
                  <c:v>962.39042282104504</c:v>
                </c:pt>
                <c:pt idx="223">
                  <c:v>952.81505584716797</c:v>
                </c:pt>
                <c:pt idx="224">
                  <c:v>948.891639709473</c:v>
                </c:pt>
                <c:pt idx="225">
                  <c:v>951.219081878662</c:v>
                </c:pt>
                <c:pt idx="226">
                  <c:v>959.20801162719704</c:v>
                </c:pt>
                <c:pt idx="227">
                  <c:v>971.07696533203102</c:v>
                </c:pt>
                <c:pt idx="228">
                  <c:v>984.21144485473599</c:v>
                </c:pt>
                <c:pt idx="229">
                  <c:v>995.65362930297897</c:v>
                </c:pt>
                <c:pt idx="230">
                  <c:v>1002.677440643311</c:v>
                </c:pt>
                <c:pt idx="231">
                  <c:v>1003.198623657227</c:v>
                </c:pt>
                <c:pt idx="232">
                  <c:v>996.07086181640602</c:v>
                </c:pt>
                <c:pt idx="233">
                  <c:v>980.93605041503906</c:v>
                </c:pt>
                <c:pt idx="234">
                  <c:v>958.17756652831997</c:v>
                </c:pt>
                <c:pt idx="235">
                  <c:v>928.62319946289097</c:v>
                </c:pt>
                <c:pt idx="236">
                  <c:v>893.48745346069302</c:v>
                </c:pt>
                <c:pt idx="237">
                  <c:v>854.32672500610397</c:v>
                </c:pt>
                <c:pt idx="238">
                  <c:v>813.00354003906307</c:v>
                </c:pt>
                <c:pt idx="239">
                  <c:v>771.62170410156307</c:v>
                </c:pt>
                <c:pt idx="240">
                  <c:v>732.14626312255905</c:v>
                </c:pt>
                <c:pt idx="241">
                  <c:v>696.183681488037</c:v>
                </c:pt>
                <c:pt idx="242">
                  <c:v>664.72291946411099</c:v>
                </c:pt>
                <c:pt idx="243">
                  <c:v>638.19122314453102</c:v>
                </c:pt>
                <c:pt idx="244">
                  <c:v>616.49274826049805</c:v>
                </c:pt>
                <c:pt idx="245">
                  <c:v>599.15781021118198</c:v>
                </c:pt>
                <c:pt idx="246">
                  <c:v>585.435390472412</c:v>
                </c:pt>
                <c:pt idx="247">
                  <c:v>574.43189620971702</c:v>
                </c:pt>
                <c:pt idx="248">
                  <c:v>565.24181365966797</c:v>
                </c:pt>
                <c:pt idx="249">
                  <c:v>557.03592300414994</c:v>
                </c:pt>
                <c:pt idx="250">
                  <c:v>549.24297332763695</c:v>
                </c:pt>
                <c:pt idx="251">
                  <c:v>541.61691665649403</c:v>
                </c:pt>
                <c:pt idx="252">
                  <c:v>534.26408767700195</c:v>
                </c:pt>
                <c:pt idx="253">
                  <c:v>527.473926544189</c:v>
                </c:pt>
                <c:pt idx="254">
                  <c:v>521.58021926879894</c:v>
                </c:pt>
                <c:pt idx="255">
                  <c:v>516.86191558837902</c:v>
                </c:pt>
                <c:pt idx="256">
                  <c:v>513.42344284057594</c:v>
                </c:pt>
                <c:pt idx="257">
                  <c:v>511.18993759155302</c:v>
                </c:pt>
                <c:pt idx="258">
                  <c:v>509.95492935180704</c:v>
                </c:pt>
                <c:pt idx="259">
                  <c:v>509.52768325805704</c:v>
                </c:pt>
                <c:pt idx="260">
                  <c:v>509.78517532348604</c:v>
                </c:pt>
                <c:pt idx="261">
                  <c:v>510.65349578857399</c:v>
                </c:pt>
                <c:pt idx="262">
                  <c:v>512.08972930908203</c:v>
                </c:pt>
                <c:pt idx="263">
                  <c:v>513.99993896484398</c:v>
                </c:pt>
                <c:pt idx="264">
                  <c:v>516.14999771118198</c:v>
                </c:pt>
                <c:pt idx="265">
                  <c:v>518.08547973632801</c:v>
                </c:pt>
                <c:pt idx="266">
                  <c:v>519.21653747558594</c:v>
                </c:pt>
                <c:pt idx="267">
                  <c:v>518.91565322875999</c:v>
                </c:pt>
                <c:pt idx="268">
                  <c:v>516.60299301147495</c:v>
                </c:pt>
                <c:pt idx="269">
                  <c:v>511.81125640869101</c:v>
                </c:pt>
                <c:pt idx="270">
                  <c:v>504.27293777465803</c:v>
                </c:pt>
                <c:pt idx="271">
                  <c:v>494.01235580444302</c:v>
                </c:pt>
                <c:pt idx="272">
                  <c:v>481.276035308838</c:v>
                </c:pt>
                <c:pt idx="273">
                  <c:v>466.487407684326</c:v>
                </c:pt>
                <c:pt idx="274">
                  <c:v>450.14762878418003</c:v>
                </c:pt>
                <c:pt idx="275">
                  <c:v>432.804584503174</c:v>
                </c:pt>
                <c:pt idx="276">
                  <c:v>414.99423980712902</c:v>
                </c:pt>
                <c:pt idx="277">
                  <c:v>397.20726013183599</c:v>
                </c:pt>
                <c:pt idx="278">
                  <c:v>379.84848022460903</c:v>
                </c:pt>
                <c:pt idx="279">
                  <c:v>363.21973800659202</c:v>
                </c:pt>
                <c:pt idx="280">
                  <c:v>347.53513336181601</c:v>
                </c:pt>
                <c:pt idx="281">
                  <c:v>332.92245864868198</c:v>
                </c:pt>
                <c:pt idx="282">
                  <c:v>319.45514678955101</c:v>
                </c:pt>
                <c:pt idx="283">
                  <c:v>307.14797973632801</c:v>
                </c:pt>
                <c:pt idx="284">
                  <c:v>295.98045349121099</c:v>
                </c:pt>
                <c:pt idx="285">
                  <c:v>285.90822219848599</c:v>
                </c:pt>
                <c:pt idx="286">
                  <c:v>276.88026428222702</c:v>
                </c:pt>
                <c:pt idx="287">
                  <c:v>268.86510848999001</c:v>
                </c:pt>
                <c:pt idx="288">
                  <c:v>261.836528778076</c:v>
                </c:pt>
                <c:pt idx="289">
                  <c:v>255.79786300659202</c:v>
                </c:pt>
                <c:pt idx="290">
                  <c:v>250.79536437988298</c:v>
                </c:pt>
                <c:pt idx="291">
                  <c:v>246.91534042358398</c:v>
                </c:pt>
                <c:pt idx="292">
                  <c:v>244.27175521850597</c:v>
                </c:pt>
                <c:pt idx="293">
                  <c:v>242.96188354492199</c:v>
                </c:pt>
                <c:pt idx="294">
                  <c:v>243.07489395141602</c:v>
                </c:pt>
                <c:pt idx="295">
                  <c:v>244.64178085327103</c:v>
                </c:pt>
                <c:pt idx="296">
                  <c:v>247.61199951171898</c:v>
                </c:pt>
                <c:pt idx="297">
                  <c:v>251.822471618652</c:v>
                </c:pt>
                <c:pt idx="298">
                  <c:v>256.96563720703102</c:v>
                </c:pt>
                <c:pt idx="299">
                  <c:v>262.61568069458002</c:v>
                </c:pt>
                <c:pt idx="300">
                  <c:v>268.26667785644503</c:v>
                </c:pt>
                <c:pt idx="301">
                  <c:v>273.37980270385702</c:v>
                </c:pt>
                <c:pt idx="302">
                  <c:v>277.43339538574202</c:v>
                </c:pt>
                <c:pt idx="303">
                  <c:v>279.97922897338901</c:v>
                </c:pt>
                <c:pt idx="304">
                  <c:v>280.72071075439499</c:v>
                </c:pt>
                <c:pt idx="305">
                  <c:v>279.55293655395502</c:v>
                </c:pt>
                <c:pt idx="306">
                  <c:v>276.50880813598599</c:v>
                </c:pt>
                <c:pt idx="307">
                  <c:v>271.76094055175798</c:v>
                </c:pt>
                <c:pt idx="308">
                  <c:v>265.559673309326</c:v>
                </c:pt>
                <c:pt idx="309">
                  <c:v>258.22210311889603</c:v>
                </c:pt>
                <c:pt idx="310">
                  <c:v>250.079154968262</c:v>
                </c:pt>
                <c:pt idx="311">
                  <c:v>241.43362045288097</c:v>
                </c:pt>
                <c:pt idx="312">
                  <c:v>232.55920410156199</c:v>
                </c:pt>
                <c:pt idx="313">
                  <c:v>223.68192672729498</c:v>
                </c:pt>
                <c:pt idx="314">
                  <c:v>214.99013900756802</c:v>
                </c:pt>
                <c:pt idx="315">
                  <c:v>206.62784576415999</c:v>
                </c:pt>
                <c:pt idx="316">
                  <c:v>198.696613311768</c:v>
                </c:pt>
                <c:pt idx="317">
                  <c:v>191.26510620117199</c:v>
                </c:pt>
                <c:pt idx="318">
                  <c:v>184.373378753662</c:v>
                </c:pt>
                <c:pt idx="319">
                  <c:v>178.03144454956049</c:v>
                </c:pt>
                <c:pt idx="320">
                  <c:v>172.24311828613281</c:v>
                </c:pt>
                <c:pt idx="321">
                  <c:v>166.99552536010742</c:v>
                </c:pt>
                <c:pt idx="322">
                  <c:v>162.26005554199219</c:v>
                </c:pt>
                <c:pt idx="323">
                  <c:v>157.98711776733398</c:v>
                </c:pt>
                <c:pt idx="324">
                  <c:v>154.12664413452148</c:v>
                </c:pt>
                <c:pt idx="325">
                  <c:v>150.63571929931641</c:v>
                </c:pt>
                <c:pt idx="326">
                  <c:v>147.46856689453119</c:v>
                </c:pt>
                <c:pt idx="327">
                  <c:v>144.57368850708011</c:v>
                </c:pt>
                <c:pt idx="328">
                  <c:v>141.90387725830081</c:v>
                </c:pt>
                <c:pt idx="329">
                  <c:v>139.42575454711908</c:v>
                </c:pt>
                <c:pt idx="330">
                  <c:v>137.1159553527832</c:v>
                </c:pt>
                <c:pt idx="331">
                  <c:v>134.95397567749021</c:v>
                </c:pt>
                <c:pt idx="332">
                  <c:v>132.91645050048831</c:v>
                </c:pt>
                <c:pt idx="333">
                  <c:v>130.98382949829102</c:v>
                </c:pt>
                <c:pt idx="334">
                  <c:v>129.15802001953119</c:v>
                </c:pt>
                <c:pt idx="335">
                  <c:v>127.4476051330566</c:v>
                </c:pt>
                <c:pt idx="336">
                  <c:v>125.8573532104492</c:v>
                </c:pt>
                <c:pt idx="337">
                  <c:v>124.3925094604492</c:v>
                </c:pt>
                <c:pt idx="338">
                  <c:v>123.0607032775879</c:v>
                </c:pt>
                <c:pt idx="339">
                  <c:v>121.8695640563965</c:v>
                </c:pt>
                <c:pt idx="340">
                  <c:v>120.81384658813479</c:v>
                </c:pt>
                <c:pt idx="341">
                  <c:v>119.8816299438476</c:v>
                </c:pt>
                <c:pt idx="342">
                  <c:v>119.06337738037109</c:v>
                </c:pt>
                <c:pt idx="343">
                  <c:v>118.3280944824219</c:v>
                </c:pt>
                <c:pt idx="344">
                  <c:v>117.6347732543945</c:v>
                </c:pt>
                <c:pt idx="345">
                  <c:v>116.9328689575195</c:v>
                </c:pt>
                <c:pt idx="346">
                  <c:v>116.1699295043945</c:v>
                </c:pt>
                <c:pt idx="347">
                  <c:v>115.2882575988769</c:v>
                </c:pt>
                <c:pt idx="348">
                  <c:v>114.2210960388183</c:v>
                </c:pt>
                <c:pt idx="349">
                  <c:v>112.9240989685058</c:v>
                </c:pt>
                <c:pt idx="350">
                  <c:v>111.3605499267578</c:v>
                </c:pt>
                <c:pt idx="351">
                  <c:v>109.5080375671387</c:v>
                </c:pt>
                <c:pt idx="352">
                  <c:v>107.36083984375</c:v>
                </c:pt>
                <c:pt idx="353">
                  <c:v>104.9256324768066</c:v>
                </c:pt>
                <c:pt idx="354">
                  <c:v>102.2276878356933</c:v>
                </c:pt>
                <c:pt idx="355">
                  <c:v>99.298477172851506</c:v>
                </c:pt>
                <c:pt idx="356">
                  <c:v>96.189022064208999</c:v>
                </c:pt>
                <c:pt idx="357">
                  <c:v>92.951774597167997</c:v>
                </c:pt>
                <c:pt idx="358">
                  <c:v>89.634895324707017</c:v>
                </c:pt>
                <c:pt idx="359">
                  <c:v>86.290836334228501</c:v>
                </c:pt>
                <c:pt idx="360">
                  <c:v>82.967758178710923</c:v>
                </c:pt>
                <c:pt idx="361">
                  <c:v>79.705715179443345</c:v>
                </c:pt>
                <c:pt idx="362">
                  <c:v>76.529979705810533</c:v>
                </c:pt>
                <c:pt idx="363">
                  <c:v>73.464870452880845</c:v>
                </c:pt>
                <c:pt idx="364">
                  <c:v>70.53136825561522</c:v>
                </c:pt>
                <c:pt idx="365">
                  <c:v>67.743301391601506</c:v>
                </c:pt>
                <c:pt idx="366">
                  <c:v>65.114021301269503</c:v>
                </c:pt>
                <c:pt idx="367">
                  <c:v>62.647342681884801</c:v>
                </c:pt>
                <c:pt idx="368">
                  <c:v>60.348987579345703</c:v>
                </c:pt>
                <c:pt idx="369">
                  <c:v>58.219432830810504</c:v>
                </c:pt>
                <c:pt idx="370">
                  <c:v>56.252479553222599</c:v>
                </c:pt>
                <c:pt idx="371">
                  <c:v>54.436206817626896</c:v>
                </c:pt>
                <c:pt idx="372">
                  <c:v>52.7606010437012</c:v>
                </c:pt>
                <c:pt idx="373">
                  <c:v>51.221370697021499</c:v>
                </c:pt>
                <c:pt idx="374">
                  <c:v>49.813747406005803</c:v>
                </c:pt>
                <c:pt idx="375">
                  <c:v>48.523902893066406</c:v>
                </c:pt>
                <c:pt idx="376">
                  <c:v>47.344207763671903</c:v>
                </c:pt>
                <c:pt idx="377">
                  <c:v>46.268463134765604</c:v>
                </c:pt>
                <c:pt idx="378">
                  <c:v>45.287609100341804</c:v>
                </c:pt>
                <c:pt idx="379">
                  <c:v>44.385433197021499</c:v>
                </c:pt>
                <c:pt idx="380">
                  <c:v>43.5528755187988</c:v>
                </c:pt>
                <c:pt idx="381">
                  <c:v>42.778968811035099</c:v>
                </c:pt>
                <c:pt idx="382">
                  <c:v>42.056560516357401</c:v>
                </c:pt>
                <c:pt idx="383">
                  <c:v>41.378498077392599</c:v>
                </c:pt>
                <c:pt idx="384">
                  <c:v>40.748119354248004</c:v>
                </c:pt>
                <c:pt idx="385">
                  <c:v>40.163516998291001</c:v>
                </c:pt>
                <c:pt idx="386">
                  <c:v>39.619922637939403</c:v>
                </c:pt>
                <c:pt idx="387">
                  <c:v>39.1159057617187</c:v>
                </c:pt>
                <c:pt idx="388">
                  <c:v>38.652420043945298</c:v>
                </c:pt>
                <c:pt idx="389">
                  <c:v>38.231372833251903</c:v>
                </c:pt>
                <c:pt idx="390">
                  <c:v>37.838935852050803</c:v>
                </c:pt>
                <c:pt idx="391">
                  <c:v>37.466526031494098</c:v>
                </c:pt>
                <c:pt idx="392">
                  <c:v>37.111282348632798</c:v>
                </c:pt>
                <c:pt idx="393">
                  <c:v>36.780834197998004</c:v>
                </c:pt>
                <c:pt idx="394">
                  <c:v>36.4761352539062</c:v>
                </c:pt>
                <c:pt idx="395">
                  <c:v>36.197662353515604</c:v>
                </c:pt>
                <c:pt idx="396">
                  <c:v>35.948276519775405</c:v>
                </c:pt>
                <c:pt idx="397">
                  <c:v>35.736560821533203</c:v>
                </c:pt>
                <c:pt idx="398">
                  <c:v>35.5639457702637</c:v>
                </c:pt>
                <c:pt idx="399">
                  <c:v>35.431385040283203</c:v>
                </c:pt>
                <c:pt idx="400">
                  <c:v>35.338878631591804</c:v>
                </c:pt>
                <c:pt idx="401">
                  <c:v>35.281181335449205</c:v>
                </c:pt>
                <c:pt idx="402">
                  <c:v>35.259246826171903</c:v>
                </c:pt>
                <c:pt idx="403">
                  <c:v>35.280227661132798</c:v>
                </c:pt>
                <c:pt idx="404">
                  <c:v>35.356998443603501</c:v>
                </c:pt>
                <c:pt idx="405">
                  <c:v>35.490989685058601</c:v>
                </c:pt>
                <c:pt idx="406">
                  <c:v>35.686492919921903</c:v>
                </c:pt>
                <c:pt idx="407">
                  <c:v>35.9573364257812</c:v>
                </c:pt>
                <c:pt idx="408">
                  <c:v>36.3202095031738</c:v>
                </c:pt>
                <c:pt idx="409">
                  <c:v>36.7846488952637</c:v>
                </c:pt>
                <c:pt idx="410">
                  <c:v>37.351608276367202</c:v>
                </c:pt>
                <c:pt idx="411">
                  <c:v>38.024425506591804</c:v>
                </c:pt>
                <c:pt idx="412">
                  <c:v>38.8107299804687</c:v>
                </c:pt>
                <c:pt idx="413">
                  <c:v>39.711952209472599</c:v>
                </c:pt>
                <c:pt idx="414">
                  <c:v>40.7257080078125</c:v>
                </c:pt>
                <c:pt idx="415">
                  <c:v>41.832447052001903</c:v>
                </c:pt>
                <c:pt idx="416">
                  <c:v>43.017387390136705</c:v>
                </c:pt>
                <c:pt idx="417">
                  <c:v>44.263362884521499</c:v>
                </c:pt>
                <c:pt idx="418">
                  <c:v>45.538425445556598</c:v>
                </c:pt>
                <c:pt idx="419">
                  <c:v>46.803474426269503</c:v>
                </c:pt>
                <c:pt idx="420">
                  <c:v>48.013687133788999</c:v>
                </c:pt>
                <c:pt idx="421">
                  <c:v>49.135684967041001</c:v>
                </c:pt>
                <c:pt idx="422">
                  <c:v>50.122737884521499</c:v>
                </c:pt>
                <c:pt idx="423">
                  <c:v>50.936698913574205</c:v>
                </c:pt>
                <c:pt idx="424">
                  <c:v>51.5518188476562</c:v>
                </c:pt>
                <c:pt idx="425">
                  <c:v>51.9518852233887</c:v>
                </c:pt>
                <c:pt idx="426">
                  <c:v>52.134037017822301</c:v>
                </c:pt>
                <c:pt idx="427">
                  <c:v>52.095413208007798</c:v>
                </c:pt>
                <c:pt idx="428">
                  <c:v>51.857471466064396</c:v>
                </c:pt>
                <c:pt idx="429">
                  <c:v>51.448822021484403</c:v>
                </c:pt>
                <c:pt idx="430">
                  <c:v>50.905704498291001</c:v>
                </c:pt>
                <c:pt idx="431">
                  <c:v>50.2667427062988</c:v>
                </c:pt>
                <c:pt idx="432">
                  <c:v>49.567222595214801</c:v>
                </c:pt>
                <c:pt idx="433">
                  <c:v>48.849582672119098</c:v>
                </c:pt>
                <c:pt idx="434">
                  <c:v>48.152923583984403</c:v>
                </c:pt>
                <c:pt idx="435">
                  <c:v>47.498703002929702</c:v>
                </c:pt>
                <c:pt idx="436">
                  <c:v>46.896934509277301</c:v>
                </c:pt>
                <c:pt idx="437">
                  <c:v>46.354770660400405</c:v>
                </c:pt>
                <c:pt idx="438">
                  <c:v>45.882225036621101</c:v>
                </c:pt>
                <c:pt idx="439">
                  <c:v>45.493602752685504</c:v>
                </c:pt>
                <c:pt idx="440">
                  <c:v>45.183658599853501</c:v>
                </c:pt>
                <c:pt idx="441">
                  <c:v>44.950008392333999</c:v>
                </c:pt>
                <c:pt idx="442">
                  <c:v>44.783592224121101</c:v>
                </c:pt>
                <c:pt idx="443">
                  <c:v>44.674396514892599</c:v>
                </c:pt>
                <c:pt idx="444">
                  <c:v>44.602394104003899</c:v>
                </c:pt>
                <c:pt idx="445">
                  <c:v>44.533252716064403</c:v>
                </c:pt>
                <c:pt idx="446">
                  <c:v>44.445514678955099</c:v>
                </c:pt>
                <c:pt idx="447">
                  <c:v>44.316768646240199</c:v>
                </c:pt>
                <c:pt idx="448">
                  <c:v>44.135570526123004</c:v>
                </c:pt>
                <c:pt idx="449">
                  <c:v>43.8919067382812</c:v>
                </c:pt>
                <c:pt idx="450">
                  <c:v>43.578147888183601</c:v>
                </c:pt>
                <c:pt idx="451">
                  <c:v>43.188095092773402</c:v>
                </c:pt>
                <c:pt idx="452">
                  <c:v>42.716026306152301</c:v>
                </c:pt>
                <c:pt idx="453">
                  <c:v>42.1600341796875</c:v>
                </c:pt>
                <c:pt idx="454">
                  <c:v>41.526317596435504</c:v>
                </c:pt>
                <c:pt idx="455">
                  <c:v>40.818691253662102</c:v>
                </c:pt>
                <c:pt idx="456">
                  <c:v>40.048599243163999</c:v>
                </c:pt>
                <c:pt idx="457">
                  <c:v>39.224624633788999</c:v>
                </c:pt>
                <c:pt idx="458">
                  <c:v>38.361549377441399</c:v>
                </c:pt>
                <c:pt idx="459">
                  <c:v>37.4712944030762</c:v>
                </c:pt>
                <c:pt idx="460">
                  <c:v>36.569595336913999</c:v>
                </c:pt>
                <c:pt idx="461">
                  <c:v>35.665988922119098</c:v>
                </c:pt>
                <c:pt idx="462">
                  <c:v>34.766674041748004</c:v>
                </c:pt>
                <c:pt idx="463">
                  <c:v>33.8821411132812</c:v>
                </c:pt>
                <c:pt idx="464">
                  <c:v>33.0276489257812</c:v>
                </c:pt>
                <c:pt idx="465">
                  <c:v>32.2189331054687</c:v>
                </c:pt>
                <c:pt idx="466">
                  <c:v>31.462669372558601</c:v>
                </c:pt>
                <c:pt idx="467">
                  <c:v>30.765056610107401</c:v>
                </c:pt>
                <c:pt idx="468">
                  <c:v>30.134201049804702</c:v>
                </c:pt>
                <c:pt idx="469">
                  <c:v>29.5825004577637</c:v>
                </c:pt>
                <c:pt idx="470">
                  <c:v>29.11376953125</c:v>
                </c:pt>
                <c:pt idx="471">
                  <c:v>28.730869293212905</c:v>
                </c:pt>
                <c:pt idx="472">
                  <c:v>28.435707092285099</c:v>
                </c:pt>
                <c:pt idx="473">
                  <c:v>28.2363891601562</c:v>
                </c:pt>
                <c:pt idx="474">
                  <c:v>28.141975402832003</c:v>
                </c:pt>
                <c:pt idx="475">
                  <c:v>28.152942657470703</c:v>
                </c:pt>
                <c:pt idx="476">
                  <c:v>28.269290924072202</c:v>
                </c:pt>
                <c:pt idx="477">
                  <c:v>28.492927551269503</c:v>
                </c:pt>
                <c:pt idx="478">
                  <c:v>28.824806213378899</c:v>
                </c:pt>
                <c:pt idx="479">
                  <c:v>29.261589050292905</c:v>
                </c:pt>
                <c:pt idx="480">
                  <c:v>29.800891876220703</c:v>
                </c:pt>
                <c:pt idx="481">
                  <c:v>30.4455757141113</c:v>
                </c:pt>
                <c:pt idx="482">
                  <c:v>31.202793121337905</c:v>
                </c:pt>
                <c:pt idx="483">
                  <c:v>32.068252563476499</c:v>
                </c:pt>
                <c:pt idx="484">
                  <c:v>33.044338226318303</c:v>
                </c:pt>
                <c:pt idx="485">
                  <c:v>34.140110015869098</c:v>
                </c:pt>
                <c:pt idx="486">
                  <c:v>35.360813140869098</c:v>
                </c:pt>
                <c:pt idx="487">
                  <c:v>36.712646484375</c:v>
                </c:pt>
                <c:pt idx="488">
                  <c:v>38.191318511962905</c:v>
                </c:pt>
                <c:pt idx="489">
                  <c:v>39.8025512695312</c:v>
                </c:pt>
                <c:pt idx="490">
                  <c:v>41.534900665283203</c:v>
                </c:pt>
                <c:pt idx="491">
                  <c:v>43.3731079101562</c:v>
                </c:pt>
                <c:pt idx="492">
                  <c:v>45.294761657714801</c:v>
                </c:pt>
                <c:pt idx="493">
                  <c:v>47.272205352783203</c:v>
                </c:pt>
                <c:pt idx="494">
                  <c:v>49.264907836914006</c:v>
                </c:pt>
                <c:pt idx="495">
                  <c:v>51.228523254394503</c:v>
                </c:pt>
                <c:pt idx="496">
                  <c:v>53.119182586669901</c:v>
                </c:pt>
                <c:pt idx="497">
                  <c:v>54.888248443603501</c:v>
                </c:pt>
                <c:pt idx="498">
                  <c:v>56.487560272216797</c:v>
                </c:pt>
                <c:pt idx="499">
                  <c:v>57.869911193847599</c:v>
                </c:pt>
                <c:pt idx="500">
                  <c:v>59.003829956054702</c:v>
                </c:pt>
                <c:pt idx="501">
                  <c:v>59.862613677978501</c:v>
                </c:pt>
                <c:pt idx="502">
                  <c:v>60.432910919189396</c:v>
                </c:pt>
                <c:pt idx="503">
                  <c:v>60.715198516845703</c:v>
                </c:pt>
                <c:pt idx="504">
                  <c:v>60.714244842529297</c:v>
                </c:pt>
                <c:pt idx="505">
                  <c:v>60.447216033935504</c:v>
                </c:pt>
                <c:pt idx="506">
                  <c:v>59.941291809082003</c:v>
                </c:pt>
                <c:pt idx="507">
                  <c:v>59.226036071777301</c:v>
                </c:pt>
                <c:pt idx="508">
                  <c:v>58.329105377197301</c:v>
                </c:pt>
                <c:pt idx="509">
                  <c:v>57.268142700195298</c:v>
                </c:pt>
                <c:pt idx="510">
                  <c:v>56.074619293212905</c:v>
                </c:pt>
                <c:pt idx="511">
                  <c:v>54.778099060058601</c:v>
                </c:pt>
                <c:pt idx="512">
                  <c:v>53.404808044433601</c:v>
                </c:pt>
                <c:pt idx="513">
                  <c:v>51.975250244140597</c:v>
                </c:pt>
                <c:pt idx="514">
                  <c:v>50.501823425292997</c:v>
                </c:pt>
                <c:pt idx="515">
                  <c:v>49.006462097167997</c:v>
                </c:pt>
                <c:pt idx="516">
                  <c:v>47.503948211669901</c:v>
                </c:pt>
                <c:pt idx="517">
                  <c:v>46.0052490234375</c:v>
                </c:pt>
                <c:pt idx="518">
                  <c:v>44.517040252685504</c:v>
                </c:pt>
                <c:pt idx="519">
                  <c:v>43.0450439453125</c:v>
                </c:pt>
                <c:pt idx="520">
                  <c:v>41.604995727538999</c:v>
                </c:pt>
                <c:pt idx="521">
                  <c:v>40.206432342529304</c:v>
                </c:pt>
                <c:pt idx="522">
                  <c:v>38.854122161865199</c:v>
                </c:pt>
                <c:pt idx="523">
                  <c:v>37.547111511230405</c:v>
                </c:pt>
                <c:pt idx="524">
                  <c:v>36.288261413574205</c:v>
                </c:pt>
                <c:pt idx="525">
                  <c:v>35.085201263427699</c:v>
                </c:pt>
                <c:pt idx="526">
                  <c:v>33.936977386474602</c:v>
                </c:pt>
                <c:pt idx="527">
                  <c:v>32.842636108398402</c:v>
                </c:pt>
                <c:pt idx="528">
                  <c:v>31.795501708984403</c:v>
                </c:pt>
                <c:pt idx="529">
                  <c:v>30.797481536865199</c:v>
                </c:pt>
                <c:pt idx="530">
                  <c:v>29.847621917724602</c:v>
                </c:pt>
                <c:pt idx="531">
                  <c:v>28.943061828613303</c:v>
                </c:pt>
                <c:pt idx="532">
                  <c:v>28.082847595214801</c:v>
                </c:pt>
                <c:pt idx="533">
                  <c:v>27.265548706054702</c:v>
                </c:pt>
                <c:pt idx="534">
                  <c:v>26.494026184082003</c:v>
                </c:pt>
                <c:pt idx="535">
                  <c:v>25.762557983398402</c:v>
                </c:pt>
                <c:pt idx="536">
                  <c:v>25.0658988952637</c:v>
                </c:pt>
                <c:pt idx="537">
                  <c:v>24.391651153564403</c:v>
                </c:pt>
                <c:pt idx="538">
                  <c:v>23.729324340820298</c:v>
                </c:pt>
                <c:pt idx="539">
                  <c:v>23.0822563171387</c:v>
                </c:pt>
                <c:pt idx="540">
                  <c:v>22.451877593994098</c:v>
                </c:pt>
                <c:pt idx="541">
                  <c:v>21.837234497070298</c:v>
                </c:pt>
                <c:pt idx="542">
                  <c:v>21.230220794677699</c:v>
                </c:pt>
                <c:pt idx="543">
                  <c:v>20.638465881347599</c:v>
                </c:pt>
                <c:pt idx="544">
                  <c:v>20.0729370117187</c:v>
                </c:pt>
                <c:pt idx="545">
                  <c:v>19.525051116943303</c:v>
                </c:pt>
                <c:pt idx="546">
                  <c:v>18.988132476806598</c:v>
                </c:pt>
                <c:pt idx="547">
                  <c:v>18.4588432312012</c:v>
                </c:pt>
                <c:pt idx="548">
                  <c:v>17.950057983398402</c:v>
                </c:pt>
                <c:pt idx="549">
                  <c:v>17.462730407714801</c:v>
                </c:pt>
                <c:pt idx="550">
                  <c:v>16.9906616210937</c:v>
                </c:pt>
                <c:pt idx="551">
                  <c:v>16.534328460693303</c:v>
                </c:pt>
                <c:pt idx="552">
                  <c:v>16.097545623779297</c:v>
                </c:pt>
                <c:pt idx="553">
                  <c:v>15.684127807617202</c:v>
                </c:pt>
                <c:pt idx="554">
                  <c:v>15.288352966308608</c:v>
                </c:pt>
                <c:pt idx="555">
                  <c:v>14.905929565429702</c:v>
                </c:pt>
                <c:pt idx="556">
                  <c:v>14.538764953613295</c:v>
                </c:pt>
                <c:pt idx="557">
                  <c:v>14.193058013916001</c:v>
                </c:pt>
                <c:pt idx="558">
                  <c:v>13.866901397705107</c:v>
                </c:pt>
                <c:pt idx="559">
                  <c:v>13.556957244873004</c:v>
                </c:pt>
                <c:pt idx="560">
                  <c:v>13.263225555419908</c:v>
                </c:pt>
                <c:pt idx="561">
                  <c:v>12.991905212402301</c:v>
                </c:pt>
                <c:pt idx="562">
                  <c:v>12.740135192871108</c:v>
                </c:pt>
                <c:pt idx="563">
                  <c:v>12.503147125244098</c:v>
                </c:pt>
                <c:pt idx="564">
                  <c:v>12.282848358154297</c:v>
                </c:pt>
                <c:pt idx="565">
                  <c:v>12.086391448974595</c:v>
                </c:pt>
                <c:pt idx="566">
                  <c:v>11.915683746337905</c:v>
                </c:pt>
                <c:pt idx="567">
                  <c:v>11.759281158447195</c:v>
                </c:pt>
                <c:pt idx="568">
                  <c:v>11.612892150878906</c:v>
                </c:pt>
                <c:pt idx="569">
                  <c:v>11.479377746582003</c:v>
                </c:pt>
                <c:pt idx="570">
                  <c:v>11.3635063171387</c:v>
                </c:pt>
                <c:pt idx="571">
                  <c:v>11.260509490966797</c:v>
                </c:pt>
                <c:pt idx="572">
                  <c:v>11.160850524902301</c:v>
                </c:pt>
                <c:pt idx="573">
                  <c:v>11.067390441894503</c:v>
                </c:pt>
                <c:pt idx="574">
                  <c:v>10.982990264892607</c:v>
                </c:pt>
                <c:pt idx="575">
                  <c:v>10.913372039794908</c:v>
                </c:pt>
                <c:pt idx="576">
                  <c:v>10.855674743652301</c:v>
                </c:pt>
                <c:pt idx="577">
                  <c:v>10.807037353515597</c:v>
                </c:pt>
                <c:pt idx="578">
                  <c:v>10.7769966125488</c:v>
                </c:pt>
                <c:pt idx="579">
                  <c:v>10.768890380859403</c:v>
                </c:pt>
                <c:pt idx="580">
                  <c:v>10.779857635498004</c:v>
                </c:pt>
                <c:pt idx="581">
                  <c:v>10.796546936035099</c:v>
                </c:pt>
                <c:pt idx="582">
                  <c:v>10.817527770996108</c:v>
                </c:pt>
                <c:pt idx="583">
                  <c:v>10.847091674804702</c:v>
                </c:pt>
                <c:pt idx="584">
                  <c:v>10.882854461669908</c:v>
                </c:pt>
                <c:pt idx="585">
                  <c:v>10.924816131591797</c:v>
                </c:pt>
                <c:pt idx="586">
                  <c:v>10.979175567626896</c:v>
                </c:pt>
                <c:pt idx="587">
                  <c:v>11.056423187255803</c:v>
                </c:pt>
                <c:pt idx="588">
                  <c:v>11.150836944580107</c:v>
                </c:pt>
                <c:pt idx="589">
                  <c:v>11.255264282226506</c:v>
                </c:pt>
                <c:pt idx="590">
                  <c:v>11.3677978515625</c:v>
                </c:pt>
                <c:pt idx="591">
                  <c:v>11.491775512695298</c:v>
                </c:pt>
                <c:pt idx="592">
                  <c:v>11.624336242675795</c:v>
                </c:pt>
                <c:pt idx="593">
                  <c:v>11.763572692871108</c:v>
                </c:pt>
                <c:pt idx="594">
                  <c:v>11.909961700439396</c:v>
                </c:pt>
                <c:pt idx="595">
                  <c:v>12.059688568115206</c:v>
                </c:pt>
                <c:pt idx="596">
                  <c:v>12.215137481689396</c:v>
                </c:pt>
                <c:pt idx="597">
                  <c:v>12.3748779296875</c:v>
                </c:pt>
                <c:pt idx="598">
                  <c:v>12.540340423583999</c:v>
                </c:pt>
                <c:pt idx="599">
                  <c:v>12.704849243164006</c:v>
                </c:pt>
                <c:pt idx="600">
                  <c:v>12.870788574218707</c:v>
                </c:pt>
                <c:pt idx="601">
                  <c:v>13.047695159912095</c:v>
                </c:pt>
                <c:pt idx="602">
                  <c:v>13.240814208984403</c:v>
                </c:pt>
                <c:pt idx="603">
                  <c:v>13.450145721435504</c:v>
                </c:pt>
                <c:pt idx="604">
                  <c:v>13.674736022949205</c:v>
                </c:pt>
                <c:pt idx="605">
                  <c:v>13.915061950683608</c:v>
                </c:pt>
                <c:pt idx="606">
                  <c:v>14.167785644531207</c:v>
                </c:pt>
                <c:pt idx="607">
                  <c:v>14.431953430175795</c:v>
                </c:pt>
                <c:pt idx="608">
                  <c:v>14.702796936035099</c:v>
                </c:pt>
                <c:pt idx="609">
                  <c:v>14.984130859375</c:v>
                </c:pt>
                <c:pt idx="610">
                  <c:v>15.277862548828097</c:v>
                </c:pt>
                <c:pt idx="611">
                  <c:v>15.588760375976506</c:v>
                </c:pt>
                <c:pt idx="612">
                  <c:v>15.915393829345703</c:v>
                </c:pt>
                <c:pt idx="613">
                  <c:v>16.260623931884695</c:v>
                </c:pt>
                <c:pt idx="614">
                  <c:v>16.632080078125</c:v>
                </c:pt>
                <c:pt idx="615">
                  <c:v>17.030239105224602</c:v>
                </c:pt>
                <c:pt idx="616">
                  <c:v>17.4517631530762</c:v>
                </c:pt>
                <c:pt idx="617">
                  <c:v>17.898082733154304</c:v>
                </c:pt>
                <c:pt idx="618">
                  <c:v>18.377780914306598</c:v>
                </c:pt>
                <c:pt idx="619">
                  <c:v>18.892765045166001</c:v>
                </c:pt>
                <c:pt idx="620">
                  <c:v>19.437313079833999</c:v>
                </c:pt>
                <c:pt idx="621">
                  <c:v>20.007133483886705</c:v>
                </c:pt>
                <c:pt idx="622">
                  <c:v>20.607471466064403</c:v>
                </c:pt>
                <c:pt idx="623">
                  <c:v>21.243572235107401</c:v>
                </c:pt>
                <c:pt idx="624">
                  <c:v>21.917819976806598</c:v>
                </c:pt>
                <c:pt idx="625">
                  <c:v>22.6364135742187</c:v>
                </c:pt>
                <c:pt idx="626">
                  <c:v>23.3993530273437</c:v>
                </c:pt>
                <c:pt idx="627">
                  <c:v>24.207592010498004</c:v>
                </c:pt>
                <c:pt idx="628">
                  <c:v>25.066852569580099</c:v>
                </c:pt>
                <c:pt idx="629">
                  <c:v>25.976657867431598</c:v>
                </c:pt>
                <c:pt idx="630">
                  <c:v>26.934146881103501</c:v>
                </c:pt>
                <c:pt idx="631">
                  <c:v>27.930736541748004</c:v>
                </c:pt>
                <c:pt idx="632">
                  <c:v>28.971672058105405</c:v>
                </c:pt>
                <c:pt idx="633">
                  <c:v>30.065536499023402</c:v>
                </c:pt>
                <c:pt idx="634">
                  <c:v>31.209945678710902</c:v>
                </c:pt>
                <c:pt idx="635">
                  <c:v>32.399177551269503</c:v>
                </c:pt>
                <c:pt idx="636">
                  <c:v>33.636569976806598</c:v>
                </c:pt>
                <c:pt idx="637">
                  <c:v>34.929275512695298</c:v>
                </c:pt>
                <c:pt idx="638">
                  <c:v>36.273479461669901</c:v>
                </c:pt>
                <c:pt idx="639">
                  <c:v>37.671566009521499</c:v>
                </c:pt>
                <c:pt idx="640">
                  <c:v>39.146900177001903</c:v>
                </c:pt>
                <c:pt idx="641">
                  <c:v>40.738582611083999</c:v>
                </c:pt>
                <c:pt idx="642">
                  <c:v>42.476654052734403</c:v>
                </c:pt>
                <c:pt idx="643">
                  <c:v>44.395923614501903</c:v>
                </c:pt>
                <c:pt idx="644">
                  <c:v>46.545028686523402</c:v>
                </c:pt>
                <c:pt idx="645">
                  <c:v>48.979282379150405</c:v>
                </c:pt>
                <c:pt idx="646">
                  <c:v>51.753044128417997</c:v>
                </c:pt>
                <c:pt idx="647">
                  <c:v>54.914951324462905</c:v>
                </c:pt>
                <c:pt idx="648">
                  <c:v>58.524608612060504</c:v>
                </c:pt>
                <c:pt idx="649">
                  <c:v>62.640190124511705</c:v>
                </c:pt>
                <c:pt idx="650">
                  <c:v>67.32177734375</c:v>
                </c:pt>
                <c:pt idx="651">
                  <c:v>72.641849517822251</c:v>
                </c:pt>
                <c:pt idx="652">
                  <c:v>78.713893890380845</c:v>
                </c:pt>
                <c:pt idx="653">
                  <c:v>85.745334625244126</c:v>
                </c:pt>
                <c:pt idx="654">
                  <c:v>94.0508842468262</c:v>
                </c:pt>
                <c:pt idx="655">
                  <c:v>104.0124893188476</c:v>
                </c:pt>
                <c:pt idx="656">
                  <c:v>115.98968505859369</c:v>
                </c:pt>
                <c:pt idx="657">
                  <c:v>130.23090362548831</c:v>
                </c:pt>
                <c:pt idx="658">
                  <c:v>146.82245254516602</c:v>
                </c:pt>
                <c:pt idx="659">
                  <c:v>165.61365127563482</c:v>
                </c:pt>
                <c:pt idx="660">
                  <c:v>186.178684234619</c:v>
                </c:pt>
                <c:pt idx="661">
                  <c:v>207.880973815918</c:v>
                </c:pt>
                <c:pt idx="662">
                  <c:v>229.99095916748001</c:v>
                </c:pt>
                <c:pt idx="663">
                  <c:v>251.84965133666998</c:v>
                </c:pt>
                <c:pt idx="664">
                  <c:v>272.91679382324202</c:v>
                </c:pt>
                <c:pt idx="665">
                  <c:v>292.79756546020502</c:v>
                </c:pt>
                <c:pt idx="666">
                  <c:v>311.22303009033197</c:v>
                </c:pt>
                <c:pt idx="667">
                  <c:v>327.98576354980503</c:v>
                </c:pt>
                <c:pt idx="668">
                  <c:v>342.85783767700201</c:v>
                </c:pt>
                <c:pt idx="669">
                  <c:v>355.48925399780302</c:v>
                </c:pt>
                <c:pt idx="670">
                  <c:v>365.43035507202103</c:v>
                </c:pt>
                <c:pt idx="671">
                  <c:v>372.300624847412</c:v>
                </c:pt>
                <c:pt idx="672">
                  <c:v>376.051425933838</c:v>
                </c:pt>
                <c:pt idx="673">
                  <c:v>377.10714340210001</c:v>
                </c:pt>
                <c:pt idx="674">
                  <c:v>376.24502182006802</c:v>
                </c:pt>
                <c:pt idx="675">
                  <c:v>374.26519393920904</c:v>
                </c:pt>
                <c:pt idx="676">
                  <c:v>371.73175811767601</c:v>
                </c:pt>
                <c:pt idx="677">
                  <c:v>368.883609771728</c:v>
                </c:pt>
                <c:pt idx="678">
                  <c:v>365.66829681396501</c:v>
                </c:pt>
                <c:pt idx="679">
                  <c:v>361.77444458007801</c:v>
                </c:pt>
                <c:pt idx="680">
                  <c:v>356.80627822875999</c:v>
                </c:pt>
                <c:pt idx="681">
                  <c:v>350.5859375</c:v>
                </c:pt>
                <c:pt idx="682">
                  <c:v>343.40667724609403</c:v>
                </c:pt>
                <c:pt idx="683">
                  <c:v>335.97135543823202</c:v>
                </c:pt>
                <c:pt idx="684">
                  <c:v>329.11682128906199</c:v>
                </c:pt>
                <c:pt idx="685">
                  <c:v>323.616504669189</c:v>
                </c:pt>
                <c:pt idx="686">
                  <c:v>320.03688812255899</c:v>
                </c:pt>
                <c:pt idx="687">
                  <c:v>318.64356994628901</c:v>
                </c:pt>
                <c:pt idx="688">
                  <c:v>319.27251815795898</c:v>
                </c:pt>
                <c:pt idx="689">
                  <c:v>321.42114639282198</c:v>
                </c:pt>
                <c:pt idx="690">
                  <c:v>324.63598251342802</c:v>
                </c:pt>
                <c:pt idx="691">
                  <c:v>329.09107208251999</c:v>
                </c:pt>
                <c:pt idx="692">
                  <c:v>336.016178131103</c:v>
                </c:pt>
                <c:pt idx="693">
                  <c:v>347.346782684326</c:v>
                </c:pt>
                <c:pt idx="694">
                  <c:v>364.78710174560501</c:v>
                </c:pt>
                <c:pt idx="695">
                  <c:v>389.39952850341803</c:v>
                </c:pt>
                <c:pt idx="696">
                  <c:v>422.529697418213</c:v>
                </c:pt>
                <c:pt idx="697">
                  <c:v>466.65430068969704</c:v>
                </c:pt>
                <c:pt idx="698">
                  <c:v>523.93007278442394</c:v>
                </c:pt>
                <c:pt idx="699">
                  <c:v>593.45149993896507</c:v>
                </c:pt>
                <c:pt idx="700">
                  <c:v>670.27616500854504</c:v>
                </c:pt>
                <c:pt idx="701">
                  <c:v>746.74510955810501</c:v>
                </c:pt>
                <c:pt idx="702">
                  <c:v>813.58718872070301</c:v>
                </c:pt>
                <c:pt idx="703">
                  <c:v>860.23569107055698</c:v>
                </c:pt>
                <c:pt idx="704">
                  <c:v>877.14624404907204</c:v>
                </c:pt>
                <c:pt idx="705">
                  <c:v>860.39638519287098</c:v>
                </c:pt>
                <c:pt idx="706">
                  <c:v>814.491748809814</c:v>
                </c:pt>
                <c:pt idx="707">
                  <c:v>750.43010711669899</c:v>
                </c:pt>
                <c:pt idx="708">
                  <c:v>681.044101715088</c:v>
                </c:pt>
                <c:pt idx="709">
                  <c:v>617.26617813110397</c:v>
                </c:pt>
                <c:pt idx="710">
                  <c:v>566.58554077148403</c:v>
                </c:pt>
                <c:pt idx="711">
                  <c:v>532.79018402099598</c:v>
                </c:pt>
                <c:pt idx="712">
                  <c:v>516.50619506835903</c:v>
                </c:pt>
                <c:pt idx="713">
                  <c:v>516.26873016357399</c:v>
                </c:pt>
                <c:pt idx="714">
                  <c:v>529.30927276611294</c:v>
                </c:pt>
                <c:pt idx="715">
                  <c:v>551.62096023559593</c:v>
                </c:pt>
                <c:pt idx="716">
                  <c:v>577.81553268432594</c:v>
                </c:pt>
                <c:pt idx="717">
                  <c:v>601.77946090698197</c:v>
                </c:pt>
                <c:pt idx="718">
                  <c:v>617.96808242797897</c:v>
                </c:pt>
                <c:pt idx="719">
                  <c:v>622.42984771728504</c:v>
                </c:pt>
                <c:pt idx="720">
                  <c:v>613.10815811157204</c:v>
                </c:pt>
                <c:pt idx="721">
                  <c:v>589.91193771362293</c:v>
                </c:pt>
                <c:pt idx="722">
                  <c:v>554.66175079345703</c:v>
                </c:pt>
                <c:pt idx="723">
                  <c:v>510.55431365966803</c:v>
                </c:pt>
                <c:pt idx="724">
                  <c:v>461.05670928955101</c:v>
                </c:pt>
                <c:pt idx="725">
                  <c:v>409.17921066284202</c:v>
                </c:pt>
                <c:pt idx="726">
                  <c:v>358.21914672851602</c:v>
                </c:pt>
                <c:pt idx="727">
                  <c:v>313.21334838867199</c:v>
                </c:pt>
                <c:pt idx="728">
                  <c:v>280.80129623413097</c:v>
                </c:pt>
                <c:pt idx="729">
                  <c:v>266.17097854614298</c:v>
                </c:pt>
                <c:pt idx="730">
                  <c:v>269.56748962402298</c:v>
                </c:pt>
                <c:pt idx="731">
                  <c:v>285.94255447387701</c:v>
                </c:pt>
                <c:pt idx="732">
                  <c:v>307.89089202880899</c:v>
                </c:pt>
                <c:pt idx="733">
                  <c:v>328.45354080200201</c:v>
                </c:pt>
                <c:pt idx="734">
                  <c:v>341.82691574096702</c:v>
                </c:pt>
                <c:pt idx="735">
                  <c:v>343.981742858887</c:v>
                </c:pt>
                <c:pt idx="736">
                  <c:v>334.50794219970697</c:v>
                </c:pt>
                <c:pt idx="737">
                  <c:v>317.46101379394503</c:v>
                </c:pt>
                <c:pt idx="738">
                  <c:v>298.86627197265602</c:v>
                </c:pt>
                <c:pt idx="739">
                  <c:v>282.68527984619101</c:v>
                </c:pt>
                <c:pt idx="740">
                  <c:v>269.23084259033197</c:v>
                </c:pt>
                <c:pt idx="741">
                  <c:v>256.69622421264603</c:v>
                </c:pt>
                <c:pt idx="742">
                  <c:v>243.11923980712902</c:v>
                </c:pt>
                <c:pt idx="743">
                  <c:v>226.91392898559599</c:v>
                </c:pt>
                <c:pt idx="744">
                  <c:v>206.93302154540999</c:v>
                </c:pt>
                <c:pt idx="745">
                  <c:v>183.31766128539999</c:v>
                </c:pt>
                <c:pt idx="746">
                  <c:v>158.22792053222662</c:v>
                </c:pt>
                <c:pt idx="747">
                  <c:v>135.1318359375</c:v>
                </c:pt>
                <c:pt idx="748">
                  <c:v>116.98818206787109</c:v>
                </c:pt>
                <c:pt idx="749">
                  <c:v>104.884147644043</c:v>
                </c:pt>
                <c:pt idx="750">
                  <c:v>98.021507263183594</c:v>
                </c:pt>
                <c:pt idx="751">
                  <c:v>94.611167907714801</c:v>
                </c:pt>
                <c:pt idx="752">
                  <c:v>92.914104461669893</c:v>
                </c:pt>
                <c:pt idx="753">
                  <c:v>91.768264770507798</c:v>
                </c:pt>
                <c:pt idx="754">
                  <c:v>90.5718803405762</c:v>
                </c:pt>
                <c:pt idx="755">
                  <c:v>89.057922363281236</c:v>
                </c:pt>
                <c:pt idx="756">
                  <c:v>87.170124053955064</c:v>
                </c:pt>
                <c:pt idx="757">
                  <c:v>85.06679534912108</c:v>
                </c:pt>
                <c:pt idx="758">
                  <c:v>83.108425140380845</c:v>
                </c:pt>
                <c:pt idx="759">
                  <c:v>81.943511962890611</c:v>
                </c:pt>
                <c:pt idx="760">
                  <c:v>82.642555236816392</c:v>
                </c:pt>
                <c:pt idx="761">
                  <c:v>86.561203002929673</c:v>
                </c:pt>
                <c:pt idx="762">
                  <c:v>94.866275787353501</c:v>
                </c:pt>
                <c:pt idx="763">
                  <c:v>107.9955101013183</c:v>
                </c:pt>
                <c:pt idx="764">
                  <c:v>125.4363059997558</c:v>
                </c:pt>
                <c:pt idx="765">
                  <c:v>145.7328796386719</c:v>
                </c:pt>
                <c:pt idx="766">
                  <c:v>166.66364669799799</c:v>
                </c:pt>
                <c:pt idx="767">
                  <c:v>185.69850921630899</c:v>
                </c:pt>
                <c:pt idx="768">
                  <c:v>200.644016265869</c:v>
                </c:pt>
                <c:pt idx="769">
                  <c:v>210.18171310424799</c:v>
                </c:pt>
                <c:pt idx="770">
                  <c:v>213.97781372070301</c:v>
                </c:pt>
                <c:pt idx="771">
                  <c:v>212.48197555541998</c:v>
                </c:pt>
                <c:pt idx="772">
                  <c:v>206.60018920898401</c:v>
                </c:pt>
                <c:pt idx="773">
                  <c:v>197.466850280762</c:v>
                </c:pt>
                <c:pt idx="774">
                  <c:v>186.28644943237299</c:v>
                </c:pt>
                <c:pt idx="775">
                  <c:v>174.19576644897461</c:v>
                </c:pt>
                <c:pt idx="776">
                  <c:v>162.11652755737299</c:v>
                </c:pt>
                <c:pt idx="777">
                  <c:v>150.61426162719732</c:v>
                </c:pt>
                <c:pt idx="778">
                  <c:v>139.90974426269531</c:v>
                </c:pt>
                <c:pt idx="779">
                  <c:v>130.0053596496582</c:v>
                </c:pt>
                <c:pt idx="780">
                  <c:v>120.8634376525879</c:v>
                </c:pt>
                <c:pt idx="781">
                  <c:v>112.47348785400391</c:v>
                </c:pt>
                <c:pt idx="782">
                  <c:v>104.83789443969721</c:v>
                </c:pt>
                <c:pt idx="783">
                  <c:v>97.958087921142607</c:v>
                </c:pt>
                <c:pt idx="784">
                  <c:v>91.843128204345703</c:v>
                </c:pt>
                <c:pt idx="785">
                  <c:v>86.473464965820298</c:v>
                </c:pt>
                <c:pt idx="786">
                  <c:v>81.73274993896483</c:v>
                </c:pt>
                <c:pt idx="787">
                  <c:v>77.416896820068345</c:v>
                </c:pt>
                <c:pt idx="788">
                  <c:v>73.344707489013658</c:v>
                </c:pt>
                <c:pt idx="789">
                  <c:v>69.452762603759794</c:v>
                </c:pt>
                <c:pt idx="790">
                  <c:v>65.787315368652301</c:v>
                </c:pt>
                <c:pt idx="791">
                  <c:v>62.424182891845703</c:v>
                </c:pt>
                <c:pt idx="792">
                  <c:v>59.419155120849602</c:v>
                </c:pt>
                <c:pt idx="793">
                  <c:v>56.810855865478501</c:v>
                </c:pt>
                <c:pt idx="794">
                  <c:v>54.620265960693303</c:v>
                </c:pt>
                <c:pt idx="795">
                  <c:v>52.854061126708999</c:v>
                </c:pt>
                <c:pt idx="796">
                  <c:v>51.480293273925803</c:v>
                </c:pt>
                <c:pt idx="797">
                  <c:v>50.417423248291001</c:v>
                </c:pt>
                <c:pt idx="798">
                  <c:v>49.534797668457003</c:v>
                </c:pt>
                <c:pt idx="799">
                  <c:v>48.695564270019503</c:v>
                </c:pt>
                <c:pt idx="800">
                  <c:v>47.797203063964801</c:v>
                </c:pt>
                <c:pt idx="801">
                  <c:v>46.798229217529304</c:v>
                </c:pt>
                <c:pt idx="802">
                  <c:v>45.716285705566399</c:v>
                </c:pt>
                <c:pt idx="803">
                  <c:v>44.613838195800803</c:v>
                </c:pt>
                <c:pt idx="804">
                  <c:v>43.570995330810504</c:v>
                </c:pt>
                <c:pt idx="805">
                  <c:v>42.642116546630803</c:v>
                </c:pt>
                <c:pt idx="806">
                  <c:v>41.832447052001903</c:v>
                </c:pt>
                <c:pt idx="807">
                  <c:v>41.103839874267599</c:v>
                </c:pt>
                <c:pt idx="808">
                  <c:v>40.402412414550803</c:v>
                </c:pt>
                <c:pt idx="809">
                  <c:v>39.681911468505803</c:v>
                </c:pt>
                <c:pt idx="810">
                  <c:v>38.926124572753899</c:v>
                </c:pt>
                <c:pt idx="811">
                  <c:v>38.14697265625</c:v>
                </c:pt>
                <c:pt idx="812">
                  <c:v>37.365913391113303</c:v>
                </c:pt>
                <c:pt idx="813">
                  <c:v>36.605358123779304</c:v>
                </c:pt>
                <c:pt idx="814">
                  <c:v>35.874366760253899</c:v>
                </c:pt>
                <c:pt idx="815">
                  <c:v>35.183429718017599</c:v>
                </c:pt>
                <c:pt idx="816">
                  <c:v>34.539699554443303</c:v>
                </c:pt>
                <c:pt idx="817">
                  <c:v>33.9431762695312</c:v>
                </c:pt>
                <c:pt idx="818">
                  <c:v>33.392906188964801</c:v>
                </c:pt>
                <c:pt idx="819">
                  <c:v>32.872676849365199</c:v>
                </c:pt>
                <c:pt idx="820">
                  <c:v>32.366275787353501</c:v>
                </c:pt>
                <c:pt idx="821">
                  <c:v>31.8560600280762</c:v>
                </c:pt>
                <c:pt idx="822">
                  <c:v>31.329631805419901</c:v>
                </c:pt>
                <c:pt idx="823">
                  <c:v>30.789375305175803</c:v>
                </c:pt>
                <c:pt idx="824">
                  <c:v>30.248165130615199</c:v>
                </c:pt>
                <c:pt idx="825">
                  <c:v>29.730796813964801</c:v>
                </c:pt>
                <c:pt idx="826">
                  <c:v>29.257774353027301</c:v>
                </c:pt>
                <c:pt idx="827">
                  <c:v>28.836250305175803</c:v>
                </c:pt>
                <c:pt idx="828">
                  <c:v>28.469562530517599</c:v>
                </c:pt>
                <c:pt idx="829">
                  <c:v>28.154850006103501</c:v>
                </c:pt>
                <c:pt idx="830">
                  <c:v>27.884483337402301</c:v>
                </c:pt>
                <c:pt idx="831">
                  <c:v>27.651309967041001</c:v>
                </c:pt>
                <c:pt idx="832">
                  <c:v>27.448177337646499</c:v>
                </c:pt>
                <c:pt idx="833">
                  <c:v>27.263641357421903</c:v>
                </c:pt>
                <c:pt idx="834">
                  <c:v>27.082443237304702</c:v>
                </c:pt>
                <c:pt idx="835">
                  <c:v>26.885986328125</c:v>
                </c:pt>
                <c:pt idx="836">
                  <c:v>26.658535003662102</c:v>
                </c:pt>
                <c:pt idx="837">
                  <c:v>26.380062103271499</c:v>
                </c:pt>
                <c:pt idx="838">
                  <c:v>26.034832000732401</c:v>
                </c:pt>
                <c:pt idx="839">
                  <c:v>25.6271362304687</c:v>
                </c:pt>
                <c:pt idx="840">
                  <c:v>25.171756744384702</c:v>
                </c:pt>
                <c:pt idx="841">
                  <c:v>24.693489074707003</c:v>
                </c:pt>
                <c:pt idx="842">
                  <c:v>24.228096008300803</c:v>
                </c:pt>
                <c:pt idx="843">
                  <c:v>23.820400238037102</c:v>
                </c:pt>
                <c:pt idx="844">
                  <c:v>23.500442504882798</c:v>
                </c:pt>
                <c:pt idx="845">
                  <c:v>23.275375366210902</c:v>
                </c:pt>
                <c:pt idx="846">
                  <c:v>23.133277893066399</c:v>
                </c:pt>
                <c:pt idx="847">
                  <c:v>23.048877716064403</c:v>
                </c:pt>
                <c:pt idx="848">
                  <c:v>22.985935211181598</c:v>
                </c:pt>
                <c:pt idx="849">
                  <c:v>22.906303405761705</c:v>
                </c:pt>
                <c:pt idx="850">
                  <c:v>22.806167602538999</c:v>
                </c:pt>
                <c:pt idx="851">
                  <c:v>22.716999053955099</c:v>
                </c:pt>
                <c:pt idx="852">
                  <c:v>22.715568542480405</c:v>
                </c:pt>
                <c:pt idx="853">
                  <c:v>22.943019866943303</c:v>
                </c:pt>
                <c:pt idx="854">
                  <c:v>23.635387420654304</c:v>
                </c:pt>
                <c:pt idx="855">
                  <c:v>25.144577026367202</c:v>
                </c:pt>
                <c:pt idx="856">
                  <c:v>27.867317199707003</c:v>
                </c:pt>
                <c:pt idx="857">
                  <c:v>32.108306884765604</c:v>
                </c:pt>
                <c:pt idx="858">
                  <c:v>37.865161895751903</c:v>
                </c:pt>
                <c:pt idx="859">
                  <c:v>44.654369354248004</c:v>
                </c:pt>
                <c:pt idx="860">
                  <c:v>51.507949829101506</c:v>
                </c:pt>
                <c:pt idx="861">
                  <c:v>57.178020477294901</c:v>
                </c:pt>
                <c:pt idx="862">
                  <c:v>60.503959655761705</c:v>
                </c:pt>
                <c:pt idx="863">
                  <c:v>60.753345489501896</c:v>
                </c:pt>
                <c:pt idx="864">
                  <c:v>57.843685150146499</c:v>
                </c:pt>
                <c:pt idx="865">
                  <c:v>52.372932434082003</c:v>
                </c:pt>
                <c:pt idx="866">
                  <c:v>45.427799224853501</c:v>
                </c:pt>
                <c:pt idx="867">
                  <c:v>38.242340087890604</c:v>
                </c:pt>
                <c:pt idx="868">
                  <c:v>31.820297241210902</c:v>
                </c:pt>
                <c:pt idx="869">
                  <c:v>26.724338531494098</c:v>
                </c:pt>
                <c:pt idx="870">
                  <c:v>23.068428039550803</c:v>
                </c:pt>
                <c:pt idx="871">
                  <c:v>20.666599273681598</c:v>
                </c:pt>
                <c:pt idx="872">
                  <c:v>19.195556640625</c:v>
                </c:pt>
                <c:pt idx="873">
                  <c:v>18.314361572265604</c:v>
                </c:pt>
                <c:pt idx="874">
                  <c:v>17.745494842529304</c:v>
                </c:pt>
                <c:pt idx="875">
                  <c:v>17.291069030761705</c:v>
                </c:pt>
                <c:pt idx="876">
                  <c:v>16.841888427734403</c:v>
                </c:pt>
                <c:pt idx="877">
                  <c:v>16.355991363525405</c:v>
                </c:pt>
                <c:pt idx="878">
                  <c:v>15.842437744140597</c:v>
                </c:pt>
                <c:pt idx="879">
                  <c:v>15.349388122558608</c:v>
                </c:pt>
                <c:pt idx="880">
                  <c:v>14.935970306396499</c:v>
                </c:pt>
                <c:pt idx="881">
                  <c:v>14.640331268310504</c:v>
                </c:pt>
                <c:pt idx="882">
                  <c:v>14.461517333984403</c:v>
                </c:pt>
                <c:pt idx="883">
                  <c:v>14.362335205078097</c:v>
                </c:pt>
                <c:pt idx="884">
                  <c:v>14.294147491455107</c:v>
                </c:pt>
                <c:pt idx="885">
                  <c:v>14.201164245605398</c:v>
                </c:pt>
                <c:pt idx="886">
                  <c:v>14.046192169189396</c:v>
                </c:pt>
                <c:pt idx="887">
                  <c:v>13.823986053466797</c:v>
                </c:pt>
                <c:pt idx="888">
                  <c:v>13.555049896240206</c:v>
                </c:pt>
                <c:pt idx="889">
                  <c:v>13.271331787109403</c:v>
                </c:pt>
                <c:pt idx="890">
                  <c:v>13.009548187255803</c:v>
                </c:pt>
                <c:pt idx="891">
                  <c:v>12.814521789550795</c:v>
                </c:pt>
                <c:pt idx="892">
                  <c:v>12.728214263916001</c:v>
                </c:pt>
                <c:pt idx="893">
                  <c:v>12.772083282470703</c:v>
                </c:pt>
                <c:pt idx="894">
                  <c:v>12.938499450683608</c:v>
                </c:pt>
                <c:pt idx="895">
                  <c:v>13.190269470214801</c:v>
                </c:pt>
                <c:pt idx="896">
                  <c:v>13.463497161865206</c:v>
                </c:pt>
                <c:pt idx="897">
                  <c:v>13.695240020751896</c:v>
                </c:pt>
                <c:pt idx="898">
                  <c:v>13.849258422851506</c:v>
                </c:pt>
                <c:pt idx="899">
                  <c:v>13.934612274169908</c:v>
                </c:pt>
                <c:pt idx="900">
                  <c:v>14.004230499267607</c:v>
                </c:pt>
                <c:pt idx="901">
                  <c:v>14.153957366943303</c:v>
                </c:pt>
                <c:pt idx="902">
                  <c:v>14.489650726318303</c:v>
                </c:pt>
                <c:pt idx="903">
                  <c:v>15.074729919433608</c:v>
                </c:pt>
                <c:pt idx="904">
                  <c:v>15.874862670898395</c:v>
                </c:pt>
                <c:pt idx="905">
                  <c:v>16.754627227783203</c:v>
                </c:pt>
                <c:pt idx="906">
                  <c:v>17.505645751953104</c:v>
                </c:pt>
                <c:pt idx="907">
                  <c:v>17.917156219482401</c:v>
                </c:pt>
                <c:pt idx="908">
                  <c:v>17.833709716796903</c:v>
                </c:pt>
                <c:pt idx="909">
                  <c:v>17.2076225280762</c:v>
                </c:pt>
                <c:pt idx="910">
                  <c:v>16.110420227050795</c:v>
                </c:pt>
                <c:pt idx="911">
                  <c:v>14.707565307617202</c:v>
                </c:pt>
                <c:pt idx="912">
                  <c:v>13.211727142333999</c:v>
                </c:pt>
                <c:pt idx="913">
                  <c:v>11.815071105957003</c:v>
                </c:pt>
                <c:pt idx="914">
                  <c:v>10.643959045410099</c:v>
                </c:pt>
                <c:pt idx="915">
                  <c:v>9.7293853759765057</c:v>
                </c:pt>
                <c:pt idx="916">
                  <c:v>9.0451240539551065</c:v>
                </c:pt>
                <c:pt idx="917">
                  <c:v>8.5396766662596946</c:v>
                </c:pt>
                <c:pt idx="918">
                  <c:v>8.1729888916015057</c:v>
                </c:pt>
                <c:pt idx="919">
                  <c:v>7.9197883605957031</c:v>
                </c:pt>
                <c:pt idx="920">
                  <c:v>7.7638626098632955</c:v>
                </c:pt>
                <c:pt idx="921">
                  <c:v>7.6980590820312074</c:v>
                </c:pt>
                <c:pt idx="922">
                  <c:v>7.7066421508789063</c:v>
                </c:pt>
                <c:pt idx="923">
                  <c:v>7.7843666076660014</c:v>
                </c:pt>
                <c:pt idx="924">
                  <c:v>7.9154968261719034</c:v>
                </c:pt>
                <c:pt idx="925">
                  <c:v>8.0947875976562074</c:v>
                </c:pt>
                <c:pt idx="926">
                  <c:v>8.3308219909667969</c:v>
                </c:pt>
                <c:pt idx="927">
                  <c:v>8.6393356323242045</c:v>
                </c:pt>
                <c:pt idx="928">
                  <c:v>9.0398788452148011</c:v>
                </c:pt>
                <c:pt idx="929">
                  <c:v>9.5353126525879048</c:v>
                </c:pt>
                <c:pt idx="930">
                  <c:v>10.118484497070298</c:v>
                </c:pt>
                <c:pt idx="931">
                  <c:v>10.768890380859403</c:v>
                </c:pt>
                <c:pt idx="932">
                  <c:v>11.445522308349595</c:v>
                </c:pt>
                <c:pt idx="933">
                  <c:v>12.102603912353501</c:v>
                </c:pt>
                <c:pt idx="934">
                  <c:v>12.676239013671903</c:v>
                </c:pt>
                <c:pt idx="935">
                  <c:v>13.0810737609863</c:v>
                </c:pt>
                <c:pt idx="936">
                  <c:v>13.230323791503906</c:v>
                </c:pt>
                <c:pt idx="937">
                  <c:v>13.058662414550795</c:v>
                </c:pt>
                <c:pt idx="938">
                  <c:v>12.544155120849595</c:v>
                </c:pt>
                <c:pt idx="939">
                  <c:v>11.695861816406207</c:v>
                </c:pt>
                <c:pt idx="940">
                  <c:v>10.556221008300795</c:v>
                </c:pt>
                <c:pt idx="941">
                  <c:v>9.2124938964844034</c:v>
                </c:pt>
                <c:pt idx="942">
                  <c:v>7.7753067016600994</c:v>
                </c:pt>
                <c:pt idx="943">
                  <c:v>6.34765625</c:v>
                </c:pt>
                <c:pt idx="944">
                  <c:v>5.0058364868164062</c:v>
                </c:pt>
                <c:pt idx="945">
                  <c:v>3.7980079650879048</c:v>
                </c:pt>
                <c:pt idx="946">
                  <c:v>2.7580261230469034</c:v>
                </c:pt>
                <c:pt idx="947">
                  <c:v>1.8968582153320028</c:v>
                </c:pt>
                <c:pt idx="948">
                  <c:v>1.2040138244629048</c:v>
                </c:pt>
                <c:pt idx="949">
                  <c:v>0.6518363952637003</c:v>
                </c:pt>
                <c:pt idx="950">
                  <c:v>0.21123886108399859</c:v>
                </c:pt>
                <c:pt idx="951">
                  <c:v>-0.14305114746099434</c:v>
                </c:pt>
                <c:pt idx="952">
                  <c:v>-0.43344497680669747</c:v>
                </c:pt>
                <c:pt idx="953">
                  <c:v>-0.67758560180669747</c:v>
                </c:pt>
                <c:pt idx="954">
                  <c:v>-0.87833404541019888</c:v>
                </c:pt>
                <c:pt idx="955">
                  <c:v>-1.0409355163573935</c:v>
                </c:pt>
                <c:pt idx="956">
                  <c:v>-1.1792182922362997</c:v>
                </c:pt>
                <c:pt idx="957">
                  <c:v>-1.3179779052734943</c:v>
                </c:pt>
                <c:pt idx="958">
                  <c:v>-1.473903656005902</c:v>
                </c:pt>
                <c:pt idx="959">
                  <c:v>-1.6551017761231037</c:v>
                </c:pt>
                <c:pt idx="960">
                  <c:v>-1.862525939941392</c:v>
                </c:pt>
                <c:pt idx="961">
                  <c:v>-2.0866394042969034</c:v>
                </c:pt>
                <c:pt idx="962">
                  <c:v>-2.3226737976073935</c:v>
                </c:pt>
                <c:pt idx="963">
                  <c:v>-2.5587081909179972</c:v>
                </c:pt>
                <c:pt idx="964">
                  <c:v>-2.7799606323242045</c:v>
                </c:pt>
                <c:pt idx="965">
                  <c:v>-2.9678344726562926</c:v>
                </c:pt>
                <c:pt idx="966">
                  <c:v>-3.1061172485351989</c:v>
                </c:pt>
                <c:pt idx="967">
                  <c:v>-3.1833648681641051</c:v>
                </c:pt>
                <c:pt idx="968">
                  <c:v>-3.1247138977050923</c:v>
                </c:pt>
                <c:pt idx="969">
                  <c:v>-2.7818679809571023</c:v>
                </c:pt>
                <c:pt idx="970">
                  <c:v>-2.0084381103516051</c:v>
                </c:pt>
                <c:pt idx="971">
                  <c:v>-0.79631805419920454</c:v>
                </c:pt>
                <c:pt idx="972">
                  <c:v>0.65898895263670454</c:v>
                </c:pt>
                <c:pt idx="973">
                  <c:v>2.0480155944824077</c:v>
                </c:pt>
                <c:pt idx="974">
                  <c:v>3.0293464660643963</c:v>
                </c:pt>
                <c:pt idx="975">
                  <c:v>3.2958984375</c:v>
                </c:pt>
                <c:pt idx="976">
                  <c:v>2.6640892028808025</c:v>
                </c:pt>
                <c:pt idx="977">
                  <c:v>1.181125640869098</c:v>
                </c:pt>
                <c:pt idx="978">
                  <c:v>-0.8697509765625</c:v>
                </c:pt>
                <c:pt idx="979">
                  <c:v>-3.1008720397948935</c:v>
                </c:pt>
                <c:pt idx="980">
                  <c:v>-5.1794052124024006</c:v>
                </c:pt>
                <c:pt idx="981">
                  <c:v>-6.9017410278321023</c:v>
                </c:pt>
                <c:pt idx="982">
                  <c:v>-8.2087516784667969</c:v>
                </c:pt>
                <c:pt idx="983">
                  <c:v>-9.1638565063476989</c:v>
                </c:pt>
                <c:pt idx="984">
                  <c:v>-9.873390197753892</c:v>
                </c:pt>
                <c:pt idx="985">
                  <c:v>-10.433197021484403</c:v>
                </c:pt>
                <c:pt idx="986">
                  <c:v>-10.894298553466797</c:v>
                </c:pt>
                <c:pt idx="987">
                  <c:v>-11.286735534667997</c:v>
                </c:pt>
                <c:pt idx="988">
                  <c:v>-11.6229057312012</c:v>
                </c:pt>
                <c:pt idx="989">
                  <c:v>-11.909008026123104</c:v>
                </c:pt>
                <c:pt idx="990">
                  <c:v>-12.152194976806697</c:v>
                </c:pt>
                <c:pt idx="991">
                  <c:v>-12.360572814941392</c:v>
                </c:pt>
                <c:pt idx="992">
                  <c:v>-12.536525726318402</c:v>
                </c:pt>
                <c:pt idx="993">
                  <c:v>-12.6605033874512</c:v>
                </c:pt>
                <c:pt idx="994">
                  <c:v>-12.682914733886705</c:v>
                </c:pt>
                <c:pt idx="995">
                  <c:v>-12.567520141601605</c:v>
                </c:pt>
                <c:pt idx="996">
                  <c:v>-12.346744537353501</c:v>
                </c:pt>
                <c:pt idx="997">
                  <c:v>-12.118339538574205</c:v>
                </c:pt>
                <c:pt idx="998">
                  <c:v>-11.9976997375488</c:v>
                </c:pt>
                <c:pt idx="999">
                  <c:v>-12.057781219482393</c:v>
                </c:pt>
                <c:pt idx="1000">
                  <c:v>-12.342929840087905</c:v>
                </c:pt>
                <c:pt idx="1001">
                  <c:v>-12.859821319580092</c:v>
                </c:pt>
                <c:pt idx="1002">
                  <c:v>-13.555526733398494</c:v>
                </c:pt>
                <c:pt idx="1003">
                  <c:v>-14.318943023681697</c:v>
                </c:pt>
                <c:pt idx="1004">
                  <c:v>-15.033721923828097</c:v>
                </c:pt>
                <c:pt idx="1005">
                  <c:v>-15.647888183593793</c:v>
                </c:pt>
                <c:pt idx="1006">
                  <c:v>-16.163825988769602</c:v>
                </c:pt>
                <c:pt idx="1007">
                  <c:v>-16.607284545898494</c:v>
                </c:pt>
                <c:pt idx="1008">
                  <c:v>-16.990661621093793</c:v>
                </c:pt>
                <c:pt idx="1009">
                  <c:v>-17.327785491943402</c:v>
                </c:pt>
                <c:pt idx="1010">
                  <c:v>-17.628669738769602</c:v>
                </c:pt>
                <c:pt idx="1011">
                  <c:v>-17.899990081787095</c:v>
                </c:pt>
                <c:pt idx="1012">
                  <c:v>-18.151283264160199</c:v>
                </c:pt>
                <c:pt idx="1013">
                  <c:v>-18.390655517578097</c:v>
                </c:pt>
                <c:pt idx="1014">
                  <c:v>-18.628120422363295</c:v>
                </c:pt>
                <c:pt idx="1015">
                  <c:v>-18.857479095458999</c:v>
                </c:pt>
                <c:pt idx="1016">
                  <c:v>-19.068241119384794</c:v>
                </c:pt>
                <c:pt idx="1017">
                  <c:v>-19.250869750976605</c:v>
                </c:pt>
                <c:pt idx="1018">
                  <c:v>-19.396781921386705</c:v>
                </c:pt>
                <c:pt idx="1019">
                  <c:v>-19.514560699462905</c:v>
                </c:pt>
                <c:pt idx="1020">
                  <c:v>-19.633769989013999</c:v>
                </c:pt>
                <c:pt idx="1021">
                  <c:v>-19.796848297118999</c:v>
                </c:pt>
                <c:pt idx="1022">
                  <c:v>-20.027160644530994</c:v>
                </c:pt>
                <c:pt idx="1023">
                  <c:v>-20.330429077147997</c:v>
                </c:pt>
                <c:pt idx="1024">
                  <c:v>-20.700454711914006</c:v>
                </c:pt>
                <c:pt idx="1025">
                  <c:v>-21.111965179443004</c:v>
                </c:pt>
                <c:pt idx="1026">
                  <c:v>-21.526336669922003</c:v>
                </c:pt>
                <c:pt idx="1027">
                  <c:v>-21.903991699218992</c:v>
                </c:pt>
                <c:pt idx="1028">
                  <c:v>-22.234916687012003</c:v>
                </c:pt>
                <c:pt idx="1029">
                  <c:v>-22.522926330565994</c:v>
                </c:pt>
                <c:pt idx="1030">
                  <c:v>-22.782802581786996</c:v>
                </c:pt>
                <c:pt idx="1031">
                  <c:v>-23.025512695312997</c:v>
                </c:pt>
                <c:pt idx="1032">
                  <c:v>-23.261070251465</c:v>
                </c:pt>
                <c:pt idx="1033">
                  <c:v>-23.491859436035</c:v>
                </c:pt>
                <c:pt idx="1034">
                  <c:v>-23.713588714599993</c:v>
                </c:pt>
                <c:pt idx="1035">
                  <c:v>-23.930549621582003</c:v>
                </c:pt>
                <c:pt idx="1036">
                  <c:v>-24.146556854248004</c:v>
                </c:pt>
                <c:pt idx="1037">
                  <c:v>-24.370670318603999</c:v>
                </c:pt>
                <c:pt idx="1038">
                  <c:v>-24.598598480224993</c:v>
                </c:pt>
                <c:pt idx="1039">
                  <c:v>-24.826049804687997</c:v>
                </c:pt>
                <c:pt idx="1040">
                  <c:v>-25.04825592041</c:v>
                </c:pt>
                <c:pt idx="1041">
                  <c:v>-25.268077850341996</c:v>
                </c:pt>
                <c:pt idx="1042">
                  <c:v>-25.48885345459</c:v>
                </c:pt>
                <c:pt idx="1043">
                  <c:v>-25.699615478515994</c:v>
                </c:pt>
                <c:pt idx="1044">
                  <c:v>-25.899887084960994</c:v>
                </c:pt>
                <c:pt idx="1045">
                  <c:v>-26.088714599609006</c:v>
                </c:pt>
                <c:pt idx="1046">
                  <c:v>-26.273250579833999</c:v>
                </c:pt>
                <c:pt idx="1047">
                  <c:v>-26.452541351318004</c:v>
                </c:pt>
                <c:pt idx="1048">
                  <c:v>-26.633262634277003</c:v>
                </c:pt>
                <c:pt idx="1049">
                  <c:v>-26.826858520507997</c:v>
                </c:pt>
                <c:pt idx="1050">
                  <c:v>-27.035713195800994</c:v>
                </c:pt>
                <c:pt idx="1051">
                  <c:v>-27.259349822998004</c:v>
                </c:pt>
                <c:pt idx="1052">
                  <c:v>-27.490139007568004</c:v>
                </c:pt>
                <c:pt idx="1053">
                  <c:v>-27.725696563721002</c:v>
                </c:pt>
                <c:pt idx="1054">
                  <c:v>-27.956962585449006</c:v>
                </c:pt>
                <c:pt idx="1055">
                  <c:v>-28.181552886963004</c:v>
                </c:pt>
                <c:pt idx="1056">
                  <c:v>-28.399467468262003</c:v>
                </c:pt>
                <c:pt idx="1057">
                  <c:v>-28.617382049561002</c:v>
                </c:pt>
                <c:pt idx="1058">
                  <c:v>-28.833866119384993</c:v>
                </c:pt>
                <c:pt idx="1059">
                  <c:v>-29.045581817626996</c:v>
                </c:pt>
                <c:pt idx="1060">
                  <c:v>-29.254436492919993</c:v>
                </c:pt>
                <c:pt idx="1061">
                  <c:v>-29.459476470946996</c:v>
                </c:pt>
                <c:pt idx="1062">
                  <c:v>-29.660701751708999</c:v>
                </c:pt>
                <c:pt idx="1063">
                  <c:v>-29.855728149414006</c:v>
                </c:pt>
                <c:pt idx="1064">
                  <c:v>-30.051231384277003</c:v>
                </c:pt>
                <c:pt idx="1065">
                  <c:v>-30.252933502196996</c:v>
                </c:pt>
                <c:pt idx="1066">
                  <c:v>-30.459880828856996</c:v>
                </c:pt>
                <c:pt idx="1067">
                  <c:v>-30.667781829833999</c:v>
                </c:pt>
                <c:pt idx="1068">
                  <c:v>-30.882358551024993</c:v>
                </c:pt>
                <c:pt idx="1069">
                  <c:v>-31.106472015381001</c:v>
                </c:pt>
                <c:pt idx="1070">
                  <c:v>-31.340122222899993</c:v>
                </c:pt>
                <c:pt idx="1071">
                  <c:v>-31.575202941895</c:v>
                </c:pt>
                <c:pt idx="1072">
                  <c:v>-31.805515289306996</c:v>
                </c:pt>
                <c:pt idx="1073">
                  <c:v>-32.032489776611001</c:v>
                </c:pt>
                <c:pt idx="1074">
                  <c:v>-32.255649566649993</c:v>
                </c:pt>
                <c:pt idx="1075">
                  <c:v>-32.478332519530994</c:v>
                </c:pt>
                <c:pt idx="1076">
                  <c:v>-32.697200775146001</c:v>
                </c:pt>
                <c:pt idx="1077">
                  <c:v>-32.918453216553004</c:v>
                </c:pt>
                <c:pt idx="1078">
                  <c:v>-33.147811889647997</c:v>
                </c:pt>
                <c:pt idx="1079">
                  <c:v>-33.383846282958999</c:v>
                </c:pt>
                <c:pt idx="1080">
                  <c:v>-33.61701965332</c:v>
                </c:pt>
                <c:pt idx="1081">
                  <c:v>-33.834457397460994</c:v>
                </c:pt>
                <c:pt idx="1082">
                  <c:v>-34.026622772216996</c:v>
                </c:pt>
                <c:pt idx="1083">
                  <c:v>-34.188747406006001</c:v>
                </c:pt>
                <c:pt idx="1084">
                  <c:v>-34.324169158936002</c:v>
                </c:pt>
                <c:pt idx="1085">
                  <c:v>-34.449100494384993</c:v>
                </c:pt>
                <c:pt idx="1086">
                  <c:v>-34.589290618896001</c:v>
                </c:pt>
                <c:pt idx="1087">
                  <c:v>-34.760475158690994</c:v>
                </c:pt>
                <c:pt idx="1088">
                  <c:v>-34.965991973876996</c:v>
                </c:pt>
                <c:pt idx="1089">
                  <c:v>-35.204410552978999</c:v>
                </c:pt>
                <c:pt idx="1090">
                  <c:v>-35.469055175780994</c:v>
                </c:pt>
                <c:pt idx="1091">
                  <c:v>-35.739421844481996</c:v>
                </c:pt>
                <c:pt idx="1092">
                  <c:v>-35.989761352539006</c:v>
                </c:pt>
                <c:pt idx="1093">
                  <c:v>-36.202907562256001</c:v>
                </c:pt>
                <c:pt idx="1094">
                  <c:v>-36.389827728271001</c:v>
                </c:pt>
                <c:pt idx="1095">
                  <c:v>-36.566257476806996</c:v>
                </c:pt>
                <c:pt idx="1096">
                  <c:v>-36.733627319335994</c:v>
                </c:pt>
                <c:pt idx="1097">
                  <c:v>-36.889553070068004</c:v>
                </c:pt>
                <c:pt idx="1098">
                  <c:v>-37.028789520263999</c:v>
                </c:pt>
                <c:pt idx="1099">
                  <c:v>-37.15705871582</c:v>
                </c:pt>
                <c:pt idx="1100">
                  <c:v>-37.261009216308992</c:v>
                </c:pt>
                <c:pt idx="1101">
                  <c:v>-37.317752838134993</c:v>
                </c:pt>
                <c:pt idx="1102">
                  <c:v>-37.311077117919993</c:v>
                </c:pt>
                <c:pt idx="1103">
                  <c:v>-37.253856658936002</c:v>
                </c:pt>
                <c:pt idx="1104">
                  <c:v>-37.186622619628992</c:v>
                </c:pt>
                <c:pt idx="1105">
                  <c:v>-37.147045135498004</c:v>
                </c:pt>
                <c:pt idx="1106">
                  <c:v>-37.156105041503992</c:v>
                </c:pt>
                <c:pt idx="1107">
                  <c:v>-37.220478057861001</c:v>
                </c:pt>
                <c:pt idx="1108">
                  <c:v>-37.338733673096002</c:v>
                </c:pt>
                <c:pt idx="1109">
                  <c:v>-37.491798400878992</c:v>
                </c:pt>
                <c:pt idx="1110">
                  <c:v>-37.642478942870994</c:v>
                </c:pt>
                <c:pt idx="1111">
                  <c:v>-37.754058837890994</c:v>
                </c:pt>
                <c:pt idx="1112">
                  <c:v>-37.812232971190994</c:v>
                </c:pt>
                <c:pt idx="1113">
                  <c:v>-37.824153900146001</c:v>
                </c:pt>
                <c:pt idx="1114">
                  <c:v>-37.796497344971002</c:v>
                </c:pt>
                <c:pt idx="1115">
                  <c:v>-37.738323211669993</c:v>
                </c:pt>
                <c:pt idx="1116">
                  <c:v>-37.657260894774993</c:v>
                </c:pt>
                <c:pt idx="1117">
                  <c:v>-37.565708160399993</c:v>
                </c:pt>
                <c:pt idx="1118">
                  <c:v>-37.464618682861001</c:v>
                </c:pt>
                <c:pt idx="1119">
                  <c:v>-37.344932556152003</c:v>
                </c:pt>
                <c:pt idx="1120">
                  <c:v>-37.205696105957003</c:v>
                </c:pt>
                <c:pt idx="1121">
                  <c:v>-37.04833984375</c:v>
                </c:pt>
                <c:pt idx="1122">
                  <c:v>-36.871433258056996</c:v>
                </c:pt>
                <c:pt idx="1123">
                  <c:v>-36.657333374022997</c:v>
                </c:pt>
                <c:pt idx="1124">
                  <c:v>-36.397457122803004</c:v>
                </c:pt>
                <c:pt idx="1125">
                  <c:v>-36.097526550292997</c:v>
                </c:pt>
                <c:pt idx="1126">
                  <c:v>-35.781383514403998</c:v>
                </c:pt>
                <c:pt idx="1127">
                  <c:v>-35.473823547362997</c:v>
                </c:pt>
                <c:pt idx="1128">
                  <c:v>-35.193920135498004</c:v>
                </c:pt>
                <c:pt idx="1129">
                  <c:v>-34.966945648193004</c:v>
                </c:pt>
                <c:pt idx="1130">
                  <c:v>-34.810066223145</c:v>
                </c:pt>
                <c:pt idx="1131">
                  <c:v>-34.731388092041001</c:v>
                </c:pt>
                <c:pt idx="1132">
                  <c:v>-34.712314605713004</c:v>
                </c:pt>
                <c:pt idx="1133">
                  <c:v>-34.721851348876996</c:v>
                </c:pt>
                <c:pt idx="1134">
                  <c:v>-34.737586975097997</c:v>
                </c:pt>
                <c:pt idx="1135">
                  <c:v>-34.752368927001996</c:v>
                </c:pt>
                <c:pt idx="1136">
                  <c:v>-34.771919250487997</c:v>
                </c:pt>
                <c:pt idx="1137">
                  <c:v>-34.80339050293</c:v>
                </c:pt>
                <c:pt idx="1138">
                  <c:v>-34.853458404541001</c:v>
                </c:pt>
                <c:pt idx="1139">
                  <c:v>-34.927845001221002</c:v>
                </c:pt>
                <c:pt idx="1140">
                  <c:v>-35.029888153076001</c:v>
                </c:pt>
                <c:pt idx="1141">
                  <c:v>-35.151958465576001</c:v>
                </c:pt>
                <c:pt idx="1142">
                  <c:v>-35.282611846923999</c:v>
                </c:pt>
                <c:pt idx="1143">
                  <c:v>-35.408496856688998</c:v>
                </c:pt>
                <c:pt idx="1144">
                  <c:v>-35.525321960449006</c:v>
                </c:pt>
                <c:pt idx="1145">
                  <c:v>-35.636425018311002</c:v>
                </c:pt>
                <c:pt idx="1146">
                  <c:v>-35.739421844481996</c:v>
                </c:pt>
                <c:pt idx="1147">
                  <c:v>-35.823822021484006</c:v>
                </c:pt>
                <c:pt idx="1148">
                  <c:v>-35.874366760253992</c:v>
                </c:pt>
                <c:pt idx="1149">
                  <c:v>-35.891056060791001</c:v>
                </c:pt>
                <c:pt idx="1150">
                  <c:v>-35.885810852050994</c:v>
                </c:pt>
                <c:pt idx="1151">
                  <c:v>-35.877704620361001</c:v>
                </c:pt>
                <c:pt idx="1152">
                  <c:v>-35.886764526367003</c:v>
                </c:pt>
                <c:pt idx="1153">
                  <c:v>-35.926342010498004</c:v>
                </c:pt>
                <c:pt idx="1154">
                  <c:v>-35.997867584228999</c:v>
                </c:pt>
                <c:pt idx="1155">
                  <c:v>-36.098480224609006</c:v>
                </c:pt>
                <c:pt idx="1156">
                  <c:v>-36.212921142577997</c:v>
                </c:pt>
                <c:pt idx="1157">
                  <c:v>-36.319732666015994</c:v>
                </c:pt>
                <c:pt idx="1158">
                  <c:v>-36.40079498291</c:v>
                </c:pt>
                <c:pt idx="1159">
                  <c:v>-36.454677581786996</c:v>
                </c:pt>
                <c:pt idx="1160">
                  <c:v>-36.494731903076001</c:v>
                </c:pt>
                <c:pt idx="1161">
                  <c:v>-36.533355712890994</c:v>
                </c:pt>
                <c:pt idx="1162">
                  <c:v>-36.580562591553004</c:v>
                </c:pt>
                <c:pt idx="1163">
                  <c:v>-36.647319793701001</c:v>
                </c:pt>
                <c:pt idx="1164">
                  <c:v>-36.742210388183992</c:v>
                </c:pt>
                <c:pt idx="1165">
                  <c:v>-36.864757537841996</c:v>
                </c:pt>
                <c:pt idx="1166">
                  <c:v>-37.010192871093992</c:v>
                </c:pt>
                <c:pt idx="1167">
                  <c:v>-37.176609039306996</c:v>
                </c:pt>
                <c:pt idx="1168">
                  <c:v>-37.365436553954993</c:v>
                </c:pt>
                <c:pt idx="1169">
                  <c:v>-37.577629089355</c:v>
                </c:pt>
                <c:pt idx="1170">
                  <c:v>-37.820816040039006</c:v>
                </c:pt>
                <c:pt idx="1171">
                  <c:v>-38.09928894043</c:v>
                </c:pt>
                <c:pt idx="1172">
                  <c:v>-38.411140441895</c:v>
                </c:pt>
                <c:pt idx="1173">
                  <c:v>-38.747787475585994</c:v>
                </c:pt>
                <c:pt idx="1174">
                  <c:v>-39.097785949707003</c:v>
                </c:pt>
                <c:pt idx="1175">
                  <c:v>-39.450168609618999</c:v>
                </c:pt>
                <c:pt idx="1176">
                  <c:v>-39.793014526367003</c:v>
                </c:pt>
                <c:pt idx="1177">
                  <c:v>-40.11344909668</c:v>
                </c:pt>
                <c:pt idx="1178">
                  <c:v>-40.399074554443004</c:v>
                </c:pt>
                <c:pt idx="1179">
                  <c:v>-40.638446807861001</c:v>
                </c:pt>
                <c:pt idx="1180">
                  <c:v>-40.822982788085994</c:v>
                </c:pt>
                <c:pt idx="1181">
                  <c:v>-40.939807891846002</c:v>
                </c:pt>
                <c:pt idx="1182">
                  <c:v>-40.986537933349993</c:v>
                </c:pt>
                <c:pt idx="1183">
                  <c:v>-40.980815887451001</c:v>
                </c:pt>
                <c:pt idx="1184">
                  <c:v>-40.96508026123</c:v>
                </c:pt>
                <c:pt idx="1185">
                  <c:v>-40.979385375977003</c:v>
                </c:pt>
                <c:pt idx="1186">
                  <c:v>-41.043281555175994</c:v>
                </c:pt>
                <c:pt idx="1187">
                  <c:v>-41.159152984618999</c:v>
                </c:pt>
                <c:pt idx="1188">
                  <c:v>-41.313171386718992</c:v>
                </c:pt>
                <c:pt idx="1189">
                  <c:v>-41.48006439209</c:v>
                </c:pt>
                <c:pt idx="1190">
                  <c:v>-41.628360748291001</c:v>
                </c:pt>
                <c:pt idx="1191">
                  <c:v>-41.728019714355</c:v>
                </c:pt>
                <c:pt idx="1192">
                  <c:v>-41.769504547118999</c:v>
                </c:pt>
                <c:pt idx="1193">
                  <c:v>-41.754722595215</c:v>
                </c:pt>
                <c:pt idx="1194">
                  <c:v>-41.689395904541001</c:v>
                </c:pt>
                <c:pt idx="1195">
                  <c:v>-41.573524475097997</c:v>
                </c:pt>
                <c:pt idx="1196">
                  <c:v>-41.393756866454993</c:v>
                </c:pt>
                <c:pt idx="1197">
                  <c:v>-41.133403778076001</c:v>
                </c:pt>
                <c:pt idx="1198">
                  <c:v>-40.777683258056996</c:v>
                </c:pt>
                <c:pt idx="1199">
                  <c:v>-40.318965911864993</c:v>
                </c:pt>
                <c:pt idx="1200">
                  <c:v>-39.752483367919993</c:v>
                </c:pt>
                <c:pt idx="1201">
                  <c:v>-39.08634185791</c:v>
                </c:pt>
                <c:pt idx="1202">
                  <c:v>-38.347721099853999</c:v>
                </c:pt>
                <c:pt idx="1203">
                  <c:v>-37.586212158202997</c:v>
                </c:pt>
                <c:pt idx="1204">
                  <c:v>-36.853313446044993</c:v>
                </c:pt>
                <c:pt idx="1205">
                  <c:v>-36.200046539306996</c:v>
                </c:pt>
                <c:pt idx="1206">
                  <c:v>-35.678863525390994</c:v>
                </c:pt>
                <c:pt idx="1207">
                  <c:v>-35.329818725585994</c:v>
                </c:pt>
                <c:pt idx="1208">
                  <c:v>-35.170555114745994</c:v>
                </c:pt>
                <c:pt idx="1209">
                  <c:v>-35.205364227294993</c:v>
                </c:pt>
                <c:pt idx="1210">
                  <c:v>-35.428524017333999</c:v>
                </c:pt>
                <c:pt idx="1211">
                  <c:v>-35.821914672852003</c:v>
                </c:pt>
                <c:pt idx="1212">
                  <c:v>-36.343574523925994</c:v>
                </c:pt>
                <c:pt idx="1213">
                  <c:v>-36.940574645995994</c:v>
                </c:pt>
                <c:pt idx="1214">
                  <c:v>-37.553787231445</c:v>
                </c:pt>
                <c:pt idx="1215">
                  <c:v>-38.119792938231996</c:v>
                </c:pt>
                <c:pt idx="1216">
                  <c:v>-38.573741912841996</c:v>
                </c:pt>
                <c:pt idx="1217">
                  <c:v>-38.869857788085994</c:v>
                </c:pt>
                <c:pt idx="1218">
                  <c:v>-38.990497589111001</c:v>
                </c:pt>
                <c:pt idx="1219">
                  <c:v>-38.925647735596002</c:v>
                </c:pt>
                <c:pt idx="1220">
                  <c:v>-38.674354553222997</c:v>
                </c:pt>
                <c:pt idx="1221">
                  <c:v>-38.238048553466996</c:v>
                </c:pt>
                <c:pt idx="1222">
                  <c:v>-37.629127502440994</c:v>
                </c:pt>
                <c:pt idx="1223">
                  <c:v>-36.844253540039006</c:v>
                </c:pt>
                <c:pt idx="1224">
                  <c:v>-35.867691040039006</c:v>
                </c:pt>
                <c:pt idx="1225">
                  <c:v>-34.679412841797003</c:v>
                </c:pt>
                <c:pt idx="1226">
                  <c:v>-33.253192901611001</c:v>
                </c:pt>
                <c:pt idx="1227">
                  <c:v>-31.55517578125</c:v>
                </c:pt>
                <c:pt idx="1228">
                  <c:v>-29.548645019530994</c:v>
                </c:pt>
                <c:pt idx="1229">
                  <c:v>-27.209281921387003</c:v>
                </c:pt>
                <c:pt idx="1230">
                  <c:v>-24.526119232178004</c:v>
                </c:pt>
                <c:pt idx="1231">
                  <c:v>-21.507740020751996</c:v>
                </c:pt>
                <c:pt idx="1232">
                  <c:v>-18.187999725341797</c:v>
                </c:pt>
                <c:pt idx="1233">
                  <c:v>-14.630317687988295</c:v>
                </c:pt>
                <c:pt idx="1234">
                  <c:v>-10.922431945800795</c:v>
                </c:pt>
                <c:pt idx="1235">
                  <c:v>-7.1682929992675923</c:v>
                </c:pt>
                <c:pt idx="1236">
                  <c:v>-3.4837722778321023</c:v>
                </c:pt>
                <c:pt idx="1237">
                  <c:v>3.0517578125E-2</c:v>
                </c:pt>
                <c:pt idx="1238">
                  <c:v>3.2901763916015057</c:v>
                </c:pt>
                <c:pt idx="1239">
                  <c:v>6.2370300292969034</c:v>
                </c:pt>
                <c:pt idx="1240">
                  <c:v>8.8396072387695028</c:v>
                </c:pt>
                <c:pt idx="1241">
                  <c:v>11.098384857177706</c:v>
                </c:pt>
                <c:pt idx="1242">
                  <c:v>13.045310974121108</c:v>
                </c:pt>
                <c:pt idx="1243">
                  <c:v>14.721393585205107</c:v>
                </c:pt>
                <c:pt idx="1244">
                  <c:v>16.167640686035099</c:v>
                </c:pt>
                <c:pt idx="1245">
                  <c:v>17.416954040527301</c:v>
                </c:pt>
                <c:pt idx="1246">
                  <c:v>18.489837646484403</c:v>
                </c:pt>
                <c:pt idx="1247">
                  <c:v>19.4091796875</c:v>
                </c:pt>
                <c:pt idx="1248">
                  <c:v>20.185947418212905</c:v>
                </c:pt>
                <c:pt idx="1249">
                  <c:v>20.827293395996101</c:v>
                </c:pt>
                <c:pt idx="1250">
                  <c:v>21.325588226318303</c:v>
                </c:pt>
                <c:pt idx="1251">
                  <c:v>21.671295166015604</c:v>
                </c:pt>
                <c:pt idx="1252">
                  <c:v>21.852016448974602</c:v>
                </c:pt>
                <c:pt idx="1253">
                  <c:v>21.845817565917905</c:v>
                </c:pt>
                <c:pt idx="1254">
                  <c:v>21.615028381347599</c:v>
                </c:pt>
                <c:pt idx="1255">
                  <c:v>21.100997924804702</c:v>
                </c:pt>
                <c:pt idx="1256">
                  <c:v>20.255565643310504</c:v>
                </c:pt>
                <c:pt idx="1257">
                  <c:v>19.047737121582003</c:v>
                </c:pt>
                <c:pt idx="1258">
                  <c:v>17.4789428710937</c:v>
                </c:pt>
                <c:pt idx="1259">
                  <c:v>15.592098236083999</c:v>
                </c:pt>
                <c:pt idx="1260">
                  <c:v>13.497829437255803</c:v>
                </c:pt>
                <c:pt idx="1261">
                  <c:v>11.355400085449205</c:v>
                </c:pt>
                <c:pt idx="1262">
                  <c:v>9.314060211181598</c:v>
                </c:pt>
                <c:pt idx="1263">
                  <c:v>7.4644088745117045</c:v>
                </c:pt>
                <c:pt idx="1264">
                  <c:v>5.8293342590332031</c:v>
                </c:pt>
                <c:pt idx="1265">
                  <c:v>4.3778419494629048</c:v>
                </c:pt>
                <c:pt idx="1266">
                  <c:v>3.0183792114257955</c:v>
                </c:pt>
                <c:pt idx="1267">
                  <c:v>1.6274452209471946</c:v>
                </c:pt>
                <c:pt idx="1268">
                  <c:v>9.4413757324204539E-2</c:v>
                </c:pt>
                <c:pt idx="1269">
                  <c:v>-1.6236305236816975</c:v>
                </c:pt>
                <c:pt idx="1270">
                  <c:v>-3.4990310668946023</c:v>
                </c:pt>
                <c:pt idx="1271">
                  <c:v>-5.4607391357422017</c:v>
                </c:pt>
                <c:pt idx="1272">
                  <c:v>-7.4338912963867045</c:v>
                </c:pt>
                <c:pt idx="1273">
                  <c:v>-9.3822479248047017</c:v>
                </c:pt>
                <c:pt idx="1274">
                  <c:v>-11.307716369628892</c:v>
                </c:pt>
                <c:pt idx="1275">
                  <c:v>-13.245582580566392</c:v>
                </c:pt>
                <c:pt idx="1276">
                  <c:v>-15.248298645019602</c:v>
                </c:pt>
                <c:pt idx="1277">
                  <c:v>-17.373085021972699</c:v>
                </c:pt>
                <c:pt idx="1278">
                  <c:v>-19.660472869873004</c:v>
                </c:pt>
                <c:pt idx="1279">
                  <c:v>-22.112369537353999</c:v>
                </c:pt>
                <c:pt idx="1280">
                  <c:v>-24.696826934813998</c:v>
                </c:pt>
                <c:pt idx="1281">
                  <c:v>-27.370929718018004</c:v>
                </c:pt>
                <c:pt idx="1282">
                  <c:v>-30.101299285888999</c:v>
                </c:pt>
                <c:pt idx="1283">
                  <c:v>-32.870769500731996</c:v>
                </c:pt>
                <c:pt idx="1284">
                  <c:v>-35.673141479492003</c:v>
                </c:pt>
                <c:pt idx="1285">
                  <c:v>-38.505554199218992</c:v>
                </c:pt>
                <c:pt idx="1286">
                  <c:v>-41.351795196533004</c:v>
                </c:pt>
                <c:pt idx="1287">
                  <c:v>-44.180870056152003</c:v>
                </c:pt>
                <c:pt idx="1288">
                  <c:v>-46.956539154053004</c:v>
                </c:pt>
                <c:pt idx="1289">
                  <c:v>-49.655914306641009</c:v>
                </c:pt>
                <c:pt idx="1290">
                  <c:v>-52.263259887694986</c:v>
                </c:pt>
                <c:pt idx="1291">
                  <c:v>-54.76522445678701</c:v>
                </c:pt>
                <c:pt idx="1292">
                  <c:v>-57.161808013916001</c:v>
                </c:pt>
                <c:pt idx="1293">
                  <c:v>-59.453964233397997</c:v>
                </c:pt>
                <c:pt idx="1294">
                  <c:v>-61.644554138184006</c:v>
                </c:pt>
                <c:pt idx="1295">
                  <c:v>-63.725471496581989</c:v>
                </c:pt>
                <c:pt idx="1296">
                  <c:v>-65.686702728270987</c:v>
                </c:pt>
                <c:pt idx="1297">
                  <c:v>-67.524433135986001</c:v>
                </c:pt>
                <c:pt idx="1298">
                  <c:v>-69.231033325194986</c:v>
                </c:pt>
                <c:pt idx="1299">
                  <c:v>-70.812702178955007</c:v>
                </c:pt>
                <c:pt idx="1300">
                  <c:v>-72.277545928955007</c:v>
                </c:pt>
                <c:pt idx="1301">
                  <c:v>-73.63843917846701</c:v>
                </c:pt>
                <c:pt idx="1302">
                  <c:v>-74.904918670653998</c:v>
                </c:pt>
                <c:pt idx="1303">
                  <c:v>-76.076507568358991</c:v>
                </c:pt>
                <c:pt idx="1304">
                  <c:v>-77.148437499999986</c:v>
                </c:pt>
                <c:pt idx="1305">
                  <c:v>-78.105449676513999</c:v>
                </c:pt>
                <c:pt idx="1306">
                  <c:v>-78.933715820312997</c:v>
                </c:pt>
                <c:pt idx="1307">
                  <c:v>-79.613208770751996</c:v>
                </c:pt>
                <c:pt idx="1308">
                  <c:v>-80.126285552978985</c:v>
                </c:pt>
                <c:pt idx="1309">
                  <c:v>-80.458641052245994</c:v>
                </c:pt>
                <c:pt idx="1310">
                  <c:v>-80.605506896973012</c:v>
                </c:pt>
                <c:pt idx="1311">
                  <c:v>-80.569267272949006</c:v>
                </c:pt>
                <c:pt idx="1312">
                  <c:v>-80.358505249022997</c:v>
                </c:pt>
                <c:pt idx="1313">
                  <c:v>-79.977512359619013</c:v>
                </c:pt>
                <c:pt idx="1314">
                  <c:v>-79.43391799926799</c:v>
                </c:pt>
                <c:pt idx="1315">
                  <c:v>-78.740119934081989</c:v>
                </c:pt>
                <c:pt idx="1316">
                  <c:v>-77.906608581543011</c:v>
                </c:pt>
                <c:pt idx="1317">
                  <c:v>-76.939105987548984</c:v>
                </c:pt>
                <c:pt idx="1318">
                  <c:v>-75.838565826416001</c:v>
                </c:pt>
                <c:pt idx="1319">
                  <c:v>-74.61595535278299</c:v>
                </c:pt>
                <c:pt idx="1320">
                  <c:v>-73.279857635498004</c:v>
                </c:pt>
                <c:pt idx="1321">
                  <c:v>-71.83790206909201</c:v>
                </c:pt>
                <c:pt idx="1322">
                  <c:v>-70.291996002196996</c:v>
                </c:pt>
                <c:pt idx="1323">
                  <c:v>-68.646430969238011</c:v>
                </c:pt>
                <c:pt idx="1324">
                  <c:v>-66.905498504638999</c:v>
                </c:pt>
                <c:pt idx="1325">
                  <c:v>-65.082550048827997</c:v>
                </c:pt>
                <c:pt idx="1326">
                  <c:v>-63.196659088135007</c:v>
                </c:pt>
                <c:pt idx="1327">
                  <c:v>-61.261653900145987</c:v>
                </c:pt>
                <c:pt idx="1328">
                  <c:v>-59.288024902343992</c:v>
                </c:pt>
                <c:pt idx="1329">
                  <c:v>-57.271957397461009</c:v>
                </c:pt>
                <c:pt idx="1330">
                  <c:v>-55.211544036864993</c:v>
                </c:pt>
                <c:pt idx="1331">
                  <c:v>-53.107738494873004</c:v>
                </c:pt>
                <c:pt idx="1332">
                  <c:v>-50.96769332885701</c:v>
                </c:pt>
                <c:pt idx="1333">
                  <c:v>-48.799991607666001</c:v>
                </c:pt>
                <c:pt idx="1334">
                  <c:v>-46.607494354248004</c:v>
                </c:pt>
                <c:pt idx="1335">
                  <c:v>-44.396877288818004</c:v>
                </c:pt>
                <c:pt idx="1336">
                  <c:v>-42.183399200438998</c:v>
                </c:pt>
                <c:pt idx="1337">
                  <c:v>-39.984226226806996</c:v>
                </c:pt>
                <c:pt idx="1338">
                  <c:v>-37.803173065186002</c:v>
                </c:pt>
                <c:pt idx="1339">
                  <c:v>-35.638332366943004</c:v>
                </c:pt>
                <c:pt idx="1340">
                  <c:v>-33.502578735352003</c:v>
                </c:pt>
                <c:pt idx="1341">
                  <c:v>-31.412601470946996</c:v>
                </c:pt>
                <c:pt idx="1342">
                  <c:v>-29.377937316895</c:v>
                </c:pt>
                <c:pt idx="1343">
                  <c:v>-27.388572692870994</c:v>
                </c:pt>
                <c:pt idx="1344">
                  <c:v>-25.446891784667997</c:v>
                </c:pt>
                <c:pt idx="1345">
                  <c:v>-23.562908172606996</c:v>
                </c:pt>
                <c:pt idx="1346">
                  <c:v>-21.736145019530994</c:v>
                </c:pt>
                <c:pt idx="1347">
                  <c:v>-19.968509674071996</c:v>
                </c:pt>
                <c:pt idx="1348">
                  <c:v>-18.264293670654297</c:v>
                </c:pt>
                <c:pt idx="1349">
                  <c:v>-16.639232635498104</c:v>
                </c:pt>
                <c:pt idx="1350">
                  <c:v>-15.097618103027401</c:v>
                </c:pt>
                <c:pt idx="1351">
                  <c:v>-13.636112213134794</c:v>
                </c:pt>
                <c:pt idx="1352">
                  <c:v>-12.257575988769602</c:v>
                </c:pt>
                <c:pt idx="1353">
                  <c:v>-10.962009429931697</c:v>
                </c:pt>
                <c:pt idx="1354">
                  <c:v>-9.7470283508300923</c:v>
                </c:pt>
                <c:pt idx="1355">
                  <c:v>-8.6030960083007955</c:v>
                </c:pt>
                <c:pt idx="1356">
                  <c:v>-7.5244903564452983</c:v>
                </c:pt>
                <c:pt idx="1357">
                  <c:v>-6.5107345581054972</c:v>
                </c:pt>
                <c:pt idx="1358">
                  <c:v>-5.5603981018066975</c:v>
                </c:pt>
                <c:pt idx="1359">
                  <c:v>-4.6796798706054972</c:v>
                </c:pt>
                <c:pt idx="1360">
                  <c:v>-3.8652420043946023</c:v>
                </c:pt>
                <c:pt idx="1361">
                  <c:v>-3.1185150146484943</c:v>
                </c:pt>
                <c:pt idx="1362">
                  <c:v>-2.436161041259794</c:v>
                </c:pt>
                <c:pt idx="1363">
                  <c:v>-1.8186569213867045</c:v>
                </c:pt>
                <c:pt idx="1364">
                  <c:v>-1.260280609130902</c:v>
                </c:pt>
                <c:pt idx="1365">
                  <c:v>-0.74958801269529829</c:v>
                </c:pt>
                <c:pt idx="1366">
                  <c:v>-0.28181076049810372</c:v>
                </c:pt>
                <c:pt idx="1367">
                  <c:v>0.14591217041009941</c:v>
                </c:pt>
                <c:pt idx="1368">
                  <c:v>0.53501129150390625</c:v>
                </c:pt>
                <c:pt idx="1369">
                  <c:v>0.88453292846679688</c:v>
                </c:pt>
                <c:pt idx="1370">
                  <c:v>1.196384429931598</c:v>
                </c:pt>
                <c:pt idx="1371">
                  <c:v>1.4681816101074077</c:v>
                </c:pt>
                <c:pt idx="1372">
                  <c:v>1.7023086547850994</c:v>
                </c:pt>
                <c:pt idx="1373">
                  <c:v>1.8992424011230042</c:v>
                </c:pt>
                <c:pt idx="1374">
                  <c:v>2.0647048950195028</c:v>
                </c:pt>
                <c:pt idx="1375">
                  <c:v>2.1991729736327983</c:v>
                </c:pt>
                <c:pt idx="1376">
                  <c:v>2.3026466369629048</c:v>
                </c:pt>
                <c:pt idx="1377">
                  <c:v>2.38037109375</c:v>
                </c:pt>
                <c:pt idx="1378">
                  <c:v>2.4318695068358949</c:v>
                </c:pt>
                <c:pt idx="1379">
                  <c:v>2.4576187133789062</c:v>
                </c:pt>
                <c:pt idx="1380">
                  <c:v>2.4595260620117045</c:v>
                </c:pt>
                <c:pt idx="1381">
                  <c:v>2.4485588073730042</c:v>
                </c:pt>
                <c:pt idx="1382">
                  <c:v>2.4304389953612997</c:v>
                </c:pt>
                <c:pt idx="1383">
                  <c:v>2.4056434631346946</c:v>
                </c:pt>
                <c:pt idx="1384">
                  <c:v>2.3689270019530966</c:v>
                </c:pt>
                <c:pt idx="1385">
                  <c:v>2.3174285888672017</c:v>
                </c:pt>
                <c:pt idx="1386">
                  <c:v>2.2521018981933025</c:v>
                </c:pt>
                <c:pt idx="1387">
                  <c:v>2.1800994873047017</c:v>
                </c:pt>
                <c:pt idx="1388">
                  <c:v>2.1100044250487997</c:v>
                </c:pt>
                <c:pt idx="1389">
                  <c:v>2.0465850830077983</c:v>
                </c:pt>
                <c:pt idx="1390">
                  <c:v>2.0337104797362997</c:v>
                </c:pt>
                <c:pt idx="1391">
                  <c:v>2.2506713867187074</c:v>
                </c:pt>
                <c:pt idx="1392">
                  <c:v>3.0798912048339986</c:v>
                </c:pt>
                <c:pt idx="1393">
                  <c:v>4.6849250793457031</c:v>
                </c:pt>
                <c:pt idx="1394">
                  <c:v>6.2894821166992045</c:v>
                </c:pt>
                <c:pt idx="1395">
                  <c:v>6.2904357910155966</c:v>
                </c:pt>
                <c:pt idx="1396">
                  <c:v>3.4856796264648011</c:v>
                </c:pt>
                <c:pt idx="1397">
                  <c:v>-1.8510818481446023</c:v>
                </c:pt>
                <c:pt idx="1398">
                  <c:v>-8.4280967712403054</c:v>
                </c:pt>
                <c:pt idx="1399">
                  <c:v>-14.891624450683594</c:v>
                </c:pt>
                <c:pt idx="1400">
                  <c:v>-19.925594329833999</c:v>
                </c:pt>
                <c:pt idx="1401">
                  <c:v>-22.165298461914006</c:v>
                </c:pt>
                <c:pt idx="1402">
                  <c:v>-20.890712738036996</c:v>
                </c:pt>
                <c:pt idx="1403">
                  <c:v>-16.884803771972699</c:v>
                </c:pt>
                <c:pt idx="1404">
                  <c:v>-12.001514434814496</c:v>
                </c:pt>
                <c:pt idx="1405">
                  <c:v>-7.8554153442382955</c:v>
                </c:pt>
                <c:pt idx="1406">
                  <c:v>-5.0425529479981037</c:v>
                </c:pt>
                <c:pt idx="1407">
                  <c:v>-3.3636093139649006</c:v>
                </c:pt>
                <c:pt idx="1408">
                  <c:v>-2.3941993713379048</c:v>
                </c:pt>
                <c:pt idx="1409">
                  <c:v>-1.8124580383300923</c:v>
                </c:pt>
                <c:pt idx="1410">
                  <c:v>-1.4467239379882955</c:v>
                </c:pt>
                <c:pt idx="1411">
                  <c:v>-1.2106895446778054</c:v>
                </c:pt>
                <c:pt idx="1412">
                  <c:v>-1.0633468627929972</c:v>
                </c:pt>
                <c:pt idx="1413">
                  <c:v>-0.97179412841799717</c:v>
                </c:pt>
                <c:pt idx="1414">
                  <c:v>-0.9112358093262003</c:v>
                </c:pt>
                <c:pt idx="1415">
                  <c:v>-0.86927413940429688</c:v>
                </c:pt>
                <c:pt idx="1416">
                  <c:v>-0.83541870117190342</c:v>
                </c:pt>
                <c:pt idx="1417">
                  <c:v>-0.81491470336919747</c:v>
                </c:pt>
                <c:pt idx="1418">
                  <c:v>-0.7977485656737997</c:v>
                </c:pt>
                <c:pt idx="1419">
                  <c:v>-0.7781982421875</c:v>
                </c:pt>
                <c:pt idx="1420">
                  <c:v>-0.76103210449220171</c:v>
                </c:pt>
                <c:pt idx="1421">
                  <c:v>-0.74625015258790484</c:v>
                </c:pt>
                <c:pt idx="1422">
                  <c:v>-0.73146820068359375</c:v>
                </c:pt>
                <c:pt idx="1423">
                  <c:v>-0.70095062255859375</c:v>
                </c:pt>
                <c:pt idx="1424">
                  <c:v>-0.66137313842780543</c:v>
                </c:pt>
                <c:pt idx="1425">
                  <c:v>-0.661373138427805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709632"/>
        <c:axId val="112711168"/>
      </c:scatterChart>
      <c:valAx>
        <c:axId val="112709632"/>
        <c:scaling>
          <c:orientation val="minMax"/>
          <c:max val="9.5"/>
          <c:min val="0"/>
        </c:scaling>
        <c:delete val="0"/>
        <c:axPos val="b"/>
        <c:numFmt formatCode="0.000" sourceLinked="1"/>
        <c:majorTickMark val="out"/>
        <c:minorTickMark val="none"/>
        <c:tickLblPos val="nextTo"/>
        <c:crossAx val="112711168"/>
        <c:crosses val="autoZero"/>
        <c:crossBetween val="midCat"/>
      </c:valAx>
      <c:valAx>
        <c:axId val="112711168"/>
        <c:scaling>
          <c:orientation val="minMax"/>
          <c:min val="0"/>
        </c:scaling>
        <c:delete val="0"/>
        <c:axPos val="l"/>
        <c:numFmt formatCode="0.000" sourceLinked="1"/>
        <c:majorTickMark val="out"/>
        <c:minorTickMark val="none"/>
        <c:tickLblPos val="nextTo"/>
        <c:crossAx val="112709632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PSI_E!$A$1</c:f>
          <c:strCache>
            <c:ptCount val="1"/>
            <c:pt idx="0">
              <c:v>Group E</c:v>
            </c:pt>
          </c:strCache>
        </c:strRef>
      </c:tx>
      <c:layout>
        <c:manualLayout>
          <c:xMode val="edge"/>
          <c:yMode val="edge"/>
          <c:x val="0.84436825396825399"/>
          <c:y val="1.8604651162790701E-2"/>
        </c:manualLayout>
      </c:layout>
      <c:overlay val="1"/>
    </c:title>
    <c:autoTitleDeleted val="0"/>
    <c:view3D>
      <c:rotX val="1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PSI_E!$C$4</c:f>
              <c:strCache>
                <c:ptCount val="1"/>
                <c:pt idx="0">
                  <c:v>26019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C$5:$C$36</c:f>
              <c:numCache>
                <c:formatCode>0.00</c:formatCode>
                <c:ptCount val="32"/>
                <c:pt idx="0">
                  <c:v>0.39799502913256218</c:v>
                </c:pt>
                <c:pt idx="1">
                  <c:v>0.20807258326169117</c:v>
                </c:pt>
                <c:pt idx="2">
                  <c:v>4.3096035610600179E-2</c:v>
                </c:pt>
                <c:pt idx="4">
                  <c:v>4.2553766734702972E-2</c:v>
                </c:pt>
                <c:pt idx="8">
                  <c:v>0.28922568000254295</c:v>
                </c:pt>
                <c:pt idx="19">
                  <c:v>0.19597005483739319</c:v>
                </c:pt>
              </c:numCache>
            </c:numRef>
          </c:val>
        </c:ser>
        <c:ser>
          <c:idx val="1"/>
          <c:order val="1"/>
          <c:tx>
            <c:strRef>
              <c:f>PSI_E!$D$4</c:f>
              <c:strCache>
                <c:ptCount val="1"/>
                <c:pt idx="0">
                  <c:v>26020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D$5:$D$36</c:f>
              <c:numCache>
                <c:formatCode>0.00</c:formatCode>
                <c:ptCount val="32"/>
                <c:pt idx="0">
                  <c:v>0.11074575287414201</c:v>
                </c:pt>
                <c:pt idx="1">
                  <c:v>5.6122109258700488E-2</c:v>
                </c:pt>
                <c:pt idx="8">
                  <c:v>0.32278939684739366</c:v>
                </c:pt>
                <c:pt idx="9">
                  <c:v>0.14050055340105189</c:v>
                </c:pt>
                <c:pt idx="19">
                  <c:v>0.31541289413690943</c:v>
                </c:pt>
              </c:numCache>
            </c:numRef>
          </c:val>
        </c:ser>
        <c:ser>
          <c:idx val="2"/>
          <c:order val="2"/>
          <c:tx>
            <c:strRef>
              <c:f>PSI_E!$E$4</c:f>
              <c:strCache>
                <c:ptCount val="1"/>
                <c:pt idx="0">
                  <c:v>26021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E$5:$E$36</c:f>
              <c:numCache>
                <c:formatCode>General</c:formatCode>
                <c:ptCount val="32"/>
                <c:pt idx="0" formatCode="0.00">
                  <c:v>0.184059107871029</c:v>
                </c:pt>
                <c:pt idx="8" formatCode="0.00">
                  <c:v>0.13833386648133469</c:v>
                </c:pt>
                <c:pt idx="14" formatCode="0.00">
                  <c:v>5.1084214768016931E-2</c:v>
                </c:pt>
                <c:pt idx="19" formatCode="0.00">
                  <c:v>0.13217526024644319</c:v>
                </c:pt>
              </c:numCache>
            </c:numRef>
          </c:val>
        </c:ser>
        <c:ser>
          <c:idx val="3"/>
          <c:order val="3"/>
          <c:tx>
            <c:strRef>
              <c:f>PSI_E!$F$4</c:f>
              <c:strCache>
                <c:ptCount val="1"/>
                <c:pt idx="0">
                  <c:v>26022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F$5:$F$36</c:f>
              <c:numCache>
                <c:formatCode>0.00</c:formatCode>
                <c:ptCount val="32"/>
                <c:pt idx="0">
                  <c:v>0.24279655515709112</c:v>
                </c:pt>
                <c:pt idx="1">
                  <c:v>7.0925464466639998E-2</c:v>
                </c:pt>
                <c:pt idx="8">
                  <c:v>0.39167577132185699</c:v>
                </c:pt>
                <c:pt idx="14">
                  <c:v>7.1964648852452004E-2</c:v>
                </c:pt>
                <c:pt idx="19">
                  <c:v>0.15163985058770796</c:v>
                </c:pt>
              </c:numCache>
            </c:numRef>
          </c:val>
        </c:ser>
        <c:ser>
          <c:idx val="4"/>
          <c:order val="4"/>
          <c:tx>
            <c:strRef>
              <c:f>PSI_E!$G$4</c:f>
              <c:strCache>
                <c:ptCount val="1"/>
                <c:pt idx="0">
                  <c:v>26023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G$5:$G$36</c:f>
              <c:numCache>
                <c:formatCode>0.00</c:formatCode>
                <c:ptCount val="32"/>
                <c:pt idx="0">
                  <c:v>0.9587264257209126</c:v>
                </c:pt>
                <c:pt idx="1">
                  <c:v>7.3745461185983519E-2</c:v>
                </c:pt>
                <c:pt idx="8">
                  <c:v>0.41032329851807114</c:v>
                </c:pt>
                <c:pt idx="14">
                  <c:v>0.12196738330971453</c:v>
                </c:pt>
                <c:pt idx="19">
                  <c:v>0.2968002071235944</c:v>
                </c:pt>
              </c:numCache>
            </c:numRef>
          </c:val>
        </c:ser>
        <c:ser>
          <c:idx val="5"/>
          <c:order val="5"/>
          <c:tx>
            <c:strRef>
              <c:f>PSI_E!$H$4</c:f>
              <c:strCache>
                <c:ptCount val="1"/>
                <c:pt idx="0">
                  <c:v>26024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H$5:$H$36</c:f>
              <c:numCache>
                <c:formatCode>0.00</c:formatCode>
                <c:ptCount val="32"/>
                <c:pt idx="1">
                  <c:v>4.8284895741748893E-2</c:v>
                </c:pt>
                <c:pt idx="8">
                  <c:v>0.62214543160706137</c:v>
                </c:pt>
                <c:pt idx="14">
                  <c:v>6.2138539871784117E-2</c:v>
                </c:pt>
                <c:pt idx="19">
                  <c:v>0.2917090679801545</c:v>
                </c:pt>
              </c:numCache>
            </c:numRef>
          </c:val>
        </c:ser>
        <c:ser>
          <c:idx val="6"/>
          <c:order val="6"/>
          <c:tx>
            <c:strRef>
              <c:f>PSI_E!$I$4</c:f>
              <c:strCache>
                <c:ptCount val="1"/>
                <c:pt idx="0">
                  <c:v>26025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I$5:$I$36</c:f>
              <c:numCache>
                <c:formatCode>General</c:formatCode>
                <c:ptCount val="32"/>
                <c:pt idx="0" formatCode="0.00">
                  <c:v>7.0204891052283377E-2</c:v>
                </c:pt>
                <c:pt idx="8" formatCode="0.00">
                  <c:v>0.16169474846338819</c:v>
                </c:pt>
                <c:pt idx="14" formatCode="0.00">
                  <c:v>0.10348739526149064</c:v>
                </c:pt>
                <c:pt idx="19" formatCode="0.00">
                  <c:v>0.45862307358638188</c:v>
                </c:pt>
              </c:numCache>
            </c:numRef>
          </c:val>
        </c:ser>
        <c:ser>
          <c:idx val="7"/>
          <c:order val="7"/>
          <c:tx>
            <c:strRef>
              <c:f>PSI_E!$J$4</c:f>
              <c:strCache>
                <c:ptCount val="1"/>
                <c:pt idx="0">
                  <c:v>26026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J$5:$J$36</c:f>
              <c:numCache>
                <c:formatCode>General</c:formatCode>
                <c:ptCount val="32"/>
                <c:pt idx="8" formatCode="0.00">
                  <c:v>0.35690430435732862</c:v>
                </c:pt>
                <c:pt idx="19" formatCode="0.00">
                  <c:v>0.60426180761382553</c:v>
                </c:pt>
              </c:numCache>
            </c:numRef>
          </c:val>
        </c:ser>
        <c:ser>
          <c:idx val="8"/>
          <c:order val="8"/>
          <c:tx>
            <c:strRef>
              <c:f>PSI_E!$K$4</c:f>
              <c:strCache>
                <c:ptCount val="1"/>
                <c:pt idx="0">
                  <c:v>26027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K$5:$K$36</c:f>
              <c:numCache>
                <c:formatCode>0.00</c:formatCode>
                <c:ptCount val="32"/>
                <c:pt idx="1">
                  <c:v>4.1794070811019088E-2</c:v>
                </c:pt>
                <c:pt idx="8">
                  <c:v>0.17534215079062218</c:v>
                </c:pt>
                <c:pt idx="14">
                  <c:v>0.11770170932103212</c:v>
                </c:pt>
                <c:pt idx="19">
                  <c:v>0.30296319471994326</c:v>
                </c:pt>
              </c:numCache>
            </c:numRef>
          </c:val>
        </c:ser>
        <c:ser>
          <c:idx val="9"/>
          <c:order val="9"/>
          <c:tx>
            <c:strRef>
              <c:f>PSI_E!$L$4</c:f>
              <c:strCache>
                <c:ptCount val="1"/>
                <c:pt idx="0">
                  <c:v>26028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L$5:$L$36</c:f>
              <c:numCache>
                <c:formatCode>0.00</c:formatCode>
                <c:ptCount val="32"/>
                <c:pt idx="0">
                  <c:v>6.1247960659900659E-2</c:v>
                </c:pt>
                <c:pt idx="1">
                  <c:v>3.7854336822744049E-2</c:v>
                </c:pt>
                <c:pt idx="8">
                  <c:v>0.23661539776673762</c:v>
                </c:pt>
                <c:pt idx="14">
                  <c:v>0.1160689110460305</c:v>
                </c:pt>
                <c:pt idx="19">
                  <c:v>0.37999077863001396</c:v>
                </c:pt>
              </c:numCache>
            </c:numRef>
          </c:val>
        </c:ser>
        <c:ser>
          <c:idx val="10"/>
          <c:order val="10"/>
          <c:tx>
            <c:strRef>
              <c:f>PSI_E!$M$4</c:f>
              <c:strCache>
                <c:ptCount val="1"/>
                <c:pt idx="0">
                  <c:v>26029_ex_int</c:v>
                </c:pt>
              </c:strCache>
            </c:strRef>
          </c:tx>
          <c:spPr>
            <a:solidFill>
              <a:sysClr val="window" lastClr="FFFFFF"/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M$5:$M$36</c:f>
              <c:numCache>
                <c:formatCode>General</c:formatCode>
                <c:ptCount val="32"/>
                <c:pt idx="0" formatCode="0.00">
                  <c:v>0.40540248955611163</c:v>
                </c:pt>
                <c:pt idx="8" formatCode="0.00">
                  <c:v>0.15675972697165944</c:v>
                </c:pt>
                <c:pt idx="12" formatCode="0.00">
                  <c:v>3.6045481970054434</c:v>
                </c:pt>
                <c:pt idx="17" formatCode="0.00">
                  <c:v>0.12622168722944749</c:v>
                </c:pt>
                <c:pt idx="19" formatCode="0.00">
                  <c:v>0.216576543642716</c:v>
                </c:pt>
              </c:numCache>
            </c:numRef>
          </c:val>
        </c:ser>
        <c:ser>
          <c:idx val="11"/>
          <c:order val="11"/>
          <c:tx>
            <c:strRef>
              <c:f>PSI_E!$N$4</c:f>
              <c:strCache>
                <c:ptCount val="1"/>
                <c:pt idx="0">
                  <c:v>26030_ex_int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N$5:$N$36</c:f>
              <c:numCache>
                <c:formatCode>General</c:formatCode>
                <c:ptCount val="32"/>
                <c:pt idx="0" formatCode="0.00">
                  <c:v>1.155725205161763</c:v>
                </c:pt>
                <c:pt idx="3" formatCode="0.00">
                  <c:v>9.8965109880555291E-2</c:v>
                </c:pt>
                <c:pt idx="8" formatCode="0.00">
                  <c:v>0.23558688142153186</c:v>
                </c:pt>
                <c:pt idx="12" formatCode="0.00">
                  <c:v>2.2793872302833176</c:v>
                </c:pt>
                <c:pt idx="14" formatCode="0.00">
                  <c:v>7.212231864657187E-2</c:v>
                </c:pt>
                <c:pt idx="19" formatCode="0.00">
                  <c:v>0.23843990850814203</c:v>
                </c:pt>
              </c:numCache>
            </c:numRef>
          </c:val>
        </c:ser>
        <c:ser>
          <c:idx val="12"/>
          <c:order val="12"/>
          <c:tx>
            <c:strRef>
              <c:f>PSI_E!$O$4</c:f>
              <c:strCache>
                <c:ptCount val="1"/>
                <c:pt idx="0">
                  <c:v>26031_ex_int</c:v>
                </c:pt>
              </c:strCache>
            </c:strRef>
          </c:tx>
          <c:spPr>
            <a:noFill/>
            <a:ln>
              <a:solidFill>
                <a:schemeClr val="tx1"/>
              </a:solidFill>
            </a:ln>
          </c:spPr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O$5:$O$36</c:f>
              <c:numCache>
                <c:formatCode>General</c:formatCode>
                <c:ptCount val="32"/>
                <c:pt idx="12" formatCode="0.0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14806784"/>
        <c:axId val="116104576"/>
        <c:axId val="112970368"/>
      </c:bar3DChart>
      <c:catAx>
        <c:axId val="1148067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Transition added</a:t>
                </a:r>
                <a:r>
                  <a:rPr lang="en-GB" sz="1400" baseline="0">
                    <a:latin typeface="Arial" pitchFamily="34" charset="0"/>
                    <a:cs typeface="Arial" pitchFamily="34" charset="0"/>
                  </a:rPr>
                  <a:t> mass / Da</a:t>
                </a:r>
                <a:endParaRPr lang="en-GB" sz="1400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0.0" sourceLinked="1"/>
        <c:majorTickMark val="out"/>
        <c:minorTickMark val="none"/>
        <c:tickLblPos val="nextTo"/>
        <c:crossAx val="116104576"/>
        <c:crosses val="autoZero"/>
        <c:auto val="1"/>
        <c:lblAlgn val="ctr"/>
        <c:lblOffset val="100"/>
        <c:tickLblSkip val="1"/>
        <c:noMultiLvlLbl val="0"/>
      </c:catAx>
      <c:valAx>
        <c:axId val="116104576"/>
        <c:scaling>
          <c:orientation val="minMax"/>
          <c:max val="1.5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Apparent quantity / pmol</a:t>
                </a:r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114806784"/>
        <c:crosses val="autoZero"/>
        <c:crossBetween val="between"/>
      </c:valAx>
      <c:serAx>
        <c:axId val="112970368"/>
        <c:scaling>
          <c:orientation val="minMax"/>
        </c:scaling>
        <c:delete val="1"/>
        <c:axPos val="b"/>
        <c:majorTickMark val="out"/>
        <c:minorTickMark val="none"/>
        <c:tickLblPos val="none"/>
        <c:crossAx val="116104576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PSI_E!$A$1</c:f>
          <c:strCache>
            <c:ptCount val="1"/>
            <c:pt idx="0">
              <c:v>Group E</c:v>
            </c:pt>
          </c:strCache>
        </c:strRef>
      </c:tx>
      <c:layout>
        <c:manualLayout>
          <c:xMode val="edge"/>
          <c:yMode val="edge"/>
          <c:x val="0.84436825396825399"/>
          <c:y val="1.8604651162790701E-2"/>
        </c:manualLayout>
      </c:layout>
      <c:overlay val="1"/>
    </c:title>
    <c:autoTitleDeleted val="0"/>
    <c:view3D>
      <c:rotX val="1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PSI_E!$C$4</c:f>
              <c:strCache>
                <c:ptCount val="1"/>
                <c:pt idx="0">
                  <c:v>26019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C$5:$C$36</c:f>
              <c:numCache>
                <c:formatCode>0.00</c:formatCode>
                <c:ptCount val="32"/>
                <c:pt idx="0">
                  <c:v>0.39799502913256218</c:v>
                </c:pt>
                <c:pt idx="1">
                  <c:v>0.20807258326169117</c:v>
                </c:pt>
                <c:pt idx="2">
                  <c:v>4.3096035610600179E-2</c:v>
                </c:pt>
                <c:pt idx="4">
                  <c:v>4.2553766734702972E-2</c:v>
                </c:pt>
                <c:pt idx="8">
                  <c:v>0.28922568000254295</c:v>
                </c:pt>
                <c:pt idx="19">
                  <c:v>0.19597005483739319</c:v>
                </c:pt>
              </c:numCache>
            </c:numRef>
          </c:val>
        </c:ser>
        <c:ser>
          <c:idx val="1"/>
          <c:order val="1"/>
          <c:tx>
            <c:strRef>
              <c:f>PSI_E!$D$4</c:f>
              <c:strCache>
                <c:ptCount val="1"/>
                <c:pt idx="0">
                  <c:v>26020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D$5:$D$36</c:f>
              <c:numCache>
                <c:formatCode>0.00</c:formatCode>
                <c:ptCount val="32"/>
                <c:pt idx="0">
                  <c:v>0.11074575287414201</c:v>
                </c:pt>
                <c:pt idx="1">
                  <c:v>5.6122109258700488E-2</c:v>
                </c:pt>
                <c:pt idx="8">
                  <c:v>0.32278939684739366</c:v>
                </c:pt>
                <c:pt idx="9">
                  <c:v>0.14050055340105189</c:v>
                </c:pt>
                <c:pt idx="19">
                  <c:v>0.31541289413690943</c:v>
                </c:pt>
              </c:numCache>
            </c:numRef>
          </c:val>
        </c:ser>
        <c:ser>
          <c:idx val="2"/>
          <c:order val="2"/>
          <c:tx>
            <c:strRef>
              <c:f>PSI_E!$E$4</c:f>
              <c:strCache>
                <c:ptCount val="1"/>
                <c:pt idx="0">
                  <c:v>26021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E$5:$E$36</c:f>
              <c:numCache>
                <c:formatCode>General</c:formatCode>
                <c:ptCount val="32"/>
                <c:pt idx="0" formatCode="0.00">
                  <c:v>0.184059107871029</c:v>
                </c:pt>
                <c:pt idx="8" formatCode="0.00">
                  <c:v>0.13833386648133469</c:v>
                </c:pt>
                <c:pt idx="14" formatCode="0.00">
                  <c:v>5.1084214768016931E-2</c:v>
                </c:pt>
                <c:pt idx="19" formatCode="0.00">
                  <c:v>0.13217526024644319</c:v>
                </c:pt>
              </c:numCache>
            </c:numRef>
          </c:val>
        </c:ser>
        <c:ser>
          <c:idx val="3"/>
          <c:order val="3"/>
          <c:tx>
            <c:strRef>
              <c:f>PSI_E!$F$4</c:f>
              <c:strCache>
                <c:ptCount val="1"/>
                <c:pt idx="0">
                  <c:v>26022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F$5:$F$36</c:f>
              <c:numCache>
                <c:formatCode>0.00</c:formatCode>
                <c:ptCount val="32"/>
                <c:pt idx="0">
                  <c:v>0.24279655515709112</c:v>
                </c:pt>
                <c:pt idx="1">
                  <c:v>7.0925464466639998E-2</c:v>
                </c:pt>
                <c:pt idx="8">
                  <c:v>0.39167577132185699</c:v>
                </c:pt>
                <c:pt idx="14">
                  <c:v>7.1964648852452004E-2</c:v>
                </c:pt>
                <c:pt idx="19">
                  <c:v>0.15163985058770796</c:v>
                </c:pt>
              </c:numCache>
            </c:numRef>
          </c:val>
        </c:ser>
        <c:ser>
          <c:idx val="4"/>
          <c:order val="4"/>
          <c:tx>
            <c:strRef>
              <c:f>PSI_E!$G$4</c:f>
              <c:strCache>
                <c:ptCount val="1"/>
                <c:pt idx="0">
                  <c:v>26023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G$5:$G$36</c:f>
              <c:numCache>
                <c:formatCode>0.00</c:formatCode>
                <c:ptCount val="32"/>
                <c:pt idx="0">
                  <c:v>0.9587264257209126</c:v>
                </c:pt>
                <c:pt idx="1">
                  <c:v>7.3745461185983519E-2</c:v>
                </c:pt>
                <c:pt idx="8">
                  <c:v>0.41032329851807114</c:v>
                </c:pt>
                <c:pt idx="14">
                  <c:v>0.12196738330971453</c:v>
                </c:pt>
                <c:pt idx="19">
                  <c:v>0.2968002071235944</c:v>
                </c:pt>
              </c:numCache>
            </c:numRef>
          </c:val>
        </c:ser>
        <c:ser>
          <c:idx val="5"/>
          <c:order val="5"/>
          <c:tx>
            <c:strRef>
              <c:f>PSI_E!$H$4</c:f>
              <c:strCache>
                <c:ptCount val="1"/>
                <c:pt idx="0">
                  <c:v>26024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H$5:$H$36</c:f>
              <c:numCache>
                <c:formatCode>0.00</c:formatCode>
                <c:ptCount val="32"/>
                <c:pt idx="1">
                  <c:v>4.8284895741748893E-2</c:v>
                </c:pt>
                <c:pt idx="8">
                  <c:v>0.62214543160706137</c:v>
                </c:pt>
                <c:pt idx="14">
                  <c:v>6.2138539871784117E-2</c:v>
                </c:pt>
                <c:pt idx="19">
                  <c:v>0.2917090679801545</c:v>
                </c:pt>
              </c:numCache>
            </c:numRef>
          </c:val>
        </c:ser>
        <c:ser>
          <c:idx val="6"/>
          <c:order val="6"/>
          <c:tx>
            <c:strRef>
              <c:f>PSI_E!$I$4</c:f>
              <c:strCache>
                <c:ptCount val="1"/>
                <c:pt idx="0">
                  <c:v>26025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I$5:$I$36</c:f>
              <c:numCache>
                <c:formatCode>General</c:formatCode>
                <c:ptCount val="32"/>
                <c:pt idx="0" formatCode="0.00">
                  <c:v>7.0204891052283377E-2</c:v>
                </c:pt>
                <c:pt idx="8" formatCode="0.00">
                  <c:v>0.16169474846338819</c:v>
                </c:pt>
                <c:pt idx="14" formatCode="0.00">
                  <c:v>0.10348739526149064</c:v>
                </c:pt>
                <c:pt idx="19" formatCode="0.00">
                  <c:v>0.45862307358638188</c:v>
                </c:pt>
              </c:numCache>
            </c:numRef>
          </c:val>
        </c:ser>
        <c:ser>
          <c:idx val="7"/>
          <c:order val="7"/>
          <c:tx>
            <c:strRef>
              <c:f>PSI_E!$J$4</c:f>
              <c:strCache>
                <c:ptCount val="1"/>
                <c:pt idx="0">
                  <c:v>26026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J$5:$J$36</c:f>
              <c:numCache>
                <c:formatCode>General</c:formatCode>
                <c:ptCount val="32"/>
                <c:pt idx="8" formatCode="0.00">
                  <c:v>0.35690430435732862</c:v>
                </c:pt>
                <c:pt idx="19" formatCode="0.00">
                  <c:v>0.60426180761382553</c:v>
                </c:pt>
              </c:numCache>
            </c:numRef>
          </c:val>
        </c:ser>
        <c:ser>
          <c:idx val="8"/>
          <c:order val="8"/>
          <c:tx>
            <c:strRef>
              <c:f>PSI_E!$K$4</c:f>
              <c:strCache>
                <c:ptCount val="1"/>
                <c:pt idx="0">
                  <c:v>26027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K$5:$K$36</c:f>
              <c:numCache>
                <c:formatCode>0.00</c:formatCode>
                <c:ptCount val="32"/>
                <c:pt idx="1">
                  <c:v>4.1794070811019088E-2</c:v>
                </c:pt>
                <c:pt idx="8">
                  <c:v>0.17534215079062218</c:v>
                </c:pt>
                <c:pt idx="14">
                  <c:v>0.11770170932103212</c:v>
                </c:pt>
                <c:pt idx="19">
                  <c:v>0.30296319471994326</c:v>
                </c:pt>
              </c:numCache>
            </c:numRef>
          </c:val>
        </c:ser>
        <c:ser>
          <c:idx val="9"/>
          <c:order val="9"/>
          <c:tx>
            <c:strRef>
              <c:f>PSI_E!$L$4</c:f>
              <c:strCache>
                <c:ptCount val="1"/>
                <c:pt idx="0">
                  <c:v>26028_ex_int</c:v>
                </c:pt>
              </c:strCache>
            </c:strRef>
          </c:tx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L$5:$L$36</c:f>
              <c:numCache>
                <c:formatCode>0.00</c:formatCode>
                <c:ptCount val="32"/>
                <c:pt idx="0">
                  <c:v>6.1247960659900659E-2</c:v>
                </c:pt>
                <c:pt idx="1">
                  <c:v>3.7854336822744049E-2</c:v>
                </c:pt>
                <c:pt idx="8">
                  <c:v>0.23661539776673762</c:v>
                </c:pt>
                <c:pt idx="14">
                  <c:v>0.1160689110460305</c:v>
                </c:pt>
                <c:pt idx="19">
                  <c:v>0.37999077863001396</c:v>
                </c:pt>
              </c:numCache>
            </c:numRef>
          </c:val>
        </c:ser>
        <c:ser>
          <c:idx val="10"/>
          <c:order val="10"/>
          <c:tx>
            <c:strRef>
              <c:f>PSI_E!$M$4</c:f>
              <c:strCache>
                <c:ptCount val="1"/>
                <c:pt idx="0">
                  <c:v>26029_ex_int</c:v>
                </c:pt>
              </c:strCache>
            </c:strRef>
          </c:tx>
          <c:spPr>
            <a:solidFill>
              <a:sysClr val="window" lastClr="FFFFFF"/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M$5:$M$36</c:f>
              <c:numCache>
                <c:formatCode>General</c:formatCode>
                <c:ptCount val="32"/>
                <c:pt idx="0" formatCode="0.00">
                  <c:v>0.40540248955611163</c:v>
                </c:pt>
                <c:pt idx="8" formatCode="0.00">
                  <c:v>0.15675972697165944</c:v>
                </c:pt>
                <c:pt idx="12" formatCode="0.00">
                  <c:v>3.6045481970054434</c:v>
                </c:pt>
                <c:pt idx="17" formatCode="0.00">
                  <c:v>0.12622168722944749</c:v>
                </c:pt>
                <c:pt idx="19" formatCode="0.00">
                  <c:v>0.216576543642716</c:v>
                </c:pt>
              </c:numCache>
            </c:numRef>
          </c:val>
        </c:ser>
        <c:ser>
          <c:idx val="11"/>
          <c:order val="11"/>
          <c:tx>
            <c:strRef>
              <c:f>PSI_E!$N$4</c:f>
              <c:strCache>
                <c:ptCount val="1"/>
                <c:pt idx="0">
                  <c:v>26030_ex_int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N$5:$N$36</c:f>
              <c:numCache>
                <c:formatCode>General</c:formatCode>
                <c:ptCount val="32"/>
                <c:pt idx="0" formatCode="0.00">
                  <c:v>1.155725205161763</c:v>
                </c:pt>
                <c:pt idx="3" formatCode="0.00">
                  <c:v>9.8965109880555291E-2</c:v>
                </c:pt>
                <c:pt idx="8" formatCode="0.00">
                  <c:v>0.23558688142153186</c:v>
                </c:pt>
                <c:pt idx="12" formatCode="0.00">
                  <c:v>2.2793872302833176</c:v>
                </c:pt>
                <c:pt idx="14" formatCode="0.00">
                  <c:v>7.212231864657187E-2</c:v>
                </c:pt>
                <c:pt idx="19" formatCode="0.00">
                  <c:v>0.23843990850814203</c:v>
                </c:pt>
              </c:numCache>
            </c:numRef>
          </c:val>
        </c:ser>
        <c:ser>
          <c:idx val="12"/>
          <c:order val="12"/>
          <c:tx>
            <c:strRef>
              <c:f>PSI_E!$O$4</c:f>
              <c:strCache>
                <c:ptCount val="1"/>
                <c:pt idx="0">
                  <c:v>26031_ex_int</c:v>
                </c:pt>
              </c:strCache>
            </c:strRef>
          </c:tx>
          <c:spPr>
            <a:noFill/>
            <a:ln>
              <a:solidFill>
                <a:schemeClr val="tx1"/>
              </a:solidFill>
            </a:ln>
          </c:spPr>
          <c:invertIfNegative val="0"/>
          <c:cat>
            <c:numRef>
              <c:f>PSI_E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E!$O$5:$O$36</c:f>
              <c:numCache>
                <c:formatCode>General</c:formatCode>
                <c:ptCount val="32"/>
                <c:pt idx="12" formatCode="0.0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20630656"/>
        <c:axId val="122349056"/>
        <c:axId val="113131008"/>
      </c:bar3DChart>
      <c:catAx>
        <c:axId val="1206306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Transition added</a:t>
                </a:r>
                <a:r>
                  <a:rPr lang="en-GB" sz="1400" baseline="0">
                    <a:latin typeface="Arial" pitchFamily="34" charset="0"/>
                    <a:cs typeface="Arial" pitchFamily="34" charset="0"/>
                  </a:rPr>
                  <a:t> mass / Da</a:t>
                </a:r>
                <a:endParaRPr lang="en-GB" sz="1400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0.0" sourceLinked="1"/>
        <c:majorTickMark val="out"/>
        <c:minorTickMark val="none"/>
        <c:tickLblPos val="nextTo"/>
        <c:crossAx val="122349056"/>
        <c:crosses val="autoZero"/>
        <c:auto val="1"/>
        <c:lblAlgn val="ctr"/>
        <c:lblOffset val="100"/>
        <c:tickLblSkip val="1"/>
        <c:noMultiLvlLbl val="0"/>
      </c:catAx>
      <c:valAx>
        <c:axId val="122349056"/>
        <c:scaling>
          <c:orientation val="minMax"/>
          <c:max val="1.5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Apparent quantity / pmol</a:t>
                </a:r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120630656"/>
        <c:crosses val="autoZero"/>
        <c:crossBetween val="between"/>
      </c:valAx>
      <c:serAx>
        <c:axId val="113131008"/>
        <c:scaling>
          <c:orientation val="minMax"/>
        </c:scaling>
        <c:delete val="1"/>
        <c:axPos val="b"/>
        <c:majorTickMark val="out"/>
        <c:minorTickMark val="none"/>
        <c:tickLblPos val="none"/>
        <c:crossAx val="122349056"/>
        <c:crosses val="autoZero"/>
      </c:ser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PSI_A!$A$1</c:f>
          <c:strCache>
            <c:ptCount val="1"/>
            <c:pt idx="0">
              <c:v>Group A</c:v>
            </c:pt>
          </c:strCache>
        </c:strRef>
      </c:tx>
      <c:layout>
        <c:manualLayout>
          <c:xMode val="edge"/>
          <c:yMode val="edge"/>
          <c:x val="0.84436825396825399"/>
          <c:y val="1.8604651162790701E-2"/>
        </c:manualLayout>
      </c:layout>
      <c:overlay val="1"/>
    </c:title>
    <c:autoTitleDeleted val="0"/>
    <c:view3D>
      <c:rotX val="1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PSI_A!$C$4</c:f>
              <c:strCache>
                <c:ptCount val="1"/>
                <c:pt idx="0">
                  <c:v>25923_141016180030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C$5:$C$36</c:f>
              <c:numCache>
                <c:formatCode>General</c:formatCode>
                <c:ptCount val="32"/>
                <c:pt idx="14" formatCode="0.00">
                  <c:v>6.9428173987263475E-2</c:v>
                </c:pt>
                <c:pt idx="19" formatCode="0.00">
                  <c:v>0.21819823322884938</c:v>
                </c:pt>
              </c:numCache>
            </c:numRef>
          </c:val>
        </c:ser>
        <c:ser>
          <c:idx val="1"/>
          <c:order val="1"/>
          <c:tx>
            <c:strRef>
              <c:f>PSI_A!$D$4</c:f>
              <c:strCache>
                <c:ptCount val="1"/>
                <c:pt idx="0">
                  <c:v>25924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D$5:$D$36</c:f>
              <c:numCache>
                <c:formatCode>General</c:formatCode>
                <c:ptCount val="32"/>
                <c:pt idx="14" formatCode="0.00">
                  <c:v>5.6126980667324793E-2</c:v>
                </c:pt>
                <c:pt idx="19" formatCode="0.00">
                  <c:v>0.36676138234153077</c:v>
                </c:pt>
              </c:numCache>
            </c:numRef>
          </c:val>
        </c:ser>
        <c:ser>
          <c:idx val="2"/>
          <c:order val="2"/>
          <c:tx>
            <c:strRef>
              <c:f>PSI_A!$E$4</c:f>
              <c:strCache>
                <c:ptCount val="1"/>
                <c:pt idx="0">
                  <c:v>25925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E$5:$E$36</c:f>
              <c:numCache>
                <c:formatCode>General</c:formatCode>
                <c:ptCount val="32"/>
                <c:pt idx="14" formatCode="0.00">
                  <c:v>6.9061303063380958E-2</c:v>
                </c:pt>
                <c:pt idx="19" formatCode="0.00">
                  <c:v>0.32279631099441458</c:v>
                </c:pt>
              </c:numCache>
            </c:numRef>
          </c:val>
        </c:ser>
        <c:ser>
          <c:idx val="3"/>
          <c:order val="3"/>
          <c:tx>
            <c:strRef>
              <c:f>PSI_A!$F$4</c:f>
              <c:strCache>
                <c:ptCount val="1"/>
                <c:pt idx="0">
                  <c:v>25926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F$5:$F$36</c:f>
              <c:numCache>
                <c:formatCode>General</c:formatCode>
                <c:ptCount val="32"/>
                <c:pt idx="19" formatCode="0.00">
                  <c:v>0.26712578452514046</c:v>
                </c:pt>
              </c:numCache>
            </c:numRef>
          </c:val>
        </c:ser>
        <c:ser>
          <c:idx val="4"/>
          <c:order val="4"/>
          <c:tx>
            <c:strRef>
              <c:f>PSI_A!$G$4</c:f>
              <c:strCache>
                <c:ptCount val="1"/>
                <c:pt idx="0">
                  <c:v>25927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G$5:$G$36</c:f>
              <c:numCache>
                <c:formatCode>General</c:formatCode>
                <c:ptCount val="32"/>
                <c:pt idx="0" formatCode="0.00">
                  <c:v>0.32948332925925677</c:v>
                </c:pt>
                <c:pt idx="3" formatCode="0.00">
                  <c:v>5.4539783887295856E-2</c:v>
                </c:pt>
                <c:pt idx="8" formatCode="0.00">
                  <c:v>0.14433092340613979</c:v>
                </c:pt>
                <c:pt idx="14" formatCode="0.00">
                  <c:v>0.11434709270076115</c:v>
                </c:pt>
                <c:pt idx="19" formatCode="0.00">
                  <c:v>0.63774480919733179</c:v>
                </c:pt>
              </c:numCache>
            </c:numRef>
          </c:val>
        </c:ser>
        <c:ser>
          <c:idx val="5"/>
          <c:order val="5"/>
          <c:tx>
            <c:strRef>
              <c:f>PSI_A!$H$4</c:f>
              <c:strCache>
                <c:ptCount val="1"/>
                <c:pt idx="0">
                  <c:v>25928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H$5:$H$36</c:f>
              <c:numCache>
                <c:formatCode>General</c:formatCode>
                <c:ptCount val="32"/>
                <c:pt idx="0" formatCode="0.00">
                  <c:v>0.19090123232201459</c:v>
                </c:pt>
                <c:pt idx="19" formatCode="0.00">
                  <c:v>0.24976689309155045</c:v>
                </c:pt>
              </c:numCache>
            </c:numRef>
          </c:val>
        </c:ser>
        <c:ser>
          <c:idx val="6"/>
          <c:order val="6"/>
          <c:tx>
            <c:strRef>
              <c:f>PSI_A!$I$4</c:f>
              <c:strCache>
                <c:ptCount val="1"/>
                <c:pt idx="0">
                  <c:v>25929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I$5:$I$36</c:f>
              <c:numCache>
                <c:formatCode>0.00</c:formatCode>
                <c:ptCount val="32"/>
                <c:pt idx="1">
                  <c:v>3.2348805046731273E-2</c:v>
                </c:pt>
                <c:pt idx="14">
                  <c:v>0.11331684553027896</c:v>
                </c:pt>
                <c:pt idx="19">
                  <c:v>0.28372086680818664</c:v>
                </c:pt>
              </c:numCache>
            </c:numRef>
          </c:val>
        </c:ser>
        <c:ser>
          <c:idx val="7"/>
          <c:order val="7"/>
          <c:tx>
            <c:strRef>
              <c:f>PSI_A!$J$4</c:f>
              <c:strCache>
                <c:ptCount val="1"/>
                <c:pt idx="0">
                  <c:v>25930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J$5:$J$36</c:f>
              <c:numCache>
                <c:formatCode>0.00</c:formatCode>
                <c:ptCount val="32"/>
                <c:pt idx="0">
                  <c:v>0.38337819387066774</c:v>
                </c:pt>
                <c:pt idx="1">
                  <c:v>5.0464581738316916E-2</c:v>
                </c:pt>
                <c:pt idx="14">
                  <c:v>9.8576213861585507E-2</c:v>
                </c:pt>
                <c:pt idx="19">
                  <c:v>0.28543665529726864</c:v>
                </c:pt>
              </c:numCache>
            </c:numRef>
          </c:val>
        </c:ser>
        <c:ser>
          <c:idx val="8"/>
          <c:order val="8"/>
          <c:tx>
            <c:strRef>
              <c:f>PSI_A!$K$4</c:f>
              <c:strCache>
                <c:ptCount val="1"/>
                <c:pt idx="0">
                  <c:v>25931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K$5:$K$36</c:f>
              <c:numCache>
                <c:formatCode>0.00</c:formatCode>
                <c:ptCount val="32"/>
                <c:pt idx="0">
                  <c:v>0.32826925454452094</c:v>
                </c:pt>
                <c:pt idx="1">
                  <c:v>3.9615654094055125E-2</c:v>
                </c:pt>
                <c:pt idx="3">
                  <c:v>4.7675958503456968E-2</c:v>
                </c:pt>
                <c:pt idx="19">
                  <c:v>0.40987732428433621</c:v>
                </c:pt>
              </c:numCache>
            </c:numRef>
          </c:val>
        </c:ser>
        <c:ser>
          <c:idx val="9"/>
          <c:order val="9"/>
          <c:tx>
            <c:strRef>
              <c:f>PSI_A!$L$4</c:f>
              <c:strCache>
                <c:ptCount val="1"/>
                <c:pt idx="0">
                  <c:v>25932_ex_int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L$5:$L$36</c:f>
              <c:numCache>
                <c:formatCode>General</c:formatCode>
                <c:ptCount val="32"/>
                <c:pt idx="0" formatCode="0.00">
                  <c:v>0.259522475055186</c:v>
                </c:pt>
                <c:pt idx="12" formatCode="0.00">
                  <c:v>1.452622228383688</c:v>
                </c:pt>
                <c:pt idx="19" formatCode="0.00">
                  <c:v>0.56640030851871936</c:v>
                </c:pt>
              </c:numCache>
            </c:numRef>
          </c:val>
        </c:ser>
        <c:ser>
          <c:idx val="10"/>
          <c:order val="10"/>
          <c:tx>
            <c:strRef>
              <c:f>PSI_A!$M$4</c:f>
              <c:strCache>
                <c:ptCount val="1"/>
                <c:pt idx="0">
                  <c:v>25933_ex_int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M$5:$M$36</c:f>
              <c:numCache>
                <c:formatCode>General</c:formatCode>
                <c:ptCount val="32"/>
                <c:pt idx="0" formatCode="0.00">
                  <c:v>1.370766689134173</c:v>
                </c:pt>
                <c:pt idx="8" formatCode="0.00">
                  <c:v>0.34421947688529803</c:v>
                </c:pt>
                <c:pt idx="12" formatCode="0.00">
                  <c:v>2.3541682615166493</c:v>
                </c:pt>
                <c:pt idx="14" formatCode="0.00">
                  <c:v>6.0467761510324458E-2</c:v>
                </c:pt>
                <c:pt idx="19" formatCode="0.00">
                  <c:v>0.56163106050556899</c:v>
                </c:pt>
              </c:numCache>
            </c:numRef>
          </c:val>
        </c:ser>
        <c:ser>
          <c:idx val="11"/>
          <c:order val="11"/>
          <c:tx>
            <c:strRef>
              <c:f>PSI_A!$N$4</c:f>
              <c:strCache>
                <c:ptCount val="1"/>
                <c:pt idx="0">
                  <c:v>25934_ex_int</c:v>
                </c:pt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N$5:$N$36</c:f>
              <c:numCache>
                <c:formatCode>General</c:formatCode>
                <c:ptCount val="32"/>
              </c:numCache>
            </c:numRef>
          </c:val>
        </c:ser>
        <c:ser>
          <c:idx val="12"/>
          <c:order val="12"/>
          <c:tx>
            <c:strRef>
              <c:f>PSI_A!$O$4</c:f>
              <c:strCache>
                <c:ptCount val="1"/>
              </c:strCache>
            </c:strRef>
          </c:tx>
          <c:invertIfNegative val="0"/>
          <c:cat>
            <c:numRef>
              <c:f>PSI_A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A!$O$5:$O$36</c:f>
              <c:numCache>
                <c:formatCode>General</c:formatCode>
                <c:ptCount val="3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63341440"/>
        <c:axId val="203742208"/>
        <c:axId val="113384512"/>
      </c:bar3DChart>
      <c:catAx>
        <c:axId val="1633414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Transition added</a:t>
                </a:r>
                <a:r>
                  <a:rPr lang="en-GB" sz="1400" baseline="0">
                    <a:latin typeface="Arial" pitchFamily="34" charset="0"/>
                    <a:cs typeface="Arial" pitchFamily="34" charset="0"/>
                  </a:rPr>
                  <a:t> mass / Da</a:t>
                </a:r>
                <a:endParaRPr lang="en-GB" sz="1400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0.0" sourceLinked="1"/>
        <c:majorTickMark val="out"/>
        <c:minorTickMark val="none"/>
        <c:tickLblPos val="nextTo"/>
        <c:crossAx val="203742208"/>
        <c:crosses val="autoZero"/>
        <c:auto val="1"/>
        <c:lblAlgn val="ctr"/>
        <c:lblOffset val="100"/>
        <c:tickLblSkip val="1"/>
        <c:noMultiLvlLbl val="0"/>
      </c:catAx>
      <c:valAx>
        <c:axId val="203742208"/>
        <c:scaling>
          <c:orientation val="minMax"/>
          <c:max val="1.5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Apparent quantity / pmo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3341440"/>
        <c:crosses val="autoZero"/>
        <c:crossBetween val="between"/>
      </c:valAx>
      <c:serAx>
        <c:axId val="113384512"/>
        <c:scaling>
          <c:orientation val="minMax"/>
        </c:scaling>
        <c:delete val="1"/>
        <c:axPos val="b"/>
        <c:majorTickMark val="out"/>
        <c:minorTickMark val="none"/>
        <c:tickLblPos val="none"/>
        <c:crossAx val="203742208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PSI_D!$A$1</c:f>
          <c:strCache>
            <c:ptCount val="1"/>
            <c:pt idx="0">
              <c:v>Group D</c:v>
            </c:pt>
          </c:strCache>
        </c:strRef>
      </c:tx>
      <c:layout>
        <c:manualLayout>
          <c:xMode val="edge"/>
          <c:yMode val="edge"/>
          <c:x val="0.84436825396825399"/>
          <c:y val="1.8604651162790701E-2"/>
        </c:manualLayout>
      </c:layout>
      <c:overlay val="1"/>
    </c:title>
    <c:autoTitleDeleted val="0"/>
    <c:view3D>
      <c:rotX val="1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PSI_D!$C$4</c:f>
              <c:strCache>
                <c:ptCount val="1"/>
                <c:pt idx="0">
                  <c:v>25999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C$5:$C$36</c:f>
              <c:numCache>
                <c:formatCode>0.00</c:formatCode>
                <c:ptCount val="32"/>
                <c:pt idx="0">
                  <c:v>0.28421830988702534</c:v>
                </c:pt>
                <c:pt idx="1">
                  <c:v>0.20511118938469897</c:v>
                </c:pt>
                <c:pt idx="3">
                  <c:v>0.17429556056409887</c:v>
                </c:pt>
                <c:pt idx="14">
                  <c:v>4.0911382344685658E-2</c:v>
                </c:pt>
                <c:pt idx="19">
                  <c:v>0.43554102622041352</c:v>
                </c:pt>
              </c:numCache>
            </c:numRef>
          </c:val>
        </c:ser>
        <c:ser>
          <c:idx val="1"/>
          <c:order val="1"/>
          <c:tx>
            <c:strRef>
              <c:f>PSI_D!$D$4</c:f>
              <c:strCache>
                <c:ptCount val="1"/>
                <c:pt idx="0">
                  <c:v>26000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D$5:$D$36</c:f>
              <c:numCache>
                <c:formatCode>0.00</c:formatCode>
                <c:ptCount val="32"/>
                <c:pt idx="0">
                  <c:v>0.75441891297416241</c:v>
                </c:pt>
                <c:pt idx="1">
                  <c:v>0.23697574302671759</c:v>
                </c:pt>
                <c:pt idx="3">
                  <c:v>0.14533329622916588</c:v>
                </c:pt>
                <c:pt idx="14">
                  <c:v>5.1693499302677366E-2</c:v>
                </c:pt>
                <c:pt idx="19">
                  <c:v>0.30552948726097789</c:v>
                </c:pt>
              </c:numCache>
            </c:numRef>
          </c:val>
        </c:ser>
        <c:ser>
          <c:idx val="2"/>
          <c:order val="2"/>
          <c:tx>
            <c:strRef>
              <c:f>PSI_D!$E$4</c:f>
              <c:strCache>
                <c:ptCount val="1"/>
                <c:pt idx="0">
                  <c:v>26001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E$5:$E$36</c:f>
              <c:numCache>
                <c:formatCode>0.00</c:formatCode>
                <c:ptCount val="32"/>
                <c:pt idx="0">
                  <c:v>0.48831681825849216</c:v>
                </c:pt>
                <c:pt idx="1">
                  <c:v>0.17677812870162299</c:v>
                </c:pt>
                <c:pt idx="4">
                  <c:v>3.2370059698042367E-2</c:v>
                </c:pt>
                <c:pt idx="14">
                  <c:v>4.3587363531898786E-2</c:v>
                </c:pt>
                <c:pt idx="19">
                  <c:v>0.17656389391977706</c:v>
                </c:pt>
              </c:numCache>
            </c:numRef>
          </c:val>
        </c:ser>
        <c:ser>
          <c:idx val="3"/>
          <c:order val="3"/>
          <c:tx>
            <c:strRef>
              <c:f>PSI_D!$F$4</c:f>
              <c:strCache>
                <c:ptCount val="1"/>
                <c:pt idx="0">
                  <c:v>26002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F$5:$F$36</c:f>
              <c:numCache>
                <c:formatCode>0.00</c:formatCode>
                <c:ptCount val="32"/>
                <c:pt idx="0">
                  <c:v>0.51590686185877022</c:v>
                </c:pt>
                <c:pt idx="1">
                  <c:v>0.10845748294425932</c:v>
                </c:pt>
                <c:pt idx="3">
                  <c:v>0.12733463265486966</c:v>
                </c:pt>
                <c:pt idx="19">
                  <c:v>8.5067192329746869E-2</c:v>
                </c:pt>
              </c:numCache>
            </c:numRef>
          </c:val>
        </c:ser>
        <c:ser>
          <c:idx val="4"/>
          <c:order val="4"/>
          <c:tx>
            <c:strRef>
              <c:f>PSI_D!$G$4</c:f>
              <c:strCache>
                <c:ptCount val="1"/>
                <c:pt idx="0">
                  <c:v>26003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G$5:$G$36</c:f>
              <c:numCache>
                <c:formatCode>General</c:formatCode>
                <c:ptCount val="32"/>
                <c:pt idx="0" formatCode="0.00">
                  <c:v>0.31333766061965646</c:v>
                </c:pt>
                <c:pt idx="19" formatCode="0.00">
                  <c:v>0.18326788177535708</c:v>
                </c:pt>
              </c:numCache>
            </c:numRef>
          </c:val>
        </c:ser>
        <c:ser>
          <c:idx val="5"/>
          <c:order val="5"/>
          <c:tx>
            <c:strRef>
              <c:f>PSI_D!$H$4</c:f>
              <c:strCache>
                <c:ptCount val="1"/>
                <c:pt idx="0">
                  <c:v>26004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H$5:$H$36</c:f>
              <c:numCache>
                <c:formatCode>0.00</c:formatCode>
                <c:ptCount val="32"/>
                <c:pt idx="0">
                  <c:v>0.38187034343120307</c:v>
                </c:pt>
                <c:pt idx="1">
                  <c:v>0.14661433793907494</c:v>
                </c:pt>
                <c:pt idx="3">
                  <c:v>3.6511822611930346E-2</c:v>
                </c:pt>
                <c:pt idx="8">
                  <c:v>0.21105259535860549</c:v>
                </c:pt>
                <c:pt idx="19">
                  <c:v>0.13155122159699437</c:v>
                </c:pt>
              </c:numCache>
            </c:numRef>
          </c:val>
        </c:ser>
        <c:ser>
          <c:idx val="6"/>
          <c:order val="6"/>
          <c:tx>
            <c:strRef>
              <c:f>PSI_D!$I$4</c:f>
              <c:strCache>
                <c:ptCount val="1"/>
                <c:pt idx="0">
                  <c:v>26005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I$5:$I$36</c:f>
              <c:numCache>
                <c:formatCode>0.00</c:formatCode>
                <c:ptCount val="32"/>
                <c:pt idx="1">
                  <c:v>0.10739767161855654</c:v>
                </c:pt>
                <c:pt idx="8">
                  <c:v>0.29837892996048165</c:v>
                </c:pt>
              </c:numCache>
            </c:numRef>
          </c:val>
        </c:ser>
        <c:ser>
          <c:idx val="7"/>
          <c:order val="7"/>
          <c:tx>
            <c:strRef>
              <c:f>PSI_D!$J$4</c:f>
              <c:strCache>
                <c:ptCount val="1"/>
                <c:pt idx="0">
                  <c:v>26006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J$5:$J$36</c:f>
              <c:numCache>
                <c:formatCode>General</c:formatCode>
                <c:ptCount val="32"/>
                <c:pt idx="0" formatCode="0.00">
                  <c:v>0.14653558700117333</c:v>
                </c:pt>
                <c:pt idx="8" formatCode="0.00">
                  <c:v>0.21948048660038191</c:v>
                </c:pt>
                <c:pt idx="19" formatCode="0.00">
                  <c:v>0.19472251639301155</c:v>
                </c:pt>
              </c:numCache>
            </c:numRef>
          </c:val>
        </c:ser>
        <c:ser>
          <c:idx val="8"/>
          <c:order val="8"/>
          <c:tx>
            <c:strRef>
              <c:f>PSI_D!$K$4</c:f>
              <c:strCache>
                <c:ptCount val="1"/>
                <c:pt idx="0">
                  <c:v>26007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K$5:$K$36</c:f>
              <c:numCache>
                <c:formatCode>0.00</c:formatCode>
                <c:ptCount val="32"/>
                <c:pt idx="1">
                  <c:v>0.11028323206020921</c:v>
                </c:pt>
                <c:pt idx="14">
                  <c:v>4.8100076296349978E-2</c:v>
                </c:pt>
                <c:pt idx="19">
                  <c:v>0.15624564486096584</c:v>
                </c:pt>
              </c:numCache>
            </c:numRef>
          </c:val>
        </c:ser>
        <c:ser>
          <c:idx val="9"/>
          <c:order val="9"/>
          <c:tx>
            <c:strRef>
              <c:f>PSI_D!$L$4</c:f>
              <c:strCache>
                <c:ptCount val="1"/>
                <c:pt idx="0">
                  <c:v>26008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L$5:$L$36</c:f>
              <c:numCache>
                <c:formatCode>0.00</c:formatCode>
                <c:ptCount val="32"/>
                <c:pt idx="0">
                  <c:v>0.29179783972054474</c:v>
                </c:pt>
                <c:pt idx="1">
                  <c:v>0.10169801650836105</c:v>
                </c:pt>
                <c:pt idx="3">
                  <c:v>9.532289989918305E-2</c:v>
                </c:pt>
                <c:pt idx="4">
                  <c:v>3.2485064391611397E-2</c:v>
                </c:pt>
                <c:pt idx="14">
                  <c:v>6.5539756182490513E-2</c:v>
                </c:pt>
                <c:pt idx="19">
                  <c:v>0.13295019899778607</c:v>
                </c:pt>
              </c:numCache>
            </c:numRef>
          </c:val>
        </c:ser>
        <c:ser>
          <c:idx val="10"/>
          <c:order val="10"/>
          <c:tx>
            <c:strRef>
              <c:f>PSI_D!$M$4</c:f>
              <c:strCache>
                <c:ptCount val="1"/>
                <c:pt idx="0">
                  <c:v>26009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M$5:$M$36</c:f>
              <c:numCache>
                <c:formatCode>0.00</c:formatCode>
                <c:ptCount val="32"/>
                <c:pt idx="0">
                  <c:v>0.37164850280061185</c:v>
                </c:pt>
                <c:pt idx="1">
                  <c:v>4.9957097534650829E-2</c:v>
                </c:pt>
                <c:pt idx="5">
                  <c:v>3.1758531573293329E-2</c:v>
                </c:pt>
                <c:pt idx="8">
                  <c:v>0.28957415404843445</c:v>
                </c:pt>
                <c:pt idx="12">
                  <c:v>1.0623537134730774</c:v>
                </c:pt>
                <c:pt idx="19">
                  <c:v>6.8706835976504912E-2</c:v>
                </c:pt>
              </c:numCache>
            </c:numRef>
          </c:val>
        </c:ser>
        <c:ser>
          <c:idx val="11"/>
          <c:order val="11"/>
          <c:tx>
            <c:strRef>
              <c:f>PSI_D!$N$4</c:f>
              <c:strCache>
                <c:ptCount val="1"/>
                <c:pt idx="0">
                  <c:v>26010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N$5:$N$36</c:f>
              <c:numCache>
                <c:formatCode>0.00</c:formatCode>
                <c:ptCount val="32"/>
                <c:pt idx="0">
                  <c:v>0.45293624697276463</c:v>
                </c:pt>
                <c:pt idx="1">
                  <c:v>4.1027447703121799E-2</c:v>
                </c:pt>
                <c:pt idx="3">
                  <c:v>6.7607339599582247E-2</c:v>
                </c:pt>
                <c:pt idx="12">
                  <c:v>2.9183073384152074</c:v>
                </c:pt>
                <c:pt idx="19">
                  <c:v>0.10838223311061913</c:v>
                </c:pt>
                <c:pt idx="21">
                  <c:v>3.4422550246518496E-2</c:v>
                </c:pt>
              </c:numCache>
            </c:numRef>
          </c:val>
        </c:ser>
        <c:ser>
          <c:idx val="12"/>
          <c:order val="12"/>
          <c:tx>
            <c:strRef>
              <c:f>PSI_D!$O$4</c:f>
              <c:strCache>
                <c:ptCount val="1"/>
                <c:pt idx="0">
                  <c:v>26011_ex_int</c:v>
                </c:pt>
              </c:strCache>
            </c:strRef>
          </c:tx>
          <c:invertIfNegative val="0"/>
          <c:cat>
            <c:numRef>
              <c:f>PSI_D!$B$5:$B$36</c:f>
              <c:numCache>
                <c:formatCode>0.0</c:formatCode>
                <c:ptCount val="32"/>
                <c:pt idx="0">
                  <c:v>72.110000000000127</c:v>
                </c:pt>
                <c:pt idx="1">
                  <c:v>76.610000000000127</c:v>
                </c:pt>
                <c:pt idx="2">
                  <c:v>81.110000000000127</c:v>
                </c:pt>
                <c:pt idx="3">
                  <c:v>85.610000000000127</c:v>
                </c:pt>
                <c:pt idx="4">
                  <c:v>90.110000000000127</c:v>
                </c:pt>
                <c:pt idx="5">
                  <c:v>94.610000000000127</c:v>
                </c:pt>
                <c:pt idx="6">
                  <c:v>99.110000000000127</c:v>
                </c:pt>
                <c:pt idx="7">
                  <c:v>103.61000000000013</c:v>
                </c:pt>
                <c:pt idx="8">
                  <c:v>108.11000000000013</c:v>
                </c:pt>
                <c:pt idx="9">
                  <c:v>112.61000000000013</c:v>
                </c:pt>
                <c:pt idx="10">
                  <c:v>117.11000000000013</c:v>
                </c:pt>
                <c:pt idx="11">
                  <c:v>121.61000000000013</c:v>
                </c:pt>
                <c:pt idx="12">
                  <c:v>126.11000000000013</c:v>
                </c:pt>
                <c:pt idx="13">
                  <c:v>130.61000000000013</c:v>
                </c:pt>
                <c:pt idx="14">
                  <c:v>135.11000000000013</c:v>
                </c:pt>
                <c:pt idx="15">
                  <c:v>139.61000000000013</c:v>
                </c:pt>
                <c:pt idx="16">
                  <c:v>144.11000000000013</c:v>
                </c:pt>
                <c:pt idx="17">
                  <c:v>148.61000000000013</c:v>
                </c:pt>
                <c:pt idx="18">
                  <c:v>153.11000000000013</c:v>
                </c:pt>
                <c:pt idx="19">
                  <c:v>157.61000000000013</c:v>
                </c:pt>
                <c:pt idx="20">
                  <c:v>162.11000000000013</c:v>
                </c:pt>
                <c:pt idx="21">
                  <c:v>166.61000000000013</c:v>
                </c:pt>
                <c:pt idx="22">
                  <c:v>171.11000000000013</c:v>
                </c:pt>
                <c:pt idx="23">
                  <c:v>175.61000000000013</c:v>
                </c:pt>
                <c:pt idx="24">
                  <c:v>180.11000000000013</c:v>
                </c:pt>
                <c:pt idx="25">
                  <c:v>184.61000000000013</c:v>
                </c:pt>
                <c:pt idx="26">
                  <c:v>189.11000000000013</c:v>
                </c:pt>
                <c:pt idx="27">
                  <c:v>193.61000000000013</c:v>
                </c:pt>
                <c:pt idx="28">
                  <c:v>198.11000000000013</c:v>
                </c:pt>
                <c:pt idx="29">
                  <c:v>202.61000000000013</c:v>
                </c:pt>
                <c:pt idx="30">
                  <c:v>207.11000000000013</c:v>
                </c:pt>
                <c:pt idx="31">
                  <c:v>211.61000000000013</c:v>
                </c:pt>
              </c:numCache>
            </c:numRef>
          </c:cat>
          <c:val>
            <c:numRef>
              <c:f>PSI_D!$O$5:$O$36</c:f>
              <c:numCache>
                <c:formatCode>General</c:formatCode>
                <c:ptCount val="3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38428032"/>
        <c:axId val="38462976"/>
        <c:axId val="115766592"/>
      </c:bar3DChart>
      <c:catAx>
        <c:axId val="384280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Transition added</a:t>
                </a:r>
                <a:r>
                  <a:rPr lang="en-GB" sz="1400" baseline="0">
                    <a:latin typeface="Arial" pitchFamily="34" charset="0"/>
                    <a:cs typeface="Arial" pitchFamily="34" charset="0"/>
                  </a:rPr>
                  <a:t> mass / Da</a:t>
                </a:r>
                <a:endParaRPr lang="en-GB" sz="1400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0.0" sourceLinked="1"/>
        <c:majorTickMark val="out"/>
        <c:minorTickMark val="none"/>
        <c:tickLblPos val="nextTo"/>
        <c:crossAx val="38462976"/>
        <c:crosses val="autoZero"/>
        <c:auto val="1"/>
        <c:lblAlgn val="ctr"/>
        <c:lblOffset val="100"/>
        <c:tickLblSkip val="1"/>
        <c:noMultiLvlLbl val="0"/>
      </c:catAx>
      <c:valAx>
        <c:axId val="38462976"/>
        <c:scaling>
          <c:orientation val="minMax"/>
          <c:max val="1.5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GB" sz="1400">
                    <a:latin typeface="Arial" pitchFamily="34" charset="0"/>
                    <a:cs typeface="Arial" pitchFamily="34" charset="0"/>
                  </a:rPr>
                  <a:t>Apparent quantity / pmol</a:t>
                </a:r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38428032"/>
        <c:crosses val="autoZero"/>
        <c:crossBetween val="between"/>
      </c:valAx>
      <c:serAx>
        <c:axId val="115766592"/>
        <c:scaling>
          <c:orientation val="minMax"/>
        </c:scaling>
        <c:delete val="1"/>
        <c:axPos val="b"/>
        <c:majorTickMark val="out"/>
        <c:minorTickMark val="none"/>
        <c:tickLblPos val="none"/>
        <c:crossAx val="38462976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6164</cdr:x>
      <cdr:y>0.52055</cdr:y>
    </cdr:from>
    <cdr:to>
      <cdr:x>0.68112</cdr:x>
      <cdr:y>0.56557</cdr:y>
    </cdr:to>
    <cdr:cxnSp macro="">
      <cdr:nvCxnSpPr>
        <cdr:cNvPr id="3" name="Straight Connector 2"/>
        <cdr:cNvCxnSpPr/>
      </cdr:nvCxnSpPr>
      <cdr:spPr>
        <a:xfrm xmlns:a="http://schemas.openxmlformats.org/drawingml/2006/main">
          <a:off x="6050026" y="2132059"/>
          <a:ext cx="178158" cy="184366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6984</cdr:x>
      <cdr:y>0.49934</cdr:y>
    </cdr:from>
    <cdr:to>
      <cdr:x>0.71446</cdr:x>
      <cdr:y>0.51051</cdr:y>
    </cdr:to>
    <cdr:cxnSp macro="">
      <cdr:nvCxnSpPr>
        <cdr:cNvPr id="5" name="Straight Connector 4"/>
        <cdr:cNvCxnSpPr/>
      </cdr:nvCxnSpPr>
      <cdr:spPr>
        <a:xfrm xmlns:a="http://schemas.openxmlformats.org/drawingml/2006/main" flipV="1">
          <a:off x="6124986" y="2045191"/>
          <a:ext cx="408012" cy="45746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0212</cdr:x>
      <cdr:y>0.52441</cdr:y>
    </cdr:from>
    <cdr:to>
      <cdr:x>0.76512</cdr:x>
      <cdr:y>0.61231</cdr:y>
    </cdr:to>
    <cdr:sp macro="" textlink="">
      <cdr:nvSpPr>
        <cdr:cNvPr id="10" name="Rectangle 9"/>
        <cdr:cNvSpPr/>
      </cdr:nvSpPr>
      <cdr:spPr>
        <a:xfrm xmlns:a="http://schemas.openxmlformats.org/drawingml/2006/main">
          <a:off x="6420218" y="2147841"/>
          <a:ext cx="576064" cy="36004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 anchor="ctr"/>
        <a:lstStyle xmlns:a="http://schemas.openxmlformats.org/drawingml/2006/main"/>
        <a:p xmlns:a="http://schemas.openxmlformats.org/drawingml/2006/main">
          <a:pPr algn="ctr"/>
          <a:r>
            <a:rPr lang="en-US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QC1</a:t>
          </a:r>
          <a:endParaRPr lang="en-US" sz="1400" b="1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79354</cdr:x>
      <cdr:y>0.47428</cdr:y>
    </cdr:from>
    <cdr:to>
      <cdr:x>0.85654</cdr:x>
      <cdr:y>0.56219</cdr:y>
    </cdr:to>
    <cdr:sp macro="" textlink="">
      <cdr:nvSpPr>
        <cdr:cNvPr id="11" name="Rectangle 10"/>
        <cdr:cNvSpPr/>
      </cdr:nvSpPr>
      <cdr:spPr>
        <a:xfrm xmlns:a="http://schemas.openxmlformats.org/drawingml/2006/main">
          <a:off x="7256098" y="1942543"/>
          <a:ext cx="576064" cy="36004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 anchor="ctr"/>
        <a:lstStyle xmlns:a="http://schemas.openxmlformats.org/drawingml/2006/main"/>
        <a:p xmlns:a="http://schemas.openxmlformats.org/drawingml/2006/main">
          <a:pPr algn="ctr"/>
          <a:r>
            <a:rPr lang="en-US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QC2</a:t>
          </a:r>
          <a:endParaRPr lang="en-US" sz="1400" b="1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51496</cdr:x>
      <cdr:y>0.35852</cdr:y>
    </cdr:from>
    <cdr:to>
      <cdr:x>0.54646</cdr:x>
      <cdr:y>0.46401</cdr:y>
    </cdr:to>
    <cdr:cxnSp macro="">
      <cdr:nvCxnSpPr>
        <cdr:cNvPr id="12" name="Straight Connector 11"/>
        <cdr:cNvCxnSpPr/>
      </cdr:nvCxnSpPr>
      <cdr:spPr>
        <a:xfrm xmlns:a="http://schemas.openxmlformats.org/drawingml/2006/main" flipV="1">
          <a:off x="4708808" y="1468419"/>
          <a:ext cx="288032" cy="432048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2563</cdr:x>
      <cdr:y>0.27062</cdr:y>
    </cdr:from>
    <cdr:to>
      <cdr:x>0.90083</cdr:x>
      <cdr:y>0.35852</cdr:y>
    </cdr:to>
    <cdr:sp macro="" textlink="">
      <cdr:nvSpPr>
        <cdr:cNvPr id="18" name="Rectangle 17"/>
        <cdr:cNvSpPr/>
      </cdr:nvSpPr>
      <cdr:spPr>
        <a:xfrm xmlns:a="http://schemas.openxmlformats.org/drawingml/2006/main">
          <a:off x="4806316" y="1108380"/>
          <a:ext cx="3430884" cy="36004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 anchor="ctr"/>
        <a:lstStyle xmlns:a="http://schemas.openxmlformats.org/drawingml/2006/main"/>
        <a:p xmlns:a="http://schemas.openxmlformats.org/drawingml/2006/main">
          <a:pPr algn="ctr"/>
          <a:r>
            <a:rPr lang="en-US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Blank run (indicates no carry over)</a:t>
          </a:r>
          <a:endParaRPr lang="en-US" sz="1400" b="1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68033</cdr:x>
      <cdr:y>0.63224</cdr:y>
    </cdr:from>
    <cdr:to>
      <cdr:x>0.94808</cdr:x>
      <cdr:y>0.78047</cdr:y>
    </cdr:to>
    <cdr:sp macro="" textlink="">
      <cdr:nvSpPr>
        <cdr:cNvPr id="19" name="Rectangle 18"/>
        <cdr:cNvSpPr/>
      </cdr:nvSpPr>
      <cdr:spPr>
        <a:xfrm xmlns:a="http://schemas.openxmlformats.org/drawingml/2006/main">
          <a:off x="6220976" y="2589504"/>
          <a:ext cx="2448271" cy="60710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 anchor="ctr"/>
        <a:lstStyle xmlns:a="http://schemas.openxmlformats.org/drawingml/2006/main"/>
        <a:p xmlns:a="http://schemas.openxmlformats.org/drawingml/2006/main">
          <a:pPr algn="ctr"/>
          <a:r>
            <a:rPr lang="en-US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Unknowns – 5 × pre/post pairs (still blinded)</a:t>
          </a:r>
          <a:endParaRPr lang="en-US" sz="1400" b="1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62521</cdr:x>
      <cdr:y>0.63103</cdr:y>
    </cdr:from>
    <cdr:to>
      <cdr:x>0.68033</cdr:x>
      <cdr:y>0.70636</cdr:y>
    </cdr:to>
    <cdr:cxnSp macro="">
      <cdr:nvCxnSpPr>
        <cdr:cNvPr id="20" name="Straight Connector 19"/>
        <cdr:cNvCxnSpPr>
          <a:endCxn xmlns:a="http://schemas.openxmlformats.org/drawingml/2006/main" id="19" idx="1"/>
        </cdr:cNvCxnSpPr>
      </cdr:nvCxnSpPr>
      <cdr:spPr>
        <a:xfrm xmlns:a="http://schemas.openxmlformats.org/drawingml/2006/main">
          <a:off x="5716920" y="2584543"/>
          <a:ext cx="504056" cy="308515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58FE4B-C84A-4610-A4C4-D29E68BB18ED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15044-4E17-4A8E-A6A5-749F45B84A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0115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B1BCD-A504-436A-B0D6-932BCBB40312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59FB78-A03E-4916-8FE3-3537B82A717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4977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4291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011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011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2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011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2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011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2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4291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2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831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9FB78-A03E-4916-8FE3-3537B82A7178}" type="slidenum">
              <a:rPr lang="en-GB" smtClean="0">
                <a:solidFill>
                  <a:prstClr val="black"/>
                </a:solidFill>
              </a:rPr>
              <a:pPr/>
              <a:t>1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6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222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7079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056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092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5255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81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8539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4282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84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5055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3296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D8D2-48ED-4092-8E7E-D7422415BBFE}" type="datetimeFigureOut">
              <a:rPr lang="en-GB" smtClean="0"/>
              <a:t>26/1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427B1-20D9-4A22-A8B8-A5D092389A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6772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microsoft.com/office/2007/relationships/hdphoto" Target="../media/hdphoto2.wdp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microsoft.com/office/2007/relationships/hdphoto" Target="../media/hdphoto1.wdp"/><Relationship Id="rId5" Type="http://schemas.openxmlformats.org/officeDocument/2006/relationships/image" Target="../media/image10.gif"/><Relationship Id="rId15" Type="http://schemas.openxmlformats.org/officeDocument/2006/relationships/image" Target="../media/image8.emf"/><Relationship Id="rId10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7.emf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9525" y="333375"/>
            <a:ext cx="9153525" cy="2233613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ductomics: validation and progress</a:t>
            </a:r>
            <a:endParaRPr lang="en-GB" sz="3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avid H. Phillip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eorge Prest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ing’s College London</a:t>
            </a:r>
          </a:p>
        </p:txBody>
      </p:sp>
      <p:pic>
        <p:nvPicPr>
          <p:cNvPr id="3075" name="Picture 6" descr="C:\Documents and Settings\dphillips\My Documents\Redundancy\V L\in the talk\WaterlooCampusFranklinWilkins-Cropped-425x28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5" y="3933825"/>
            <a:ext cx="40481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8" descr="KCL_noUoL_A4_40mm_r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616200"/>
            <a:ext cx="1871663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" descr="C:\Users\tsimmon1\Documents\EXPOsOMICs\Website\exposomics_blu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3016381"/>
            <a:ext cx="37560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5"/>
          <p:cNvSpPr txBox="1">
            <a:spLocks noChangeArrowheads="1"/>
          </p:cNvSpPr>
          <p:nvPr/>
        </p:nvSpPr>
        <p:spPr bwMode="auto">
          <a:xfrm>
            <a:off x="539750" y="5746750"/>
            <a:ext cx="36004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 smtClean="0">
                <a:latin typeface="Arial" pitchFamily="34" charset="0"/>
              </a:rPr>
              <a:t>MRC-PHE Centre for Environment and Health, </a:t>
            </a:r>
            <a:r>
              <a:rPr lang="en-GB" altLang="en-US" sz="1800" i="1" dirty="0">
                <a:latin typeface="Arial" pitchFamily="34" charset="0"/>
              </a:rPr>
              <a:t>Londo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 smtClean="0">
                <a:latin typeface="Arial" pitchFamily="34" charset="0"/>
              </a:rPr>
              <a:t>26 </a:t>
            </a:r>
            <a:r>
              <a:rPr lang="en-GB" altLang="en-US" sz="1800" i="1" dirty="0">
                <a:latin typeface="Arial" pitchFamily="34" charset="0"/>
              </a:rPr>
              <a:t>November </a:t>
            </a:r>
            <a:r>
              <a:rPr lang="en-GB" altLang="en-US" sz="1800" i="1" dirty="0" smtClean="0">
                <a:latin typeface="Arial" pitchFamily="34" charset="0"/>
              </a:rPr>
              <a:t>2014</a:t>
            </a:r>
            <a:endParaRPr lang="en-GB" altLang="en-US" sz="1800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92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3" t="21471" r="24937" b="20496"/>
          <a:stretch/>
        </p:blipFill>
        <p:spPr>
          <a:xfrm>
            <a:off x="6660232" y="1196752"/>
            <a:ext cx="2016224" cy="209089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67544" y="1124744"/>
            <a:ext cx="6552728" cy="2062198"/>
            <a:chOff x="179512" y="2780928"/>
            <a:chExt cx="6552728" cy="2062198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45585"/>
            <a:stretch/>
          </p:blipFill>
          <p:spPr>
            <a:xfrm>
              <a:off x="179512" y="2780928"/>
              <a:ext cx="6221288" cy="2062198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5724128" y="2780928"/>
              <a:ext cx="100811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436096" y="4195054"/>
              <a:ext cx="1224136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>
                <a:solidFill>
                  <a:prstClr val="white"/>
                </a:solidFill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lbumin extracti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95536" y="3501008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Batch extraction (5 × pre/post pairs + 1 × QC = 11 samples)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In our hands, enrichment procedure proved time consuming and displayed limited efficacy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For Piscina-2 (and </a:t>
            </a:r>
            <a:r>
              <a:rPr lang="en-GB" sz="1600" dirty="0" err="1">
                <a:solidFill>
                  <a:prstClr val="black"/>
                </a:solidFill>
                <a:cs typeface="Arial" pitchFamily="34" charset="0"/>
              </a:rPr>
              <a:t>Exposomics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pilot), albumin processed without enrichment.</a:t>
            </a:r>
          </a:p>
        </p:txBody>
      </p:sp>
    </p:spTree>
    <p:extLst>
      <p:ext uri="{BB962C8B-B14F-4D97-AF65-F5344CB8AC3E}">
        <p14:creationId xmlns:p14="http://schemas.microsoft.com/office/powerpoint/2010/main" val="404829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otein quantit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1124744"/>
            <a:ext cx="8280920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Protein recovery (i.e., concentration × volume) is an interesting metric.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95536" y="1988840"/>
            <a:ext cx="309634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Extract-to-extract variability = 1.7% (RSD for </a:t>
            </a:r>
            <a:r>
              <a:rPr lang="en-GB" sz="1600" b="1" dirty="0">
                <a:solidFill>
                  <a:srgbClr val="9BBB59">
                    <a:lumMod val="75000"/>
                  </a:srgbClr>
                </a:solidFill>
                <a:cs typeface="Arial" pitchFamily="34" charset="0"/>
              </a:rPr>
              <a:t>batch QCs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; </a:t>
            </a:r>
            <a:r>
              <a:rPr lang="en-GB" sz="1600" i="1" dirty="0">
                <a:solidFill>
                  <a:prstClr val="black"/>
                </a:solidFill>
                <a:cs typeface="Arial" pitchFamily="34" charset="0"/>
              </a:rPr>
              <a:t>n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= 12).</a:t>
            </a: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Variability within </a:t>
            </a:r>
            <a:r>
              <a:rPr lang="en-GB" sz="1600" b="1" dirty="0">
                <a:solidFill>
                  <a:srgbClr val="4F81BD"/>
                </a:solidFill>
                <a:cs typeface="Arial" pitchFamily="34" charset="0"/>
              </a:rPr>
              <a:t>unknowns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= 8.5% (RSD; </a:t>
            </a:r>
            <a:r>
              <a:rPr lang="en-GB" sz="1600" i="1" dirty="0">
                <a:solidFill>
                  <a:prstClr val="black"/>
                </a:solidFill>
                <a:cs typeface="Arial" pitchFamily="34" charset="0"/>
              </a:rPr>
              <a:t>n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= 120).</a:t>
            </a: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Some correlation between samples from same individual.</a:t>
            </a: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</p:txBody>
      </p:sp>
      <p:graphicFrame>
        <p:nvGraphicFramePr>
          <p:cNvPr id="26" name="Char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4883785"/>
              </p:ext>
            </p:extLst>
          </p:nvPr>
        </p:nvGraphicFramePr>
        <p:xfrm>
          <a:off x="3851920" y="1772816"/>
          <a:ext cx="4824536" cy="432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74089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646170"/>
            <a:ext cx="1294446" cy="110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essure-assisted diges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5536" y="969402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Batch digestion using </a:t>
            </a:r>
            <a:r>
              <a:rPr lang="en-GB" sz="1600" dirty="0" err="1">
                <a:solidFill>
                  <a:prstClr val="black"/>
                </a:solidFill>
                <a:cs typeface="Arial" pitchFamily="34" charset="0"/>
              </a:rPr>
              <a:t>Barocycler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NEP2320 </a:t>
            </a:r>
          </a:p>
        </p:txBody>
      </p:sp>
      <p:pic>
        <p:nvPicPr>
          <p:cNvPr id="1131" name="Picture 1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198" y="1662878"/>
            <a:ext cx="1357550" cy="109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2" name="Picture 1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366" y="1604030"/>
            <a:ext cx="1391890" cy="119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524156" y="3794769"/>
            <a:ext cx="4095688" cy="1722463"/>
            <a:chOff x="683568" y="1825086"/>
            <a:chExt cx="4095688" cy="1722463"/>
          </a:xfrm>
        </p:grpSpPr>
        <p:grpSp>
          <p:nvGrpSpPr>
            <p:cNvPr id="4" name="Group 3"/>
            <p:cNvGrpSpPr/>
            <p:nvPr/>
          </p:nvGrpSpPr>
          <p:grpSpPr>
            <a:xfrm>
              <a:off x="683568" y="1825086"/>
              <a:ext cx="3849345" cy="1722463"/>
              <a:chOff x="2810887" y="1825086"/>
              <a:chExt cx="3849345" cy="1722463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501" r="23160" b="26217"/>
              <a:stretch/>
            </p:blipFill>
            <p:spPr>
              <a:xfrm>
                <a:off x="2987824" y="1825086"/>
                <a:ext cx="3582864" cy="1521555"/>
              </a:xfrm>
              <a:prstGeom prst="rect">
                <a:avLst/>
              </a:prstGeom>
            </p:spPr>
          </p:pic>
          <p:sp>
            <p:nvSpPr>
              <p:cNvPr id="3" name="Rectangle 2"/>
              <p:cNvSpPr/>
              <p:nvPr/>
            </p:nvSpPr>
            <p:spPr>
              <a:xfrm>
                <a:off x="2820121" y="3284986"/>
                <a:ext cx="3744416" cy="2625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5400000">
                <a:off x="2212220" y="2423755"/>
                <a:ext cx="1459898" cy="2625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5400000">
                <a:off x="2689923" y="2122989"/>
                <a:ext cx="883831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6120261" y="2217597"/>
                <a:ext cx="539971" cy="2625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 rot="21081687">
              <a:off x="4095180" y="3164730"/>
              <a:ext cx="684076" cy="1312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>
                <a:solidFill>
                  <a:prstClr val="white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31540" y="5301208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Twelve digests per cartridge (5 × pre/post pairs + 2 × QCs)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Run time = 30 min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5536" y="2895327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Generates high hydrostatic pressures </a:t>
            </a:r>
            <a:r>
              <a:rPr lang="en-GB" sz="1600" i="1" dirty="0">
                <a:solidFill>
                  <a:prstClr val="black"/>
                </a:solidFill>
                <a:cs typeface="Arial" pitchFamily="34" charset="0"/>
              </a:rPr>
              <a:t>via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compressed air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High pressure stabilises partially-folded protein structures.</a:t>
            </a:r>
          </a:p>
        </p:txBody>
      </p:sp>
    </p:spTree>
    <p:extLst>
      <p:ext uri="{BB962C8B-B14F-4D97-AF65-F5344CB8AC3E}">
        <p14:creationId xmlns:p14="http://schemas.microsoft.com/office/powerpoint/2010/main" val="108187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action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5536" y="969402"/>
            <a:ext cx="5040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Serial fractionation using RP-HPLC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Fraction start/end defined by peptide tracers (prepared in-house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5536" y="4221088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Run time = 9.5 min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Carry-over = nil (by UV</a:t>
            </a:r>
            <a:r>
              <a:rPr lang="en-GB" sz="1600" baseline="-25000" dirty="0">
                <a:solidFill>
                  <a:prstClr val="black"/>
                </a:solidFill>
                <a:cs typeface="Arial" pitchFamily="34" charset="0"/>
              </a:rPr>
              <a:t>210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)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Important ‘check-point’ for monitoring sample composition prior to MS. </a:t>
            </a:r>
          </a:p>
        </p:txBody>
      </p:sp>
      <p:pic>
        <p:nvPicPr>
          <p:cNvPr id="16386" name="Picture 2" descr="https://fbcdn-sphotos-h-a.akamaihd.net/hphotos-ak-xpf1/v/t34.0-12/10008445_10151923654327653_808406882_n.jpg?oh=b911b4d1ac7fb5084fa4e5c0fc44f2b0&amp;oe=542D0714&amp;__gda__=1412228832_669d980f6301a65064846bbe066ead8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124744"/>
            <a:ext cx="2933564" cy="3911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276872"/>
            <a:ext cx="3967783" cy="179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13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action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108" y="1201927"/>
            <a:ext cx="3967783" cy="1795025"/>
          </a:xfrm>
          <a:prstGeom prst="rect">
            <a:avLst/>
          </a:prstGeom>
        </p:spPr>
      </p:pic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0074104"/>
              </p:ext>
            </p:extLst>
          </p:nvPr>
        </p:nvGraphicFramePr>
        <p:xfrm>
          <a:off x="1321594" y="3212976"/>
          <a:ext cx="6500812" cy="251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3419872" y="5301208"/>
            <a:ext cx="1800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705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actionation</a:t>
            </a: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0585045"/>
              </p:ext>
            </p:extLst>
          </p:nvPr>
        </p:nvGraphicFramePr>
        <p:xfrm>
          <a:off x="1115616" y="1628800"/>
          <a:ext cx="7233132" cy="23610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7839669"/>
              </p:ext>
            </p:extLst>
          </p:nvPr>
        </p:nvGraphicFramePr>
        <p:xfrm>
          <a:off x="1115616" y="4221088"/>
          <a:ext cx="7272808" cy="21130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969402"/>
            <a:ext cx="8280920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UV chromatograms of QC samples are a qualitative indicator of consistency</a:t>
            </a:r>
          </a:p>
        </p:txBody>
      </p:sp>
    </p:spTree>
    <p:extLst>
      <p:ext uri="{BB962C8B-B14F-4D97-AF65-F5344CB8AC3E}">
        <p14:creationId xmlns:p14="http://schemas.microsoft.com/office/powerpoint/2010/main" val="289594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iple-</a:t>
            </a:r>
            <a:r>
              <a:rPr lang="en-GB" sz="2000" b="1" i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quadrupole</a:t>
            </a: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ass spectrometr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92" y="1378546"/>
            <a:ext cx="5578701" cy="2146174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7851" y="3936679"/>
            <a:ext cx="5422421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48" y="1196752"/>
            <a:ext cx="2209800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87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trate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969402"/>
            <a:ext cx="82809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First round of analyses focused on a limited range of added masses (72–212 Da)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This range avoids potential artefacts from sample prep (e.g., </a:t>
            </a:r>
            <a:r>
              <a:rPr lang="en-GB" sz="1600" dirty="0" err="1">
                <a:solidFill>
                  <a:prstClr val="black"/>
                </a:solidFill>
                <a:cs typeface="Arial" pitchFamily="34" charset="0"/>
              </a:rPr>
              <a:t>Cys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 oxidation products) and mass spectrometry (e.g., metal adducts of unmodified T3)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Preliminary profiles were acquired by filtering out responses below three times the mean instrumental noise.</a:t>
            </a:r>
          </a:p>
        </p:txBody>
      </p:sp>
    </p:spTree>
    <p:extLst>
      <p:ext uri="{BB962C8B-B14F-4D97-AF65-F5344CB8AC3E}">
        <p14:creationId xmlns:p14="http://schemas.microsoft.com/office/powerpoint/2010/main" val="83638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ample data [1]</a:t>
            </a:r>
          </a:p>
        </p:txBody>
      </p:sp>
      <p:graphicFrame>
        <p:nvGraphicFramePr>
          <p:cNvPr id="49" name="Char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3530545"/>
              </p:ext>
            </p:extLst>
          </p:nvPr>
        </p:nvGraphicFramePr>
        <p:xfrm>
          <a:off x="7208" y="1637506"/>
          <a:ext cx="9144000" cy="4095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53685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ample data [1]</a:t>
            </a:r>
          </a:p>
        </p:txBody>
      </p:sp>
      <p:graphicFrame>
        <p:nvGraphicFramePr>
          <p:cNvPr id="49" name="Char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0457888"/>
              </p:ext>
            </p:extLst>
          </p:nvPr>
        </p:nvGraphicFramePr>
        <p:xfrm>
          <a:off x="7208" y="1637506"/>
          <a:ext cx="9144000" cy="4095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" name="Arc 47"/>
          <p:cNvSpPr/>
          <p:nvPr/>
        </p:nvSpPr>
        <p:spPr>
          <a:xfrm rot="3919341">
            <a:off x="4768598" y="3314839"/>
            <a:ext cx="671980" cy="1814421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5885777" y="3756715"/>
            <a:ext cx="180000" cy="114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940152" y="3708253"/>
            <a:ext cx="192034" cy="228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228184" y="3950540"/>
            <a:ext cx="192034" cy="228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6540206" y="3685381"/>
            <a:ext cx="723100" cy="861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4572000" y="1772816"/>
            <a:ext cx="635" cy="342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3419871" y="1412776"/>
            <a:ext cx="2304257" cy="36004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2 </a:t>
            </a:r>
            <a:r>
              <a:rPr lang="en-GB" sz="1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mol</a:t>
            </a:r>
            <a:r>
              <a:rPr lang="en-GB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QC peptide</a:t>
            </a:r>
          </a:p>
        </p:txBody>
      </p:sp>
    </p:spTree>
    <p:extLst>
      <p:ext uri="{BB962C8B-B14F-4D97-AF65-F5344CB8AC3E}">
        <p14:creationId xmlns:p14="http://schemas.microsoft.com/office/powerpoint/2010/main" val="180179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388" y="333375"/>
            <a:ext cx="8785225" cy="5032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ductomics</a:t>
            </a:r>
            <a:endParaRPr lang="en-GB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395288" y="1125538"/>
            <a:ext cx="8280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GB" altLang="en-US" sz="1800" dirty="0">
                <a:latin typeface="Arial" pitchFamily="34" charset="0"/>
                <a:cs typeface="Arial" pitchFamily="34" charset="0"/>
              </a:rPr>
              <a:t>What are </a:t>
            </a:r>
            <a:r>
              <a:rPr lang="en-GB" altLang="en-US" sz="1800" i="1" dirty="0">
                <a:latin typeface="Arial" pitchFamily="34" charset="0"/>
                <a:cs typeface="Arial" pitchFamily="34" charset="0"/>
              </a:rPr>
              <a:t>adducts</a:t>
            </a:r>
            <a:r>
              <a:rPr lang="en-GB" altLang="en-US" sz="1800" dirty="0">
                <a:latin typeface="Arial" pitchFamily="34" charset="0"/>
                <a:cs typeface="Arial" pitchFamily="34" charset="0"/>
              </a:rPr>
              <a:t>?</a:t>
            </a:r>
          </a:p>
          <a:p>
            <a:pPr algn="just" eaLnBrk="1" hangingPunct="1">
              <a:spcBef>
                <a:spcPct val="0"/>
              </a:spcBef>
            </a:pP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 b="1" dirty="0">
                <a:latin typeface="Arial" pitchFamily="34" charset="0"/>
                <a:cs typeface="Arial" pitchFamily="34" charset="0"/>
              </a:rPr>
              <a:t>Addition products</a:t>
            </a:r>
            <a:r>
              <a:rPr lang="en-GB" altLang="en-US" sz="1800" dirty="0">
                <a:latin typeface="Arial" pitchFamily="34" charset="0"/>
                <a:cs typeface="Arial" pitchFamily="34" charset="0"/>
              </a:rPr>
              <a:t>; </a:t>
            </a: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covalent addition of electrophilic species (reactive intermediates) of endogenous or exogenous origin to cellular macromolecules (DNA, protein)</a:t>
            </a: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GB" altLang="en-US" sz="1800" dirty="0">
                <a:latin typeface="Arial" pitchFamily="34" charset="0"/>
                <a:cs typeface="Arial" pitchFamily="34" charset="0"/>
              </a:rPr>
              <a:t>What is an </a:t>
            </a:r>
            <a:r>
              <a:rPr lang="en-GB" altLang="en-US" sz="1800" i="1" dirty="0" err="1">
                <a:latin typeface="Arial" pitchFamily="34" charset="0"/>
                <a:cs typeface="Arial" pitchFamily="34" charset="0"/>
              </a:rPr>
              <a:t>adductome</a:t>
            </a:r>
            <a:r>
              <a:rPr lang="en-GB" altLang="en-US" sz="1800" dirty="0">
                <a:latin typeface="Arial" pitchFamily="34" charset="0"/>
                <a:cs typeface="Arial" pitchFamily="34" charset="0"/>
              </a:rPr>
              <a:t>?</a:t>
            </a:r>
          </a:p>
          <a:p>
            <a:pPr algn="just" eaLnBrk="1" hangingPunct="1">
              <a:spcBef>
                <a:spcPct val="0"/>
              </a:spcBef>
            </a:pP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 dirty="0">
                <a:latin typeface="Arial" pitchFamily="34" charset="0"/>
                <a:cs typeface="Arial" pitchFamily="34" charset="0"/>
              </a:rPr>
              <a:t>The </a:t>
            </a:r>
            <a:r>
              <a:rPr lang="en-GB" altLang="en-US" sz="1800" b="1" dirty="0">
                <a:latin typeface="Arial" pitchFamily="34" charset="0"/>
                <a:cs typeface="Arial" pitchFamily="34" charset="0"/>
              </a:rPr>
              <a:t>totality of adducts</a:t>
            </a:r>
            <a:r>
              <a:rPr lang="en-GB" altLang="en-US" sz="1800" dirty="0">
                <a:latin typeface="Arial" pitchFamily="34" charset="0"/>
                <a:cs typeface="Arial" pitchFamily="34" charset="0"/>
              </a:rPr>
              <a:t> in a defined cell type / tissue / etc</a:t>
            </a: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1" indent="0" algn="just" eaLnBrk="1" hangingPunct="1">
              <a:spcBef>
                <a:spcPct val="0"/>
              </a:spcBef>
              <a:buNone/>
            </a:pP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endParaRPr lang="en-GB" altLang="en-US" sz="1800" b="1" dirty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GB" altLang="en-US" sz="1800" b="1" dirty="0" smtClean="0">
                <a:latin typeface="Arial" pitchFamily="34" charset="0"/>
                <a:cs typeface="Arial" pitchFamily="34" charset="0"/>
              </a:rPr>
              <a:t>Key questions</a:t>
            </a:r>
          </a:p>
          <a:p>
            <a:pPr algn="just" eaLnBrk="1" hangingPunct="1">
              <a:spcBef>
                <a:spcPct val="0"/>
              </a:spcBef>
            </a:pPr>
            <a:endParaRPr lang="en-GB" altLang="en-US" sz="1800" dirty="0" smtClean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Is the adduct profile characteristic of an exposure scenario or a disease state?</a:t>
            </a:r>
          </a:p>
          <a:p>
            <a:pPr algn="just" eaLnBrk="1" hangingPunct="1">
              <a:spcBef>
                <a:spcPct val="0"/>
              </a:spcBef>
            </a:pP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Can adduct species be identified that may shed light on disease aetiology?</a:t>
            </a: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GB" altLang="en-US" sz="1800" dirty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GB" altLang="en-US" sz="1800" b="1" dirty="0" smtClean="0">
                <a:latin typeface="Arial" pitchFamily="34" charset="0"/>
                <a:cs typeface="Arial" pitchFamily="34" charset="0"/>
              </a:rPr>
              <a:t>DNA</a:t>
            </a: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 adducts – limited amount of material available from </a:t>
            </a:r>
            <a:r>
              <a:rPr lang="en-GB" altLang="en-US" sz="1800" dirty="0" err="1" smtClean="0">
                <a:latin typeface="Arial" pitchFamily="34" charset="0"/>
                <a:cs typeface="Arial" pitchFamily="34" charset="0"/>
              </a:rPr>
              <a:t>biobanks</a:t>
            </a:r>
            <a:endParaRPr lang="en-GB" altLang="en-US" sz="1800" dirty="0" smtClean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GB" altLang="en-US" sz="1800" b="1" dirty="0" smtClean="0">
                <a:latin typeface="Arial" pitchFamily="34" charset="0"/>
                <a:cs typeface="Arial" pitchFamily="34" charset="0"/>
              </a:rPr>
              <a:t>Protein </a:t>
            </a: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adducts – abundant quantities of </a:t>
            </a:r>
            <a:r>
              <a:rPr lang="en-GB" altLang="en-US" sz="1800" b="1" dirty="0" smtClean="0">
                <a:latin typeface="Arial" pitchFamily="34" charset="0"/>
                <a:cs typeface="Arial" pitchFamily="34" charset="0"/>
              </a:rPr>
              <a:t>albumin</a:t>
            </a:r>
            <a:r>
              <a:rPr lang="en-GB" altLang="en-US" sz="1800" dirty="0" smtClean="0">
                <a:latin typeface="Arial" pitchFamily="34" charset="0"/>
                <a:cs typeface="Arial" pitchFamily="34" charset="0"/>
              </a:rPr>
              <a:t> present in human serum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90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ample data [2]</a:t>
            </a:r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0336980"/>
              </p:ext>
            </p:extLst>
          </p:nvPr>
        </p:nvGraphicFramePr>
        <p:xfrm>
          <a:off x="21010" y="1412776"/>
          <a:ext cx="9122990" cy="4095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3373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ample data [3]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3972968"/>
              </p:ext>
            </p:extLst>
          </p:nvPr>
        </p:nvGraphicFramePr>
        <p:xfrm>
          <a:off x="-1" y="1381125"/>
          <a:ext cx="9144001" cy="4095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96743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bserv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969402"/>
            <a:ext cx="828092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Hits for certain added masses (e.g., 72, 108, 135 and 158 Da) were observed repeatedly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Most hits were of low intensity (i.e., approaching lower limit of detection). Further work (ongoing) to accurately define dynamic range / extent of linearity / instrument precision for low intensity adducts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Until validated, treatment of the data restricted to qualitative only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Blank runs confirm zero carry-over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18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ummary and Conclu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969402"/>
            <a:ext cx="82809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By modifying elements of the original workflow, we have arrived at a robust method that is adapted for higher throughput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The new workflow includes provision for QC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Sample quality and quantity can be checked at various stages of the workflow</a:t>
            </a:r>
            <a:r>
              <a:rPr lang="en-GB" sz="1600" dirty="0" smtClean="0">
                <a:solidFill>
                  <a:prstClr val="black"/>
                </a:solidFill>
                <a:cs typeface="Arial" pitchFamily="34" charset="0"/>
              </a:rPr>
              <a:t>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 smtClean="0">
                <a:solidFill>
                  <a:prstClr val="black"/>
                </a:solidFill>
                <a:cs typeface="Arial" pitchFamily="34" charset="0"/>
              </a:rPr>
              <a:t>Measurements </a:t>
            </a: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made for Piscina-2 samples indicate a high level of consistency throughout sample processing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Automated sample delivery for MS has been recently installed (July 2014) and optimised (August 2014</a:t>
            </a:r>
            <a:r>
              <a:rPr lang="en-GB" sz="1600" dirty="0" smtClean="0">
                <a:solidFill>
                  <a:prstClr val="black"/>
                </a:solidFill>
                <a:cs typeface="Arial" pitchFamily="34" charset="0"/>
              </a:rPr>
              <a:t>).</a:t>
            </a: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05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dductomics – progress to dat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4976490"/>
              </p:ext>
            </p:extLst>
          </p:nvPr>
        </p:nvGraphicFramePr>
        <p:xfrm>
          <a:off x="107503" y="1628775"/>
          <a:ext cx="8928992" cy="30527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7"/>
                <a:gridCol w="648072"/>
                <a:gridCol w="501640"/>
                <a:gridCol w="762226"/>
                <a:gridCol w="914671"/>
                <a:gridCol w="686003"/>
                <a:gridCol w="837480"/>
                <a:gridCol w="763194"/>
                <a:gridCol w="990893"/>
                <a:gridCol w="609781"/>
                <a:gridCol w="990895"/>
              </a:tblGrid>
              <a:tr h="457153"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Samples/</a:t>
                      </a:r>
                    </a:p>
                    <a:p>
                      <a:r>
                        <a:rPr lang="en-GB" sz="1200" dirty="0" smtClean="0"/>
                        <a:t>cohort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baseline="0" dirty="0" smtClean="0"/>
                        <a:t>n=</a:t>
                      </a:r>
                      <a:endParaRPr lang="en-GB" sz="1200" baseline="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baseline="0" dirty="0" smtClean="0"/>
                        <a:t>MTA</a:t>
                      </a:r>
                      <a:endParaRPr lang="en-GB" sz="1200" baseline="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Samples received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Albumin Extraction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Protein</a:t>
                      </a:r>
                      <a:r>
                        <a:rPr lang="en-GB" sz="1200" baseline="0" dirty="0" smtClean="0"/>
                        <a:t> Quant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Digestion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Prep for HPLC*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Preparative HPLC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Mass spec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Data processing</a:t>
                      </a:r>
                      <a:endParaRPr lang="en-GB" sz="1200" dirty="0"/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Berkeley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18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(√)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Maastricht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60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MCC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123+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(√)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Piscina-2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120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(√)</a:t>
                      </a:r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Tapas</a:t>
                      </a:r>
                      <a:r>
                        <a:rPr lang="en-GB" sz="1800" baseline="0" dirty="0" smtClean="0"/>
                        <a:t>-2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120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√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Oxford St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dirty="0" smtClean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</a:tr>
              <a:tr h="370801">
                <a:tc>
                  <a:txBody>
                    <a:bodyPr/>
                    <a:lstStyle/>
                    <a:p>
                      <a:r>
                        <a:rPr lang="en-GB" sz="1800" dirty="0" err="1" smtClean="0"/>
                        <a:t>HuGeF</a:t>
                      </a:r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127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√</a:t>
                      </a:r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 marL="91448" marR="91448" marT="45715" marB="45715"/>
                </a:tc>
              </a:tr>
            </a:tbl>
          </a:graphicData>
        </a:graphic>
      </p:graphicFrame>
      <p:sp>
        <p:nvSpPr>
          <p:cNvPr id="7281" name="TextBox 4"/>
          <p:cNvSpPr txBox="1">
            <a:spLocks noChangeArrowheads="1"/>
          </p:cNvSpPr>
          <p:nvPr/>
        </p:nvSpPr>
        <p:spPr bwMode="auto">
          <a:xfrm>
            <a:off x="1258888" y="5805488"/>
            <a:ext cx="64785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altLang="en-US">
                <a:solidFill>
                  <a:prstClr val="black"/>
                </a:solidFill>
              </a:rPr>
              <a:t>* Involves acidification, dissolution, addition of internal standard and filtration through 0.45 µm</a:t>
            </a:r>
          </a:p>
        </p:txBody>
      </p:sp>
    </p:spTree>
    <p:extLst>
      <p:ext uri="{BB962C8B-B14F-4D97-AF65-F5344CB8AC3E}">
        <p14:creationId xmlns:p14="http://schemas.microsoft.com/office/powerpoint/2010/main" val="61635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59"/>
          <p:cNvSpPr txBox="1">
            <a:spLocks noChangeArrowheads="1"/>
          </p:cNvSpPr>
          <p:nvPr/>
        </p:nvSpPr>
        <p:spPr bwMode="auto">
          <a:xfrm>
            <a:off x="395288" y="1125538"/>
            <a:ext cx="82804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GB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r Osman </a:t>
            </a:r>
            <a:r>
              <a:rPr lang="en-GB" alt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ozeri</a:t>
            </a:r>
          </a:p>
          <a:p>
            <a:pPr marL="269875" indent="-269875" eaLnBrk="1" fontAlgn="auto" hangingPunct="1">
              <a:spcBef>
                <a:spcPct val="0"/>
              </a:spcBef>
              <a:spcAft>
                <a:spcPts val="0"/>
              </a:spcAft>
              <a:buFont typeface="Arial" pitchFamily="34" charset="0"/>
              <a:buNone/>
            </a:pPr>
            <a:r>
              <a:rPr lang="en-GB" altLang="en-US" sz="18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GB" altLang="en-US" sz="18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nvironmental </a:t>
            </a:r>
            <a:r>
              <a:rPr lang="en-GB" altLang="en-US" sz="18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rcinogenesis Group, King’s College London</a:t>
            </a:r>
            <a:endParaRPr lang="en-GB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</a:pPr>
            <a:endParaRPr lang="en-GB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r Anna Caldwell</a:t>
            </a:r>
            <a:b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GB" alt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of.</a:t>
            </a: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John Halket</a:t>
            </a:r>
            <a:b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GB" altLang="en-US" sz="18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S facility, King’s College London</a:t>
            </a:r>
            <a:endParaRPr lang="en-GB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</a:pPr>
            <a:endParaRPr lang="en-GB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GB" alt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of.</a:t>
            </a: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tephen Rappaport </a:t>
            </a:r>
            <a:b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r Harry </a:t>
            </a:r>
            <a:r>
              <a:rPr lang="en-GB" alt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i</a:t>
            </a:r>
          </a:p>
          <a:p>
            <a:pPr marL="269875" indent="-269875" eaLnBrk="1" fontAlgn="auto" hangingPunct="1">
              <a:spcBef>
                <a:spcPct val="0"/>
              </a:spcBef>
              <a:spcAft>
                <a:spcPts val="0"/>
              </a:spcAft>
              <a:buFont typeface="Arial" pitchFamily="34" charset="0"/>
              <a:buNone/>
            </a:pP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GB" alt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mantha Lu</a:t>
            </a:r>
            <a: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GB" altLang="en-US" sz="18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niversity of California, </a:t>
            </a:r>
            <a:r>
              <a:rPr lang="en-GB" altLang="en-US" sz="18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erkeley</a:t>
            </a:r>
          </a:p>
          <a:p>
            <a:pPr marL="269875" indent="-269875" eaLnBrk="1" fontAlgn="auto" hangingPunct="1">
              <a:spcBef>
                <a:spcPct val="0"/>
              </a:spcBef>
              <a:spcAft>
                <a:spcPts val="0"/>
              </a:spcAft>
              <a:buFont typeface="Arial" pitchFamily="34" charset="0"/>
              <a:buNone/>
            </a:pPr>
            <a:endParaRPr lang="en-GB" altLang="en-US" sz="18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GB" alt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quipment grant from the MRC-PHE Centre for Environment and Health</a:t>
            </a:r>
            <a:endParaRPr lang="en-GB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341524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388" y="333375"/>
            <a:ext cx="8785225" cy="5032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um albumin adducts as biomarkers of exposure</a:t>
            </a:r>
          </a:p>
        </p:txBody>
      </p:sp>
      <p:sp>
        <p:nvSpPr>
          <p:cNvPr id="10243" name="TextBox 20"/>
          <p:cNvSpPr txBox="1">
            <a:spLocks noChangeArrowheads="1"/>
          </p:cNvSpPr>
          <p:nvPr/>
        </p:nvSpPr>
        <p:spPr bwMode="auto">
          <a:xfrm>
            <a:off x="0" y="6313488"/>
            <a:ext cx="91440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Arial" pitchFamily="34" charset="0"/>
                <a:cs typeface="Arial" pitchFamily="34" charset="0"/>
              </a:rPr>
              <a:t>Rappaport, Williams </a:t>
            </a:r>
            <a:r>
              <a:rPr lang="en-GB" altLang="en-US" sz="1400" i="1">
                <a:latin typeface="Arial" pitchFamily="34" charset="0"/>
                <a:cs typeface="Arial" pitchFamily="34" charset="0"/>
              </a:rPr>
              <a:t>et al.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</a:t>
            </a:r>
            <a:r>
              <a:rPr lang="en-GB" altLang="en-US" sz="1400" i="1">
                <a:latin typeface="Arial" pitchFamily="34" charset="0"/>
                <a:cs typeface="Arial" pitchFamily="34" charset="0"/>
              </a:rPr>
              <a:t>Toxicol. Lett.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2012, </a:t>
            </a:r>
            <a:r>
              <a:rPr lang="en-GB" altLang="en-US" sz="1400" b="1">
                <a:latin typeface="Arial" pitchFamily="34" charset="0"/>
                <a:cs typeface="Arial" pitchFamily="34" charset="0"/>
              </a:rPr>
              <a:t>213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83-90 </a:t>
            </a:r>
          </a:p>
        </p:txBody>
      </p:sp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812925"/>
            <a:ext cx="6443663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395288" y="981075"/>
            <a:ext cx="828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Stephen Rappaport’s group (UC Berkeley) have been profiling adducts of human serum albumin.</a:t>
            </a:r>
          </a:p>
        </p:txBody>
      </p:sp>
    </p:spTree>
    <p:extLst>
      <p:ext uri="{BB962C8B-B14F-4D97-AF65-F5344CB8AC3E}">
        <p14:creationId xmlns:p14="http://schemas.microsoft.com/office/powerpoint/2010/main" val="159387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388" y="333375"/>
            <a:ext cx="8785225" cy="5032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tionale for using HSA</a:t>
            </a:r>
          </a:p>
        </p:txBody>
      </p: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395288" y="1125538"/>
            <a:ext cx="82804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Present in circulating fluid; is a ‘systemic’ biomarker.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High levels in serum (30 mg mL</a:t>
            </a:r>
            <a:r>
              <a:rPr lang="en-GB" altLang="en-US" sz="1800" baseline="30000">
                <a:latin typeface="Arial" pitchFamily="34" charset="0"/>
                <a:cs typeface="Arial" pitchFamily="34" charset="0"/>
              </a:rPr>
              <a:t>−1</a:t>
            </a:r>
            <a:r>
              <a:rPr lang="en-GB" altLang="en-US" sz="1800">
                <a:latin typeface="Arial" pitchFamily="34" charset="0"/>
                <a:cs typeface="Arial" pitchFamily="34" charset="0"/>
              </a:rPr>
              <a:t>; ~ 0.5 mM).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Long residence time (mean = 28 d)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One major reactive locus (Cys-34) – simplifies analysis.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Tryptic digest generates a 21-residue peptide (</a:t>
            </a:r>
            <a:r>
              <a:rPr lang="en-GB" altLang="en-US" sz="1800" b="1">
                <a:latin typeface="Arial" pitchFamily="34" charset="0"/>
                <a:cs typeface="Arial" pitchFamily="34" charset="0"/>
              </a:rPr>
              <a:t>T3</a:t>
            </a:r>
            <a:r>
              <a:rPr lang="en-GB" altLang="en-US" sz="1800">
                <a:latin typeface="Arial" pitchFamily="34" charset="0"/>
                <a:cs typeface="Arial" pitchFamily="34" charset="0"/>
              </a:rPr>
              <a:t>) containing the reactive locus (or an adduct thereof)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4292600"/>
            <a:ext cx="179388" cy="1444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1269" name="TextBox 2"/>
          <p:cNvSpPr txBox="1">
            <a:spLocks noChangeArrowheads="1"/>
          </p:cNvSpPr>
          <p:nvPr/>
        </p:nvSpPr>
        <p:spPr bwMode="auto">
          <a:xfrm>
            <a:off x="900113" y="4221163"/>
            <a:ext cx="7848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ourier New" pitchFamily="49" charset="0"/>
                <a:cs typeface="Courier New" pitchFamily="49" charset="0"/>
              </a:rPr>
              <a:t>DAHKSEVAHRFKDLGEENFKALVLIAFAQYLQQ C PFEDHVKLVNEVTEFAKTCVADESAENCDKSLHTLF  GDKLCTVATLRETYGEMADCCAKQEPERNECFLQHKDDNPNLPRLVRPEVDVMCTAFHDNEETFLKKYLYEIARRHPYFYAPELLFFAKRYKAAFTECCQAADKAACLLPKLDELRDEGKASSAKQRLKCASLQKFGERAFKAWAVARLSQRFPKAEFAEVSKLVTDLTKVHTECCHGDLLECADDRADLAKYICENQDSISSKLKECCEKPLLEKSHCIAEVENDEMPADLPSLAADFVESKDVCKNYAEAKDVFLGMFLYEYARRHPDYSVVLLLRLAKTYETTLEKCCAAADPHECYAKVFDEFKPLVEEPQNLIKQNCELFEQLGEYKFQNALLVRYTKKVPQVSTPTLVEVSRNLGKVGSKCCKHPEAKRMPCAEDYLSVVLNQLCVLHEKTPVSDRVTKCCTESLVNRRPCFSALEVDETYVPKEFNAETFTFHADICTLSEKERQIKKQTALVELVKHKPKATKEQLKAVMDDFAAFVEKCCKADDKETCFAEEGKKLVAASQAALGL</a:t>
            </a:r>
          </a:p>
        </p:txBody>
      </p:sp>
    </p:spTree>
    <p:extLst>
      <p:ext uri="{BB962C8B-B14F-4D97-AF65-F5344CB8AC3E}">
        <p14:creationId xmlns:p14="http://schemas.microsoft.com/office/powerpoint/2010/main" val="70175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388" y="333375"/>
            <a:ext cx="8785225" cy="5032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tionale for using HSA</a:t>
            </a:r>
          </a:p>
        </p:txBody>
      </p:sp>
      <p:sp>
        <p:nvSpPr>
          <p:cNvPr id="12291" name="TextBox 4"/>
          <p:cNvSpPr txBox="1">
            <a:spLocks noChangeArrowheads="1"/>
          </p:cNvSpPr>
          <p:nvPr/>
        </p:nvSpPr>
        <p:spPr bwMode="auto">
          <a:xfrm>
            <a:off x="395288" y="1125538"/>
            <a:ext cx="82804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Present in circulating fluid; is a ‘systemic’ biomarker.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High levels in serum (30 mg mL</a:t>
            </a:r>
            <a:r>
              <a:rPr lang="en-GB" altLang="en-US" sz="1800" baseline="30000">
                <a:latin typeface="Arial" pitchFamily="34" charset="0"/>
                <a:cs typeface="Arial" pitchFamily="34" charset="0"/>
              </a:rPr>
              <a:t>−1</a:t>
            </a:r>
            <a:r>
              <a:rPr lang="en-GB" altLang="en-US" sz="1800">
                <a:latin typeface="Arial" pitchFamily="34" charset="0"/>
                <a:cs typeface="Arial" pitchFamily="34" charset="0"/>
              </a:rPr>
              <a:t>; ~ 0.5 mM).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Long residence time (mean = 28 d)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One major reactive locus (Cys-34) – simplifies analysis.</a:t>
            </a: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endParaRPr lang="en-GB" altLang="en-US" sz="1800">
              <a:latin typeface="Arial" pitchFamily="34" charset="0"/>
              <a:cs typeface="Arial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Arial" pitchFamily="34" charset="0"/>
              <a:buChar char="►"/>
            </a:pPr>
            <a:r>
              <a:rPr lang="en-GB" altLang="en-US" sz="1800">
                <a:latin typeface="Arial" pitchFamily="34" charset="0"/>
                <a:cs typeface="Arial" pitchFamily="34" charset="0"/>
              </a:rPr>
              <a:t>Tryptic digest generates a 21-residue peptide (</a:t>
            </a:r>
            <a:r>
              <a:rPr lang="en-GB" altLang="en-US" sz="1800" b="1">
                <a:latin typeface="Arial" pitchFamily="34" charset="0"/>
                <a:cs typeface="Arial" pitchFamily="34" charset="0"/>
              </a:rPr>
              <a:t>T3</a:t>
            </a:r>
            <a:r>
              <a:rPr lang="en-GB" altLang="en-US" sz="1800">
                <a:latin typeface="Arial" pitchFamily="34" charset="0"/>
                <a:cs typeface="Arial" pitchFamily="34" charset="0"/>
              </a:rPr>
              <a:t>) containing the reactive locus (or an adduct thereof)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4292600"/>
            <a:ext cx="179388" cy="1444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00113" y="4221163"/>
            <a:ext cx="7848600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schemeClr val="bg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DAHKSEVAHRFKDLGEENFK</a:t>
            </a:r>
            <a:r>
              <a:rPr lang="en-GB" sz="1400" dirty="0">
                <a:latin typeface="Courier New" pitchFamily="49" charset="0"/>
                <a:cs typeface="Courier New" pitchFamily="49" charset="0"/>
              </a:rPr>
              <a:t>ALVLIAFAQYLQQ C PFEDHVK</a:t>
            </a:r>
            <a:r>
              <a:rPr lang="en-GB" sz="1400" dirty="0">
                <a:solidFill>
                  <a:schemeClr val="bg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LVNEVTEFAKTCVADESAENCDKSLHTLF  GDKLCTVATLRETYGEMADCCAKQEPERNECFLQHKDDNPNLPRLVRPEVDVMCTAFHDNEETFLKKYLYEIARRHPYFYAPELLFFAKRYKAAFTECCQAADKAACLLPKLDELRDEGKASSAKQRLKCASLQKFGERAFKAWAVARLSQRFPKAEFAEVSKLVTDLTKVHTECCHGDLLECADDRADLAKYICENQDSISSKLKECCEKPLLEKSHCIAEVENDEMPADLPSLAADFVESKDVCKNYAEAKDVFLGMFLYEYARRHPDYSVVLLLRLAKTYETTLEKCCAAADPHECYAKVFDEFKPLVEEPQNLIKQNCELFEQLGEYKFQNALLVRYTKKVPQVSTPTLVEVSRNLGKVGSKCCKHPEAKRMPCAEDYLSVVLNQLCVLHEKTPVSDRVTKCCTESLVNRRPCFSALEVDETYVPKEFNAETFTFHADICTLSEKERQIKKQTALVELVKHKPKATKEQLKAVMDDFAAFVEKCCKADDKETCFAEEGKKLVAASQAALGL</a:t>
            </a:r>
          </a:p>
        </p:txBody>
      </p:sp>
    </p:spTree>
    <p:extLst>
      <p:ext uri="{BB962C8B-B14F-4D97-AF65-F5344CB8AC3E}">
        <p14:creationId xmlns:p14="http://schemas.microsoft.com/office/powerpoint/2010/main" val="7067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388" y="333375"/>
            <a:ext cx="8785225" cy="5032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 </a:t>
            </a:r>
            <a:r>
              <a:rPr lang="en-GB" sz="20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ductomics</a:t>
            </a:r>
            <a:r>
              <a:rPr lang="en-GB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orkflow</a:t>
            </a:r>
          </a:p>
        </p:txBody>
      </p:sp>
      <p:sp>
        <p:nvSpPr>
          <p:cNvPr id="14339" name="TextBox 4"/>
          <p:cNvSpPr txBox="1">
            <a:spLocks noChangeArrowheads="1"/>
          </p:cNvSpPr>
          <p:nvPr/>
        </p:nvSpPr>
        <p:spPr bwMode="auto">
          <a:xfrm>
            <a:off x="0" y="6313488"/>
            <a:ext cx="91440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Arial" pitchFamily="34" charset="0"/>
                <a:cs typeface="Arial" pitchFamily="34" charset="0"/>
              </a:rPr>
              <a:t>Li, Rappaport </a:t>
            </a:r>
            <a:r>
              <a:rPr lang="en-GB" altLang="en-US" sz="1400" i="1">
                <a:latin typeface="Arial" pitchFamily="34" charset="0"/>
                <a:cs typeface="Arial" pitchFamily="34" charset="0"/>
              </a:rPr>
              <a:t>et al.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</a:t>
            </a:r>
            <a:r>
              <a:rPr lang="en-GB" altLang="en-US" sz="1400" i="1">
                <a:latin typeface="Arial" pitchFamily="34" charset="0"/>
                <a:cs typeface="Arial" pitchFamily="34" charset="0"/>
              </a:rPr>
              <a:t>Mol. Cell Proteomics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2011, </a:t>
            </a:r>
            <a:r>
              <a:rPr lang="en-GB" altLang="en-US" sz="1400" b="1">
                <a:latin typeface="Arial" pitchFamily="34" charset="0"/>
                <a:cs typeface="Arial" pitchFamily="34" charset="0"/>
              </a:rPr>
              <a:t>10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</a:t>
            </a:r>
            <a:r>
              <a:rPr lang="en-GB" altLang="en-US" sz="1400" i="1">
                <a:latin typeface="Arial" pitchFamily="34" charset="0"/>
                <a:cs typeface="Arial" pitchFamily="34" charset="0"/>
              </a:rPr>
              <a:t>3</a:t>
            </a:r>
            <a:r>
              <a:rPr lang="en-GB" altLang="en-US" sz="1400">
                <a:latin typeface="Arial" pitchFamily="34" charset="0"/>
                <a:cs typeface="Arial" pitchFamily="34" charset="0"/>
              </a:rPr>
              <a:t>, M110.004606 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052513"/>
            <a:ext cx="3370262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31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885" y="1105964"/>
            <a:ext cx="2880320" cy="1596130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7380448" y="980728"/>
            <a:ext cx="1368016" cy="136801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</a:rPr>
              <a:t>Proteins</a:t>
            </a:r>
          </a:p>
        </p:txBody>
      </p:sp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cept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3203848" y="2780928"/>
            <a:ext cx="1872208" cy="64807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</a:rPr>
              <a:t>Albumin level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203848" y="4077072"/>
            <a:ext cx="1872208" cy="64807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</a:rPr>
              <a:t>Peptide leve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203848" y="5373216"/>
            <a:ext cx="1872208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</a:rPr>
              <a:t>Amino acid level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203848" y="1484784"/>
            <a:ext cx="1872208" cy="648072"/>
          </a:xfrm>
          <a:prstGeom prst="round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</a:rPr>
              <a:t>Serum level</a:t>
            </a:r>
          </a:p>
        </p:txBody>
      </p:sp>
      <p:sp>
        <p:nvSpPr>
          <p:cNvPr id="3" name="Right Arrow 2"/>
          <p:cNvSpPr/>
          <p:nvPr/>
        </p:nvSpPr>
        <p:spPr>
          <a:xfrm rot="5400000">
            <a:off x="3959932" y="2312876"/>
            <a:ext cx="360040" cy="288032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3959932" y="3609019"/>
            <a:ext cx="360040" cy="288032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3959932" y="4905164"/>
            <a:ext cx="360040" cy="288032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67544" y="1988840"/>
            <a:ext cx="2304256" cy="2335034"/>
            <a:chOff x="945911" y="1197099"/>
            <a:chExt cx="2981002" cy="3020819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5911" y="2249293"/>
              <a:ext cx="2100577" cy="1968625"/>
            </a:xfrm>
            <a:prstGeom prst="rect">
              <a:avLst/>
            </a:prstGeom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716995"/>
                </p:ext>
              </p:extLst>
            </p:nvPr>
          </p:nvGraphicFramePr>
          <p:xfrm>
            <a:off x="1305951" y="1197099"/>
            <a:ext cx="2620962" cy="167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CS ChemDraw Drawing" r:id="rId6" imgW="2621010" imgH="1670000" progId="ChemDraw.Document.6.0">
                    <p:embed/>
                  </p:oleObj>
                </mc:Choice>
                <mc:Fallback>
                  <p:oleObj name="CS ChemDraw Drawing" r:id="rId6" imgW="2621010" imgH="16700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05951" y="1197099"/>
                          <a:ext cx="2620962" cy="167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64697"/>
              </p:ext>
            </p:extLst>
          </p:nvPr>
        </p:nvGraphicFramePr>
        <p:xfrm>
          <a:off x="5580087" y="4005064"/>
          <a:ext cx="18002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8" imgW="1801017" imgH="738680" progId="ChemDraw.Document.6.0">
                  <p:embed/>
                </p:oleObj>
              </mc:Choice>
              <mc:Fallback>
                <p:oleObj name="CS ChemDraw Drawing" r:id="rId8" imgW="1801017" imgH="738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87" y="4005064"/>
                        <a:ext cx="18002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843808" y="1916832"/>
            <a:ext cx="216024" cy="241226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78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4799" y="1772816"/>
            <a:ext cx="699313" cy="54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62" b="100000" l="1868" r="100000">
                        <a14:foregroundMark x1="13752" y1="18297" x2="13752" y2="18297"/>
                        <a14:foregroundMark x1="5433" y1="31341" x2="5433" y2="31341"/>
                        <a14:foregroundMark x1="16299" y1="6703" x2="16299" y2="6703"/>
                        <a14:foregroundMark x1="94397" y1="34239" x2="94397" y2="34239"/>
                        <a14:foregroundMark x1="96944" y1="38225" x2="96944" y2="38225"/>
                        <a14:foregroundMark x1="44652" y1="95471" x2="44652" y2="954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401" y="1052736"/>
            <a:ext cx="561023" cy="52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5749681" y="1105964"/>
            <a:ext cx="1558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  <a:latin typeface="Calibri"/>
              </a:rPr>
              <a:t>Metabolite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77638"/>
              </p:ext>
            </p:extLst>
          </p:nvPr>
        </p:nvGraphicFramePr>
        <p:xfrm>
          <a:off x="5652120" y="5020134"/>
          <a:ext cx="1440160" cy="143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14" imgW="1642683" imgH="1634876" progId="ChemDraw.Document.6.0">
                  <p:embed/>
                </p:oleObj>
              </mc:Choice>
              <mc:Fallback>
                <p:oleObj name="CS ChemDraw Drawing" r:id="rId14" imgW="1642683" imgH="16348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2120" y="5020134"/>
                        <a:ext cx="1440160" cy="1433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eft Brace 28"/>
          <p:cNvSpPr/>
          <p:nvPr/>
        </p:nvSpPr>
        <p:spPr>
          <a:xfrm>
            <a:off x="5220072" y="980728"/>
            <a:ext cx="216024" cy="171232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37" name="Left Brace 36"/>
          <p:cNvSpPr/>
          <p:nvPr/>
        </p:nvSpPr>
        <p:spPr>
          <a:xfrm>
            <a:off x="5220071" y="3933056"/>
            <a:ext cx="249813" cy="96146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38" name="Left Brace 37"/>
          <p:cNvSpPr/>
          <p:nvPr/>
        </p:nvSpPr>
        <p:spPr>
          <a:xfrm>
            <a:off x="5220071" y="5167839"/>
            <a:ext cx="249814" cy="114148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76256" y="5065439"/>
            <a:ext cx="2036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prstClr val="black"/>
                </a:solidFill>
                <a:cs typeface="Arial" panose="020B0604020202020204" pitchFamily="34" charset="0"/>
              </a:rPr>
              <a:t>What is the mass of R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90515" y="4259897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prstClr val="black"/>
                </a:solidFill>
                <a:cs typeface="Arial" panose="020B0604020202020204" pitchFamily="34" charset="0"/>
              </a:rPr>
              <a:t>T3</a:t>
            </a:r>
          </a:p>
        </p:txBody>
      </p:sp>
    </p:spTree>
    <p:extLst>
      <p:ext uri="{BB962C8B-B14F-4D97-AF65-F5344CB8AC3E}">
        <p14:creationId xmlns:p14="http://schemas.microsoft.com/office/powerpoint/2010/main" val="3875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mplement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90"/>
          <a:stretch/>
        </p:blipFill>
        <p:spPr>
          <a:xfrm>
            <a:off x="179512" y="1078770"/>
            <a:ext cx="8712968" cy="20621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11"/>
          <a:stretch/>
        </p:blipFill>
        <p:spPr>
          <a:xfrm>
            <a:off x="467544" y="2996952"/>
            <a:ext cx="2717978" cy="20626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1887" y="3619487"/>
            <a:ext cx="3967783" cy="1795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3" y="3371058"/>
            <a:ext cx="5578701" cy="2146174"/>
          </a:xfrm>
          <a:prstGeom prst="rect">
            <a:avLst/>
          </a:prstGeom>
        </p:spPr>
      </p:pic>
      <p:sp>
        <p:nvSpPr>
          <p:cNvPr id="6" name="Left Brace 5"/>
          <p:cNvSpPr/>
          <p:nvPr/>
        </p:nvSpPr>
        <p:spPr>
          <a:xfrm rot="16200000">
            <a:off x="4372494" y="2123835"/>
            <a:ext cx="182989" cy="75608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42142" y="6096220"/>
            <a:ext cx="1721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prstClr val="black"/>
                </a:solidFill>
                <a:cs typeface="Arial" panose="020B0604020202020204" pitchFamily="34" charset="0"/>
              </a:rPr>
              <a:t>‘Uncoupled LC-MS’</a:t>
            </a:r>
          </a:p>
        </p:txBody>
      </p:sp>
    </p:spTree>
    <p:extLst>
      <p:ext uri="{BB962C8B-B14F-4D97-AF65-F5344CB8AC3E}">
        <p14:creationId xmlns:p14="http://schemas.microsoft.com/office/powerpoint/2010/main" val="107963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tudy design: Piscina-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969402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120 serum samples (60 pairs; pre and post)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Each pair randomly assigned to one of 12 batches (five pairs per batch)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prstClr val="black"/>
                </a:solidFill>
                <a:cs typeface="Arial" pitchFamily="34" charset="0"/>
              </a:rPr>
              <a:t>Blinded processing order is achieved by switching pre/post pairs at random.</a:t>
            </a:r>
          </a:p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GB" sz="1600" dirty="0">
              <a:solidFill>
                <a:prstClr val="black"/>
              </a:solidFill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41090" y="3620418"/>
            <a:ext cx="0" cy="273630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57113" y="3620418"/>
            <a:ext cx="0" cy="273630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7545223">
            <a:off x="3631447" y="2763701"/>
            <a:ext cx="428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RE</a:t>
            </a:r>
          </a:p>
        </p:txBody>
      </p:sp>
      <p:sp>
        <p:nvSpPr>
          <p:cNvPr id="39" name="TextBox 38"/>
          <p:cNvSpPr txBox="1"/>
          <p:nvPr/>
        </p:nvSpPr>
        <p:spPr>
          <a:xfrm rot="17545223">
            <a:off x="3819666" y="2718753"/>
            <a:ext cx="518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OST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279457" y="3149600"/>
            <a:ext cx="0" cy="3207122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495481" y="3152997"/>
            <a:ext cx="0" cy="32037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 rot="17545223">
            <a:off x="4076119" y="2763701"/>
            <a:ext cx="428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RE</a:t>
            </a:r>
          </a:p>
        </p:txBody>
      </p:sp>
      <p:sp>
        <p:nvSpPr>
          <p:cNvPr id="43" name="TextBox 42"/>
          <p:cNvSpPr txBox="1"/>
          <p:nvPr/>
        </p:nvSpPr>
        <p:spPr>
          <a:xfrm rot="17545223">
            <a:off x="4251714" y="2718753"/>
            <a:ext cx="518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OST</a:t>
            </a:r>
          </a:p>
        </p:txBody>
      </p:sp>
      <p:sp>
        <p:nvSpPr>
          <p:cNvPr id="46" name="TextBox 45"/>
          <p:cNvSpPr txBox="1"/>
          <p:nvPr/>
        </p:nvSpPr>
        <p:spPr>
          <a:xfrm rot="17545223">
            <a:off x="4508167" y="2763701"/>
            <a:ext cx="428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RE</a:t>
            </a:r>
          </a:p>
        </p:txBody>
      </p:sp>
      <p:sp>
        <p:nvSpPr>
          <p:cNvPr id="47" name="TextBox 46"/>
          <p:cNvSpPr txBox="1"/>
          <p:nvPr/>
        </p:nvSpPr>
        <p:spPr>
          <a:xfrm rot="17545223">
            <a:off x="4683762" y="2718753"/>
            <a:ext cx="518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OST</a:t>
            </a:r>
          </a:p>
        </p:txBody>
      </p:sp>
      <p:cxnSp>
        <p:nvCxnSpPr>
          <p:cNvPr id="81" name="Straight Connector 80"/>
          <p:cNvCxnSpPr/>
          <p:nvPr/>
        </p:nvCxnSpPr>
        <p:spPr>
          <a:xfrm flipV="1">
            <a:off x="3841090" y="3149600"/>
            <a:ext cx="0" cy="216024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4057113" y="3149602"/>
            <a:ext cx="0" cy="21602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3841090" y="3365624"/>
            <a:ext cx="209712" cy="254794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H="1">
            <a:off x="3841090" y="3365624"/>
            <a:ext cx="216023" cy="25479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3722245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3951677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2" name="Rectangle 131"/>
          <p:cNvSpPr/>
          <p:nvPr/>
        </p:nvSpPr>
        <p:spPr>
          <a:xfrm>
            <a:off x="4171445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4398293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134" name="Straight Arrow Connector 133"/>
          <p:cNvCxnSpPr/>
          <p:nvPr/>
        </p:nvCxnSpPr>
        <p:spPr>
          <a:xfrm>
            <a:off x="4722794" y="3149600"/>
            <a:ext cx="0" cy="3207122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>
            <a:off x="4938818" y="3152997"/>
            <a:ext cx="0" cy="32037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>
          <a:xfrm>
            <a:off x="4614782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7" name="Rectangle 136"/>
          <p:cNvSpPr/>
          <p:nvPr/>
        </p:nvSpPr>
        <p:spPr>
          <a:xfrm>
            <a:off x="4841630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138" name="Straight Arrow Connector 137"/>
          <p:cNvCxnSpPr/>
          <p:nvPr/>
        </p:nvCxnSpPr>
        <p:spPr>
          <a:xfrm>
            <a:off x="5160747" y="3620418"/>
            <a:ext cx="0" cy="273630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5376770" y="3620418"/>
            <a:ext cx="0" cy="273630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 rot="17545223">
            <a:off x="4940215" y="2763701"/>
            <a:ext cx="428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RE</a:t>
            </a:r>
          </a:p>
        </p:txBody>
      </p:sp>
      <p:sp>
        <p:nvSpPr>
          <p:cNvPr id="141" name="TextBox 140"/>
          <p:cNvSpPr txBox="1"/>
          <p:nvPr/>
        </p:nvSpPr>
        <p:spPr>
          <a:xfrm rot="17545223">
            <a:off x="5115810" y="2718753"/>
            <a:ext cx="518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OST</a:t>
            </a:r>
          </a:p>
        </p:txBody>
      </p:sp>
      <p:cxnSp>
        <p:nvCxnSpPr>
          <p:cNvPr id="142" name="Straight Arrow Connector 141"/>
          <p:cNvCxnSpPr/>
          <p:nvPr/>
        </p:nvCxnSpPr>
        <p:spPr>
          <a:xfrm>
            <a:off x="5599114" y="3149600"/>
            <a:ext cx="0" cy="3207122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5815138" y="3152997"/>
            <a:ext cx="0" cy="32037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 rot="17545223">
            <a:off x="5431647" y="2763701"/>
            <a:ext cx="428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RE</a:t>
            </a:r>
          </a:p>
        </p:txBody>
      </p:sp>
      <p:cxnSp>
        <p:nvCxnSpPr>
          <p:cNvPr id="145" name="Straight Connector 144"/>
          <p:cNvCxnSpPr/>
          <p:nvPr/>
        </p:nvCxnSpPr>
        <p:spPr>
          <a:xfrm flipV="1">
            <a:off x="5160747" y="3149600"/>
            <a:ext cx="0" cy="216024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V="1">
            <a:off x="5376770" y="3149602"/>
            <a:ext cx="0" cy="21602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5160747" y="3365624"/>
            <a:ext cx="209712" cy="254794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flipH="1">
            <a:off x="5160747" y="3365624"/>
            <a:ext cx="216023" cy="25479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Rectangle 148"/>
          <p:cNvSpPr/>
          <p:nvPr/>
        </p:nvSpPr>
        <p:spPr>
          <a:xfrm>
            <a:off x="5041902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5271334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1" name="Rectangle 150"/>
          <p:cNvSpPr/>
          <p:nvPr/>
        </p:nvSpPr>
        <p:spPr>
          <a:xfrm>
            <a:off x="5491102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2" name="TextBox 151"/>
          <p:cNvSpPr txBox="1"/>
          <p:nvPr/>
        </p:nvSpPr>
        <p:spPr>
          <a:xfrm rot="17545223">
            <a:off x="5598203" y="2718752"/>
            <a:ext cx="518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POST</a:t>
            </a:r>
          </a:p>
        </p:txBody>
      </p:sp>
      <p:sp>
        <p:nvSpPr>
          <p:cNvPr id="153" name="Rectangle 152"/>
          <p:cNvSpPr/>
          <p:nvPr/>
        </p:nvSpPr>
        <p:spPr>
          <a:xfrm>
            <a:off x="5702231" y="3750271"/>
            <a:ext cx="216024" cy="254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154" name="Straight Arrow Connector 153"/>
          <p:cNvCxnSpPr/>
          <p:nvPr/>
        </p:nvCxnSpPr>
        <p:spPr>
          <a:xfrm>
            <a:off x="6084168" y="4149080"/>
            <a:ext cx="0" cy="220764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>
            <a:off x="6300192" y="4509121"/>
            <a:ext cx="0" cy="184760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Rectangle 157"/>
          <p:cNvSpPr/>
          <p:nvPr/>
        </p:nvSpPr>
        <p:spPr>
          <a:xfrm>
            <a:off x="3635896" y="2348880"/>
            <a:ext cx="64807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097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4067944" y="2348880"/>
            <a:ext cx="64807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029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4499992" y="2348880"/>
            <a:ext cx="64807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034</a:t>
            </a:r>
          </a:p>
        </p:txBody>
      </p:sp>
      <p:sp>
        <p:nvSpPr>
          <p:cNvPr id="161" name="Rectangle 160"/>
          <p:cNvSpPr/>
          <p:nvPr/>
        </p:nvSpPr>
        <p:spPr>
          <a:xfrm>
            <a:off x="4947298" y="2348880"/>
            <a:ext cx="64807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049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5364088" y="2348880"/>
            <a:ext cx="64807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</a:rPr>
              <a:t>035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755576" y="2598142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ch of five random pairs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755576" y="3318222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witch pairs at random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755576" y="3750271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sign with new labels</a:t>
            </a:r>
          </a:p>
        </p:txBody>
      </p:sp>
      <p:sp>
        <p:nvSpPr>
          <p:cNvPr id="166" name="Left Brace 165"/>
          <p:cNvSpPr/>
          <p:nvPr/>
        </p:nvSpPr>
        <p:spPr>
          <a:xfrm>
            <a:off x="3491880" y="2348880"/>
            <a:ext cx="144016" cy="72008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755576" y="4149080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bumin extraction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755576" y="4581128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tation; digestion</a:t>
            </a:r>
          </a:p>
        </p:txBody>
      </p:sp>
      <p:sp>
        <p:nvSpPr>
          <p:cNvPr id="169" name="Rectangle 168"/>
          <p:cNvSpPr/>
          <p:nvPr/>
        </p:nvSpPr>
        <p:spPr>
          <a:xfrm>
            <a:off x="755576" y="5013176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LC fractionation (serial)</a:t>
            </a:r>
          </a:p>
        </p:txBody>
      </p:sp>
      <p:sp>
        <p:nvSpPr>
          <p:cNvPr id="170" name="Rectangle 169"/>
          <p:cNvSpPr/>
          <p:nvPr/>
        </p:nvSpPr>
        <p:spPr>
          <a:xfrm>
            <a:off x="755576" y="5445224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 spectrometry (serial)</a:t>
            </a:r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3845608" y="5157192"/>
            <a:ext cx="26706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>
            <a:off x="6516216" y="5013176"/>
            <a:ext cx="0" cy="1343546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/>
          <p:cNvSpPr/>
          <p:nvPr/>
        </p:nvSpPr>
        <p:spPr>
          <a:xfrm>
            <a:off x="755576" y="5838502"/>
            <a:ext cx="2808312" cy="2547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processing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6300192" y="2476277"/>
            <a:ext cx="1224136" cy="592683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FF0000"/>
                </a:solidFill>
              </a:rPr>
              <a:t>QC spiked serum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139111" y="4008488"/>
            <a:ext cx="1681361" cy="592683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00B0F0"/>
                </a:solidFill>
              </a:rPr>
              <a:t>Internal standard only</a:t>
            </a:r>
          </a:p>
        </p:txBody>
      </p:sp>
      <p:cxnSp>
        <p:nvCxnSpPr>
          <p:cNvPr id="196" name="Straight Connector 195"/>
          <p:cNvCxnSpPr/>
          <p:nvPr/>
        </p:nvCxnSpPr>
        <p:spPr>
          <a:xfrm flipV="1">
            <a:off x="6084168" y="3068960"/>
            <a:ext cx="622895" cy="108012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Rounded Rectangle 192"/>
          <p:cNvSpPr/>
          <p:nvPr/>
        </p:nvSpPr>
        <p:spPr>
          <a:xfrm>
            <a:off x="6707063" y="3235052"/>
            <a:ext cx="1177305" cy="59268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rgbClr val="9BBB59">
                    <a:lumMod val="75000"/>
                  </a:srgbClr>
                </a:solidFill>
              </a:rPr>
              <a:t>QC serum extract</a:t>
            </a:r>
          </a:p>
        </p:txBody>
      </p:sp>
      <p:cxnSp>
        <p:nvCxnSpPr>
          <p:cNvPr id="197" name="Straight Connector 196"/>
          <p:cNvCxnSpPr/>
          <p:nvPr/>
        </p:nvCxnSpPr>
        <p:spPr>
          <a:xfrm flipV="1">
            <a:off x="6311019" y="3827735"/>
            <a:ext cx="828092" cy="68138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V="1">
            <a:off x="6516216" y="4601171"/>
            <a:ext cx="828092" cy="396676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>
            <a:off x="3845608" y="5576788"/>
            <a:ext cx="26706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TextBox 203"/>
          <p:cNvSpPr txBox="1"/>
          <p:nvPr/>
        </p:nvSpPr>
        <p:spPr>
          <a:xfrm>
            <a:off x="7108204" y="5313982"/>
            <a:ext cx="16021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prstClr val="black"/>
                </a:solidFill>
                <a:latin typeface="Calibri"/>
              </a:rPr>
              <a:t>(13 × 12 = 156 samples for MS analysis)</a:t>
            </a:r>
          </a:p>
        </p:txBody>
      </p:sp>
    </p:spTree>
    <p:extLst>
      <p:ext uri="{BB962C8B-B14F-4D97-AF65-F5344CB8AC3E}">
        <p14:creationId xmlns:p14="http://schemas.microsoft.com/office/powerpoint/2010/main" val="250323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3</TotalTime>
  <Words>1133</Words>
  <Application>Microsoft Office PowerPoint</Application>
  <PresentationFormat>On-screen Show (4:3)</PresentationFormat>
  <Paragraphs>267</Paragraphs>
  <Slides>25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uctomics – progress to date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 Preston</dc:creator>
  <cp:lastModifiedBy>dphillips</cp:lastModifiedBy>
  <cp:revision>145</cp:revision>
  <cp:lastPrinted>2014-11-25T10:25:35Z</cp:lastPrinted>
  <dcterms:created xsi:type="dcterms:W3CDTF">2014-02-03T16:42:04Z</dcterms:created>
  <dcterms:modified xsi:type="dcterms:W3CDTF">2014-11-26T12:45:01Z</dcterms:modified>
</cp:coreProperties>
</file>